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C34CDAB" w14:textId="77777777" w:rsidR="0059747B" w:rsidRPr="004820A4" w:rsidRDefault="0059747B" w:rsidP="004043DB">
      <w:pPr>
        <w:pStyle w:val="Title"/>
      </w:pPr>
      <w:r w:rsidRPr="004820A4">
        <w:t>Solutions Manual</w:t>
      </w:r>
    </w:p>
    <w:p w14:paraId="30C2D60A" w14:textId="366567C3" w:rsidR="00A970DA" w:rsidRDefault="0059747B" w:rsidP="004043DB">
      <w:pPr>
        <w:pStyle w:val="Heading1"/>
      </w:pPr>
      <w:r w:rsidRPr="004820A4">
        <w:t xml:space="preserve">About </w:t>
      </w:r>
      <w:r w:rsidR="00113430" w:rsidRPr="004820A4">
        <w:t>“</w:t>
      </w:r>
      <w:r w:rsidRPr="004820A4">
        <w:t>Instructor Answers</w:t>
      </w:r>
      <w:r w:rsidR="00113430" w:rsidRPr="004820A4">
        <w:t>”</w:t>
      </w:r>
    </w:p>
    <w:p w14:paraId="59A3443A" w14:textId="23D2AD3D" w:rsidR="00113430" w:rsidRPr="004820A4" w:rsidRDefault="00113430" w:rsidP="004043DB">
      <w:pPr>
        <w:pStyle w:val="CM73"/>
        <w:jc w:val="center"/>
        <w:rPr>
          <w:color w:val="000000"/>
        </w:rPr>
      </w:pPr>
      <w:r w:rsidRPr="004820A4">
        <w:rPr>
          <w:b/>
          <w:bCs/>
          <w:color w:val="000000"/>
          <w:sz w:val="28"/>
          <w:szCs w:val="28"/>
        </w:rPr>
        <w:br/>
      </w:r>
      <w:r w:rsidRPr="004820A4">
        <w:rPr>
          <w:color w:val="000000"/>
        </w:rPr>
        <w:t xml:space="preserve">These files contain answers to the questions in the workbook </w:t>
      </w:r>
      <w:r w:rsidRPr="004820A4">
        <w:rPr>
          <w:i/>
          <w:iCs/>
          <w:color w:val="000000"/>
        </w:rPr>
        <w:t>Exercising Essential Statistics.</w:t>
      </w:r>
      <w:r w:rsidRPr="004820A4">
        <w:rPr>
          <w:color w:val="000000"/>
        </w:rPr>
        <w:t xml:space="preserve"> The questions and answers are from the sections </w:t>
      </w:r>
      <w:r w:rsidRPr="004820A4">
        <w:rPr>
          <w:i/>
          <w:iCs/>
          <w:color w:val="000000"/>
        </w:rPr>
        <w:t xml:space="preserve">Critical Thinking </w:t>
      </w:r>
      <w:r w:rsidRPr="004820A4">
        <w:rPr>
          <w:color w:val="000000"/>
        </w:rPr>
        <w:t>(Chapters 1–17), A</w:t>
      </w:r>
      <w:r w:rsidRPr="004820A4">
        <w:rPr>
          <w:i/>
          <w:iCs/>
          <w:color w:val="000000"/>
        </w:rPr>
        <w:t xml:space="preserve">pplication Exercises </w:t>
      </w:r>
      <w:r w:rsidRPr="004820A4">
        <w:rPr>
          <w:color w:val="000000"/>
        </w:rPr>
        <w:t xml:space="preserve">(Chapters 1–5), and </w:t>
      </w:r>
      <w:r w:rsidRPr="004820A4">
        <w:rPr>
          <w:i/>
          <w:iCs/>
          <w:color w:val="000000"/>
        </w:rPr>
        <w:t>Data-Based Exercises</w:t>
      </w:r>
      <w:r w:rsidRPr="004820A4">
        <w:rPr>
          <w:color w:val="000000"/>
        </w:rPr>
        <w:t xml:space="preserve"> (Chapters 6–18). When specific page numbers are given, they refer to the text, </w:t>
      </w:r>
      <w:r w:rsidRPr="004820A4">
        <w:rPr>
          <w:i/>
          <w:iCs/>
          <w:color w:val="000000"/>
        </w:rPr>
        <w:t>Essential Statistics for Public Managers and Policy Analysts,</w:t>
      </w:r>
      <w:r w:rsidRPr="004820A4">
        <w:rPr>
          <w:color w:val="000000"/>
        </w:rPr>
        <w:t xml:space="preserve"> </w:t>
      </w:r>
      <w:r w:rsidR="0059747B" w:rsidRPr="004820A4">
        <w:rPr>
          <w:color w:val="000000"/>
        </w:rPr>
        <w:t xml:space="preserve">4th </w:t>
      </w:r>
      <w:r w:rsidRPr="004820A4">
        <w:rPr>
          <w:color w:val="000000"/>
        </w:rPr>
        <w:t xml:space="preserve">edition. </w:t>
      </w:r>
    </w:p>
    <w:p w14:paraId="677D3C23" w14:textId="644CC204" w:rsidR="00113430" w:rsidRPr="004820A4" w:rsidRDefault="00113430" w:rsidP="00113430">
      <w:pPr>
        <w:pStyle w:val="CM73"/>
        <w:spacing w:line="276" w:lineRule="atLeast"/>
        <w:rPr>
          <w:color w:val="000000"/>
        </w:rPr>
      </w:pPr>
      <w:r w:rsidRPr="004820A4">
        <w:rPr>
          <w:color w:val="000000"/>
        </w:rPr>
        <w:t xml:space="preserve">In some cases, questions allow for multiple answers, such as those that require students to apply the material to their area of interest. Some data-based exercises ask students to provide a write-up. Instructors will agree that this is an essential skill, yet each professor is apt to have his or her preferred format or style that is required of students. Hence, the answers given here focus on quantitative results. Also included are additional thoughts about the questions and how they can be used to reinforce the teaching material. </w:t>
      </w:r>
    </w:p>
    <w:p w14:paraId="4A78E71A" w14:textId="6FBC10E1" w:rsidR="00113430" w:rsidRPr="004820A4" w:rsidRDefault="00113430" w:rsidP="00113430">
      <w:pPr>
        <w:pStyle w:val="CM73"/>
        <w:spacing w:line="276" w:lineRule="atLeast"/>
        <w:ind w:right="1058"/>
        <w:rPr>
          <w:color w:val="000000"/>
        </w:rPr>
      </w:pPr>
      <w:r w:rsidRPr="004820A4">
        <w:rPr>
          <w:color w:val="000000"/>
        </w:rPr>
        <w:t xml:space="preserve">The Instructors’ website also contains </w:t>
      </w:r>
      <w:r w:rsidRPr="004820A4">
        <w:rPr>
          <w:i/>
          <w:iCs/>
          <w:color w:val="000000"/>
        </w:rPr>
        <w:t>PowerPoint Lecture Slides</w:t>
      </w:r>
      <w:r w:rsidRPr="004820A4">
        <w:rPr>
          <w:color w:val="000000"/>
        </w:rPr>
        <w:t xml:space="preserve">, </w:t>
      </w:r>
      <w:r w:rsidRPr="004820A4">
        <w:rPr>
          <w:i/>
          <w:iCs/>
          <w:color w:val="000000"/>
        </w:rPr>
        <w:t>Sample Syllabi</w:t>
      </w:r>
      <w:r w:rsidRPr="004820A4">
        <w:rPr>
          <w:color w:val="000000"/>
        </w:rPr>
        <w:t xml:space="preserve">, </w:t>
      </w:r>
      <w:r w:rsidRPr="004820A4">
        <w:rPr>
          <w:i/>
          <w:iCs/>
          <w:color w:val="000000"/>
        </w:rPr>
        <w:t>Test Questions</w:t>
      </w:r>
      <w:r w:rsidRPr="004820A4">
        <w:rPr>
          <w:color w:val="000000"/>
        </w:rPr>
        <w:t xml:space="preserve">, and </w:t>
      </w:r>
      <w:r w:rsidRPr="004820A4">
        <w:rPr>
          <w:i/>
          <w:iCs/>
          <w:color w:val="000000"/>
        </w:rPr>
        <w:t>Homework Assignments</w:t>
      </w:r>
      <w:r w:rsidRPr="004820A4">
        <w:rPr>
          <w:color w:val="000000"/>
        </w:rPr>
        <w:t xml:space="preserve"> that will assist you in teaching this course. At this point, our text is widely adopted and you can find sample syllabi online, too.</w:t>
      </w:r>
    </w:p>
    <w:p w14:paraId="1B46A8DD" w14:textId="77777777" w:rsidR="00113430" w:rsidRPr="004820A4" w:rsidRDefault="00113430" w:rsidP="00113430">
      <w:pPr>
        <w:pStyle w:val="CM2"/>
        <w:rPr>
          <w:color w:val="000000"/>
        </w:rPr>
      </w:pPr>
      <w:r w:rsidRPr="004820A4">
        <w:rPr>
          <w:color w:val="000000"/>
        </w:rPr>
        <w:t xml:space="preserve">Screen shots reprinted with permission of the Microsoft Corporation and SPSS, inc. </w:t>
      </w:r>
    </w:p>
    <w:p w14:paraId="1B18A32D" w14:textId="0DA82641" w:rsidR="00113430" w:rsidRPr="004043DB" w:rsidRDefault="00113430" w:rsidP="004043DB">
      <w:pPr>
        <w:pStyle w:val="Heading1"/>
      </w:pPr>
      <w:r w:rsidRPr="004043DB">
        <w:t>C</w:t>
      </w:r>
      <w:r w:rsidR="0059747B" w:rsidRPr="004043DB">
        <w:t>hapter</w:t>
      </w:r>
      <w:r w:rsidRPr="004043DB">
        <w:t xml:space="preserve"> 1:</w:t>
      </w:r>
      <w:r w:rsidR="0059747B" w:rsidRPr="004043DB">
        <w:t xml:space="preserve"> Why Statistics for Public Managers and Policy Analysts?</w:t>
      </w:r>
    </w:p>
    <w:p w14:paraId="1B38C2C0" w14:textId="7D9E2C32" w:rsidR="00113430" w:rsidRPr="002A7CD3" w:rsidRDefault="0059747B" w:rsidP="004043DB">
      <w:pPr>
        <w:pStyle w:val="Heading2"/>
      </w:pPr>
      <w:r w:rsidRPr="00B82EDF">
        <w:t xml:space="preserve">Critical </w:t>
      </w:r>
      <w:r w:rsidRPr="00BD0E68">
        <w:t>Thinking</w:t>
      </w:r>
    </w:p>
    <w:p w14:paraId="6B940B93" w14:textId="3812854F" w:rsidR="00113430" w:rsidRPr="004820A4" w:rsidRDefault="00113430" w:rsidP="00113430">
      <w:pPr>
        <w:pStyle w:val="CM73"/>
        <w:spacing w:line="276" w:lineRule="atLeast"/>
        <w:ind w:right="638"/>
        <w:rPr>
          <w:color w:val="000000"/>
        </w:rPr>
      </w:pPr>
      <w:r w:rsidRPr="004820A4">
        <w:rPr>
          <w:i/>
          <w:iCs/>
          <w:color w:val="000000"/>
        </w:rPr>
        <w:t>Note to students</w:t>
      </w:r>
      <w:r w:rsidRPr="004043DB">
        <w:t xml:space="preserve">: </w:t>
      </w:r>
      <w:r w:rsidRPr="004820A4">
        <w:rPr>
          <w:color w:val="000000"/>
        </w:rPr>
        <w:t>These questions further understanding of selected, key points made in the textbook. Questions in the next section, “Application Exercises,” are designed to encourage application in practice.</w:t>
      </w:r>
    </w:p>
    <w:p w14:paraId="298CFFB7" w14:textId="3990E704" w:rsidR="00113430" w:rsidRPr="004820A4" w:rsidRDefault="00113430" w:rsidP="00113430">
      <w:pPr>
        <w:pStyle w:val="CM73"/>
        <w:spacing w:line="276" w:lineRule="atLeast"/>
        <w:ind w:right="105"/>
        <w:rPr>
          <w:color w:val="000000"/>
        </w:rPr>
      </w:pPr>
      <w:r w:rsidRPr="004820A4">
        <w:rPr>
          <w:b/>
          <w:bCs/>
          <w:color w:val="000000"/>
        </w:rPr>
        <w:t>1. What is the difference between describing the extent of a social problem and describing the factors that give rise to it? Give an example. How can the latter be useful for developing programs and policies?</w:t>
      </w:r>
    </w:p>
    <w:p w14:paraId="213AC5F5" w14:textId="06FB4A97" w:rsidR="00113430" w:rsidRPr="004820A4" w:rsidRDefault="00596825" w:rsidP="00113430">
      <w:pPr>
        <w:pStyle w:val="CM73"/>
        <w:spacing w:line="276" w:lineRule="atLeast"/>
        <w:ind w:right="178"/>
        <w:rPr>
          <w:color w:val="000000"/>
        </w:rPr>
      </w:pPr>
      <w:r w:rsidRPr="004820A4">
        <w:rPr>
          <w:color w:val="000000"/>
        </w:rPr>
        <w:t xml:space="preserve">Ans: </w:t>
      </w:r>
      <w:r w:rsidR="00113430" w:rsidRPr="004820A4">
        <w:rPr>
          <w:color w:val="000000"/>
        </w:rPr>
        <w:t>See p.</w:t>
      </w:r>
      <w:r w:rsidR="00435165">
        <w:rPr>
          <w:color w:val="000000"/>
        </w:rPr>
        <w:t xml:space="preserve"> </w:t>
      </w:r>
      <w:r w:rsidR="00113430" w:rsidRPr="004820A4">
        <w:rPr>
          <w:color w:val="000000"/>
        </w:rPr>
        <w:t xml:space="preserve">5, line 10: “By describing the extent of these problems and their underlying causes accurately, managers are able to better formulate effective strategies for dealing with them.” Describing the extent of a problem provides </w:t>
      </w:r>
      <w:r w:rsidR="00113430" w:rsidRPr="004820A4">
        <w:rPr>
          <w:i/>
          <w:iCs/>
          <w:color w:val="000000"/>
        </w:rPr>
        <w:t>targets for improvemen</w:t>
      </w:r>
      <w:r w:rsidR="00113430" w:rsidRPr="004043DB">
        <w:rPr>
          <w:i/>
          <w:color w:val="000000"/>
        </w:rPr>
        <w:t>t</w:t>
      </w:r>
      <w:r w:rsidR="00113430" w:rsidRPr="004820A4">
        <w:rPr>
          <w:color w:val="000000"/>
        </w:rPr>
        <w:t xml:space="preserve">. Describing factors that give rise to it provides possible </w:t>
      </w:r>
      <w:r w:rsidR="00113430" w:rsidRPr="004820A4">
        <w:rPr>
          <w:i/>
          <w:iCs/>
          <w:color w:val="000000"/>
        </w:rPr>
        <w:t>targets for intervention</w:t>
      </w:r>
      <w:r w:rsidR="00113430" w:rsidRPr="004820A4">
        <w:rPr>
          <w:color w:val="000000"/>
        </w:rPr>
        <w:t xml:space="preserve">. For example, if a key factor causing damage to the environment is automobile exhaust, then </w:t>
      </w:r>
      <w:r w:rsidR="00113430" w:rsidRPr="004820A4">
        <w:rPr>
          <w:color w:val="000000"/>
        </w:rPr>
        <w:lastRenderedPageBreak/>
        <w:t>automobile exhaust becomes a target for possible policy interventions; for example, we might seek to reduce emissions or even the use of cars.</w:t>
      </w:r>
    </w:p>
    <w:p w14:paraId="66C8FD80" w14:textId="716936EE" w:rsidR="00113430" w:rsidRPr="004820A4" w:rsidRDefault="00113430" w:rsidP="00113430">
      <w:pPr>
        <w:pStyle w:val="CM73"/>
        <w:spacing w:line="276" w:lineRule="atLeast"/>
        <w:ind w:right="503"/>
        <w:rPr>
          <w:color w:val="000000"/>
        </w:rPr>
      </w:pPr>
      <w:r w:rsidRPr="004820A4">
        <w:rPr>
          <w:b/>
          <w:bCs/>
          <w:color w:val="000000"/>
        </w:rPr>
        <w:t>2. What is the role of statistics in connection with the six competencies mentioned in the text? What else might be needed to attain these competencies?</w:t>
      </w:r>
    </w:p>
    <w:p w14:paraId="47B20BDD" w14:textId="0D59B7FD" w:rsidR="00113430" w:rsidRPr="004820A4" w:rsidRDefault="00596825" w:rsidP="00596825">
      <w:pPr>
        <w:pStyle w:val="CM73"/>
        <w:spacing w:line="276" w:lineRule="atLeast"/>
        <w:rPr>
          <w:color w:val="000000"/>
        </w:rPr>
      </w:pPr>
      <w:r w:rsidRPr="004820A4">
        <w:rPr>
          <w:color w:val="000000"/>
        </w:rPr>
        <w:t xml:space="preserve">Ans: </w:t>
      </w:r>
      <w:r w:rsidR="00113430" w:rsidRPr="004820A4">
        <w:rPr>
          <w:color w:val="000000"/>
        </w:rPr>
        <w:t xml:space="preserve">The six competencies are listed on pp. 7–8. This edition ties quantitative skills to </w:t>
      </w:r>
      <w:r w:rsidRPr="004820A4">
        <w:rPr>
          <w:color w:val="000000"/>
        </w:rPr>
        <w:t>Network of Schools of Public Policy, Affairs, and Administration</w:t>
      </w:r>
      <w:r w:rsidRPr="004820A4" w:rsidDel="00596825">
        <w:rPr>
          <w:color w:val="000000"/>
        </w:rPr>
        <w:t xml:space="preserve"> </w:t>
      </w:r>
      <w:r w:rsidR="00435165">
        <w:rPr>
          <w:color w:val="000000"/>
        </w:rPr>
        <w:t>;</w:t>
      </w:r>
      <w:r w:rsidR="00113430" w:rsidRPr="004820A4">
        <w:rPr>
          <w:color w:val="000000"/>
        </w:rPr>
        <w:t xml:space="preserve"> </w:t>
      </w:r>
      <w:r w:rsidRPr="00F47F62">
        <w:rPr>
          <w:bCs/>
          <w:iCs/>
          <w:color w:val="000000"/>
        </w:rPr>
        <w:t>International Commission on Accreditation of Public Administration Education and Training Programs</w:t>
      </w:r>
      <w:r w:rsidR="00435165">
        <w:rPr>
          <w:bCs/>
          <w:iCs/>
          <w:color w:val="000000"/>
        </w:rPr>
        <w:t>;</w:t>
      </w:r>
      <w:r w:rsidRPr="004820A4" w:rsidDel="00596825">
        <w:rPr>
          <w:color w:val="000000"/>
        </w:rPr>
        <w:t xml:space="preserve"> </w:t>
      </w:r>
      <w:r w:rsidR="00113430" w:rsidRPr="004820A4">
        <w:rPr>
          <w:color w:val="000000"/>
        </w:rPr>
        <w:t xml:space="preserve">and </w:t>
      </w:r>
      <w:r w:rsidRPr="004043DB">
        <w:rPr>
          <w:bCs/>
          <w:iCs/>
          <w:color w:val="000000"/>
        </w:rPr>
        <w:t>European Association for Public Administration Accreditation</w:t>
      </w:r>
      <w:r w:rsidRPr="004820A4" w:rsidDel="00596825">
        <w:rPr>
          <w:color w:val="000000"/>
        </w:rPr>
        <w:t xml:space="preserve"> </w:t>
      </w:r>
      <w:r w:rsidR="00113430" w:rsidRPr="004820A4">
        <w:rPr>
          <w:color w:val="000000"/>
        </w:rPr>
        <w:t>(p.</w:t>
      </w:r>
      <w:r w:rsidRPr="004820A4">
        <w:rPr>
          <w:color w:val="000000"/>
        </w:rPr>
        <w:t xml:space="preserve"> </w:t>
      </w:r>
      <w:r w:rsidR="00113430" w:rsidRPr="004820A4">
        <w:rPr>
          <w:color w:val="000000"/>
        </w:rPr>
        <w:t xml:space="preserve">7). The role of statistics relates mostly to the third competency, data analysis, and somewhat to the fourth, communication of results. It is clear from the listing of other competencies that more skills are necessary for sound analysis than just those dealing with statistics. </w:t>
      </w:r>
    </w:p>
    <w:p w14:paraId="147DFA80" w14:textId="77777777" w:rsidR="00113430" w:rsidRPr="004820A4" w:rsidRDefault="00113430" w:rsidP="00113430">
      <w:pPr>
        <w:pStyle w:val="CM73"/>
        <w:spacing w:line="276" w:lineRule="atLeast"/>
        <w:ind w:right="105"/>
        <w:rPr>
          <w:color w:val="000000"/>
        </w:rPr>
      </w:pPr>
      <w:r w:rsidRPr="004820A4">
        <w:rPr>
          <w:b/>
          <w:bCs/>
          <w:color w:val="000000"/>
        </w:rPr>
        <w:t xml:space="preserve">3. Many programs produce routine, administrative data that are used to monitor progress and prevent fraud. How useful are such data for the five common uses of analysis and data mentioned in the text? What other data might be needed, such as might be obtained from citizen or client surveys? </w:t>
      </w:r>
    </w:p>
    <w:p w14:paraId="3FFFB27A" w14:textId="77777777" w:rsidR="00113430" w:rsidRPr="004820A4" w:rsidRDefault="00596825" w:rsidP="00113430">
      <w:pPr>
        <w:pStyle w:val="CM73"/>
        <w:spacing w:line="276" w:lineRule="atLeast"/>
        <w:rPr>
          <w:color w:val="000000"/>
        </w:rPr>
      </w:pPr>
      <w:r w:rsidRPr="004820A4">
        <w:rPr>
          <w:color w:val="000000"/>
        </w:rPr>
        <w:t xml:space="preserve">Ans: </w:t>
      </w:r>
      <w:r w:rsidR="00113430" w:rsidRPr="004820A4">
        <w:rPr>
          <w:color w:val="000000"/>
        </w:rPr>
        <w:t xml:space="preserve">The five common uses of analysis and data are mentioned on pp. 5–6. Administrative data are useful for uses 2, 3, 4, and to some extent, 5. Survey data are typically necessary for uses 1 and 5. </w:t>
      </w:r>
    </w:p>
    <w:p w14:paraId="4F6ED214" w14:textId="45F41C22" w:rsidR="00113430" w:rsidRPr="004820A4" w:rsidRDefault="00113430" w:rsidP="00113430">
      <w:pPr>
        <w:pStyle w:val="CM73"/>
        <w:spacing w:line="276" w:lineRule="atLeast"/>
        <w:ind w:right="503"/>
        <w:rPr>
          <w:color w:val="000000"/>
        </w:rPr>
      </w:pPr>
      <w:r w:rsidRPr="004820A4">
        <w:rPr>
          <w:b/>
          <w:bCs/>
          <w:color w:val="000000"/>
        </w:rPr>
        <w:t>4. Identify a person or situation associated with each of the four stages of proficiency in quantitative analysis.</w:t>
      </w:r>
    </w:p>
    <w:p w14:paraId="697E2859" w14:textId="77777777" w:rsidR="00113430" w:rsidRPr="004820A4" w:rsidRDefault="00596825" w:rsidP="00113430">
      <w:pPr>
        <w:pStyle w:val="CM9"/>
        <w:ind w:right="360"/>
        <w:rPr>
          <w:color w:val="000000"/>
        </w:rPr>
      </w:pPr>
      <w:r w:rsidRPr="004820A4">
        <w:rPr>
          <w:color w:val="000000"/>
        </w:rPr>
        <w:t xml:space="preserve">Ans: </w:t>
      </w:r>
      <w:r w:rsidR="00113430" w:rsidRPr="004820A4">
        <w:rPr>
          <w:color w:val="000000"/>
        </w:rPr>
        <w:t xml:space="preserve">The four stages of proficiency in quantitative analysis are mentioned on pp. 9–10. By asking students to identify a person or situation, students can move from the realm of abstract comprehension and ideas, to a concrete understanding that brings these distinctions to life in greater color and complexity. For example, how well do these persons deal with data and analysis? What can they do well and what not? Students can be asked for specific examples in class. </w:t>
      </w:r>
    </w:p>
    <w:p w14:paraId="27DECB6E" w14:textId="77777777" w:rsidR="00113430" w:rsidRPr="004820A4" w:rsidRDefault="00113430" w:rsidP="00113430">
      <w:pPr>
        <w:pStyle w:val="Default"/>
      </w:pPr>
    </w:p>
    <w:p w14:paraId="292F006C" w14:textId="77777777" w:rsidR="00113430" w:rsidRPr="004820A4" w:rsidRDefault="00113430" w:rsidP="00113430">
      <w:pPr>
        <w:pStyle w:val="CM73"/>
        <w:spacing w:line="276" w:lineRule="atLeast"/>
        <w:ind w:right="285"/>
        <w:rPr>
          <w:color w:val="000000"/>
        </w:rPr>
      </w:pPr>
      <w:r w:rsidRPr="004820A4">
        <w:rPr>
          <w:b/>
          <w:bCs/>
          <w:color w:val="000000"/>
        </w:rPr>
        <w:t xml:space="preserve">5. Explain how the following concerns of ethics can affect research and its utilization: (1) dual purposes, (2) full disclosure, (3) truthfulness, (4) alternative explanations, (5) communication, and (6) well-being of human subjects. Give examples of each. </w:t>
      </w:r>
    </w:p>
    <w:p w14:paraId="0B2FF153" w14:textId="231A7824" w:rsidR="00113430" w:rsidRPr="004820A4" w:rsidRDefault="00596825" w:rsidP="00113430">
      <w:pPr>
        <w:pStyle w:val="CM74"/>
        <w:spacing w:line="276" w:lineRule="atLeast"/>
        <w:ind w:right="360"/>
        <w:rPr>
          <w:color w:val="000000"/>
        </w:rPr>
      </w:pPr>
      <w:r w:rsidRPr="004820A4">
        <w:rPr>
          <w:color w:val="000000"/>
        </w:rPr>
        <w:t xml:space="preserve">Ans: </w:t>
      </w:r>
      <w:r w:rsidR="00113430" w:rsidRPr="004820A4">
        <w:rPr>
          <w:color w:val="000000"/>
        </w:rPr>
        <w:t xml:space="preserve">See pp. 10–13. Again, this question forces application. For example, dual purposes in government policy shops </w:t>
      </w:r>
      <w:r w:rsidR="00113430" w:rsidRPr="009B6E3B">
        <w:rPr>
          <w:color w:val="000000"/>
        </w:rPr>
        <w:t>force</w:t>
      </w:r>
      <w:r w:rsidR="00113430" w:rsidRPr="004820A4">
        <w:rPr>
          <w:color w:val="000000"/>
        </w:rPr>
        <w:t xml:space="preserve"> choices among in research topics. Truthfulness may cause research in, or funded by, government policy shops, not to ask certain questions to avoid having to deal with uncomfortable information later. Some of these items might be discussed in class. </w:t>
      </w:r>
      <w:r w:rsidR="00113430" w:rsidRPr="004820A4">
        <w:rPr>
          <w:i/>
          <w:iCs/>
          <w:color w:val="000000"/>
        </w:rPr>
        <w:t>Note to instructors</w:t>
      </w:r>
      <w:r w:rsidR="00113430" w:rsidRPr="004043DB">
        <w:t xml:space="preserve">: </w:t>
      </w:r>
      <w:r w:rsidR="00113430" w:rsidRPr="004820A4">
        <w:rPr>
          <w:color w:val="000000"/>
        </w:rPr>
        <w:t xml:space="preserve">you may wish to emphasize scientific misconduct on p. 11 and 13. You may or may want to elaborate on that with recent examples, </w:t>
      </w:r>
      <w:r w:rsidRPr="004820A4">
        <w:rPr>
          <w:color w:val="000000"/>
        </w:rPr>
        <w:t>and so on</w:t>
      </w:r>
      <w:r w:rsidR="00113430" w:rsidRPr="004820A4">
        <w:rPr>
          <w:color w:val="000000"/>
        </w:rPr>
        <w:t xml:space="preserve">. </w:t>
      </w:r>
    </w:p>
    <w:p w14:paraId="2C3A9474" w14:textId="497FB7AC" w:rsidR="00113430" w:rsidRPr="004043DB" w:rsidRDefault="00596825" w:rsidP="004043DB">
      <w:pPr>
        <w:pStyle w:val="Heading2"/>
      </w:pPr>
      <w:r w:rsidRPr="004043DB">
        <w:lastRenderedPageBreak/>
        <w:t>Application Exercises</w:t>
      </w:r>
    </w:p>
    <w:p w14:paraId="5E5DF0B1" w14:textId="3C824DFB" w:rsidR="00113430" w:rsidRPr="004820A4" w:rsidRDefault="00596825" w:rsidP="00113430">
      <w:pPr>
        <w:pStyle w:val="CM73"/>
        <w:spacing w:line="276" w:lineRule="atLeast"/>
        <w:ind w:right="105"/>
        <w:rPr>
          <w:color w:val="000000"/>
        </w:rPr>
      </w:pPr>
      <w:r w:rsidRPr="004043DB">
        <w:rPr>
          <w:iCs/>
          <w:color w:val="000000"/>
        </w:rPr>
        <w:t>Ans:</w:t>
      </w:r>
      <w:r w:rsidRPr="008F42CE">
        <w:rPr>
          <w:i/>
          <w:iCs/>
          <w:color w:val="000000"/>
        </w:rPr>
        <w:t xml:space="preserve"> </w:t>
      </w:r>
      <w:r w:rsidR="00113430" w:rsidRPr="004820A4">
        <w:rPr>
          <w:i/>
          <w:iCs/>
          <w:color w:val="000000"/>
        </w:rPr>
        <w:t xml:space="preserve">Note to </w:t>
      </w:r>
      <w:r w:rsidR="00113430" w:rsidRPr="00D76933">
        <w:rPr>
          <w:i/>
          <w:iCs/>
          <w:color w:val="000000"/>
        </w:rPr>
        <w:t>students</w:t>
      </w:r>
      <w:r w:rsidR="00113430" w:rsidRPr="004043DB">
        <w:t xml:space="preserve">: </w:t>
      </w:r>
      <w:r w:rsidR="00113430" w:rsidRPr="00D76933">
        <w:rPr>
          <w:color w:val="000000"/>
        </w:rPr>
        <w:t>Starti</w:t>
      </w:r>
      <w:r w:rsidR="00113430" w:rsidRPr="004820A4">
        <w:rPr>
          <w:color w:val="000000"/>
        </w:rPr>
        <w:t>ng in Chapter 6 this section is called “Data-Based Exercises,” which provide hands-on exercises for students that involve real data</w:t>
      </w:r>
      <w:r w:rsidRPr="004820A4">
        <w:rPr>
          <w:color w:val="000000"/>
        </w:rPr>
        <w:t xml:space="preserve"> </w:t>
      </w:r>
      <w:r w:rsidR="00113430" w:rsidRPr="004820A4">
        <w:rPr>
          <w:color w:val="000000"/>
        </w:rPr>
        <w:t>sets.</w:t>
      </w:r>
    </w:p>
    <w:p w14:paraId="54E7AC3D" w14:textId="6DF661A2" w:rsidR="00113430" w:rsidRPr="004820A4" w:rsidRDefault="00113430" w:rsidP="00113430">
      <w:pPr>
        <w:pStyle w:val="CM73"/>
        <w:spacing w:line="276" w:lineRule="atLeast"/>
        <w:ind w:right="503"/>
        <w:rPr>
          <w:color w:val="000000"/>
        </w:rPr>
      </w:pPr>
      <w:r w:rsidRPr="004820A4">
        <w:rPr>
          <w:b/>
          <w:bCs/>
          <w:color w:val="000000"/>
        </w:rPr>
        <w:t>1. Identify five problems or challenges in your area of interest that would benefit from analysis or research.</w:t>
      </w:r>
    </w:p>
    <w:p w14:paraId="56C77640" w14:textId="1AB18494" w:rsidR="00113430" w:rsidRPr="004820A4" w:rsidRDefault="00596825" w:rsidP="00113430">
      <w:pPr>
        <w:pStyle w:val="CM73"/>
        <w:spacing w:line="276" w:lineRule="atLeast"/>
        <w:ind w:right="105"/>
        <w:rPr>
          <w:color w:val="000000"/>
        </w:rPr>
      </w:pPr>
      <w:r w:rsidRPr="004043DB">
        <w:rPr>
          <w:iCs/>
          <w:color w:val="000000"/>
        </w:rPr>
        <w:t>Ans:</w:t>
      </w:r>
      <w:r w:rsidRPr="004820A4">
        <w:rPr>
          <w:i/>
          <w:iCs/>
          <w:color w:val="000000"/>
        </w:rPr>
        <w:t xml:space="preserve"> </w:t>
      </w:r>
      <w:r w:rsidR="00113430" w:rsidRPr="004820A4">
        <w:rPr>
          <w:i/>
          <w:iCs/>
          <w:color w:val="000000"/>
        </w:rPr>
        <w:t>Note to instructors</w:t>
      </w:r>
      <w:r w:rsidR="00113430" w:rsidRPr="004043DB">
        <w:rPr>
          <w:iCs/>
          <w:color w:val="000000"/>
        </w:rPr>
        <w:t>:</w:t>
      </w:r>
      <w:r w:rsidR="00113430" w:rsidRPr="004820A4">
        <w:rPr>
          <w:color w:val="000000"/>
        </w:rPr>
        <w:t xml:space="preserve"> This is a great question to help students see the potential benefit of this class for them. As an aside, I use the following online assignment in my first week of class: </w:t>
      </w:r>
    </w:p>
    <w:p w14:paraId="487AF376" w14:textId="088B2AA1" w:rsidR="00113430" w:rsidRPr="004820A4" w:rsidRDefault="00113430" w:rsidP="00F47F62">
      <w:pPr>
        <w:pStyle w:val="Default"/>
        <w:spacing w:line="276" w:lineRule="atLeast"/>
        <w:ind w:left="360" w:right="373"/>
      </w:pPr>
      <w:r w:rsidRPr="004820A4">
        <w:t xml:space="preserve">Please post a statement about your (i) career interests, (ii) recent or past positions relating to your career (if any), (iii) the next job you would like to have (based on your qualifications and </w:t>
      </w:r>
      <w:r w:rsidR="00596825" w:rsidRPr="004820A4">
        <w:t>master of public administration</w:t>
      </w:r>
      <w:r w:rsidRPr="004820A4">
        <w:t xml:space="preserve"> degree), and (iv) possible future jobs thereafter in your career. Then, identify (v) how data/quantitative methods played a part in your current or past job, (vi) how data could have played a larger part if you had had more quantitative skills, and (vii) how data/quantitative methods are relevant to your next job, including how having such skills can aid you in getting that job (e.g., assist in job interview). </w:t>
      </w:r>
    </w:p>
    <w:p w14:paraId="2FDAD840" w14:textId="3ACB1824" w:rsidR="00113430" w:rsidRPr="004820A4" w:rsidRDefault="00113430" w:rsidP="00113430">
      <w:pPr>
        <w:pStyle w:val="CM73"/>
        <w:spacing w:line="276" w:lineRule="atLeast"/>
        <w:ind w:left="360" w:right="520"/>
        <w:rPr>
          <w:color w:val="000000"/>
        </w:rPr>
      </w:pPr>
      <w:r w:rsidRPr="004820A4">
        <w:rPr>
          <w:color w:val="000000"/>
        </w:rPr>
        <w:t>The posting should be substantive and show significant, relevant elaboration. Grading is curved. Post in the discussion board (under “communication”), called “Week 3: My Career &amp; Quantitative Data</w:t>
      </w:r>
      <w:r w:rsidR="00596825" w:rsidRPr="004820A4">
        <w:rPr>
          <w:color w:val="000000"/>
        </w:rPr>
        <w:t>.</w:t>
      </w:r>
      <w:r w:rsidRPr="004820A4">
        <w:rPr>
          <w:color w:val="000000"/>
        </w:rPr>
        <w:t>”</w:t>
      </w:r>
    </w:p>
    <w:p w14:paraId="79A6D5AE" w14:textId="77777777" w:rsidR="00113430" w:rsidRPr="004820A4" w:rsidRDefault="00113430" w:rsidP="00113430">
      <w:pPr>
        <w:pStyle w:val="CM73"/>
        <w:spacing w:line="276" w:lineRule="atLeast"/>
        <w:rPr>
          <w:color w:val="000000"/>
        </w:rPr>
      </w:pPr>
      <w:r w:rsidRPr="004820A4">
        <w:rPr>
          <w:b/>
          <w:bCs/>
          <w:color w:val="000000"/>
        </w:rPr>
        <w:t xml:space="preserve">2. Identify at least two examples, in your area of interest, of each of the five common uses of analysis and data. </w:t>
      </w:r>
    </w:p>
    <w:p w14:paraId="10606A87" w14:textId="2757F0E0" w:rsidR="00113430" w:rsidRPr="004820A4" w:rsidRDefault="006411EB" w:rsidP="00113430">
      <w:pPr>
        <w:pStyle w:val="CM73"/>
        <w:spacing w:line="276" w:lineRule="atLeast"/>
        <w:rPr>
          <w:color w:val="000000"/>
        </w:rPr>
      </w:pPr>
      <w:r w:rsidRPr="004820A4">
        <w:rPr>
          <w:color w:val="000000"/>
        </w:rPr>
        <w:t xml:space="preserve">Ans: </w:t>
      </w:r>
      <w:r w:rsidR="00113430" w:rsidRPr="004820A4">
        <w:rPr>
          <w:color w:val="000000"/>
        </w:rPr>
        <w:t>Answers vary, but you could be sure that they include applications of policy analysis, program evaluation, client/citizen feedback</w:t>
      </w:r>
      <w:r w:rsidRPr="004820A4">
        <w:rPr>
          <w:color w:val="000000"/>
        </w:rPr>
        <w:t>,</w:t>
      </w:r>
      <w:r w:rsidR="00113430" w:rsidRPr="004820A4">
        <w:rPr>
          <w:color w:val="000000"/>
        </w:rPr>
        <w:t xml:space="preserve"> or surveys. While the evaluation of program outcomes is obvious, you may prompt to think about using data for monitoring fraud, using client/citizen feedback or surveys to identify program needs</w:t>
      </w:r>
      <w:r w:rsidRPr="004820A4">
        <w:rPr>
          <w:color w:val="000000"/>
        </w:rPr>
        <w:t>,</w:t>
      </w:r>
      <w:r w:rsidR="00113430" w:rsidRPr="004820A4">
        <w:rPr>
          <w:color w:val="000000"/>
        </w:rPr>
        <w:t xml:space="preserve"> and using program data to track improvements in program operations.</w:t>
      </w:r>
    </w:p>
    <w:p w14:paraId="5DE36953" w14:textId="77777777" w:rsidR="00113430" w:rsidRPr="004820A4" w:rsidRDefault="00113430" w:rsidP="00113430">
      <w:pPr>
        <w:pStyle w:val="CM73"/>
        <w:spacing w:line="276" w:lineRule="atLeast"/>
        <w:ind w:right="360"/>
        <w:rPr>
          <w:color w:val="000000"/>
        </w:rPr>
      </w:pPr>
      <w:r w:rsidRPr="004820A4">
        <w:rPr>
          <w:b/>
          <w:bCs/>
          <w:color w:val="000000"/>
        </w:rPr>
        <w:t>3. What data exist in your area of interest? Are there any data</w:t>
      </w:r>
      <w:r w:rsidR="006411EB" w:rsidRPr="004820A4">
        <w:rPr>
          <w:b/>
          <w:bCs/>
          <w:color w:val="000000"/>
        </w:rPr>
        <w:t xml:space="preserve"> </w:t>
      </w:r>
      <w:r w:rsidRPr="004820A4">
        <w:rPr>
          <w:b/>
          <w:bCs/>
          <w:color w:val="000000"/>
        </w:rPr>
        <w:t xml:space="preserve">sets with which managers and analysts are expected to be familiar? </w:t>
      </w:r>
    </w:p>
    <w:p w14:paraId="784C7C67" w14:textId="3A2FD6C8" w:rsidR="00113430" w:rsidRPr="004820A4" w:rsidRDefault="006411EB" w:rsidP="00113430">
      <w:pPr>
        <w:pStyle w:val="CM8"/>
        <w:ind w:right="503"/>
        <w:rPr>
          <w:color w:val="000000"/>
        </w:rPr>
      </w:pPr>
      <w:r w:rsidRPr="004820A4">
        <w:rPr>
          <w:color w:val="000000"/>
        </w:rPr>
        <w:t xml:space="preserve">Ans: </w:t>
      </w:r>
      <w:r w:rsidR="00113430" w:rsidRPr="004820A4">
        <w:rPr>
          <w:color w:val="000000"/>
        </w:rPr>
        <w:t>See p. 7: “</w:t>
      </w:r>
      <w:r w:rsidR="006635B4">
        <w:rPr>
          <w:color w:val="000000"/>
        </w:rPr>
        <w:t>M</w:t>
      </w:r>
      <w:r w:rsidR="006635B4" w:rsidRPr="004820A4">
        <w:rPr>
          <w:color w:val="000000"/>
        </w:rPr>
        <w:t xml:space="preserve">anagers </w:t>
      </w:r>
      <w:r w:rsidR="00113430" w:rsidRPr="004820A4">
        <w:rPr>
          <w:color w:val="000000"/>
        </w:rPr>
        <w:t xml:space="preserve">and analysts will have to be </w:t>
      </w:r>
      <w:r w:rsidR="00113430" w:rsidRPr="004820A4">
        <w:rPr>
          <w:i/>
          <w:iCs/>
          <w:color w:val="000000"/>
        </w:rPr>
        <w:t xml:space="preserve">familiar with data sources </w:t>
      </w:r>
      <w:r w:rsidR="00113430" w:rsidRPr="004820A4">
        <w:rPr>
          <w:color w:val="000000"/>
        </w:rPr>
        <w:t>in their lines of business.” I think it is a relevant course assignment for students to become familiar with the secondary data in their area of interest, but it may be a matter of priority in light of other assignments whether you ask them to. I give them such an assignment to identify and describe useful sources of data in their field; other instructors build on this to later ask them to analyze such data, too as part of a final course essay or such.</w:t>
      </w:r>
    </w:p>
    <w:p w14:paraId="294D60CC" w14:textId="77777777" w:rsidR="00113430" w:rsidRPr="004820A4" w:rsidRDefault="00113430" w:rsidP="00113430">
      <w:pPr>
        <w:pStyle w:val="Default"/>
      </w:pPr>
    </w:p>
    <w:p w14:paraId="188742CF" w14:textId="77777777" w:rsidR="00113430" w:rsidRPr="004820A4" w:rsidRDefault="00113430" w:rsidP="00113430">
      <w:pPr>
        <w:pStyle w:val="CM73"/>
        <w:spacing w:line="276" w:lineRule="atLeast"/>
        <w:ind w:right="360"/>
        <w:rPr>
          <w:color w:val="000000"/>
        </w:rPr>
      </w:pPr>
      <w:r w:rsidRPr="004820A4">
        <w:rPr>
          <w:b/>
          <w:bCs/>
          <w:color w:val="000000"/>
        </w:rPr>
        <w:t xml:space="preserve">4. At what stage of proficiency do you see yourself? What is necessary to get beyond this stage? Develop some learning objectives for yourself. </w:t>
      </w:r>
    </w:p>
    <w:p w14:paraId="181ACABB" w14:textId="77777777" w:rsidR="00113430" w:rsidRPr="004820A4" w:rsidRDefault="006411EB" w:rsidP="00113430">
      <w:pPr>
        <w:pStyle w:val="CM73"/>
        <w:spacing w:line="276" w:lineRule="atLeast"/>
        <w:ind w:right="178"/>
        <w:rPr>
          <w:color w:val="000000"/>
        </w:rPr>
      </w:pPr>
      <w:r w:rsidRPr="004820A4">
        <w:rPr>
          <w:color w:val="000000"/>
        </w:rPr>
        <w:lastRenderedPageBreak/>
        <w:t xml:space="preserve">Ans: </w:t>
      </w:r>
      <w:r w:rsidR="00113430" w:rsidRPr="004820A4">
        <w:rPr>
          <w:color w:val="000000"/>
        </w:rPr>
        <w:t xml:space="preserve">Answers vary. Many students are at the “know nothing” or “journeyman” stages. At both of these stages, they need more foundation in statistical analysis. Students could read Chapter 2 which highlights matters of program evaluation in more detail and which may force some reflection on what skills are needed. You can ask the class as whole, too, what leaning outcomes they would like to see. </w:t>
      </w:r>
    </w:p>
    <w:p w14:paraId="56E01F01" w14:textId="77777777" w:rsidR="00113430" w:rsidRPr="004820A4" w:rsidRDefault="00113430" w:rsidP="00113430">
      <w:pPr>
        <w:pStyle w:val="CM73"/>
        <w:spacing w:line="276" w:lineRule="atLeast"/>
        <w:ind w:right="178"/>
        <w:rPr>
          <w:color w:val="000000"/>
        </w:rPr>
      </w:pPr>
      <w:r w:rsidRPr="004820A4">
        <w:rPr>
          <w:b/>
          <w:bCs/>
          <w:color w:val="000000"/>
        </w:rPr>
        <w:t xml:space="preserve">5. Explain how a customer or citizen survey might be useful in your area of interest. What topics might such a survey address? What challenges do you foresee? </w:t>
      </w:r>
    </w:p>
    <w:p w14:paraId="2D917212" w14:textId="0CB90976" w:rsidR="00113430" w:rsidRPr="004820A4" w:rsidRDefault="006411EB" w:rsidP="00113430">
      <w:pPr>
        <w:pStyle w:val="CM73"/>
        <w:spacing w:line="276" w:lineRule="atLeast"/>
        <w:ind w:right="285"/>
        <w:rPr>
          <w:color w:val="000000"/>
        </w:rPr>
      </w:pPr>
      <w:r w:rsidRPr="004820A4">
        <w:rPr>
          <w:color w:val="000000"/>
        </w:rPr>
        <w:t xml:space="preserve">Ans: </w:t>
      </w:r>
      <w:r w:rsidR="00113430" w:rsidRPr="004820A4">
        <w:rPr>
          <w:color w:val="000000"/>
        </w:rPr>
        <w:t>This question will help students see value in doing citizen and client surveys. Many students know that such surveys are valuable, but they fear that the science may be a bit much. Indeed, many workplaces still need people who can run a decent survey and program evaluation! Surveys are discussed in Chapter 5, you could also point to some examples on the data CD. The surveys are described in Chapter 20 of the workbook; you can find many examples of surveys online.</w:t>
      </w:r>
    </w:p>
    <w:p w14:paraId="3FD1D675" w14:textId="31AC9D9A" w:rsidR="00113430" w:rsidRPr="004820A4" w:rsidRDefault="00113430" w:rsidP="00113430">
      <w:pPr>
        <w:pStyle w:val="CM73"/>
        <w:spacing w:line="276" w:lineRule="atLeast"/>
        <w:rPr>
          <w:color w:val="000000"/>
        </w:rPr>
      </w:pPr>
      <w:r w:rsidRPr="004820A4">
        <w:rPr>
          <w:b/>
          <w:bCs/>
          <w:color w:val="000000"/>
        </w:rPr>
        <w:t xml:space="preserve">6. Consider the following proposition: “Almost every department needs people with analytical skills.” Verify this proposition by interviewing managers in your area of interest. Also, research salaries at the U.S. Bureau of Labor Statistics, www.bls.gov/oes/current/oessrci.htm, and compare wages for occupations that vary in analytical content, for example, management positions in budgeting, information technology, human resource management, and parks and recreation. </w:t>
      </w:r>
    </w:p>
    <w:p w14:paraId="2AC7669D" w14:textId="60D6232E" w:rsidR="00113430" w:rsidRPr="00B82EDF" w:rsidRDefault="003421DD" w:rsidP="00F47F62">
      <w:pPr>
        <w:pStyle w:val="CM75"/>
        <w:spacing w:line="276" w:lineRule="atLeast"/>
        <w:ind w:right="105"/>
      </w:pPr>
      <w:r w:rsidRPr="004820A4">
        <w:rPr>
          <w:color w:val="000000"/>
        </w:rPr>
        <w:t xml:space="preserve">Ans: </w:t>
      </w:r>
      <w:r w:rsidR="00113430" w:rsidRPr="004820A4">
        <w:rPr>
          <w:color w:val="000000"/>
        </w:rPr>
        <w:t>Students will recognize the truth of this proposition, and you can help them with specific examples. By the way, salary data show that people in technical and analytical positions receive somewhat higher pay than those who are not.</w:t>
      </w:r>
    </w:p>
    <w:p w14:paraId="3EB85D31" w14:textId="5DD54BC2" w:rsidR="00113430" w:rsidRPr="004820A4" w:rsidRDefault="00113430" w:rsidP="00113430">
      <w:pPr>
        <w:pStyle w:val="ReferenceText"/>
      </w:pPr>
      <w:r w:rsidRPr="004820A4">
        <w:t xml:space="preserve">Figure: Mean </w:t>
      </w:r>
      <w:r w:rsidR="007C1CA2" w:rsidRPr="004820A4">
        <w:t xml:space="preserve">salaries </w:t>
      </w:r>
      <w:r w:rsidRPr="004820A4">
        <w:t xml:space="preserve">of </w:t>
      </w:r>
      <w:r w:rsidR="007C1CA2" w:rsidRPr="004820A4">
        <w:t xml:space="preserve">selected occupations </w:t>
      </w:r>
      <w:r w:rsidRPr="004820A4">
        <w:t xml:space="preserve">in </w:t>
      </w:r>
      <w:r w:rsidR="007C1CA2" w:rsidRPr="004820A4">
        <w:t xml:space="preserve">government </w:t>
      </w:r>
      <w:r w:rsidRPr="004820A4">
        <w:t>(2013)</w:t>
      </w:r>
      <w:r w:rsidR="00D24668" w:rsidRPr="004820A4">
        <w:t>. Source: http://www.bls.gov</w:t>
      </w:r>
    </w:p>
    <w:p w14:paraId="7EAC761E" w14:textId="77777777" w:rsidR="00113430" w:rsidRPr="004820A4" w:rsidRDefault="00113430" w:rsidP="00113430">
      <w:pPr>
        <w:pStyle w:val="Default"/>
        <w:jc w:val="center"/>
      </w:pPr>
      <w:r w:rsidRPr="00B82EDF">
        <w:rPr>
          <w:noProof/>
        </w:rPr>
        <w:lastRenderedPageBreak/>
        <w:drawing>
          <wp:inline distT="0" distB="0" distL="0" distR="0" wp14:anchorId="0B33B8B5" wp14:editId="5A41BC9D">
            <wp:extent cx="4977130" cy="3278037"/>
            <wp:effectExtent l="0" t="0" r="0" b="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13A1CF3A" w14:textId="77777777" w:rsidR="00113430" w:rsidRPr="004820A4" w:rsidRDefault="00113430" w:rsidP="00113430">
      <w:pPr>
        <w:pStyle w:val="CM73"/>
        <w:spacing w:line="276" w:lineRule="atLeast"/>
        <w:rPr>
          <w:color w:val="000000"/>
        </w:rPr>
      </w:pPr>
      <w:r w:rsidRPr="004820A4">
        <w:rPr>
          <w:color w:val="000000"/>
        </w:rPr>
        <w:t xml:space="preserve">I also provide them with the following information: </w:t>
      </w:r>
    </w:p>
    <w:p w14:paraId="41979A2B" w14:textId="77777777" w:rsidR="00113430" w:rsidRPr="004820A4" w:rsidRDefault="00113430" w:rsidP="00113430">
      <w:pPr>
        <w:pStyle w:val="CM73"/>
        <w:spacing w:line="276" w:lineRule="atLeast"/>
        <w:ind w:left="360" w:right="420"/>
        <w:rPr>
          <w:color w:val="000000"/>
        </w:rPr>
      </w:pPr>
      <w:r w:rsidRPr="004820A4">
        <w:rPr>
          <w:color w:val="000000"/>
        </w:rPr>
        <w:t xml:space="preserve">To learn more about salaries in public administration, I suggest you visit </w:t>
      </w:r>
      <w:hyperlink r:id="rId9" w:history="1">
        <w:r w:rsidRPr="004820A4">
          <w:rPr>
            <w:rStyle w:val="Hyperlink"/>
          </w:rPr>
          <w:t>http://www.naspaa.org/students/careers/salary.asp</w:t>
        </w:r>
      </w:hyperlink>
      <w:r w:rsidRPr="004820A4">
        <w:rPr>
          <w:color w:val="000000"/>
        </w:rPr>
        <w:t xml:space="preserve">  You can also take a more thorough look at salaries in public and nonprofit organizations at </w:t>
      </w:r>
      <w:r w:rsidRPr="004820A4">
        <w:rPr>
          <w:color w:val="0000FF"/>
          <w:u w:val="single"/>
        </w:rPr>
        <w:t>http://www.bls.gov/oes/current/oessrci.htm</w:t>
      </w:r>
      <w:r w:rsidRPr="004820A4">
        <w:rPr>
          <w:color w:val="000000"/>
        </w:rPr>
        <w:t xml:space="preserve"> (for government, scroll down and select sector 92; for nonprofits, select NAICS 712100, museums, or NAICS 813300 and then the subgroup “community and social services”). For an interesting look at careers, visit </w:t>
      </w:r>
      <w:r w:rsidRPr="004820A4">
        <w:rPr>
          <w:color w:val="0000FF"/>
          <w:u w:val="single"/>
        </w:rPr>
        <w:t>http://www.naspaa.org/students/careers/careers.asp</w:t>
      </w:r>
      <w:r w:rsidRPr="004820A4">
        <w:rPr>
          <w:color w:val="000000"/>
        </w:rPr>
        <w:t xml:space="preserve"> and especially the profiles of alumni. There is also a link to job resources. </w:t>
      </w:r>
    </w:p>
    <w:p w14:paraId="70024301" w14:textId="77777777" w:rsidR="00113430" w:rsidRPr="004820A4" w:rsidRDefault="00113430" w:rsidP="00113430">
      <w:pPr>
        <w:pStyle w:val="CM73"/>
        <w:spacing w:line="276" w:lineRule="atLeast"/>
        <w:ind w:right="178"/>
        <w:rPr>
          <w:color w:val="000000"/>
        </w:rPr>
      </w:pPr>
      <w:r w:rsidRPr="004820A4">
        <w:rPr>
          <w:b/>
          <w:bCs/>
          <w:color w:val="000000"/>
        </w:rPr>
        <w:t xml:space="preserve">7. Identify and consider some ethical situations that would challenge the integrity of your analysis and research, such as being asked to withhold relevant information. How might you deal with such situations? </w:t>
      </w:r>
    </w:p>
    <w:p w14:paraId="21D15FF9" w14:textId="7CB21731" w:rsidR="00113430" w:rsidRPr="004820A4" w:rsidRDefault="00D24668" w:rsidP="00113430">
      <w:pPr>
        <w:pStyle w:val="CM73"/>
        <w:spacing w:line="276" w:lineRule="atLeast"/>
        <w:ind w:right="638"/>
        <w:rPr>
          <w:color w:val="000000"/>
        </w:rPr>
      </w:pPr>
      <w:r w:rsidRPr="004820A4">
        <w:rPr>
          <w:color w:val="000000"/>
        </w:rPr>
        <w:t xml:space="preserve">Ans: </w:t>
      </w:r>
      <w:r w:rsidR="00113430" w:rsidRPr="004820A4">
        <w:rPr>
          <w:color w:val="000000"/>
        </w:rPr>
        <w:t>This is an excellent question, such as about “speaking truth to power” and being asked by superiors to not provide certain information, even when the public interest is at stake. A starting point for dealing with this specific situation is that research and analysis is about providing information and letting others be responsible for deciding what to do with it. Of course the imagination can wander to very uncomfortable situations, and we need to tell students how to deal with those circumstances.</w:t>
      </w:r>
    </w:p>
    <w:p w14:paraId="785B886E" w14:textId="77777777" w:rsidR="00113430" w:rsidRPr="004820A4" w:rsidRDefault="00113430" w:rsidP="00113430">
      <w:pPr>
        <w:pStyle w:val="CM73"/>
        <w:spacing w:line="276" w:lineRule="atLeast"/>
        <w:rPr>
          <w:color w:val="000000"/>
        </w:rPr>
      </w:pPr>
      <w:r w:rsidRPr="004820A4">
        <w:rPr>
          <w:b/>
          <w:bCs/>
          <w:color w:val="000000"/>
        </w:rPr>
        <w:t xml:space="preserve">8. Research the policies and practices that pertain to ethics in research in your agency or in an agency in your area of interest. If there are none, suggest two or three that would serve as a foundation for a more extensive set of policies. </w:t>
      </w:r>
    </w:p>
    <w:p w14:paraId="6A8DCDE8" w14:textId="5730A19E" w:rsidR="00113430" w:rsidRPr="004820A4" w:rsidRDefault="00D24668" w:rsidP="00113430">
      <w:pPr>
        <w:pStyle w:val="CM73"/>
        <w:spacing w:line="276" w:lineRule="atLeast"/>
        <w:ind w:right="943"/>
        <w:rPr>
          <w:color w:val="000000"/>
        </w:rPr>
      </w:pPr>
      <w:r w:rsidRPr="004820A4">
        <w:rPr>
          <w:color w:val="000000"/>
        </w:rPr>
        <w:t xml:space="preserve">Ans: </w:t>
      </w:r>
      <w:r w:rsidR="00113430" w:rsidRPr="004820A4">
        <w:rPr>
          <w:color w:val="000000"/>
        </w:rPr>
        <w:t xml:space="preserve">Student can Google “research ethics” and any agencies or fields they like. </w:t>
      </w:r>
      <w:r w:rsidR="00113430" w:rsidRPr="004820A4">
        <w:rPr>
          <w:color w:val="000000"/>
        </w:rPr>
        <w:lastRenderedPageBreak/>
        <w:t>Here is an example:</w:t>
      </w:r>
    </w:p>
    <w:p w14:paraId="5D21377D" w14:textId="77777777" w:rsidR="00113430" w:rsidRPr="004820A4" w:rsidRDefault="005B4769" w:rsidP="00113430">
      <w:pPr>
        <w:pStyle w:val="CM73"/>
        <w:spacing w:after="0" w:line="276" w:lineRule="atLeast"/>
        <w:ind w:right="3527"/>
        <w:rPr>
          <w:color w:val="0000FF"/>
          <w:u w:val="single"/>
        </w:rPr>
      </w:pPr>
      <w:hyperlink r:id="rId10" w:history="1">
        <w:r w:rsidR="00113430" w:rsidRPr="004820A4">
          <w:rPr>
            <w:rStyle w:val="Hyperlink"/>
          </w:rPr>
          <w:t>http://www.apa.org/ethics/index.aspx</w:t>
        </w:r>
      </w:hyperlink>
    </w:p>
    <w:p w14:paraId="5E5A9A10" w14:textId="77777777" w:rsidR="00113430" w:rsidRPr="004820A4" w:rsidRDefault="005B4769" w:rsidP="00113430">
      <w:pPr>
        <w:pStyle w:val="Default"/>
      </w:pPr>
      <w:hyperlink r:id="rId11" w:history="1">
        <w:r w:rsidR="00113430" w:rsidRPr="004820A4">
          <w:rPr>
            <w:rStyle w:val="Hyperlink"/>
          </w:rPr>
          <w:t>https://www.nasa.gov/offices/ogc/general_law/ethics_resources_page.html</w:t>
        </w:r>
      </w:hyperlink>
    </w:p>
    <w:p w14:paraId="54D547FB" w14:textId="77777777" w:rsidR="00113430" w:rsidRPr="004820A4" w:rsidRDefault="00113430" w:rsidP="00113430">
      <w:pPr>
        <w:pStyle w:val="Default"/>
      </w:pPr>
    </w:p>
    <w:p w14:paraId="15373ECE" w14:textId="7FB51D1C" w:rsidR="00113430" w:rsidRPr="004820A4" w:rsidRDefault="00113430" w:rsidP="00113430">
      <w:pPr>
        <w:pStyle w:val="CM2"/>
        <w:rPr>
          <w:color w:val="000000"/>
        </w:rPr>
      </w:pPr>
      <w:r w:rsidRPr="004820A4">
        <w:rPr>
          <w:color w:val="000000"/>
        </w:rPr>
        <w:t xml:space="preserve">As a practical matter, instructors will need to decide how much time to spend on research ethics at this early point in their course. I like to raise the topic here and bring it up in different ways throughout the semester. I think that doing so provides students with valuable reinforcement and further clarification. </w:t>
      </w:r>
    </w:p>
    <w:p w14:paraId="64BD72BA" w14:textId="2E889E02" w:rsidR="00113430" w:rsidRPr="00D76933" w:rsidRDefault="00D24668" w:rsidP="00F57B50">
      <w:pPr>
        <w:pStyle w:val="Heading1"/>
      </w:pPr>
      <w:r w:rsidRPr="00B82EDF">
        <w:t xml:space="preserve">Chapter </w:t>
      </w:r>
      <w:r w:rsidR="00113430" w:rsidRPr="002A7CD3">
        <w:t>2:</w:t>
      </w:r>
      <w:r w:rsidRPr="008F42CE">
        <w:t xml:space="preserve"> </w:t>
      </w:r>
      <w:r w:rsidRPr="00D76933">
        <w:t>Research Design</w:t>
      </w:r>
    </w:p>
    <w:p w14:paraId="0C7F1431" w14:textId="268C357C" w:rsidR="00113430" w:rsidRPr="004820A4" w:rsidRDefault="00113430" w:rsidP="00113430">
      <w:pPr>
        <w:pStyle w:val="CM73"/>
        <w:spacing w:line="276" w:lineRule="atLeast"/>
        <w:rPr>
          <w:color w:val="000000"/>
        </w:rPr>
      </w:pPr>
      <w:r w:rsidRPr="00D76933">
        <w:rPr>
          <w:i/>
          <w:iCs/>
          <w:color w:val="000000"/>
        </w:rPr>
        <w:t>Note</w:t>
      </w:r>
      <w:r w:rsidRPr="00F57B50">
        <w:t xml:space="preserve">: </w:t>
      </w:r>
      <w:r w:rsidRPr="00D76933">
        <w:rPr>
          <w:color w:val="000000"/>
        </w:rPr>
        <w:t>SI refer</w:t>
      </w:r>
      <w:r w:rsidRPr="004820A4">
        <w:rPr>
          <w:color w:val="000000"/>
        </w:rPr>
        <w:t>s to the section introduction on pp. 17</w:t>
      </w:r>
      <w:r w:rsidR="00D24668" w:rsidRPr="004820A4">
        <w:rPr>
          <w:color w:val="000000"/>
        </w:rPr>
        <w:t>–</w:t>
      </w:r>
      <w:r w:rsidRPr="004820A4">
        <w:rPr>
          <w:color w:val="000000"/>
        </w:rPr>
        <w:t>20.</w:t>
      </w:r>
    </w:p>
    <w:p w14:paraId="02366635" w14:textId="6BEC9BE1" w:rsidR="00113430" w:rsidRPr="004820A4" w:rsidRDefault="00113430" w:rsidP="00113430">
      <w:pPr>
        <w:pStyle w:val="Default"/>
      </w:pPr>
      <w:r w:rsidRPr="004820A4">
        <w:rPr>
          <w:i/>
        </w:rPr>
        <w:t>Note</w:t>
      </w:r>
      <w:r w:rsidRPr="004820A4">
        <w:t>: This lecture invites professors to also bring their own program or policy evaluation examples, which additional graphs such as:</w:t>
      </w:r>
    </w:p>
    <w:p w14:paraId="7BFBC0E3" w14:textId="77777777" w:rsidR="00113430" w:rsidRPr="004820A4" w:rsidRDefault="00113430" w:rsidP="00113430">
      <w:pPr>
        <w:pStyle w:val="Default"/>
      </w:pPr>
    </w:p>
    <w:p w14:paraId="0423C92B" w14:textId="77777777" w:rsidR="00113430" w:rsidRPr="004820A4" w:rsidRDefault="00113430" w:rsidP="00113430">
      <w:pPr>
        <w:pStyle w:val="Default"/>
      </w:pPr>
      <w:r w:rsidRPr="00B82EDF">
        <w:rPr>
          <w:noProof/>
        </w:rPr>
        <w:drawing>
          <wp:inline distT="0" distB="0" distL="0" distR="0" wp14:anchorId="7789EF82" wp14:editId="01B64D4F">
            <wp:extent cx="4907721" cy="2760594"/>
            <wp:effectExtent l="0" t="0" r="762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931871" cy="2774178"/>
                    </a:xfrm>
                    <a:prstGeom prst="rect">
                      <a:avLst/>
                    </a:prstGeom>
                  </pic:spPr>
                </pic:pic>
              </a:graphicData>
            </a:graphic>
          </wp:inline>
        </w:drawing>
      </w:r>
    </w:p>
    <w:p w14:paraId="5ABF53C4" w14:textId="7671CC5F" w:rsidR="00113430" w:rsidRDefault="00113430" w:rsidP="00F57B50">
      <w:pPr>
        <w:pStyle w:val="Heading2"/>
      </w:pPr>
      <w:r w:rsidRPr="00F57B50">
        <w:t>C</w:t>
      </w:r>
      <w:r w:rsidR="00D24668" w:rsidRPr="00F57B50">
        <w:t>ritical</w:t>
      </w:r>
      <w:r w:rsidRPr="00F57B50">
        <w:t xml:space="preserve"> </w:t>
      </w:r>
      <w:r w:rsidR="00D24668" w:rsidRPr="00F57B50">
        <w:t>Thinking</w:t>
      </w:r>
    </w:p>
    <w:p w14:paraId="4751CD31" w14:textId="00C9F1CB" w:rsidR="00D20588" w:rsidRPr="00F57B50" w:rsidRDefault="00D20588" w:rsidP="00F57B50">
      <w:r w:rsidRPr="00F57B50">
        <w:t>SI = section introduction</w:t>
      </w:r>
    </w:p>
    <w:p w14:paraId="78FD6FEC" w14:textId="1FD4F1ED" w:rsidR="00113430" w:rsidRPr="004820A4" w:rsidRDefault="00113430" w:rsidP="00D20588">
      <w:pPr>
        <w:pStyle w:val="CM73"/>
        <w:spacing w:line="276" w:lineRule="atLeast"/>
        <w:rPr>
          <w:color w:val="000000"/>
        </w:rPr>
      </w:pPr>
      <w:r w:rsidRPr="000165A9">
        <w:rPr>
          <w:b/>
          <w:bCs/>
          <w:color w:val="000000"/>
        </w:rPr>
        <w:t>1.</w:t>
      </w:r>
      <w:r w:rsidRPr="00D76933">
        <w:rPr>
          <w:b/>
          <w:bCs/>
          <w:color w:val="000000"/>
        </w:rPr>
        <w:t xml:space="preserve"> Gi</w:t>
      </w:r>
      <w:r w:rsidRPr="004820A4">
        <w:rPr>
          <w:b/>
          <w:bCs/>
          <w:color w:val="000000"/>
        </w:rPr>
        <w:t>ve examples of basic and applied research questions that might be raised in the context of (1) a program to reduce adult illiteracy and (2) a program that fights international terrorism. (</w:t>
      </w:r>
      <w:r w:rsidRPr="000165A9">
        <w:rPr>
          <w:b/>
          <w:bCs/>
          <w:color w:val="000000"/>
        </w:rPr>
        <w:t>SI</w:t>
      </w:r>
      <w:r w:rsidRPr="004820A4">
        <w:rPr>
          <w:b/>
          <w:bCs/>
          <w:color w:val="000000"/>
        </w:rPr>
        <w:t xml:space="preserve">) </w:t>
      </w:r>
    </w:p>
    <w:p w14:paraId="2DBBBC41" w14:textId="06BA3CD8" w:rsidR="00113430" w:rsidRPr="004820A4" w:rsidRDefault="00D24668" w:rsidP="00113430">
      <w:pPr>
        <w:pStyle w:val="CM2"/>
        <w:rPr>
          <w:color w:val="000000"/>
        </w:rPr>
      </w:pPr>
      <w:r w:rsidRPr="00F57B50">
        <w:rPr>
          <w:iCs/>
          <w:color w:val="000000"/>
        </w:rPr>
        <w:t>Ans:</w:t>
      </w:r>
      <w:r w:rsidRPr="004820A4">
        <w:rPr>
          <w:i/>
          <w:iCs/>
          <w:color w:val="000000"/>
        </w:rPr>
        <w:t xml:space="preserve"> </w:t>
      </w:r>
      <w:r w:rsidR="00113430" w:rsidRPr="004820A4">
        <w:rPr>
          <w:i/>
          <w:iCs/>
          <w:color w:val="000000"/>
        </w:rPr>
        <w:t>Adult literacy</w:t>
      </w:r>
    </w:p>
    <w:p w14:paraId="1631C57C" w14:textId="77777777" w:rsidR="00113430" w:rsidRPr="004820A4" w:rsidRDefault="00113430" w:rsidP="00113430">
      <w:pPr>
        <w:pStyle w:val="Default"/>
        <w:spacing w:line="276" w:lineRule="atLeast"/>
        <w:ind w:left="360" w:right="80" w:hanging="360"/>
      </w:pPr>
      <w:r w:rsidRPr="004820A4">
        <w:t xml:space="preserve">Basic research questions: What is the nature of adult literacy in a specific population? How many people are illiterate? What skills do they have to learn how to read? What barriers </w:t>
      </w:r>
      <w:r w:rsidRPr="004820A4">
        <w:lastRenderedPageBreak/>
        <w:t xml:space="preserve">to reading exist for them? </w:t>
      </w:r>
    </w:p>
    <w:p w14:paraId="0E71DE8C" w14:textId="77777777" w:rsidR="00113430" w:rsidRPr="004820A4" w:rsidRDefault="00113430" w:rsidP="00113430">
      <w:pPr>
        <w:pStyle w:val="CM73"/>
        <w:spacing w:line="276" w:lineRule="atLeast"/>
        <w:ind w:left="360" w:right="1000" w:hanging="360"/>
        <w:rPr>
          <w:color w:val="000000"/>
        </w:rPr>
      </w:pPr>
      <w:r w:rsidRPr="004820A4">
        <w:rPr>
          <w:color w:val="000000"/>
        </w:rPr>
        <w:t xml:space="preserve">Applied research questions: How effective is a specific adult literacy program? Which approaches are more effective? What conditions influence the effectiveness of these approaches? </w:t>
      </w:r>
    </w:p>
    <w:p w14:paraId="417352B0" w14:textId="31BCE656" w:rsidR="00113430" w:rsidRPr="004820A4" w:rsidRDefault="00113430" w:rsidP="00113430">
      <w:pPr>
        <w:pStyle w:val="CM2"/>
        <w:rPr>
          <w:color w:val="000000"/>
        </w:rPr>
      </w:pPr>
      <w:r w:rsidRPr="004820A4">
        <w:rPr>
          <w:i/>
          <w:iCs/>
          <w:color w:val="000000"/>
        </w:rPr>
        <w:t>International terrorism</w:t>
      </w:r>
    </w:p>
    <w:p w14:paraId="0037FBC3" w14:textId="77777777" w:rsidR="00113430" w:rsidRPr="004820A4" w:rsidRDefault="00113430" w:rsidP="00113430">
      <w:pPr>
        <w:pStyle w:val="Default"/>
        <w:spacing w:line="276" w:lineRule="atLeast"/>
        <w:ind w:left="360" w:right="133" w:hanging="360"/>
      </w:pPr>
      <w:r w:rsidRPr="004820A4">
        <w:t xml:space="preserve">Basic research questions: What is the nature of international terrorism? How does it differ across countries of origin? Are different countries affected differently? What type of terrorism methods are used? </w:t>
      </w:r>
    </w:p>
    <w:p w14:paraId="7EC228CD" w14:textId="6356CDA2" w:rsidR="00113430" w:rsidRPr="004820A4" w:rsidRDefault="00113430" w:rsidP="00113430">
      <w:pPr>
        <w:pStyle w:val="CM73"/>
        <w:spacing w:line="276" w:lineRule="atLeast"/>
        <w:ind w:left="360" w:right="275" w:hanging="360"/>
        <w:rPr>
          <w:color w:val="000000"/>
        </w:rPr>
      </w:pPr>
      <w:r w:rsidRPr="004820A4">
        <w:rPr>
          <w:color w:val="000000"/>
        </w:rPr>
        <w:t>Applied research questions: How effective is an antiterrorism program? Which approaches are more effective? What conditions influence the effectiveness of these approaches?</w:t>
      </w:r>
    </w:p>
    <w:p w14:paraId="79A42CD1" w14:textId="213807D4" w:rsidR="00113430" w:rsidRPr="004820A4" w:rsidRDefault="00113430" w:rsidP="00113430">
      <w:pPr>
        <w:pStyle w:val="CM73"/>
        <w:spacing w:line="276" w:lineRule="atLeast"/>
        <w:ind w:right="1058"/>
        <w:rPr>
          <w:color w:val="000000"/>
        </w:rPr>
      </w:pPr>
      <w:r w:rsidRPr="004820A4">
        <w:rPr>
          <w:b/>
          <w:bCs/>
          <w:color w:val="000000"/>
        </w:rPr>
        <w:t xml:space="preserve">2. Why are both quantitative and qualitative methods indispensable in addressing questions of basic and applied research? (SI) </w:t>
      </w:r>
    </w:p>
    <w:p w14:paraId="2A584F2E" w14:textId="141BB80A" w:rsidR="00113430" w:rsidRPr="004820A4" w:rsidRDefault="00D24668" w:rsidP="00113430">
      <w:pPr>
        <w:pStyle w:val="CM73"/>
        <w:spacing w:line="276" w:lineRule="atLeast"/>
        <w:rPr>
          <w:color w:val="000000"/>
        </w:rPr>
      </w:pPr>
      <w:r w:rsidRPr="004820A4">
        <w:rPr>
          <w:color w:val="000000"/>
        </w:rPr>
        <w:t xml:space="preserve">Ans: </w:t>
      </w:r>
      <w:r w:rsidR="00113430" w:rsidRPr="004820A4">
        <w:rPr>
          <w:color w:val="000000"/>
        </w:rPr>
        <w:t xml:space="preserve">See p. 19: “Both quantitative and qualitative methods are indispensable in addressing questions of basic and applied research. Quantitative research requires solid knowledge of existing phenomena and how they are related to each other. Simply, before we measure something, we need to be certain that we know what we are measuring and that we are measuring the right thing. However, qualitative research does not provide much specific information about the magnitude of problems and phenomena nor can it offer conclusive, statistical proof about the impacts of programs and policies. Hence, research in public management and analysis typically uses both quantitative and qualitative research methods.” </w:t>
      </w:r>
    </w:p>
    <w:p w14:paraId="18E257ED" w14:textId="77777777" w:rsidR="00B002BE" w:rsidRPr="004820A4" w:rsidRDefault="00B002BE" w:rsidP="00F47F62">
      <w:pPr>
        <w:pStyle w:val="CM73"/>
        <w:spacing w:line="276" w:lineRule="atLeast"/>
        <w:rPr>
          <w:b/>
          <w:bCs/>
          <w:color w:val="000000"/>
        </w:rPr>
      </w:pPr>
    </w:p>
    <w:p w14:paraId="349656FA" w14:textId="156C6B91" w:rsidR="00B002BE" w:rsidRPr="004820A4" w:rsidRDefault="00113430" w:rsidP="00F47F62">
      <w:pPr>
        <w:pStyle w:val="CM73"/>
        <w:spacing w:line="276" w:lineRule="atLeast"/>
        <w:rPr>
          <w:color w:val="000000"/>
        </w:rPr>
      </w:pPr>
      <w:r w:rsidRPr="004820A4">
        <w:rPr>
          <w:b/>
          <w:bCs/>
          <w:color w:val="000000"/>
        </w:rPr>
        <w:t>3. Give some examples of variables. Why are variables key to research?</w:t>
      </w:r>
    </w:p>
    <w:p w14:paraId="06937603" w14:textId="77777777" w:rsidR="00113430" w:rsidRPr="004820A4" w:rsidRDefault="00D24668" w:rsidP="00F47F62">
      <w:pPr>
        <w:pStyle w:val="CM73"/>
        <w:spacing w:line="276" w:lineRule="atLeast"/>
        <w:rPr>
          <w:color w:val="000000"/>
        </w:rPr>
      </w:pPr>
      <w:r w:rsidRPr="004820A4">
        <w:rPr>
          <w:color w:val="000000"/>
        </w:rPr>
        <w:t xml:space="preserve">Ans: </w:t>
      </w:r>
      <w:r w:rsidR="00113430" w:rsidRPr="004820A4">
        <w:rPr>
          <w:color w:val="000000"/>
        </w:rPr>
        <w:t xml:space="preserve">Examples of variables include gender, environmental quality, and robberies. Variables are key to research because they are the targets of program and policies (e.g., environmental quality), which themselves are also variables. </w:t>
      </w:r>
    </w:p>
    <w:p w14:paraId="749B3E89" w14:textId="77777777" w:rsidR="00B002BE" w:rsidRPr="004820A4" w:rsidRDefault="00B002BE" w:rsidP="00113430">
      <w:pPr>
        <w:pStyle w:val="CM73"/>
        <w:spacing w:line="276" w:lineRule="atLeast"/>
        <w:ind w:right="178"/>
        <w:rPr>
          <w:b/>
          <w:bCs/>
          <w:color w:val="000000"/>
        </w:rPr>
      </w:pPr>
    </w:p>
    <w:p w14:paraId="02BAFA32" w14:textId="77777777" w:rsidR="00113430" w:rsidRPr="004820A4" w:rsidRDefault="00113430" w:rsidP="00113430">
      <w:pPr>
        <w:pStyle w:val="CM73"/>
        <w:spacing w:line="276" w:lineRule="atLeast"/>
        <w:ind w:right="178"/>
        <w:rPr>
          <w:color w:val="000000"/>
        </w:rPr>
      </w:pPr>
      <w:r w:rsidRPr="004820A4">
        <w:rPr>
          <w:b/>
          <w:bCs/>
          <w:color w:val="000000"/>
        </w:rPr>
        <w:t xml:space="preserve">4. A program aims to reduce adult illiteracy by providing reading sessions during evening hours. Identify the dependent and independent variables. </w:t>
      </w:r>
    </w:p>
    <w:p w14:paraId="5A1CFD58" w14:textId="77777777" w:rsidR="00113430" w:rsidRPr="004820A4" w:rsidRDefault="00B002BE" w:rsidP="00113430">
      <w:pPr>
        <w:pStyle w:val="CM73"/>
        <w:spacing w:line="276" w:lineRule="atLeast"/>
        <w:ind w:right="5640"/>
        <w:rPr>
          <w:color w:val="000000"/>
        </w:rPr>
      </w:pPr>
      <w:r w:rsidRPr="004820A4">
        <w:rPr>
          <w:color w:val="000000"/>
        </w:rPr>
        <w:t xml:space="preserve">Ans: </w:t>
      </w:r>
      <w:r w:rsidR="00113430" w:rsidRPr="004820A4">
        <w:rPr>
          <w:color w:val="000000"/>
        </w:rPr>
        <w:t xml:space="preserve">Dependence variable: adult illiteracy Independent variable: reading sessions </w:t>
      </w:r>
    </w:p>
    <w:p w14:paraId="2530071E" w14:textId="77777777" w:rsidR="00113430" w:rsidRPr="004820A4" w:rsidRDefault="00113430" w:rsidP="00113430">
      <w:pPr>
        <w:pStyle w:val="CM73"/>
        <w:spacing w:line="276" w:lineRule="atLeast"/>
        <w:rPr>
          <w:color w:val="000000"/>
        </w:rPr>
      </w:pPr>
      <w:r w:rsidRPr="004820A4">
        <w:rPr>
          <w:b/>
          <w:bCs/>
          <w:color w:val="000000"/>
        </w:rPr>
        <w:t xml:space="preserve">5. A study examines the impact of gender and drug use on school performance and political orientations. Identify the dependent and independent variables. </w:t>
      </w:r>
    </w:p>
    <w:p w14:paraId="3E8DD4D4" w14:textId="459450DC" w:rsidR="00113430" w:rsidRPr="004820A4" w:rsidRDefault="00B002BE" w:rsidP="00113430">
      <w:pPr>
        <w:pStyle w:val="CM73"/>
        <w:spacing w:line="276" w:lineRule="atLeast"/>
        <w:ind w:right="2860"/>
        <w:rPr>
          <w:color w:val="000000"/>
        </w:rPr>
      </w:pPr>
      <w:r w:rsidRPr="004820A4">
        <w:rPr>
          <w:color w:val="000000"/>
        </w:rPr>
        <w:t xml:space="preserve">Ans: </w:t>
      </w:r>
      <w:r w:rsidR="00113430" w:rsidRPr="004820A4">
        <w:rPr>
          <w:color w:val="000000"/>
        </w:rPr>
        <w:t>Dependence variable: s</w:t>
      </w:r>
      <w:r w:rsidR="00F57B50">
        <w:rPr>
          <w:color w:val="000000"/>
        </w:rPr>
        <w:t xml:space="preserve">chool performance and political </w:t>
      </w:r>
      <w:r w:rsidR="00113430" w:rsidRPr="004820A4">
        <w:rPr>
          <w:color w:val="000000"/>
        </w:rPr>
        <w:t>orientations</w:t>
      </w:r>
      <w:r w:rsidR="00F20D82">
        <w:rPr>
          <w:color w:val="000000"/>
        </w:rPr>
        <w:t>.</w:t>
      </w:r>
      <w:r w:rsidR="00F57B50">
        <w:rPr>
          <w:color w:val="000000"/>
        </w:rPr>
        <w:t xml:space="preserve"> </w:t>
      </w:r>
      <w:r w:rsidR="00113430" w:rsidRPr="004820A4">
        <w:rPr>
          <w:color w:val="000000"/>
        </w:rPr>
        <w:t>Dependence variable: gender and drug use</w:t>
      </w:r>
      <w:r w:rsidR="00F20D82">
        <w:rPr>
          <w:color w:val="000000"/>
        </w:rPr>
        <w:t>.</w:t>
      </w:r>
    </w:p>
    <w:p w14:paraId="622A9511" w14:textId="77777777" w:rsidR="00113430" w:rsidRPr="004820A4" w:rsidRDefault="00113430" w:rsidP="00113430">
      <w:pPr>
        <w:pStyle w:val="CM73"/>
        <w:spacing w:line="276" w:lineRule="atLeast"/>
        <w:rPr>
          <w:color w:val="000000"/>
        </w:rPr>
      </w:pPr>
      <w:r w:rsidRPr="004820A4">
        <w:rPr>
          <w:b/>
          <w:bCs/>
          <w:color w:val="000000"/>
        </w:rPr>
        <w:lastRenderedPageBreak/>
        <w:t xml:space="preserve">6. It is said that in Sweden an empirical association exists between the presence of storks and the incidence of new babies. Explain what is necessary to establish a claim of causation. Do storks really bring babies? </w:t>
      </w:r>
    </w:p>
    <w:p w14:paraId="16A59507" w14:textId="65EEF4A4" w:rsidR="00113430" w:rsidRPr="004820A4" w:rsidRDefault="00B002BE" w:rsidP="00113430">
      <w:pPr>
        <w:pStyle w:val="CM73"/>
        <w:spacing w:line="278" w:lineRule="atLeast"/>
        <w:ind w:right="723"/>
        <w:rPr>
          <w:color w:val="000000"/>
        </w:rPr>
      </w:pPr>
      <w:r w:rsidRPr="004820A4">
        <w:rPr>
          <w:color w:val="000000"/>
        </w:rPr>
        <w:t xml:space="preserve">Ans: </w:t>
      </w:r>
      <w:r w:rsidR="00113430" w:rsidRPr="004820A4">
        <w:rPr>
          <w:color w:val="000000"/>
        </w:rPr>
        <w:t xml:space="preserve">See p. 25: “Causation requires both (1) </w:t>
      </w:r>
      <w:r w:rsidR="00113430" w:rsidRPr="004820A4">
        <w:rPr>
          <w:i/>
          <w:iCs/>
          <w:color w:val="000000"/>
        </w:rPr>
        <w:t>empirical (</w:t>
      </w:r>
      <w:r w:rsidR="0087410C">
        <w:rPr>
          <w:i/>
          <w:iCs/>
          <w:color w:val="000000"/>
        </w:rPr>
        <w:t>i.e.</w:t>
      </w:r>
      <w:r w:rsidR="00113430" w:rsidRPr="004820A4">
        <w:rPr>
          <w:i/>
          <w:iCs/>
          <w:color w:val="000000"/>
        </w:rPr>
        <w:t xml:space="preserve">, statistical) correlation </w:t>
      </w:r>
      <w:r w:rsidR="00113430" w:rsidRPr="004820A4">
        <w:rPr>
          <w:color w:val="000000"/>
        </w:rPr>
        <w:t xml:space="preserve">and (2) </w:t>
      </w:r>
      <w:r w:rsidR="00113430" w:rsidRPr="004820A4">
        <w:rPr>
          <w:i/>
          <w:iCs/>
          <w:color w:val="000000"/>
        </w:rPr>
        <w:t>a plausible cause-and-effect argument.</w:t>
      </w:r>
      <w:r w:rsidR="00113430" w:rsidRPr="00F57B50">
        <w:t>”</w:t>
      </w:r>
      <w:r w:rsidR="00113430" w:rsidRPr="004820A4">
        <w:rPr>
          <w:i/>
          <w:iCs/>
          <w:color w:val="000000"/>
        </w:rPr>
        <w:t xml:space="preserve"> </w:t>
      </w:r>
    </w:p>
    <w:p w14:paraId="6952FDF0" w14:textId="07DE026E" w:rsidR="00113430" w:rsidRPr="004820A4" w:rsidRDefault="00113430" w:rsidP="00113430">
      <w:pPr>
        <w:pStyle w:val="CM73"/>
        <w:spacing w:line="276" w:lineRule="atLeast"/>
        <w:ind w:right="178"/>
        <w:rPr>
          <w:color w:val="000000"/>
        </w:rPr>
      </w:pPr>
      <w:r w:rsidRPr="004820A4">
        <w:rPr>
          <w:color w:val="000000"/>
        </w:rPr>
        <w:t>Storks do not bring babies because, well, they don’t. However, in the context of this question, it is more appropriate to say that no plausible (logical) cause-and-effect argument exists between the presence of storks and the presence of babies.</w:t>
      </w:r>
    </w:p>
    <w:p w14:paraId="2FE4DC92" w14:textId="77777777" w:rsidR="00113430" w:rsidRPr="004820A4" w:rsidRDefault="00113430" w:rsidP="00113430">
      <w:pPr>
        <w:pStyle w:val="CM73"/>
        <w:spacing w:line="276" w:lineRule="atLeast"/>
        <w:ind w:right="285"/>
        <w:rPr>
          <w:color w:val="000000"/>
        </w:rPr>
      </w:pPr>
      <w:r w:rsidRPr="004820A4">
        <w:rPr>
          <w:b/>
          <w:bCs/>
          <w:color w:val="000000"/>
        </w:rPr>
        <w:t xml:space="preserve">7. A study examines the relationship between race and crime. Is this a causal relationship or an association? Explain. </w:t>
      </w:r>
    </w:p>
    <w:p w14:paraId="79EE9498" w14:textId="63820707" w:rsidR="00113430" w:rsidRPr="004820A4" w:rsidRDefault="00B002BE" w:rsidP="00113430">
      <w:pPr>
        <w:pStyle w:val="CM73"/>
        <w:spacing w:line="276" w:lineRule="atLeast"/>
        <w:rPr>
          <w:color w:val="000000"/>
        </w:rPr>
      </w:pPr>
      <w:r w:rsidRPr="004820A4">
        <w:rPr>
          <w:color w:val="000000"/>
        </w:rPr>
        <w:t xml:space="preserve">Ans: </w:t>
      </w:r>
      <w:r w:rsidR="00113430" w:rsidRPr="004820A4">
        <w:rPr>
          <w:color w:val="000000"/>
        </w:rPr>
        <w:t xml:space="preserve">Usually such a relationship is said to be an association, because no plausible cause-and-effect argument exists between race (as in ethnic origin or skin color) and crime. Certain other, socioeconomic, </w:t>
      </w:r>
      <w:r w:rsidRPr="004820A4">
        <w:rPr>
          <w:color w:val="000000"/>
        </w:rPr>
        <w:t>community,</w:t>
      </w:r>
      <w:r w:rsidR="00113430" w:rsidRPr="004820A4">
        <w:rPr>
          <w:color w:val="000000"/>
        </w:rPr>
        <w:t xml:space="preserve"> or individual conditions associated with crime may or may not be strongly present in certain ethnic groups (as is sometimes argued), but this is not measured adequately by the variable “race.”</w:t>
      </w:r>
    </w:p>
    <w:p w14:paraId="50C776F7" w14:textId="77777777" w:rsidR="00113430" w:rsidRPr="004820A4" w:rsidRDefault="00113430" w:rsidP="00113430">
      <w:pPr>
        <w:pStyle w:val="CM73"/>
        <w:spacing w:line="276" w:lineRule="atLeast"/>
        <w:ind w:right="503"/>
        <w:rPr>
          <w:color w:val="000000"/>
        </w:rPr>
      </w:pPr>
      <w:r w:rsidRPr="004820A4">
        <w:rPr>
          <w:b/>
          <w:bCs/>
          <w:color w:val="000000"/>
        </w:rPr>
        <w:t xml:space="preserve">8. Apply the following statement to program evaluation: “Research begins with asking questions.” Think about a program that you know about as a basis for answering this question. </w:t>
      </w:r>
    </w:p>
    <w:p w14:paraId="0F2BC35E" w14:textId="77777777" w:rsidR="00113430" w:rsidRPr="004820A4" w:rsidRDefault="00B002BE" w:rsidP="00113430">
      <w:pPr>
        <w:pStyle w:val="CM73"/>
        <w:spacing w:line="276" w:lineRule="atLeast"/>
        <w:ind w:right="1008"/>
        <w:rPr>
          <w:color w:val="000000"/>
        </w:rPr>
      </w:pPr>
      <w:r w:rsidRPr="004820A4">
        <w:rPr>
          <w:color w:val="000000"/>
        </w:rPr>
        <w:t xml:space="preserve">Ans: </w:t>
      </w:r>
      <w:r w:rsidR="00113430" w:rsidRPr="004820A4">
        <w:rPr>
          <w:color w:val="000000"/>
        </w:rPr>
        <w:t xml:space="preserve">This question helps students to note the importance of asking the right (research) question, before implementing analytical activities such as program evaluation. </w:t>
      </w:r>
    </w:p>
    <w:p w14:paraId="1CF29443" w14:textId="77777777" w:rsidR="00113430" w:rsidRPr="004820A4" w:rsidRDefault="00113430" w:rsidP="00113430">
      <w:pPr>
        <w:pStyle w:val="CM73"/>
        <w:spacing w:line="276" w:lineRule="atLeast"/>
        <w:ind w:right="503"/>
        <w:rPr>
          <w:color w:val="000000"/>
        </w:rPr>
      </w:pPr>
      <w:r w:rsidRPr="004820A4">
        <w:rPr>
          <w:b/>
          <w:bCs/>
          <w:color w:val="000000"/>
        </w:rPr>
        <w:t xml:space="preserve">9. The developers of the adult literacy program mentioned in question 4 claim that the program is effective. By what measures might this effectiveness be demonstrated? </w:t>
      </w:r>
    </w:p>
    <w:p w14:paraId="212EA123" w14:textId="304CCD51" w:rsidR="00113430" w:rsidRPr="004820A4" w:rsidRDefault="00B002BE" w:rsidP="00113430">
      <w:pPr>
        <w:pStyle w:val="CM73"/>
        <w:spacing w:line="276" w:lineRule="atLeast"/>
        <w:ind w:right="638"/>
        <w:rPr>
          <w:color w:val="000000"/>
        </w:rPr>
      </w:pPr>
      <w:r w:rsidRPr="004820A4">
        <w:rPr>
          <w:color w:val="000000"/>
        </w:rPr>
        <w:t xml:space="preserve">Ans: </w:t>
      </w:r>
      <w:r w:rsidR="00113430" w:rsidRPr="004820A4">
        <w:rPr>
          <w:color w:val="000000"/>
        </w:rPr>
        <w:t>This question forces students to think about measurement, discussed in more detail in Chapter 3. The initial answer is obvious</w:t>
      </w:r>
      <w:r w:rsidRPr="004820A4">
        <w:rPr>
          <w:color w:val="000000"/>
        </w:rPr>
        <w:t>—</w:t>
      </w:r>
      <w:r w:rsidR="00113430" w:rsidRPr="004820A4">
        <w:rPr>
          <w:color w:val="000000"/>
        </w:rPr>
        <w:t>increase literacy skills</w:t>
      </w:r>
      <w:r w:rsidRPr="004820A4">
        <w:rPr>
          <w:color w:val="000000"/>
        </w:rPr>
        <w:t>—</w:t>
      </w:r>
      <w:r w:rsidR="00113430" w:rsidRPr="004820A4">
        <w:rPr>
          <w:color w:val="000000"/>
        </w:rPr>
        <w:t>but probing a bit further may lead to some questions insight about the amount of learning (hours of literacy training), the method of learning (and support from family members), starting levels, the equivalency of control groups, and more.</w:t>
      </w:r>
    </w:p>
    <w:p w14:paraId="14E88A8B" w14:textId="77777777" w:rsidR="00113430" w:rsidRPr="004820A4" w:rsidRDefault="00113430" w:rsidP="00113430">
      <w:pPr>
        <w:pStyle w:val="CM10"/>
        <w:ind w:right="285"/>
        <w:rPr>
          <w:b/>
          <w:bCs/>
          <w:color w:val="000000"/>
        </w:rPr>
      </w:pPr>
      <w:r w:rsidRPr="004820A4">
        <w:rPr>
          <w:b/>
          <w:bCs/>
          <w:color w:val="000000"/>
        </w:rPr>
        <w:t xml:space="preserve">10. What might be some rival hypotheses regarding the effectiveness of this adult literacy program? </w:t>
      </w:r>
    </w:p>
    <w:p w14:paraId="3817AD45" w14:textId="77777777" w:rsidR="00113430" w:rsidRPr="004820A4" w:rsidRDefault="00113430" w:rsidP="00113430">
      <w:pPr>
        <w:pStyle w:val="Default"/>
      </w:pPr>
    </w:p>
    <w:p w14:paraId="7F5F016F" w14:textId="77777777" w:rsidR="00113430" w:rsidRPr="004820A4" w:rsidRDefault="00791B72" w:rsidP="00113430">
      <w:pPr>
        <w:pStyle w:val="CM73"/>
        <w:spacing w:line="276" w:lineRule="atLeast"/>
        <w:ind w:right="178"/>
        <w:rPr>
          <w:color w:val="000000"/>
        </w:rPr>
      </w:pPr>
      <w:r w:rsidRPr="004820A4">
        <w:rPr>
          <w:color w:val="000000"/>
        </w:rPr>
        <w:t xml:space="preserve">Ans: </w:t>
      </w:r>
      <w:r w:rsidR="00113430" w:rsidRPr="004820A4">
        <w:rPr>
          <w:color w:val="000000"/>
        </w:rPr>
        <w:t xml:space="preserve">Some students are apt to want to answer this question off the cuff rather than focusing on the threats to internal and external validity discussed on pp. 36–37. A rival hypothesis might be that program participants learn simultaneously from other sources, too, not necessarily just the adult literacy program. </w:t>
      </w:r>
    </w:p>
    <w:p w14:paraId="40C6DE76" w14:textId="3BA3DD46" w:rsidR="00113430" w:rsidRDefault="00113430" w:rsidP="00F57B50">
      <w:pPr>
        <w:pStyle w:val="CM7"/>
        <w:ind w:right="178"/>
        <w:rPr>
          <w:b/>
          <w:bCs/>
          <w:color w:val="000000"/>
        </w:rPr>
      </w:pPr>
      <w:r w:rsidRPr="004820A4">
        <w:rPr>
          <w:b/>
          <w:bCs/>
          <w:color w:val="000000"/>
        </w:rPr>
        <w:lastRenderedPageBreak/>
        <w:t>11. Discuss an experimental research design for testing the effectiveness of an anger management program. Then apply the three quasi-experimental designs mentioned in Box</w:t>
      </w:r>
      <w:r w:rsidR="003A13CA">
        <w:rPr>
          <w:b/>
          <w:bCs/>
          <w:color w:val="000000"/>
        </w:rPr>
        <w:t xml:space="preserve"> </w:t>
      </w:r>
      <w:r w:rsidRPr="004820A4">
        <w:rPr>
          <w:b/>
          <w:bCs/>
          <w:color w:val="000000"/>
        </w:rPr>
        <w:t xml:space="preserve">2.1 in the text. Diagram the designs as shown in this box. </w:t>
      </w:r>
    </w:p>
    <w:p w14:paraId="2851262B" w14:textId="77777777" w:rsidR="003A13CA" w:rsidRPr="003A13CA" w:rsidRDefault="003A13CA" w:rsidP="00F57B50">
      <w:pPr>
        <w:pStyle w:val="Default"/>
      </w:pPr>
    </w:p>
    <w:p w14:paraId="4C31F62B" w14:textId="16E92FCC" w:rsidR="00113430" w:rsidRPr="004820A4" w:rsidRDefault="00791B72" w:rsidP="00113430">
      <w:pPr>
        <w:pStyle w:val="CM74"/>
        <w:spacing w:line="276" w:lineRule="atLeast"/>
        <w:rPr>
          <w:color w:val="000000"/>
        </w:rPr>
      </w:pPr>
      <w:r w:rsidRPr="004820A4">
        <w:rPr>
          <w:color w:val="000000"/>
        </w:rPr>
        <w:t xml:space="preserve">Ans: </w:t>
      </w:r>
      <w:r w:rsidR="00113430" w:rsidRPr="004820A4">
        <w:rPr>
          <w:color w:val="000000"/>
        </w:rPr>
        <w:t>This is a detailed question that follows the text discussion on pp. 30</w:t>
      </w:r>
      <w:r w:rsidRPr="004820A4">
        <w:rPr>
          <w:color w:val="000000"/>
        </w:rPr>
        <w:t>–</w:t>
      </w:r>
      <w:r w:rsidR="00113430" w:rsidRPr="004820A4">
        <w:rPr>
          <w:color w:val="000000"/>
        </w:rPr>
        <w:t>35.</w:t>
      </w:r>
    </w:p>
    <w:p w14:paraId="33BDB274" w14:textId="0ADB6913" w:rsidR="00113430" w:rsidRDefault="00791B72" w:rsidP="00F57B50">
      <w:pPr>
        <w:pStyle w:val="Heading2"/>
      </w:pPr>
      <w:r w:rsidRPr="004820A4">
        <w:t>Application Exercises</w:t>
      </w:r>
    </w:p>
    <w:p w14:paraId="443EF0E5" w14:textId="77777777" w:rsidR="00D20588" w:rsidRPr="00E85A4F" w:rsidRDefault="00D20588" w:rsidP="00D20588">
      <w:r w:rsidRPr="00E85A4F">
        <w:t>SI = section introduction</w:t>
      </w:r>
    </w:p>
    <w:p w14:paraId="0F73D606" w14:textId="1E5AA7B7" w:rsidR="00113430" w:rsidRPr="004820A4" w:rsidRDefault="00113430" w:rsidP="00113430">
      <w:pPr>
        <w:pStyle w:val="CM73"/>
        <w:spacing w:line="276" w:lineRule="atLeast"/>
        <w:rPr>
          <w:bCs/>
          <w:color w:val="000000"/>
        </w:rPr>
      </w:pPr>
      <w:r w:rsidRPr="004820A4">
        <w:rPr>
          <w:bCs/>
          <w:i/>
          <w:color w:val="000000"/>
        </w:rPr>
        <w:t>Note</w:t>
      </w:r>
      <w:r w:rsidRPr="00F57B50">
        <w:rPr>
          <w:bCs/>
          <w:color w:val="000000"/>
        </w:rPr>
        <w:t>:</w:t>
      </w:r>
      <w:r w:rsidRPr="004820A4">
        <w:rPr>
          <w:bCs/>
          <w:color w:val="000000"/>
        </w:rPr>
        <w:t xml:space="preserve"> I imagine instructors will choose 3</w:t>
      </w:r>
      <w:r w:rsidR="00791B72" w:rsidRPr="004820A4">
        <w:rPr>
          <w:bCs/>
          <w:color w:val="000000"/>
        </w:rPr>
        <w:t>–</w:t>
      </w:r>
      <w:r w:rsidRPr="004820A4">
        <w:rPr>
          <w:bCs/>
          <w:color w:val="000000"/>
        </w:rPr>
        <w:t xml:space="preserve">4 of the following, adapt to their own areas of interest/knowledge, and discuss as part of the class lecture. It might help to point out to students the workbook questions you are raising/modifying.   </w:t>
      </w:r>
    </w:p>
    <w:p w14:paraId="69E65B66" w14:textId="16E0D899" w:rsidR="00113430" w:rsidRPr="004820A4" w:rsidRDefault="00113430" w:rsidP="00113430">
      <w:pPr>
        <w:pStyle w:val="CM73"/>
        <w:spacing w:line="276" w:lineRule="atLeast"/>
        <w:rPr>
          <w:color w:val="000000"/>
        </w:rPr>
      </w:pPr>
      <w:r w:rsidRPr="004820A4">
        <w:rPr>
          <w:b/>
          <w:bCs/>
          <w:color w:val="000000"/>
        </w:rPr>
        <w:t>1. Give examples of basic and applied research questions in your area of interest.</w:t>
      </w:r>
      <w:r w:rsidR="000165A9">
        <w:rPr>
          <w:b/>
          <w:bCs/>
          <w:color w:val="000000"/>
        </w:rPr>
        <w:t xml:space="preserve"> </w:t>
      </w:r>
      <w:r w:rsidRPr="004820A4">
        <w:rPr>
          <w:b/>
          <w:bCs/>
          <w:color w:val="000000"/>
        </w:rPr>
        <w:t xml:space="preserve">(SI) </w:t>
      </w:r>
    </w:p>
    <w:p w14:paraId="454D533D" w14:textId="77777777" w:rsidR="00113430" w:rsidRPr="004820A4" w:rsidRDefault="00791B72" w:rsidP="00113430">
      <w:pPr>
        <w:pStyle w:val="CM73"/>
        <w:spacing w:line="276" w:lineRule="atLeast"/>
        <w:rPr>
          <w:color w:val="000000"/>
        </w:rPr>
      </w:pPr>
      <w:r w:rsidRPr="004820A4">
        <w:rPr>
          <w:color w:val="000000"/>
        </w:rPr>
        <w:t xml:space="preserve">Ans: </w:t>
      </w:r>
      <w:r w:rsidR="00113430" w:rsidRPr="004820A4">
        <w:rPr>
          <w:color w:val="000000"/>
        </w:rPr>
        <w:t xml:space="preserve">Answers vary. (see critical </w:t>
      </w:r>
      <w:r w:rsidR="00113430" w:rsidRPr="003A13CA">
        <w:rPr>
          <w:color w:val="000000"/>
        </w:rPr>
        <w:t>thinking #1, above</w:t>
      </w:r>
      <w:r w:rsidR="00113430" w:rsidRPr="004820A4">
        <w:rPr>
          <w:color w:val="000000"/>
        </w:rPr>
        <w:t xml:space="preserve">) </w:t>
      </w:r>
    </w:p>
    <w:p w14:paraId="427F1650" w14:textId="6EBCA3A8" w:rsidR="00113430" w:rsidRPr="004820A4" w:rsidRDefault="00113430" w:rsidP="00113430">
      <w:pPr>
        <w:pStyle w:val="CM73"/>
        <w:spacing w:line="276" w:lineRule="atLeast"/>
        <w:ind w:right="178"/>
        <w:rPr>
          <w:color w:val="000000"/>
        </w:rPr>
      </w:pPr>
      <w:r w:rsidRPr="004820A4">
        <w:rPr>
          <w:b/>
          <w:bCs/>
          <w:color w:val="000000"/>
        </w:rPr>
        <w:t xml:space="preserve">2. Give examples of quantitative and qualitative research methods in your area of interest. (SI) </w:t>
      </w:r>
    </w:p>
    <w:p w14:paraId="2087DC06" w14:textId="5E051056" w:rsidR="00113430" w:rsidRPr="004820A4" w:rsidRDefault="00791B72" w:rsidP="00113430">
      <w:pPr>
        <w:pStyle w:val="CM73"/>
        <w:spacing w:line="276" w:lineRule="atLeast"/>
        <w:rPr>
          <w:color w:val="000000"/>
        </w:rPr>
      </w:pPr>
      <w:r w:rsidRPr="004820A4">
        <w:rPr>
          <w:color w:val="000000"/>
        </w:rPr>
        <w:t xml:space="preserve">Ans: </w:t>
      </w:r>
      <w:r w:rsidR="00113430" w:rsidRPr="004820A4">
        <w:rPr>
          <w:color w:val="000000"/>
        </w:rPr>
        <w:t>Answers vary, but should include</w:t>
      </w:r>
      <w:r w:rsidRPr="004820A4">
        <w:rPr>
          <w:color w:val="000000"/>
        </w:rPr>
        <w:t>—</w:t>
      </w:r>
      <w:r w:rsidR="00113430" w:rsidRPr="004820A4">
        <w:rPr>
          <w:color w:val="000000"/>
        </w:rPr>
        <w:t>in depth interviews and focus groups as examples of qualitative research, and surveys and experimental designs as examples of quantitative methods, too.</w:t>
      </w:r>
    </w:p>
    <w:p w14:paraId="1710874F" w14:textId="03509F4B" w:rsidR="00113430" w:rsidRPr="004820A4" w:rsidRDefault="00113430" w:rsidP="00113430">
      <w:pPr>
        <w:pStyle w:val="CM73"/>
        <w:spacing w:line="276" w:lineRule="atLeast"/>
        <w:ind w:right="105"/>
        <w:rPr>
          <w:color w:val="000000"/>
        </w:rPr>
      </w:pPr>
      <w:r w:rsidRPr="004820A4">
        <w:rPr>
          <w:b/>
          <w:bCs/>
          <w:color w:val="000000"/>
        </w:rPr>
        <w:t xml:space="preserve">3. Consider the following variables: the number of immigrants, attitudes toward abortion, and environmental pollution. What might be some attributes for each of the variables? </w:t>
      </w:r>
    </w:p>
    <w:p w14:paraId="70238CDB" w14:textId="47527C25" w:rsidR="00113430" w:rsidRPr="004820A4" w:rsidRDefault="00791B72" w:rsidP="00113430">
      <w:pPr>
        <w:pStyle w:val="CM73"/>
        <w:spacing w:line="276" w:lineRule="atLeast"/>
        <w:rPr>
          <w:color w:val="000000"/>
        </w:rPr>
      </w:pPr>
      <w:r w:rsidRPr="004820A4">
        <w:rPr>
          <w:color w:val="000000"/>
        </w:rPr>
        <w:t xml:space="preserve">Ans: </w:t>
      </w:r>
      <w:r w:rsidR="00113430" w:rsidRPr="004820A4">
        <w:rPr>
          <w:color w:val="000000"/>
        </w:rPr>
        <w:t>Answers vary, for example</w:t>
      </w:r>
      <w:r w:rsidRPr="004820A4">
        <w:rPr>
          <w:color w:val="000000"/>
        </w:rPr>
        <w:t xml:space="preserve">, </w:t>
      </w:r>
      <w:r w:rsidR="00113430" w:rsidRPr="004820A4">
        <w:rPr>
          <w:color w:val="000000"/>
        </w:rPr>
        <w:t xml:space="preserve">the number of immigrants: numbers </w:t>
      </w:r>
      <w:r w:rsidRPr="004820A4">
        <w:rPr>
          <w:color w:val="000000"/>
        </w:rPr>
        <w:t xml:space="preserve">attitudes </w:t>
      </w:r>
      <w:r w:rsidR="00113430" w:rsidRPr="004820A4">
        <w:rPr>
          <w:color w:val="000000"/>
        </w:rPr>
        <w:t>toward abortion: interview response scale (e.</w:t>
      </w:r>
      <w:r w:rsidR="00113430" w:rsidRPr="00393715">
        <w:rPr>
          <w:color w:val="000000"/>
        </w:rPr>
        <w:t>g., Likert</w:t>
      </w:r>
      <w:r w:rsidR="004D243F" w:rsidRPr="00393715">
        <w:rPr>
          <w:color w:val="000000"/>
        </w:rPr>
        <w:t>-type scale</w:t>
      </w:r>
      <w:r w:rsidR="00113430" w:rsidRPr="00393715">
        <w:rPr>
          <w:color w:val="000000"/>
        </w:rPr>
        <w:t xml:space="preserve">) </w:t>
      </w:r>
      <w:r w:rsidRPr="00393715">
        <w:rPr>
          <w:color w:val="000000"/>
        </w:rPr>
        <w:t xml:space="preserve">environmental </w:t>
      </w:r>
      <w:r w:rsidR="00113430" w:rsidRPr="004820A4">
        <w:rPr>
          <w:color w:val="000000"/>
        </w:rPr>
        <w:t xml:space="preserve">pollution: measurement scale of pollutants </w:t>
      </w:r>
    </w:p>
    <w:p w14:paraId="1EDF9F61" w14:textId="506436DF" w:rsidR="00113430" w:rsidRPr="004820A4" w:rsidRDefault="00113430" w:rsidP="00113430">
      <w:pPr>
        <w:pStyle w:val="CM73"/>
        <w:spacing w:after="0" w:line="276" w:lineRule="atLeast"/>
        <w:rPr>
          <w:color w:val="000000"/>
        </w:rPr>
      </w:pPr>
      <w:r w:rsidRPr="004820A4">
        <w:rPr>
          <w:b/>
          <w:bCs/>
          <w:color w:val="000000"/>
        </w:rPr>
        <w:t>4. You have been asked to develop a neighborhood crime control program. Thinking ahead</w:t>
      </w:r>
      <w:r w:rsidRPr="004820A4">
        <w:rPr>
          <w:color w:val="000000"/>
        </w:rPr>
        <w:t>,</w:t>
      </w:r>
      <w:r w:rsidR="0093650F" w:rsidRPr="004820A4">
        <w:rPr>
          <w:b/>
          <w:bCs/>
          <w:color w:val="000000"/>
        </w:rPr>
        <w:t xml:space="preserve"> </w:t>
      </w:r>
      <w:r w:rsidRPr="004820A4">
        <w:rPr>
          <w:b/>
          <w:bCs/>
          <w:color w:val="000000"/>
        </w:rPr>
        <w:t>you develop a strategy for evaluating the program in subsequent months and years. Defin</w:t>
      </w:r>
      <w:r w:rsidRPr="004820A4">
        <w:rPr>
          <w:color w:val="000000"/>
        </w:rPr>
        <w:t xml:space="preserve">e </w:t>
      </w:r>
      <w:r w:rsidRPr="004820A4">
        <w:rPr>
          <w:b/>
          <w:bCs/>
          <w:color w:val="000000"/>
        </w:rPr>
        <w:t>the program and identify dependent and independent variables that can be used t</w:t>
      </w:r>
      <w:r w:rsidRPr="00F57B50">
        <w:rPr>
          <w:b/>
          <w:bCs/>
          <w:color w:val="000000"/>
        </w:rPr>
        <w:t xml:space="preserve">o </w:t>
      </w:r>
      <w:r w:rsidRPr="004820A4">
        <w:rPr>
          <w:b/>
          <w:bCs/>
          <w:color w:val="000000"/>
        </w:rPr>
        <w:t>evaluate it</w:t>
      </w:r>
      <w:r w:rsidRPr="004820A4">
        <w:rPr>
          <w:color w:val="000000"/>
        </w:rPr>
        <w:t>.</w:t>
      </w:r>
    </w:p>
    <w:p w14:paraId="33427184" w14:textId="77777777" w:rsidR="00B43378" w:rsidRDefault="00B43378" w:rsidP="00B43378">
      <w:pPr>
        <w:pStyle w:val="Default"/>
      </w:pPr>
    </w:p>
    <w:p w14:paraId="756D66D7" w14:textId="1709AA60" w:rsidR="00113430" w:rsidRPr="008F42CE" w:rsidRDefault="0093650F" w:rsidP="00B43378">
      <w:pPr>
        <w:pStyle w:val="Default"/>
      </w:pPr>
      <w:r w:rsidRPr="00B82EDF">
        <w:t xml:space="preserve">Ans: </w:t>
      </w:r>
      <w:r w:rsidR="00113430" w:rsidRPr="002A7CD3">
        <w:t>This question makes the larger point that thinking about evaluation is a driver of program design. This problem also helps students to think about programs and policies as independent variables causing dependent variables (here, neighborhood crime). It may</w:t>
      </w:r>
      <w:r w:rsidR="00113430" w:rsidRPr="008F42CE">
        <w:t xml:space="preserve"> also help focus on equivalent groups/neighborhoods for purposes of comparison.  </w:t>
      </w:r>
    </w:p>
    <w:p w14:paraId="010F3B5F" w14:textId="77777777" w:rsidR="00113430" w:rsidRPr="004820A4" w:rsidRDefault="00113430" w:rsidP="00113430">
      <w:pPr>
        <w:pStyle w:val="Default"/>
      </w:pPr>
    </w:p>
    <w:p w14:paraId="40656954" w14:textId="77777777" w:rsidR="00113430" w:rsidRPr="004820A4" w:rsidRDefault="00113430" w:rsidP="00113430">
      <w:pPr>
        <w:pStyle w:val="CM73"/>
        <w:spacing w:line="276" w:lineRule="atLeast"/>
        <w:ind w:right="638"/>
        <w:rPr>
          <w:color w:val="000000"/>
        </w:rPr>
      </w:pPr>
      <w:r w:rsidRPr="004820A4">
        <w:rPr>
          <w:b/>
          <w:bCs/>
          <w:color w:val="000000"/>
        </w:rPr>
        <w:t xml:space="preserve">5. Identify a problem in your area of interest. Identify the dependent and one or more independent variables affecting this problem. </w:t>
      </w:r>
    </w:p>
    <w:p w14:paraId="0D868FBD" w14:textId="68D9DB0C" w:rsidR="00113430" w:rsidRPr="004820A4" w:rsidRDefault="0093650F" w:rsidP="00113430">
      <w:pPr>
        <w:pStyle w:val="CM73"/>
        <w:spacing w:line="276" w:lineRule="atLeast"/>
        <w:rPr>
          <w:color w:val="000000"/>
        </w:rPr>
      </w:pPr>
      <w:r w:rsidRPr="004820A4">
        <w:rPr>
          <w:color w:val="000000"/>
        </w:rPr>
        <w:lastRenderedPageBreak/>
        <w:t xml:space="preserve">Ans: </w:t>
      </w:r>
      <w:r w:rsidR="00113430" w:rsidRPr="004820A4">
        <w:rPr>
          <w:color w:val="000000"/>
        </w:rPr>
        <w:t>Answers vary.</w:t>
      </w:r>
    </w:p>
    <w:p w14:paraId="7E450AE4" w14:textId="08B541B7" w:rsidR="00113430" w:rsidRPr="004820A4" w:rsidRDefault="00113430" w:rsidP="00113430">
      <w:pPr>
        <w:pStyle w:val="CM10"/>
        <w:ind w:right="285"/>
        <w:rPr>
          <w:color w:val="000000"/>
        </w:rPr>
      </w:pPr>
      <w:r w:rsidRPr="004820A4">
        <w:rPr>
          <w:b/>
          <w:bCs/>
          <w:color w:val="000000"/>
        </w:rPr>
        <w:t>6. Consider a program or policy in your area of interest. How do the specific issues raised in the text regarding program evaluation apply to your program or policy? For instance, give some examples of how difficult it can be to document program outcomes.</w:t>
      </w:r>
    </w:p>
    <w:p w14:paraId="39BFC6BD" w14:textId="77777777" w:rsidR="00113430" w:rsidRPr="004820A4" w:rsidRDefault="0093650F" w:rsidP="00113430">
      <w:pPr>
        <w:pStyle w:val="CM73"/>
        <w:spacing w:line="276" w:lineRule="atLeast"/>
        <w:ind w:right="503"/>
        <w:rPr>
          <w:color w:val="000000"/>
        </w:rPr>
      </w:pPr>
      <w:r w:rsidRPr="004820A4">
        <w:rPr>
          <w:color w:val="000000"/>
        </w:rPr>
        <w:t xml:space="preserve">Ans: </w:t>
      </w:r>
      <w:r w:rsidR="00113430" w:rsidRPr="004820A4">
        <w:rPr>
          <w:color w:val="000000"/>
        </w:rPr>
        <w:t xml:space="preserve">Answers vary, but they should touch on matters of measurement and disentangling program impacts from other impacts. </w:t>
      </w:r>
    </w:p>
    <w:p w14:paraId="0D380885" w14:textId="77777777" w:rsidR="00113430" w:rsidRPr="004820A4" w:rsidRDefault="00113430" w:rsidP="00113430">
      <w:pPr>
        <w:pStyle w:val="CM73"/>
        <w:spacing w:line="276" w:lineRule="atLeast"/>
        <w:ind w:right="285"/>
        <w:rPr>
          <w:color w:val="000000"/>
        </w:rPr>
      </w:pPr>
      <w:r w:rsidRPr="004820A4">
        <w:rPr>
          <w:b/>
          <w:bCs/>
          <w:color w:val="000000"/>
        </w:rPr>
        <w:t xml:space="preserve">7. Discuss how you can apply the six steps of program evaluation to a specific program in your area of interest. </w:t>
      </w:r>
    </w:p>
    <w:p w14:paraId="39AB9136" w14:textId="2CA6C19A" w:rsidR="00113430" w:rsidRPr="004820A4" w:rsidRDefault="0093650F" w:rsidP="00113430">
      <w:pPr>
        <w:pStyle w:val="CM73"/>
        <w:spacing w:line="276" w:lineRule="atLeast"/>
        <w:rPr>
          <w:color w:val="000000"/>
        </w:rPr>
      </w:pPr>
      <w:r w:rsidRPr="004820A4">
        <w:rPr>
          <w:color w:val="000000"/>
        </w:rPr>
        <w:t xml:space="preserve">Ans: </w:t>
      </w:r>
      <w:r w:rsidR="00113430" w:rsidRPr="004820A4">
        <w:rPr>
          <w:color w:val="000000"/>
        </w:rPr>
        <w:t>Answers vary.</w:t>
      </w:r>
    </w:p>
    <w:p w14:paraId="05EE959E" w14:textId="145E0CA9" w:rsidR="00113430" w:rsidRPr="004820A4" w:rsidRDefault="00113430" w:rsidP="00113430">
      <w:pPr>
        <w:pStyle w:val="CM73"/>
        <w:spacing w:line="276" w:lineRule="atLeast"/>
        <w:ind w:right="105"/>
        <w:rPr>
          <w:color w:val="000000"/>
        </w:rPr>
      </w:pPr>
      <w:r w:rsidRPr="004820A4">
        <w:rPr>
          <w:b/>
          <w:bCs/>
          <w:color w:val="000000"/>
        </w:rPr>
        <w:t>8. Find an article that discusses a specific program evaluation and identify in it each of the six steps of program evaluation.</w:t>
      </w:r>
    </w:p>
    <w:p w14:paraId="2CEE8F70" w14:textId="77186F75" w:rsidR="00113430" w:rsidRPr="004820A4" w:rsidRDefault="0093650F" w:rsidP="00113430">
      <w:pPr>
        <w:pStyle w:val="CM73"/>
        <w:spacing w:line="276" w:lineRule="atLeast"/>
        <w:ind w:right="105"/>
        <w:rPr>
          <w:color w:val="000000"/>
        </w:rPr>
      </w:pPr>
      <w:r w:rsidRPr="004820A4">
        <w:rPr>
          <w:color w:val="000000"/>
        </w:rPr>
        <w:t xml:space="preserve">Ans: </w:t>
      </w:r>
      <w:r w:rsidR="00113430" w:rsidRPr="004820A4">
        <w:rPr>
          <w:color w:val="000000"/>
        </w:rPr>
        <w:t>Answers vary. This question may be a bit difficult to answer, given that articles seldom clearly identify each of these steps in their writing. This is the lesson that needs to be communicated, as well.</w:t>
      </w:r>
    </w:p>
    <w:p w14:paraId="570188A3" w14:textId="77777777" w:rsidR="00113430" w:rsidRPr="004820A4" w:rsidRDefault="00113430" w:rsidP="00113430">
      <w:pPr>
        <w:pStyle w:val="CM73"/>
        <w:spacing w:line="276" w:lineRule="atLeast"/>
        <w:rPr>
          <w:color w:val="000000"/>
        </w:rPr>
      </w:pPr>
      <w:r w:rsidRPr="004820A4">
        <w:rPr>
          <w:b/>
          <w:bCs/>
          <w:color w:val="000000"/>
        </w:rPr>
        <w:t xml:space="preserve">9. Identify some rival hypotheses (control variables) that might affect conclusions about the effectiveness of an adult literacy program. Then, discuss how an experimental research design and several quasi-experimental designs might be helpful for determining the effectiveness of the program. </w:t>
      </w:r>
    </w:p>
    <w:p w14:paraId="6CE179AC" w14:textId="37F4F59F" w:rsidR="00113430" w:rsidRPr="004820A4" w:rsidRDefault="0093650F" w:rsidP="00F47F62">
      <w:pPr>
        <w:pStyle w:val="CM73"/>
        <w:spacing w:line="276" w:lineRule="atLeast"/>
        <w:rPr>
          <w:color w:val="000000"/>
        </w:rPr>
      </w:pPr>
      <w:r w:rsidRPr="004820A4">
        <w:rPr>
          <w:color w:val="000000"/>
        </w:rPr>
        <w:t xml:space="preserve">Ans: </w:t>
      </w:r>
      <w:r w:rsidR="00113430" w:rsidRPr="004820A4">
        <w:rPr>
          <w:color w:val="000000"/>
        </w:rPr>
        <w:t>Answers vary, but all will point toward the need for statistics as a method of controlling for these other factors.</w:t>
      </w:r>
      <w:r w:rsidRPr="004820A4">
        <w:rPr>
          <w:color w:val="000000"/>
        </w:rPr>
        <w:t xml:space="preserve"> </w:t>
      </w:r>
      <w:r w:rsidR="00113430" w:rsidRPr="004820A4">
        <w:rPr>
          <w:color w:val="000000"/>
        </w:rPr>
        <w:t xml:space="preserve">See p. 31: </w:t>
      </w:r>
      <w:r w:rsidR="00EC0277" w:rsidRPr="004820A4">
        <w:rPr>
          <w:color w:val="000000"/>
        </w:rPr>
        <w:t>“. . . .</w:t>
      </w:r>
      <w:r w:rsidR="00113430" w:rsidRPr="004820A4">
        <w:rPr>
          <w:color w:val="000000"/>
        </w:rPr>
        <w:t xml:space="preserve">we can no longer rely on the research design itself to rule out the presence of rival hypotheses; rather, we must use the </w:t>
      </w:r>
      <w:r w:rsidR="00113430" w:rsidRPr="00B43378">
        <w:rPr>
          <w:bCs/>
          <w:i/>
          <w:iCs/>
          <w:color w:val="000000"/>
        </w:rPr>
        <w:t>strategy of statistical control</w:t>
      </w:r>
      <w:r w:rsidR="00113430" w:rsidRPr="004820A4">
        <w:rPr>
          <w:b/>
          <w:bCs/>
          <w:i/>
          <w:iCs/>
          <w:color w:val="000000"/>
        </w:rPr>
        <w:t xml:space="preserve"> </w:t>
      </w:r>
      <w:r w:rsidR="00113430" w:rsidRPr="004820A4">
        <w:rPr>
          <w:color w:val="000000"/>
        </w:rPr>
        <w:t>to account for rival hypotheses.”</w:t>
      </w:r>
    </w:p>
    <w:p w14:paraId="2105BC70" w14:textId="784F4A2C" w:rsidR="00113430" w:rsidRPr="004820A4" w:rsidRDefault="00113430" w:rsidP="00113430">
      <w:pPr>
        <w:pStyle w:val="CM73"/>
        <w:spacing w:line="276" w:lineRule="atLeast"/>
        <w:rPr>
          <w:color w:val="000000"/>
        </w:rPr>
      </w:pPr>
      <w:r w:rsidRPr="004820A4">
        <w:rPr>
          <w:color w:val="000000"/>
        </w:rPr>
        <w:t>The point about control variables is also reinforced on p. 38: “The point of this lengthy list is to draw attention to concerns that analysts may want to consider in their research and evaluation. Most researchers consider at least a few or the most important rival hypotheses and threats to validity</w:t>
      </w:r>
      <w:r w:rsidR="000F1685">
        <w:rPr>
          <w:color w:val="000000"/>
        </w:rPr>
        <w:t xml:space="preserve"> . . .</w:t>
      </w:r>
      <w:r w:rsidR="004166E1">
        <w:rPr>
          <w:color w:val="000000"/>
        </w:rPr>
        <w:t xml:space="preserve"> .</w:t>
      </w:r>
      <w:r w:rsidRPr="004820A4">
        <w:rPr>
          <w:color w:val="000000"/>
        </w:rPr>
        <w:t xml:space="preserve">” </w:t>
      </w:r>
    </w:p>
    <w:p w14:paraId="741ADF63" w14:textId="14DD6D27" w:rsidR="00113430" w:rsidRPr="004820A4" w:rsidRDefault="00113430" w:rsidP="00113430">
      <w:pPr>
        <w:pStyle w:val="CM73"/>
        <w:spacing w:line="276" w:lineRule="atLeast"/>
        <w:rPr>
          <w:color w:val="000000"/>
        </w:rPr>
      </w:pPr>
      <w:r w:rsidRPr="004820A4">
        <w:rPr>
          <w:b/>
          <w:bCs/>
          <w:color w:val="000000"/>
        </w:rPr>
        <w:t xml:space="preserve">10. Define the objectives of a job-training program and then identify some rival hypotheses regarding possible outcomes. Explain how baselines and comparison groups might be used. </w:t>
      </w:r>
    </w:p>
    <w:p w14:paraId="45F8DCD7" w14:textId="77777777" w:rsidR="00113430" w:rsidRPr="004820A4" w:rsidRDefault="00EC0277" w:rsidP="00113430">
      <w:pPr>
        <w:pStyle w:val="CM2"/>
        <w:rPr>
          <w:color w:val="000000"/>
        </w:rPr>
      </w:pPr>
      <w:r w:rsidRPr="004820A4">
        <w:rPr>
          <w:color w:val="000000"/>
        </w:rPr>
        <w:t xml:space="preserve">Ans: </w:t>
      </w:r>
      <w:r w:rsidR="00113430" w:rsidRPr="004820A4">
        <w:rPr>
          <w:color w:val="000000"/>
        </w:rPr>
        <w:t xml:space="preserve">Answers vary. </w:t>
      </w:r>
    </w:p>
    <w:p w14:paraId="773CF1F4" w14:textId="77777777" w:rsidR="00113430" w:rsidRPr="004820A4" w:rsidRDefault="00113430" w:rsidP="00113430">
      <w:pPr>
        <w:pStyle w:val="Default"/>
      </w:pPr>
    </w:p>
    <w:p w14:paraId="781B1346" w14:textId="77777777" w:rsidR="00113430" w:rsidRPr="004820A4" w:rsidRDefault="00113430" w:rsidP="00113430">
      <w:pPr>
        <w:pStyle w:val="Default"/>
      </w:pPr>
    </w:p>
    <w:p w14:paraId="41BF6B87" w14:textId="03F69EF8" w:rsidR="00113430" w:rsidRPr="00D76933" w:rsidRDefault="00EC0277" w:rsidP="00B43378">
      <w:pPr>
        <w:pStyle w:val="Heading1"/>
      </w:pPr>
      <w:r w:rsidRPr="00B82EDF">
        <w:lastRenderedPageBreak/>
        <w:t xml:space="preserve">Chapter </w:t>
      </w:r>
      <w:r w:rsidR="00113430" w:rsidRPr="00BD0E68">
        <w:t>3:</w:t>
      </w:r>
      <w:r w:rsidRPr="008F42CE">
        <w:t xml:space="preserve"> </w:t>
      </w:r>
      <w:r w:rsidRPr="00D76933">
        <w:t>Conceptualization and Measurement</w:t>
      </w:r>
    </w:p>
    <w:p w14:paraId="229517E2" w14:textId="730898B6" w:rsidR="00113430" w:rsidRPr="004820A4" w:rsidRDefault="00EC0277" w:rsidP="00B43378">
      <w:pPr>
        <w:pStyle w:val="Heading2"/>
      </w:pPr>
      <w:r w:rsidRPr="004820A4">
        <w:t>Critical Thinking</w:t>
      </w:r>
    </w:p>
    <w:p w14:paraId="4CC1FF4F" w14:textId="77777777" w:rsidR="00113430" w:rsidRPr="004820A4" w:rsidRDefault="00113430" w:rsidP="00113430">
      <w:pPr>
        <w:pStyle w:val="CM73"/>
        <w:spacing w:line="276" w:lineRule="atLeast"/>
        <w:rPr>
          <w:color w:val="000000"/>
        </w:rPr>
      </w:pPr>
      <w:r w:rsidRPr="004820A4">
        <w:rPr>
          <w:b/>
          <w:bCs/>
          <w:color w:val="000000"/>
        </w:rPr>
        <w:t xml:space="preserve">1. Explain the following statement: “Scales should encompass all of the possible values that a variable can assume.” </w:t>
      </w:r>
    </w:p>
    <w:p w14:paraId="496C5B1B" w14:textId="2BD76931" w:rsidR="00113430" w:rsidRPr="004820A4" w:rsidRDefault="00EC0277" w:rsidP="00113430">
      <w:pPr>
        <w:pStyle w:val="CM73"/>
        <w:spacing w:line="276" w:lineRule="atLeast"/>
        <w:ind w:right="440"/>
        <w:rPr>
          <w:color w:val="000000"/>
        </w:rPr>
      </w:pPr>
      <w:r w:rsidRPr="004820A4">
        <w:rPr>
          <w:color w:val="000000"/>
        </w:rPr>
        <w:t xml:space="preserve">Ans: </w:t>
      </w:r>
      <w:r w:rsidR="00113430" w:rsidRPr="004820A4">
        <w:rPr>
          <w:color w:val="000000"/>
        </w:rPr>
        <w:t>Scales must be able to measure all of a variable’s attributes. Also, see p. 46: “We must avoid scales that are incomplete, ambiguous, or overlapping.”</w:t>
      </w:r>
    </w:p>
    <w:p w14:paraId="5CEFF9BE" w14:textId="77777777" w:rsidR="00113430" w:rsidRPr="004820A4" w:rsidRDefault="00113430" w:rsidP="00113430">
      <w:pPr>
        <w:pStyle w:val="CM73"/>
        <w:spacing w:line="276" w:lineRule="atLeast"/>
        <w:ind w:right="360"/>
        <w:rPr>
          <w:color w:val="000000"/>
        </w:rPr>
      </w:pPr>
      <w:r w:rsidRPr="004820A4">
        <w:rPr>
          <w:b/>
          <w:bCs/>
          <w:color w:val="000000"/>
        </w:rPr>
        <w:t>2. Explain the following statement. “Continuous-level scales are preferred over ordinal-level scales, which</w:t>
      </w:r>
      <w:r w:rsidR="00EC0277" w:rsidRPr="004820A4">
        <w:rPr>
          <w:b/>
          <w:bCs/>
          <w:color w:val="000000"/>
        </w:rPr>
        <w:t>,</w:t>
      </w:r>
      <w:r w:rsidRPr="004820A4">
        <w:rPr>
          <w:b/>
          <w:bCs/>
          <w:color w:val="000000"/>
        </w:rPr>
        <w:t xml:space="preserve"> in turn</w:t>
      </w:r>
      <w:r w:rsidR="00EC0277" w:rsidRPr="004820A4">
        <w:rPr>
          <w:b/>
          <w:bCs/>
          <w:color w:val="000000"/>
        </w:rPr>
        <w:t>,</w:t>
      </w:r>
      <w:r w:rsidRPr="004820A4">
        <w:rPr>
          <w:b/>
          <w:bCs/>
          <w:color w:val="000000"/>
        </w:rPr>
        <w:t xml:space="preserve"> are preferred over nominal-level scales.” </w:t>
      </w:r>
    </w:p>
    <w:p w14:paraId="7D4CCD2E" w14:textId="77777777" w:rsidR="00113430" w:rsidRPr="004820A4" w:rsidRDefault="00EC0277" w:rsidP="00113430">
      <w:pPr>
        <w:pStyle w:val="CM73"/>
        <w:spacing w:line="276" w:lineRule="atLeast"/>
        <w:ind w:right="360"/>
        <w:rPr>
          <w:color w:val="000000"/>
        </w:rPr>
      </w:pPr>
      <w:r w:rsidRPr="004820A4">
        <w:rPr>
          <w:color w:val="000000"/>
        </w:rPr>
        <w:t xml:space="preserve">Ans: </w:t>
      </w:r>
      <w:r w:rsidR="00113430" w:rsidRPr="004820A4">
        <w:rPr>
          <w:color w:val="000000"/>
        </w:rPr>
        <w:t xml:space="preserve">We prefer scales that provide more, rather than less, information about variables. Continuous scales provide more information than ordinal scales, which provide more information than nominal scales. </w:t>
      </w:r>
    </w:p>
    <w:p w14:paraId="066851C7" w14:textId="01EB4603" w:rsidR="00113430" w:rsidRPr="004820A4" w:rsidRDefault="00113430" w:rsidP="00113430">
      <w:pPr>
        <w:pStyle w:val="CM73"/>
        <w:spacing w:line="276" w:lineRule="atLeast"/>
        <w:ind w:right="178"/>
        <w:rPr>
          <w:color w:val="000000"/>
        </w:rPr>
      </w:pPr>
      <w:r w:rsidRPr="004820A4">
        <w:rPr>
          <w:b/>
          <w:bCs/>
          <w:color w:val="000000"/>
        </w:rPr>
        <w:t>3. Explain how measurement scales (</w:t>
      </w:r>
      <w:r w:rsidR="006027D7">
        <w:rPr>
          <w:b/>
          <w:bCs/>
          <w:color w:val="000000"/>
        </w:rPr>
        <w:t>e.g.</w:t>
      </w:r>
      <w:r w:rsidRPr="004820A4">
        <w:rPr>
          <w:b/>
          <w:bCs/>
          <w:color w:val="000000"/>
        </w:rPr>
        <w:t>, Likert</w:t>
      </w:r>
      <w:r w:rsidR="00EC0277" w:rsidRPr="004820A4">
        <w:rPr>
          <w:b/>
          <w:bCs/>
          <w:color w:val="000000"/>
        </w:rPr>
        <w:t>-type</w:t>
      </w:r>
      <w:r w:rsidRPr="004820A4">
        <w:rPr>
          <w:b/>
          <w:bCs/>
          <w:color w:val="000000"/>
        </w:rPr>
        <w:t xml:space="preserve"> scales) can affect the phrasing of survey questions. </w:t>
      </w:r>
    </w:p>
    <w:p w14:paraId="6B1600B4" w14:textId="77777777" w:rsidR="00113430" w:rsidRPr="004820A4" w:rsidRDefault="00EC0277" w:rsidP="00113430">
      <w:pPr>
        <w:pStyle w:val="CM73"/>
        <w:spacing w:line="276" w:lineRule="atLeast"/>
        <w:rPr>
          <w:color w:val="000000"/>
        </w:rPr>
      </w:pPr>
      <w:r w:rsidRPr="004820A4">
        <w:rPr>
          <w:color w:val="000000"/>
        </w:rPr>
        <w:t xml:space="preserve">Ans: </w:t>
      </w:r>
      <w:r w:rsidR="00113430" w:rsidRPr="004820A4">
        <w:rPr>
          <w:color w:val="000000"/>
        </w:rPr>
        <w:t xml:space="preserve">Answers to survey questions must conform to the scales used for measuring them. A typical survey introduction is, for example, “I am going to read you a series of statements. Please tell me after each whether you Strongly Agree, Agree, Don’t Know or Can’t Say, Disagree, or Strongly Disagree.” See Chapter 20 of the workbook for descriptions of survey instruments. </w:t>
      </w:r>
    </w:p>
    <w:p w14:paraId="4625E92F" w14:textId="77777777" w:rsidR="00113430" w:rsidRPr="004820A4" w:rsidRDefault="00113430" w:rsidP="00113430">
      <w:pPr>
        <w:pStyle w:val="CM73"/>
        <w:spacing w:line="276" w:lineRule="atLeast"/>
        <w:ind w:right="503"/>
        <w:rPr>
          <w:color w:val="000000"/>
        </w:rPr>
      </w:pPr>
      <w:r w:rsidRPr="004820A4">
        <w:rPr>
          <w:b/>
          <w:bCs/>
          <w:color w:val="000000"/>
        </w:rPr>
        <w:t xml:space="preserve">4. The text states that “no correct number of dimensions or variables exist, only bad or lacking ones.” Explain this statement. </w:t>
      </w:r>
    </w:p>
    <w:p w14:paraId="376F8A37" w14:textId="4DDED3EA" w:rsidR="00113430" w:rsidRPr="004820A4" w:rsidRDefault="00EC0277" w:rsidP="00113430">
      <w:pPr>
        <w:pStyle w:val="CM73"/>
        <w:spacing w:line="276" w:lineRule="atLeast"/>
        <w:rPr>
          <w:color w:val="000000"/>
        </w:rPr>
      </w:pPr>
      <w:r w:rsidRPr="004820A4">
        <w:rPr>
          <w:color w:val="000000"/>
        </w:rPr>
        <w:t xml:space="preserve">Ans: </w:t>
      </w:r>
      <w:r w:rsidR="00113430" w:rsidRPr="004820A4">
        <w:rPr>
          <w:color w:val="000000"/>
        </w:rPr>
        <w:t>OOPS!! Sorry, this statement is now omitted from the 4e. In the 4</w:t>
      </w:r>
      <w:r w:rsidRPr="004820A4">
        <w:rPr>
          <w:color w:val="000000"/>
        </w:rPr>
        <w:t xml:space="preserve">th </w:t>
      </w:r>
      <w:r w:rsidR="00113430" w:rsidRPr="00BD2212">
        <w:rPr>
          <w:color w:val="000000"/>
        </w:rPr>
        <w:t>e</w:t>
      </w:r>
      <w:r w:rsidRPr="00BD2212">
        <w:rPr>
          <w:color w:val="000000"/>
        </w:rPr>
        <w:t>dition</w:t>
      </w:r>
      <w:r w:rsidR="00113430" w:rsidRPr="00BD2212">
        <w:rPr>
          <w:color w:val="000000"/>
        </w:rPr>
        <w:t>, pp.</w:t>
      </w:r>
      <w:r w:rsidRPr="00BD2212">
        <w:rPr>
          <w:color w:val="000000"/>
        </w:rPr>
        <w:t xml:space="preserve"> </w:t>
      </w:r>
      <w:r w:rsidR="00113430" w:rsidRPr="00BD2212">
        <w:rPr>
          <w:color w:val="000000"/>
        </w:rPr>
        <w:t>48</w:t>
      </w:r>
      <w:r w:rsidRPr="00BD2212">
        <w:rPr>
          <w:color w:val="000000"/>
        </w:rPr>
        <w:t>–</w:t>
      </w:r>
      <w:r w:rsidR="00113430" w:rsidRPr="00BD2212">
        <w:rPr>
          <w:color w:val="000000"/>
        </w:rPr>
        <w:t>49</w:t>
      </w:r>
      <w:r w:rsidR="00BD2212">
        <w:rPr>
          <w:color w:val="000000"/>
        </w:rPr>
        <w:t>,</w:t>
      </w:r>
      <w:r w:rsidR="00113430" w:rsidRPr="00BD2212">
        <w:rPr>
          <w:color w:val="000000"/>
        </w:rPr>
        <w:t xml:space="preserve"> make </w:t>
      </w:r>
      <w:r w:rsidR="00113430" w:rsidRPr="004820A4">
        <w:rPr>
          <w:color w:val="000000"/>
        </w:rPr>
        <w:t>the point that the number of dimensions should be determined the context of the study (“An imprecise guiding principle is that analysts should be comprehensive and true to their study concepts</w:t>
      </w:r>
      <w:r w:rsidR="00BD2212">
        <w:rPr>
          <w:color w:val="000000"/>
        </w:rPr>
        <w:t>”</w:t>
      </w:r>
      <w:r w:rsidR="00113430" w:rsidRPr="004820A4">
        <w:rPr>
          <w:color w:val="000000"/>
        </w:rPr>
        <w:t xml:space="preserve">) and that “Conceptualization should not omit important dimensions.” Sometimes students want to be told what to do rather than exercise their judgment, but this wish cannot always be fulfilled; judgment is required. This is one reason why looking at what past studies have done is important, too. </w:t>
      </w:r>
    </w:p>
    <w:p w14:paraId="4D162729" w14:textId="77777777" w:rsidR="00113430" w:rsidRPr="004820A4" w:rsidRDefault="00113430" w:rsidP="00113430">
      <w:pPr>
        <w:pStyle w:val="CM73"/>
        <w:spacing w:line="276" w:lineRule="atLeast"/>
        <w:ind w:right="440"/>
        <w:rPr>
          <w:color w:val="000000"/>
        </w:rPr>
      </w:pPr>
      <w:r w:rsidRPr="004820A4">
        <w:rPr>
          <w:b/>
          <w:bCs/>
          <w:color w:val="000000"/>
        </w:rPr>
        <w:t xml:space="preserve">5. The text distinguishes three approaches to operationalization. When should the most rigorous approach be used? When should the least rigorous approach be used? </w:t>
      </w:r>
    </w:p>
    <w:p w14:paraId="65E93F29" w14:textId="787496CA" w:rsidR="00113430" w:rsidRPr="004820A4" w:rsidRDefault="00D913C7" w:rsidP="00113430">
      <w:pPr>
        <w:pStyle w:val="CM73"/>
        <w:spacing w:line="276" w:lineRule="atLeast"/>
        <w:ind w:right="855"/>
        <w:rPr>
          <w:color w:val="000000"/>
        </w:rPr>
      </w:pPr>
      <w:r w:rsidRPr="004820A4">
        <w:rPr>
          <w:color w:val="000000"/>
        </w:rPr>
        <w:t xml:space="preserve">Ans: </w:t>
      </w:r>
      <w:r w:rsidR="00113430" w:rsidRPr="004820A4">
        <w:rPr>
          <w:color w:val="000000"/>
        </w:rPr>
        <w:t>See p. 48: “Complex concepts that are the central focus of one’s research are usually conceptualized with greater rigor than those that are simple or less key to the program or evaluation.” The same is true for selecting the operationalization approach.</w:t>
      </w:r>
    </w:p>
    <w:p w14:paraId="4028FDFB" w14:textId="2BC9BAF8" w:rsidR="00113430" w:rsidRPr="004820A4" w:rsidRDefault="00113430" w:rsidP="00113430">
      <w:pPr>
        <w:pStyle w:val="Default"/>
        <w:rPr>
          <w:b/>
          <w:bCs/>
        </w:rPr>
      </w:pPr>
      <w:r w:rsidRPr="004820A4">
        <w:rPr>
          <w:b/>
          <w:bCs/>
        </w:rPr>
        <w:lastRenderedPageBreak/>
        <w:t>6. A study wishes to measure “citizen trust in government” through the number of lawsuits filed against the federal government. Evaluate the measurement validity of this approach.</w:t>
      </w:r>
    </w:p>
    <w:p w14:paraId="613D96CC" w14:textId="77777777" w:rsidR="00B43378" w:rsidRDefault="00B43378" w:rsidP="00113430">
      <w:pPr>
        <w:pStyle w:val="Default"/>
        <w:rPr>
          <w:bCs/>
        </w:rPr>
      </w:pPr>
    </w:p>
    <w:p w14:paraId="618B8643" w14:textId="12CF0081" w:rsidR="00113430" w:rsidRPr="00BD2212" w:rsidRDefault="00D913C7" w:rsidP="00113430">
      <w:pPr>
        <w:pStyle w:val="Default"/>
      </w:pPr>
      <w:r w:rsidRPr="00B43378">
        <w:rPr>
          <w:bCs/>
        </w:rPr>
        <w:t xml:space="preserve">Ans: </w:t>
      </w:r>
      <w:r w:rsidR="00113430" w:rsidRPr="004820A4">
        <w:t>This approach certainly lacks content validity, that is, not encompassing a broad range of aspects (see p</w:t>
      </w:r>
      <w:r w:rsidR="00113430" w:rsidRPr="00BD2212">
        <w:t>. 54</w:t>
      </w:r>
      <w:r w:rsidRPr="00BD2212">
        <w:t>–5</w:t>
      </w:r>
      <w:r w:rsidR="00113430" w:rsidRPr="00BD2212">
        <w:t>5).</w:t>
      </w:r>
    </w:p>
    <w:p w14:paraId="40AAA0DD" w14:textId="77777777" w:rsidR="00113430" w:rsidRPr="004820A4" w:rsidRDefault="00113430" w:rsidP="00113430">
      <w:pPr>
        <w:pStyle w:val="Default"/>
      </w:pPr>
    </w:p>
    <w:p w14:paraId="6CEA2708" w14:textId="511A24C1" w:rsidR="00113430" w:rsidRPr="004820A4" w:rsidRDefault="00113430" w:rsidP="00113430">
      <w:pPr>
        <w:pStyle w:val="Default"/>
      </w:pPr>
      <w:r w:rsidRPr="004820A4">
        <w:rPr>
          <w:b/>
          <w:bCs/>
        </w:rPr>
        <w:t xml:space="preserve">7. </w:t>
      </w:r>
      <w:r w:rsidRPr="006D49F4">
        <w:rPr>
          <w:b/>
          <w:bCs/>
        </w:rPr>
        <w:t>Explain</w:t>
      </w:r>
      <w:r w:rsidRPr="004820A4">
        <w:rPr>
          <w:b/>
          <w:bCs/>
        </w:rPr>
        <w:t xml:space="preserve"> the theorem of the interchangeability of indicators.</w:t>
      </w:r>
    </w:p>
    <w:p w14:paraId="111FA9D0" w14:textId="77777777" w:rsidR="00B43378" w:rsidRDefault="00B43378" w:rsidP="00B43378">
      <w:pPr>
        <w:pStyle w:val="Default"/>
      </w:pPr>
    </w:p>
    <w:p w14:paraId="060D6E52" w14:textId="7300F260" w:rsidR="00D913C7" w:rsidRPr="00D76933" w:rsidRDefault="00D913C7" w:rsidP="00B43378">
      <w:pPr>
        <w:pStyle w:val="Default"/>
      </w:pPr>
      <w:r w:rsidRPr="004820A4">
        <w:t xml:space="preserve">Ans: </w:t>
      </w:r>
      <w:r w:rsidR="00113430" w:rsidRPr="00B82EDF">
        <w:t xml:space="preserve">See p. 52: “The </w:t>
      </w:r>
      <w:r w:rsidR="00113430" w:rsidRPr="00B82EDF">
        <w:rPr>
          <w:i/>
          <w:iCs/>
        </w:rPr>
        <w:t xml:space="preserve">theorem of the interchangeability of indicators </w:t>
      </w:r>
      <w:r w:rsidR="00113430" w:rsidRPr="00BD0E68">
        <w:t xml:space="preserve">states that if several measures are </w:t>
      </w:r>
      <w:r w:rsidR="00113430" w:rsidRPr="002A7CD3">
        <w:t>equally valid indicators of a concept, then any subset of these measures will be valid as well. In other words, there are many valid ways to measure a given concept. The an</w:t>
      </w:r>
      <w:r w:rsidR="00113430" w:rsidRPr="008F42CE">
        <w:t>alyst’s task is to choose one approach and then justify that that approach is valid.”</w:t>
      </w:r>
    </w:p>
    <w:p w14:paraId="4C4DEC85" w14:textId="065F4D28" w:rsidR="00113430" w:rsidRPr="00D76933" w:rsidRDefault="00113430" w:rsidP="00B43378">
      <w:pPr>
        <w:pStyle w:val="Default"/>
      </w:pPr>
    </w:p>
    <w:p w14:paraId="64779503" w14:textId="77777777" w:rsidR="00113430" w:rsidRPr="004820A4" w:rsidRDefault="00113430" w:rsidP="00113430">
      <w:pPr>
        <w:pStyle w:val="CM73"/>
        <w:spacing w:line="276" w:lineRule="atLeast"/>
        <w:ind w:right="230"/>
        <w:rPr>
          <w:color w:val="000000"/>
        </w:rPr>
      </w:pPr>
      <w:r w:rsidRPr="004820A4">
        <w:rPr>
          <w:b/>
          <w:bCs/>
          <w:color w:val="000000"/>
        </w:rPr>
        <w:t xml:space="preserve">8. Explain the following statement: “When one or more of the measurement variables are missing from an observation, the value of the index variables for that observation is missing, too.” Also, what are the pros and cons of guessing the values of missing observations? Why should this not be done? </w:t>
      </w:r>
    </w:p>
    <w:p w14:paraId="5A9C871A" w14:textId="3F461F65" w:rsidR="00113430" w:rsidRPr="004820A4" w:rsidRDefault="00D913C7" w:rsidP="00113430">
      <w:pPr>
        <w:pStyle w:val="CM73"/>
        <w:spacing w:line="276" w:lineRule="atLeast"/>
        <w:ind w:right="178"/>
        <w:rPr>
          <w:color w:val="000000"/>
        </w:rPr>
      </w:pPr>
      <w:r w:rsidRPr="004820A4">
        <w:rPr>
          <w:color w:val="000000"/>
        </w:rPr>
        <w:t xml:space="preserve">Ans: </w:t>
      </w:r>
      <w:r w:rsidR="00113430" w:rsidRPr="004820A4">
        <w:rPr>
          <w:color w:val="000000"/>
        </w:rPr>
        <w:t xml:space="preserve">See p. 54 (Table 3.2). Although estimating missing values increases the number of observations of an index variable (pro), we do not like to guess the values of missing observations, because doing so is always speculative in some way (con). </w:t>
      </w:r>
      <w:r w:rsidRPr="00F47F62">
        <w:rPr>
          <w:i/>
          <w:color w:val="000000"/>
        </w:rPr>
        <w:t>Note</w:t>
      </w:r>
      <w:r w:rsidR="00113430" w:rsidRPr="004820A4">
        <w:rPr>
          <w:color w:val="000000"/>
        </w:rPr>
        <w:t>: SPSS now provides missing values analysis, so some students may ask about this.</w:t>
      </w:r>
    </w:p>
    <w:p w14:paraId="41F7E9AE" w14:textId="77777777" w:rsidR="00113430" w:rsidRPr="004820A4" w:rsidRDefault="00113430" w:rsidP="00113430">
      <w:pPr>
        <w:pStyle w:val="CM73"/>
        <w:spacing w:line="276" w:lineRule="atLeast"/>
        <w:ind w:right="855"/>
        <w:rPr>
          <w:color w:val="000000"/>
        </w:rPr>
      </w:pPr>
      <w:r w:rsidRPr="004820A4">
        <w:rPr>
          <w:b/>
          <w:bCs/>
          <w:color w:val="000000"/>
        </w:rPr>
        <w:t xml:space="preserve">9. Explain the following concepts, and give an example of each: (1) face validity, (2) construct validity, (3) criterion validity, and (4) content validity. </w:t>
      </w:r>
    </w:p>
    <w:p w14:paraId="5ECC8E01" w14:textId="002F436E" w:rsidR="00113430" w:rsidRPr="004820A4" w:rsidRDefault="00D913C7" w:rsidP="00113430">
      <w:pPr>
        <w:pStyle w:val="CM73"/>
        <w:spacing w:line="276" w:lineRule="atLeast"/>
        <w:rPr>
          <w:color w:val="000000"/>
        </w:rPr>
      </w:pPr>
      <w:r w:rsidRPr="004820A4">
        <w:rPr>
          <w:color w:val="000000"/>
        </w:rPr>
        <w:t xml:space="preserve">Ans: </w:t>
      </w:r>
      <w:r w:rsidR="00113430" w:rsidRPr="004820A4">
        <w:rPr>
          <w:color w:val="000000"/>
        </w:rPr>
        <w:t>See p. 55.</w:t>
      </w:r>
    </w:p>
    <w:p w14:paraId="68709560" w14:textId="303A8F5B" w:rsidR="00113430" w:rsidRPr="004820A4" w:rsidRDefault="00113430" w:rsidP="00113430">
      <w:pPr>
        <w:pStyle w:val="CM73"/>
        <w:spacing w:line="276" w:lineRule="atLeast"/>
        <w:rPr>
          <w:color w:val="000000"/>
        </w:rPr>
      </w:pPr>
      <w:r w:rsidRPr="004820A4">
        <w:rPr>
          <w:b/>
          <w:bCs/>
          <w:color w:val="000000"/>
        </w:rPr>
        <w:t xml:space="preserve">10. Explain the following statement: “Analysts usually collect a few more variables than are minimally needed because they cannot know, prior to reliability analysis, which variable mix will have a sufficiently high </w:t>
      </w:r>
      <w:r w:rsidR="00D913C7" w:rsidRPr="004820A4">
        <w:rPr>
          <w:b/>
          <w:bCs/>
          <w:color w:val="000000"/>
        </w:rPr>
        <w:t>α</w:t>
      </w:r>
      <w:r w:rsidRPr="004820A4">
        <w:rPr>
          <w:b/>
          <w:bCs/>
          <w:color w:val="000000"/>
        </w:rPr>
        <w:t xml:space="preserve"> score to lend empirical support for the index measure.” </w:t>
      </w:r>
    </w:p>
    <w:p w14:paraId="421F7BFC" w14:textId="77777777" w:rsidR="00113430" w:rsidRPr="004820A4" w:rsidRDefault="00D913C7" w:rsidP="00113430">
      <w:pPr>
        <w:pStyle w:val="CM74"/>
        <w:spacing w:line="276" w:lineRule="atLeast"/>
        <w:rPr>
          <w:color w:val="000000"/>
        </w:rPr>
      </w:pPr>
      <w:r w:rsidRPr="004820A4">
        <w:rPr>
          <w:color w:val="000000"/>
        </w:rPr>
        <w:t xml:space="preserve">Ans: </w:t>
      </w:r>
      <w:r w:rsidR="00113430" w:rsidRPr="004820A4">
        <w:rPr>
          <w:color w:val="000000"/>
        </w:rPr>
        <w:t xml:space="preserve">This is as stated in the question. You might note that if analysts desire to construct an index measure with five or six variables, they might need to collect information on seven, eight, or nine variables. </w:t>
      </w:r>
    </w:p>
    <w:p w14:paraId="4CE452E7" w14:textId="29541230" w:rsidR="00113430" w:rsidRPr="004820A4" w:rsidRDefault="00D913C7" w:rsidP="00B43378">
      <w:pPr>
        <w:pStyle w:val="Heading2"/>
      </w:pPr>
      <w:r w:rsidRPr="004820A4">
        <w:t>Application Exercises</w:t>
      </w:r>
    </w:p>
    <w:p w14:paraId="6E4D5862" w14:textId="194A8B17" w:rsidR="00113430" w:rsidRPr="004820A4" w:rsidRDefault="00113430" w:rsidP="00113430">
      <w:pPr>
        <w:pStyle w:val="CM73"/>
        <w:spacing w:line="276" w:lineRule="atLeast"/>
        <w:ind w:right="285"/>
        <w:rPr>
          <w:color w:val="000000"/>
        </w:rPr>
      </w:pPr>
      <w:r w:rsidRPr="004820A4">
        <w:rPr>
          <w:b/>
          <w:bCs/>
          <w:color w:val="000000"/>
        </w:rPr>
        <w:t>1. Examine the citizen survey in the documentation for the Public Perceptions data</w:t>
      </w:r>
      <w:r w:rsidR="00D913C7" w:rsidRPr="004820A4">
        <w:rPr>
          <w:b/>
          <w:bCs/>
          <w:color w:val="000000"/>
        </w:rPr>
        <w:t xml:space="preserve"> </w:t>
      </w:r>
      <w:r w:rsidRPr="004820A4">
        <w:rPr>
          <w:b/>
          <w:bCs/>
          <w:color w:val="000000"/>
        </w:rPr>
        <w:t>set, in Chapter 21 of this workbook. What level of measurement scale is used for the different items?</w:t>
      </w:r>
    </w:p>
    <w:p w14:paraId="28449A18" w14:textId="77777777" w:rsidR="00113430" w:rsidRPr="004820A4" w:rsidRDefault="00D913C7" w:rsidP="00113430">
      <w:pPr>
        <w:pStyle w:val="CM73"/>
        <w:spacing w:line="276" w:lineRule="atLeast"/>
        <w:rPr>
          <w:color w:val="000000"/>
        </w:rPr>
      </w:pPr>
      <w:r w:rsidRPr="004820A4">
        <w:rPr>
          <w:color w:val="000000"/>
        </w:rPr>
        <w:t xml:space="preserve">Ans: </w:t>
      </w:r>
      <w:r w:rsidR="00113430" w:rsidRPr="004820A4">
        <w:rPr>
          <w:color w:val="000000"/>
        </w:rPr>
        <w:t>Most items are ordinal level (Likert</w:t>
      </w:r>
      <w:r w:rsidRPr="004820A4">
        <w:rPr>
          <w:color w:val="000000"/>
        </w:rPr>
        <w:t>-type</w:t>
      </w:r>
      <w:r w:rsidR="00113430" w:rsidRPr="004820A4">
        <w:rPr>
          <w:color w:val="000000"/>
        </w:rPr>
        <w:t xml:space="preserve"> scales). </w:t>
      </w:r>
    </w:p>
    <w:p w14:paraId="6AD8532C" w14:textId="77777777" w:rsidR="00113430" w:rsidRPr="004820A4" w:rsidRDefault="00113430" w:rsidP="00113430">
      <w:pPr>
        <w:pStyle w:val="CM73"/>
        <w:spacing w:line="276" w:lineRule="atLeast"/>
        <w:ind w:right="503"/>
        <w:rPr>
          <w:color w:val="000000"/>
        </w:rPr>
      </w:pPr>
      <w:r w:rsidRPr="004820A4">
        <w:rPr>
          <w:b/>
          <w:bCs/>
          <w:color w:val="000000"/>
        </w:rPr>
        <w:lastRenderedPageBreak/>
        <w:t xml:space="preserve">2. Give some examples of nominal-, ordinal-, interval-, and ratio-level variables in your area of interest. </w:t>
      </w:r>
    </w:p>
    <w:p w14:paraId="07FBB1A1" w14:textId="77777777" w:rsidR="00113430" w:rsidRPr="004820A4" w:rsidRDefault="00D913C7" w:rsidP="00113430">
      <w:pPr>
        <w:pStyle w:val="CM73"/>
        <w:spacing w:line="276" w:lineRule="atLeast"/>
        <w:rPr>
          <w:color w:val="000000"/>
        </w:rPr>
      </w:pPr>
      <w:r w:rsidRPr="004820A4">
        <w:rPr>
          <w:color w:val="000000"/>
        </w:rPr>
        <w:t xml:space="preserve">Ans: </w:t>
      </w:r>
      <w:r w:rsidR="00113430" w:rsidRPr="004820A4">
        <w:rPr>
          <w:color w:val="000000"/>
        </w:rPr>
        <w:t xml:space="preserve">Answers vary. </w:t>
      </w:r>
    </w:p>
    <w:p w14:paraId="5DDA1DAA" w14:textId="77777777" w:rsidR="00113430" w:rsidRPr="004820A4" w:rsidRDefault="00113430" w:rsidP="00113430">
      <w:pPr>
        <w:pStyle w:val="CM16"/>
        <w:ind w:right="440"/>
        <w:rPr>
          <w:color w:val="000000"/>
        </w:rPr>
      </w:pPr>
      <w:r w:rsidRPr="004820A4">
        <w:rPr>
          <w:b/>
          <w:bCs/>
          <w:color w:val="000000"/>
        </w:rPr>
        <w:t>3. An analyst wishes to measure public support for a new welfare program. (1) Develop some suitable measures using Likert</w:t>
      </w:r>
      <w:r w:rsidR="00123902">
        <w:rPr>
          <w:b/>
          <w:bCs/>
          <w:color w:val="000000"/>
        </w:rPr>
        <w:t>-type</w:t>
      </w:r>
      <w:r w:rsidRPr="004820A4">
        <w:rPr>
          <w:b/>
          <w:bCs/>
          <w:color w:val="000000"/>
        </w:rPr>
        <w:t xml:space="preserve"> items on a survey. (2) Show how incomplete, ambiguous, and overlapping scales create problems of measurement validity. </w:t>
      </w:r>
    </w:p>
    <w:p w14:paraId="13B0FB18" w14:textId="5BC6A80D" w:rsidR="00113430" w:rsidRPr="004820A4" w:rsidRDefault="00D913C7" w:rsidP="00113430">
      <w:pPr>
        <w:pStyle w:val="CM73"/>
        <w:spacing w:line="276" w:lineRule="atLeast"/>
        <w:ind w:right="105"/>
        <w:rPr>
          <w:color w:val="000000"/>
        </w:rPr>
      </w:pPr>
      <w:r w:rsidRPr="004820A4">
        <w:rPr>
          <w:color w:val="000000"/>
        </w:rPr>
        <w:t xml:space="preserve">Ans: </w:t>
      </w:r>
      <w:r w:rsidR="00113430" w:rsidRPr="004820A4">
        <w:rPr>
          <w:color w:val="000000"/>
        </w:rPr>
        <w:t xml:space="preserve">Answers vary. For example, “I am going to read you a series of statements. Please tell me after each whether you Strongly Agree, Agree, Don’t Know or Can’t Say, Disagree, or Strongly Disagree... Workers who actively seek jobs should be able to get a </w:t>
      </w:r>
      <w:r w:rsidR="005E7E9B" w:rsidRPr="004820A4">
        <w:rPr>
          <w:color w:val="000000"/>
        </w:rPr>
        <w:t xml:space="preserve">3 </w:t>
      </w:r>
      <w:r w:rsidR="00113430" w:rsidRPr="004820A4">
        <w:rPr>
          <w:color w:val="000000"/>
        </w:rPr>
        <w:t xml:space="preserve">month extension of their welfare benefits.” </w:t>
      </w:r>
    </w:p>
    <w:p w14:paraId="079D969F" w14:textId="77777777" w:rsidR="00113430" w:rsidRPr="004820A4" w:rsidRDefault="00113430" w:rsidP="00113430">
      <w:pPr>
        <w:pStyle w:val="CM73"/>
        <w:spacing w:line="276" w:lineRule="atLeast"/>
        <w:ind w:right="503"/>
        <w:rPr>
          <w:color w:val="000000"/>
        </w:rPr>
      </w:pPr>
      <w:r w:rsidRPr="004820A4">
        <w:rPr>
          <w:b/>
          <w:bCs/>
          <w:color w:val="000000"/>
        </w:rPr>
        <w:t xml:space="preserve">4. A survey of citizens assesses the extent to which they perceive the federal government works democratically. A second study measures the extent to which the governments of different countries are democratic. Conceptualize </w:t>
      </w:r>
      <w:r w:rsidRPr="004820A4">
        <w:rPr>
          <w:b/>
          <w:bCs/>
          <w:i/>
          <w:iCs/>
          <w:color w:val="000000"/>
        </w:rPr>
        <w:t xml:space="preserve">democracy </w:t>
      </w:r>
      <w:r w:rsidRPr="004820A4">
        <w:rPr>
          <w:b/>
          <w:bCs/>
          <w:color w:val="000000"/>
        </w:rPr>
        <w:t xml:space="preserve">in each of these two study contexts. </w:t>
      </w:r>
    </w:p>
    <w:p w14:paraId="43A80F81" w14:textId="13F6C076" w:rsidR="00113430" w:rsidRPr="004820A4" w:rsidRDefault="005E7E9B" w:rsidP="00113430">
      <w:pPr>
        <w:pStyle w:val="CM73"/>
        <w:spacing w:line="276" w:lineRule="atLeast"/>
        <w:rPr>
          <w:color w:val="000000"/>
        </w:rPr>
      </w:pPr>
      <w:r w:rsidRPr="004820A4">
        <w:rPr>
          <w:color w:val="000000"/>
        </w:rPr>
        <w:t xml:space="preserve">Ans: </w:t>
      </w:r>
      <w:r w:rsidR="00113430" w:rsidRPr="004820A4">
        <w:rPr>
          <w:color w:val="000000"/>
        </w:rPr>
        <w:t>This is a useful exercise, the lesson of which is that context matters. The first study context usually focuses on operational processes and arrangements (</w:t>
      </w:r>
      <w:r w:rsidRPr="004820A4">
        <w:rPr>
          <w:color w:val="000000"/>
        </w:rPr>
        <w:t>e.g.</w:t>
      </w:r>
      <w:r w:rsidR="00113430" w:rsidRPr="004820A4">
        <w:rPr>
          <w:color w:val="000000"/>
        </w:rPr>
        <w:t>, congressional oversight, public input processes), whereas the second one often focuses on institutional characteristics (</w:t>
      </w:r>
      <w:r w:rsidRPr="004820A4">
        <w:rPr>
          <w:color w:val="000000"/>
        </w:rPr>
        <w:t>e.g.</w:t>
      </w:r>
      <w:r w:rsidR="00113430" w:rsidRPr="004820A4">
        <w:rPr>
          <w:color w:val="000000"/>
        </w:rPr>
        <w:t>, holding elections).</w:t>
      </w:r>
    </w:p>
    <w:p w14:paraId="2167951E" w14:textId="77777777" w:rsidR="00113430" w:rsidRPr="004820A4" w:rsidRDefault="00113430" w:rsidP="00113430">
      <w:pPr>
        <w:pStyle w:val="CM73"/>
        <w:spacing w:line="276" w:lineRule="atLeast"/>
        <w:ind w:right="178"/>
        <w:rPr>
          <w:color w:val="000000"/>
        </w:rPr>
      </w:pPr>
      <w:r w:rsidRPr="004820A4">
        <w:rPr>
          <w:b/>
          <w:bCs/>
          <w:color w:val="000000"/>
        </w:rPr>
        <w:t xml:space="preserve">5. Develop an index variable to measure “fear of statistics” among students in public and nonprofit management. Then develop an index variable to measure a concept in your area of interest. </w:t>
      </w:r>
    </w:p>
    <w:p w14:paraId="1DD05DCB" w14:textId="77777777" w:rsidR="00113430" w:rsidRPr="004820A4" w:rsidRDefault="005E7E9B" w:rsidP="00113430">
      <w:pPr>
        <w:pStyle w:val="CM73"/>
        <w:spacing w:line="276" w:lineRule="atLeast"/>
        <w:rPr>
          <w:color w:val="000000"/>
        </w:rPr>
      </w:pPr>
      <w:r w:rsidRPr="004820A4">
        <w:rPr>
          <w:color w:val="000000"/>
        </w:rPr>
        <w:t xml:space="preserve">Ans: </w:t>
      </w:r>
      <w:r w:rsidR="00113430" w:rsidRPr="004820A4">
        <w:rPr>
          <w:color w:val="000000"/>
        </w:rPr>
        <w:t xml:space="preserve">Answers vary. </w:t>
      </w:r>
    </w:p>
    <w:p w14:paraId="5DAAE992" w14:textId="77777777" w:rsidR="00113430" w:rsidRPr="004820A4" w:rsidRDefault="00113430" w:rsidP="00113430">
      <w:pPr>
        <w:pStyle w:val="CM73"/>
        <w:spacing w:line="276" w:lineRule="atLeast"/>
        <w:ind w:right="440"/>
        <w:rPr>
          <w:color w:val="000000"/>
        </w:rPr>
      </w:pPr>
      <w:r w:rsidRPr="004820A4">
        <w:rPr>
          <w:b/>
          <w:bCs/>
          <w:color w:val="000000"/>
        </w:rPr>
        <w:t xml:space="preserve">6. Select a sample of six Government Accountability Office reports (see Box 2.1) or scholarly articles that use empirical data. Examine how these reports or articles address the matter of measurement validity. </w:t>
      </w:r>
    </w:p>
    <w:p w14:paraId="00CF620E" w14:textId="77777777" w:rsidR="00113430" w:rsidRPr="004820A4" w:rsidRDefault="005E7E9B" w:rsidP="00113430">
      <w:pPr>
        <w:pStyle w:val="CM73"/>
        <w:spacing w:line="276" w:lineRule="atLeast"/>
        <w:ind w:right="638"/>
        <w:rPr>
          <w:color w:val="000000"/>
        </w:rPr>
      </w:pPr>
      <w:r w:rsidRPr="004820A4">
        <w:rPr>
          <w:color w:val="000000"/>
        </w:rPr>
        <w:t xml:space="preserve">Ans: </w:t>
      </w:r>
      <w:r w:rsidR="00113430" w:rsidRPr="004820A4">
        <w:rPr>
          <w:color w:val="000000"/>
        </w:rPr>
        <w:t xml:space="preserve">Answers vary. This is a useful exercise for instructors who wish to increase student skills in writing. You might have your own favorite report that carefully addresses measurement (e.g., homelessness, inflation, well-being, etc.) </w:t>
      </w:r>
    </w:p>
    <w:p w14:paraId="2EF168A9" w14:textId="134B77B1" w:rsidR="00113430" w:rsidRPr="004820A4" w:rsidRDefault="00113430" w:rsidP="00113430">
      <w:pPr>
        <w:pStyle w:val="CM73"/>
        <w:spacing w:line="276" w:lineRule="atLeast"/>
        <w:ind w:right="105"/>
        <w:rPr>
          <w:color w:val="000000"/>
        </w:rPr>
      </w:pPr>
      <w:r w:rsidRPr="004820A4">
        <w:rPr>
          <w:b/>
          <w:bCs/>
          <w:color w:val="000000"/>
        </w:rPr>
        <w:t>7. Develop some measures that might be used in a study that assesses a neighborhood crime control program. Discuss some challenges of measurement validity as well as strategies for dealing with these challenges.</w:t>
      </w:r>
    </w:p>
    <w:p w14:paraId="2D6A156C" w14:textId="0054404D" w:rsidR="00113430" w:rsidRPr="004820A4" w:rsidRDefault="005E7E9B" w:rsidP="00113430">
      <w:pPr>
        <w:pStyle w:val="Default"/>
      </w:pPr>
      <w:r w:rsidRPr="004820A4">
        <w:t xml:space="preserve">Ans: </w:t>
      </w:r>
      <w:r w:rsidR="00113430" w:rsidRPr="004820A4">
        <w:t>This is a useful classroom exercise.</w:t>
      </w:r>
    </w:p>
    <w:p w14:paraId="59C4AEB8" w14:textId="2F105A0C" w:rsidR="00113430" w:rsidRPr="00D76933" w:rsidRDefault="004053D1" w:rsidP="00B43378">
      <w:pPr>
        <w:pStyle w:val="Heading1"/>
      </w:pPr>
      <w:r w:rsidRPr="009F00AC">
        <w:lastRenderedPageBreak/>
        <w:t>Chapt</w:t>
      </w:r>
      <w:r>
        <w:t xml:space="preserve">er </w:t>
      </w:r>
      <w:r w:rsidR="00113430" w:rsidRPr="00B82EDF">
        <w:t>4:</w:t>
      </w:r>
      <w:r w:rsidR="005E7E9B" w:rsidRPr="002A7CD3">
        <w:t xml:space="preserve"> Measuring and Managing Performance: Present and Future</w:t>
      </w:r>
    </w:p>
    <w:p w14:paraId="7B08C202" w14:textId="215B4099" w:rsidR="00113430" w:rsidRPr="004820A4" w:rsidRDefault="005E7E9B" w:rsidP="00B43378">
      <w:pPr>
        <w:pStyle w:val="Heading2"/>
      </w:pPr>
      <w:r w:rsidRPr="004820A4">
        <w:t>Critical Thinking</w:t>
      </w:r>
    </w:p>
    <w:p w14:paraId="1A07D28C" w14:textId="77777777" w:rsidR="00113430" w:rsidRPr="004820A4" w:rsidRDefault="00113430" w:rsidP="00113430">
      <w:pPr>
        <w:pStyle w:val="CM73"/>
        <w:spacing w:line="276" w:lineRule="atLeast"/>
        <w:ind w:right="360"/>
        <w:rPr>
          <w:color w:val="000000"/>
        </w:rPr>
      </w:pPr>
      <w:r w:rsidRPr="004820A4">
        <w:rPr>
          <w:b/>
          <w:bCs/>
          <w:color w:val="000000"/>
        </w:rPr>
        <w:t xml:space="preserve">1. How is a system of key indicators such as performance measurement different from a system of comprehensive measurement? </w:t>
      </w:r>
    </w:p>
    <w:p w14:paraId="3924F63D" w14:textId="44C9F6F0" w:rsidR="00113430" w:rsidRPr="004820A4" w:rsidRDefault="005E7E9B" w:rsidP="00113430">
      <w:pPr>
        <w:pStyle w:val="CM73"/>
        <w:spacing w:line="276" w:lineRule="atLeast"/>
        <w:ind w:right="105"/>
        <w:rPr>
          <w:color w:val="000000"/>
        </w:rPr>
      </w:pPr>
      <w:r w:rsidRPr="004820A4">
        <w:rPr>
          <w:color w:val="000000"/>
        </w:rPr>
        <w:t xml:space="preserve">Ans: </w:t>
      </w:r>
      <w:r w:rsidR="00113430" w:rsidRPr="004820A4">
        <w:rPr>
          <w:color w:val="000000"/>
        </w:rPr>
        <w:t xml:space="preserve">See p. 62: “Performance measurement provides a system of </w:t>
      </w:r>
      <w:r w:rsidR="00113430" w:rsidRPr="004820A4">
        <w:rPr>
          <w:i/>
          <w:iCs/>
          <w:color w:val="000000"/>
        </w:rPr>
        <w:t xml:space="preserve">key indicators </w:t>
      </w:r>
      <w:r w:rsidR="00113430" w:rsidRPr="004820A4">
        <w:rPr>
          <w:color w:val="000000"/>
        </w:rPr>
        <w:t>of program activities and performance.” Hence, they are indicative, rather than trying to measure a phenomenon in an exhaustive way. Key indicators may lack content validity (Chapter 3), for example, and are usually supplemented by other, sometimes impressionistic sources of management knowledge.</w:t>
      </w:r>
    </w:p>
    <w:p w14:paraId="5A075089" w14:textId="1313285C" w:rsidR="00113430" w:rsidRPr="004820A4" w:rsidRDefault="00113430" w:rsidP="00113430">
      <w:pPr>
        <w:pStyle w:val="CM73"/>
        <w:spacing w:line="276" w:lineRule="atLeast"/>
        <w:ind w:right="360"/>
        <w:rPr>
          <w:color w:val="000000"/>
        </w:rPr>
      </w:pPr>
      <w:r w:rsidRPr="004820A4">
        <w:rPr>
          <w:b/>
          <w:bCs/>
          <w:color w:val="000000"/>
        </w:rPr>
        <w:t>2. Explain how performance measurement provides useful information about programs and policies, even if it is not free from measurement errors.</w:t>
      </w:r>
    </w:p>
    <w:p w14:paraId="65A97175" w14:textId="61001CB9" w:rsidR="00113430" w:rsidRPr="004820A4" w:rsidRDefault="005E7E9B" w:rsidP="00113430">
      <w:pPr>
        <w:pStyle w:val="CM73"/>
        <w:spacing w:line="278" w:lineRule="atLeast"/>
        <w:ind w:right="723"/>
        <w:rPr>
          <w:color w:val="000000"/>
        </w:rPr>
      </w:pPr>
      <w:r w:rsidRPr="004820A4">
        <w:rPr>
          <w:color w:val="000000"/>
        </w:rPr>
        <w:t xml:space="preserve">Ans: </w:t>
      </w:r>
      <w:r w:rsidR="00113430" w:rsidRPr="004820A4">
        <w:rPr>
          <w:color w:val="000000"/>
        </w:rPr>
        <w:t>Performance measurement provides systematic information, from program data, community indicators, and systematic client/citizen information, feedback, that, however imperfect, may be more valid and reliable than impressionistic observations and anecdotal feedback.</w:t>
      </w:r>
    </w:p>
    <w:p w14:paraId="30727F9B" w14:textId="77777777" w:rsidR="00113430" w:rsidRPr="004820A4" w:rsidRDefault="00113430" w:rsidP="00113430">
      <w:pPr>
        <w:pStyle w:val="CM73"/>
        <w:spacing w:line="276" w:lineRule="atLeast"/>
        <w:rPr>
          <w:color w:val="000000"/>
        </w:rPr>
      </w:pPr>
      <w:r w:rsidRPr="004820A4">
        <w:rPr>
          <w:b/>
          <w:bCs/>
          <w:color w:val="000000"/>
        </w:rPr>
        <w:t xml:space="preserve">3. Is the number of arrests by police officers an activity, an output, or an outcome? Explain your answer. </w:t>
      </w:r>
    </w:p>
    <w:p w14:paraId="33961894" w14:textId="5C5AD419" w:rsidR="00113430" w:rsidRPr="004820A4" w:rsidRDefault="005E7E9B" w:rsidP="00113430">
      <w:pPr>
        <w:pStyle w:val="CM73"/>
        <w:spacing w:line="276" w:lineRule="atLeast"/>
        <w:ind w:right="178"/>
        <w:rPr>
          <w:color w:val="000000"/>
        </w:rPr>
      </w:pPr>
      <w:r w:rsidRPr="004820A4">
        <w:rPr>
          <w:color w:val="000000"/>
        </w:rPr>
        <w:t xml:space="preserve">Ans: </w:t>
      </w:r>
      <w:r w:rsidR="00113430" w:rsidRPr="004820A4">
        <w:rPr>
          <w:color w:val="000000"/>
        </w:rPr>
        <w:t>This question is not as easy it seems. Arrests are a measure reported in uniform crime statistics. Making arrests is an activity, though making correct arrests can be viewed as an output. It is unlikely to be an outcome, however, for example</w:t>
      </w:r>
      <w:r w:rsidR="00AE4A8D">
        <w:rPr>
          <w:color w:val="000000"/>
        </w:rPr>
        <w:t>,</w:t>
      </w:r>
      <w:r w:rsidR="00113430" w:rsidRPr="004820A4">
        <w:rPr>
          <w:color w:val="000000"/>
        </w:rPr>
        <w:t xml:space="preserve"> as a measure of public safety.</w:t>
      </w:r>
    </w:p>
    <w:p w14:paraId="2039B33E" w14:textId="77777777" w:rsidR="00113430" w:rsidRPr="004820A4" w:rsidRDefault="00113430" w:rsidP="00113430">
      <w:pPr>
        <w:pStyle w:val="CM73"/>
        <w:spacing w:line="276" w:lineRule="atLeast"/>
        <w:rPr>
          <w:color w:val="000000"/>
        </w:rPr>
      </w:pPr>
      <w:r w:rsidRPr="004820A4">
        <w:rPr>
          <w:b/>
          <w:bCs/>
          <w:color w:val="000000"/>
        </w:rPr>
        <w:t xml:space="preserve">4. Give an example of the distinction between efficiency and workload ratios not mentioned in the text. </w:t>
      </w:r>
    </w:p>
    <w:p w14:paraId="609E2451" w14:textId="77777777" w:rsidR="00113430" w:rsidRPr="004820A4" w:rsidRDefault="005E7E9B" w:rsidP="00113430">
      <w:pPr>
        <w:pStyle w:val="CM73"/>
        <w:spacing w:line="276" w:lineRule="atLeast"/>
        <w:ind w:right="285"/>
        <w:rPr>
          <w:color w:val="000000"/>
        </w:rPr>
      </w:pPr>
      <w:r w:rsidRPr="004820A4">
        <w:rPr>
          <w:color w:val="000000"/>
        </w:rPr>
        <w:t xml:space="preserve">Ans: </w:t>
      </w:r>
      <w:r w:rsidR="00113430" w:rsidRPr="004820A4">
        <w:rPr>
          <w:color w:val="000000"/>
        </w:rPr>
        <w:t xml:space="preserve">Answers vary. The number of students taught per class is a workload; lessons learned per hour studied is an efficiency measure. </w:t>
      </w:r>
    </w:p>
    <w:p w14:paraId="2DE42C9D" w14:textId="77777777" w:rsidR="00113430" w:rsidRPr="004820A4" w:rsidRDefault="00113430" w:rsidP="00113430">
      <w:pPr>
        <w:pStyle w:val="CM73"/>
        <w:spacing w:line="276" w:lineRule="atLeast"/>
        <w:ind w:right="105"/>
        <w:rPr>
          <w:color w:val="000000"/>
        </w:rPr>
      </w:pPr>
      <w:r w:rsidRPr="004820A4">
        <w:rPr>
          <w:b/>
          <w:bCs/>
          <w:color w:val="000000"/>
        </w:rPr>
        <w:t xml:space="preserve">5. Examine the measures in Table 4.1 in the textbook. Can you improve on these? Can you identify other measures? In what way might inaccurate or incomplete data affect these measures? </w:t>
      </w:r>
    </w:p>
    <w:p w14:paraId="2590602C" w14:textId="2387BCB1" w:rsidR="00113430" w:rsidRPr="004820A4" w:rsidRDefault="005E7E9B" w:rsidP="00113430">
      <w:pPr>
        <w:pStyle w:val="CM73"/>
        <w:spacing w:line="276" w:lineRule="atLeast"/>
        <w:ind w:right="565"/>
        <w:rPr>
          <w:color w:val="000000"/>
        </w:rPr>
      </w:pPr>
      <w:r w:rsidRPr="004820A4">
        <w:rPr>
          <w:color w:val="000000"/>
        </w:rPr>
        <w:t xml:space="preserve">Ans: </w:t>
      </w:r>
      <w:r w:rsidR="00113430" w:rsidRPr="004820A4">
        <w:rPr>
          <w:color w:val="000000"/>
        </w:rPr>
        <w:t>Answers vary. For example, specific program activities might be measured as well, such as recognizing anger or confronting anger.</w:t>
      </w:r>
    </w:p>
    <w:p w14:paraId="2EC6495C" w14:textId="295EA493" w:rsidR="00113430" w:rsidRPr="004820A4" w:rsidRDefault="00113430" w:rsidP="00113430">
      <w:pPr>
        <w:pStyle w:val="CM73"/>
        <w:spacing w:line="276" w:lineRule="atLeast"/>
        <w:ind w:right="638"/>
        <w:rPr>
          <w:color w:val="000000"/>
        </w:rPr>
      </w:pPr>
      <w:r w:rsidRPr="004820A4">
        <w:rPr>
          <w:b/>
          <w:bCs/>
          <w:color w:val="000000"/>
        </w:rPr>
        <w:t>6. What practical problems can you foresee in using external benchmarks? Can these problems be overcome? If so, how?</w:t>
      </w:r>
    </w:p>
    <w:p w14:paraId="07F90BF1" w14:textId="2EDC5FD0" w:rsidR="00113430" w:rsidRPr="004820A4" w:rsidRDefault="005E7E9B" w:rsidP="00113430">
      <w:pPr>
        <w:pStyle w:val="CM16"/>
        <w:ind w:right="440"/>
        <w:rPr>
          <w:color w:val="000000"/>
        </w:rPr>
      </w:pPr>
      <w:r w:rsidRPr="004820A4">
        <w:rPr>
          <w:color w:val="000000"/>
        </w:rPr>
        <w:lastRenderedPageBreak/>
        <w:t xml:space="preserve">Ans: </w:t>
      </w:r>
      <w:r w:rsidR="00113430" w:rsidRPr="004820A4">
        <w:rPr>
          <w:color w:val="000000"/>
        </w:rPr>
        <w:t>This is the classic problem of different jurisdictions and organizations having different circumstances and not always identical activities. For example, mowing grass in Florida and Arizona are very different things. Also, external benchmarks (data) are simply not always available.</w:t>
      </w:r>
    </w:p>
    <w:p w14:paraId="103345D0" w14:textId="77777777" w:rsidR="00113430" w:rsidRPr="004820A4" w:rsidRDefault="00113430" w:rsidP="00113430">
      <w:pPr>
        <w:pStyle w:val="CM73"/>
        <w:spacing w:line="276" w:lineRule="atLeast"/>
        <w:ind w:right="1058"/>
        <w:rPr>
          <w:color w:val="000000"/>
        </w:rPr>
      </w:pPr>
      <w:r w:rsidRPr="004820A4">
        <w:rPr>
          <w:b/>
          <w:bCs/>
          <w:color w:val="000000"/>
        </w:rPr>
        <w:t xml:space="preserve">7. Explain how equity measures are important, especially in the context of public management. </w:t>
      </w:r>
    </w:p>
    <w:p w14:paraId="1A09F057" w14:textId="77777777" w:rsidR="00113430" w:rsidRPr="004820A4" w:rsidRDefault="005E7E9B" w:rsidP="00113430">
      <w:pPr>
        <w:pStyle w:val="CM73"/>
        <w:spacing w:line="276" w:lineRule="atLeast"/>
        <w:rPr>
          <w:color w:val="000000"/>
        </w:rPr>
      </w:pPr>
      <w:r w:rsidRPr="004820A4">
        <w:rPr>
          <w:color w:val="000000"/>
        </w:rPr>
        <w:t xml:space="preserve">Ans: </w:t>
      </w:r>
      <w:r w:rsidR="00113430" w:rsidRPr="004820A4">
        <w:rPr>
          <w:color w:val="000000"/>
        </w:rPr>
        <w:t xml:space="preserve">Equity is always a factor in public management, and many analyses examine that. </w:t>
      </w:r>
    </w:p>
    <w:p w14:paraId="0A5600CA" w14:textId="77777777" w:rsidR="00113430" w:rsidRPr="004820A4" w:rsidRDefault="00113430" w:rsidP="00113430">
      <w:pPr>
        <w:pStyle w:val="CM73"/>
        <w:spacing w:line="276" w:lineRule="atLeast"/>
        <w:ind w:right="105"/>
        <w:rPr>
          <w:color w:val="000000"/>
        </w:rPr>
      </w:pPr>
      <w:r w:rsidRPr="004820A4">
        <w:rPr>
          <w:b/>
          <w:bCs/>
          <w:color w:val="000000"/>
        </w:rPr>
        <w:t xml:space="preserve">8. Discuss some challenges to using performance measurement and how you might address them. </w:t>
      </w:r>
    </w:p>
    <w:p w14:paraId="20690E4A" w14:textId="5754822E" w:rsidR="00113430" w:rsidRPr="004820A4" w:rsidRDefault="005E7E9B" w:rsidP="00113430">
      <w:pPr>
        <w:pStyle w:val="CM73"/>
        <w:spacing w:line="276" w:lineRule="atLeast"/>
        <w:ind w:right="105"/>
        <w:rPr>
          <w:color w:val="000000"/>
        </w:rPr>
      </w:pPr>
      <w:r w:rsidRPr="004820A4">
        <w:rPr>
          <w:color w:val="000000"/>
        </w:rPr>
        <w:t xml:space="preserve">Ans: </w:t>
      </w:r>
      <w:r w:rsidR="00113430" w:rsidRPr="004820A4">
        <w:rPr>
          <w:color w:val="000000"/>
        </w:rPr>
        <w:t>Many challenges are practical in nature, such as collecting information. Information technology can help. Note that performance measurement also requires analysis, which is a role that graduates can fulfill.</w:t>
      </w:r>
    </w:p>
    <w:p w14:paraId="7955FC9A" w14:textId="601313D2" w:rsidR="00113430" w:rsidRPr="004820A4" w:rsidRDefault="00113430" w:rsidP="00113430">
      <w:pPr>
        <w:pStyle w:val="CM73"/>
        <w:spacing w:line="276" w:lineRule="atLeast"/>
        <w:ind w:right="503"/>
        <w:rPr>
          <w:color w:val="000000"/>
        </w:rPr>
      </w:pPr>
      <w:r w:rsidRPr="004820A4">
        <w:rPr>
          <w:b/>
          <w:bCs/>
          <w:color w:val="000000"/>
        </w:rPr>
        <w:t>9. Explain the following statement: “Experts can help identify future events that trend forecasting may overlook.” Give an example.</w:t>
      </w:r>
    </w:p>
    <w:p w14:paraId="72C8AA56" w14:textId="56EC5BD2" w:rsidR="00113430" w:rsidRPr="004820A4" w:rsidRDefault="005E7E9B" w:rsidP="00113430">
      <w:pPr>
        <w:pStyle w:val="CM73"/>
        <w:spacing w:line="276" w:lineRule="atLeast"/>
        <w:ind w:right="105"/>
        <w:rPr>
          <w:color w:val="000000"/>
        </w:rPr>
      </w:pPr>
      <w:r w:rsidRPr="004820A4">
        <w:rPr>
          <w:color w:val="000000"/>
        </w:rPr>
        <w:t xml:space="preserve">Ans: </w:t>
      </w:r>
      <w:r w:rsidR="00113430" w:rsidRPr="004820A4">
        <w:rPr>
          <w:color w:val="000000"/>
        </w:rPr>
        <w:t>See p. 73: “The problem of forecasting is, of course, that the future is somewhat unpredictable. Events are likely to happen that are beyond our scope or current vision.” Using experts can help reduce, though not fully eliminate, the problem of trend forecasting. Experts cannot predict the future with certainty either.</w:t>
      </w:r>
    </w:p>
    <w:p w14:paraId="173B91F7" w14:textId="77777777" w:rsidR="00113430" w:rsidRPr="004820A4" w:rsidRDefault="00113430" w:rsidP="00113430">
      <w:pPr>
        <w:pStyle w:val="CM73"/>
        <w:spacing w:line="276" w:lineRule="atLeast"/>
        <w:rPr>
          <w:color w:val="000000"/>
        </w:rPr>
      </w:pPr>
      <w:r w:rsidRPr="004820A4">
        <w:rPr>
          <w:b/>
          <w:bCs/>
          <w:color w:val="000000"/>
        </w:rPr>
        <w:t xml:space="preserve">10. Discuss the following statement: “The accuracy of forecasts should be determined, such as by comparing predictions about the present against the observed reality of the present.” </w:t>
      </w:r>
    </w:p>
    <w:p w14:paraId="635B79C9" w14:textId="2EA42F20" w:rsidR="00113430" w:rsidRPr="004820A4" w:rsidRDefault="005E7E9B" w:rsidP="00113430">
      <w:pPr>
        <w:pStyle w:val="CM74"/>
        <w:spacing w:line="278" w:lineRule="atLeast"/>
        <w:ind w:right="723"/>
        <w:rPr>
          <w:color w:val="000000"/>
        </w:rPr>
      </w:pPr>
      <w:r w:rsidRPr="004820A4">
        <w:rPr>
          <w:color w:val="000000"/>
        </w:rPr>
        <w:t xml:space="preserve">Ans: </w:t>
      </w:r>
      <w:r w:rsidR="00113430" w:rsidRPr="004820A4">
        <w:rPr>
          <w:color w:val="000000"/>
        </w:rPr>
        <w:t xml:space="preserve">This important opportunity for validation often is overlooked by students. We can use the observations up </w:t>
      </w:r>
      <w:r w:rsidR="00113430" w:rsidRPr="0008207F">
        <w:rPr>
          <w:color w:val="000000"/>
        </w:rPr>
        <w:t xml:space="preserve">to </w:t>
      </w:r>
      <w:r w:rsidR="00113430" w:rsidRPr="00B43378">
        <w:rPr>
          <w:i/>
          <w:color w:val="000000"/>
        </w:rPr>
        <w:t>t</w:t>
      </w:r>
      <w:r w:rsidR="001105EA">
        <w:rPr>
          <w:color w:val="000000"/>
        </w:rPr>
        <w:t xml:space="preserve"> </w:t>
      </w:r>
      <w:r w:rsidRPr="0008207F">
        <w:rPr>
          <w:color w:val="000000"/>
        </w:rPr>
        <w:t>−</w:t>
      </w:r>
      <w:r w:rsidR="001105EA">
        <w:rPr>
          <w:color w:val="000000"/>
        </w:rPr>
        <w:t xml:space="preserve"> </w:t>
      </w:r>
      <w:r w:rsidR="00113430" w:rsidRPr="0008207F">
        <w:rPr>
          <w:color w:val="000000"/>
        </w:rPr>
        <w:t xml:space="preserve">1 to forecast known </w:t>
      </w:r>
      <w:r w:rsidR="00113430" w:rsidRPr="004820A4">
        <w:rPr>
          <w:color w:val="000000"/>
        </w:rPr>
        <w:t xml:space="preserve">events at </w:t>
      </w:r>
      <w:r w:rsidR="00113430" w:rsidRPr="00B43378">
        <w:rPr>
          <w:i/>
          <w:color w:val="000000"/>
        </w:rPr>
        <w:t>T</w:t>
      </w:r>
      <w:r w:rsidR="00113430" w:rsidRPr="004820A4">
        <w:rPr>
          <w:color w:val="000000"/>
        </w:rPr>
        <w:t xml:space="preserve"> = </w:t>
      </w:r>
      <w:r w:rsidR="00113430" w:rsidRPr="00B43378">
        <w:rPr>
          <w:i/>
          <w:color w:val="000000"/>
        </w:rPr>
        <w:t>t</w:t>
      </w:r>
      <w:r w:rsidR="00113430" w:rsidRPr="004820A4">
        <w:rPr>
          <w:color w:val="000000"/>
        </w:rPr>
        <w:t xml:space="preserve">. </w:t>
      </w:r>
    </w:p>
    <w:p w14:paraId="475BF1AE" w14:textId="6BB0BD7B" w:rsidR="00113430" w:rsidRPr="004820A4" w:rsidRDefault="005E7E9B" w:rsidP="00B43378">
      <w:pPr>
        <w:pStyle w:val="Heading2"/>
      </w:pPr>
      <w:r w:rsidRPr="004820A4">
        <w:t>Application Exercises</w:t>
      </w:r>
    </w:p>
    <w:p w14:paraId="2D537C00" w14:textId="77777777" w:rsidR="00113430" w:rsidRPr="004820A4" w:rsidRDefault="00113430" w:rsidP="00113430">
      <w:pPr>
        <w:pStyle w:val="CM73"/>
        <w:spacing w:line="276" w:lineRule="atLeast"/>
        <w:ind w:right="178"/>
        <w:rPr>
          <w:color w:val="000000"/>
        </w:rPr>
      </w:pPr>
      <w:r w:rsidRPr="004820A4">
        <w:rPr>
          <w:b/>
          <w:bCs/>
          <w:color w:val="000000"/>
        </w:rPr>
        <w:t xml:space="preserve">1. Identify outputs and outcomes of a program to increase high school student graduation rates through homework assistance for at-risk students. Identify some efficiency and effectiveness measures for this program. </w:t>
      </w:r>
    </w:p>
    <w:p w14:paraId="76C8D307" w14:textId="77777777" w:rsidR="00113430" w:rsidRPr="004820A4" w:rsidRDefault="005E7E9B" w:rsidP="00113430">
      <w:pPr>
        <w:pStyle w:val="CM73"/>
        <w:spacing w:line="276" w:lineRule="atLeast"/>
        <w:ind w:right="285"/>
        <w:rPr>
          <w:color w:val="000000"/>
        </w:rPr>
      </w:pPr>
      <w:r w:rsidRPr="004820A4">
        <w:rPr>
          <w:color w:val="000000"/>
        </w:rPr>
        <w:t xml:space="preserve">Ans: </w:t>
      </w:r>
      <w:r w:rsidR="00113430" w:rsidRPr="004820A4">
        <w:rPr>
          <w:color w:val="000000"/>
        </w:rPr>
        <w:t xml:space="preserve">The program is homework assistance for at-risk students. An effectiveness measure is whether these students learn what is intended. Another effectiveness measure is their graduation rate (though that measure is confounded with other factors, too, of course). Efficiency measures might be these outcomes divided by staff time spent on this program. </w:t>
      </w:r>
    </w:p>
    <w:p w14:paraId="1154BB3E" w14:textId="77777777" w:rsidR="00113430" w:rsidRPr="004820A4" w:rsidRDefault="00113430" w:rsidP="00113430">
      <w:pPr>
        <w:pStyle w:val="CM73"/>
        <w:spacing w:line="276" w:lineRule="atLeast"/>
        <w:ind w:right="638"/>
        <w:rPr>
          <w:color w:val="000000"/>
        </w:rPr>
      </w:pPr>
      <w:r w:rsidRPr="004820A4">
        <w:rPr>
          <w:b/>
          <w:bCs/>
          <w:color w:val="000000"/>
        </w:rPr>
        <w:t xml:space="preserve">2. Identify outputs and outcomes of a program to reduce traffic congestion by adding dedicated bus lanes (lanes that only buses can use). Identify some efficiency and effectiveness measures for this program. </w:t>
      </w:r>
    </w:p>
    <w:p w14:paraId="7A9FEB33" w14:textId="77777777" w:rsidR="00113430" w:rsidRPr="004820A4" w:rsidRDefault="005E7E9B" w:rsidP="00113430">
      <w:pPr>
        <w:pStyle w:val="CM2"/>
        <w:rPr>
          <w:color w:val="000000"/>
        </w:rPr>
      </w:pPr>
      <w:r w:rsidRPr="004820A4">
        <w:rPr>
          <w:color w:val="000000"/>
        </w:rPr>
        <w:lastRenderedPageBreak/>
        <w:t xml:space="preserve">Ans: </w:t>
      </w:r>
      <w:r w:rsidR="00113430" w:rsidRPr="004820A4">
        <w:rPr>
          <w:color w:val="000000"/>
        </w:rPr>
        <w:t xml:space="preserve">Output measures reflect the consequences of program activities, such as the number of miles of dedicated bus lanes, information provided to residents about the dedicated lanes and travel times, and other activities such as the availability of parking garages near the dedicated bus lanes. </w:t>
      </w:r>
    </w:p>
    <w:p w14:paraId="640EEDC6" w14:textId="77777777" w:rsidR="00113430" w:rsidRPr="004820A4" w:rsidRDefault="00113430" w:rsidP="00113430">
      <w:pPr>
        <w:pStyle w:val="CM73"/>
        <w:spacing w:line="276" w:lineRule="atLeast"/>
        <w:ind w:right="230"/>
        <w:rPr>
          <w:color w:val="000000"/>
        </w:rPr>
      </w:pPr>
      <w:r w:rsidRPr="004820A4">
        <w:rPr>
          <w:color w:val="000000"/>
        </w:rPr>
        <w:t xml:space="preserve">Outcome measures reflect goals such as bus usage rates, travel time savings among car drivers, and the presence of congestion. </w:t>
      </w:r>
    </w:p>
    <w:p w14:paraId="2BC4B4A6" w14:textId="77777777" w:rsidR="00113430" w:rsidRPr="004820A4" w:rsidRDefault="00113430" w:rsidP="00113430">
      <w:pPr>
        <w:pStyle w:val="CM73"/>
        <w:spacing w:line="276" w:lineRule="atLeast"/>
        <w:ind w:right="285"/>
        <w:rPr>
          <w:color w:val="000000"/>
        </w:rPr>
      </w:pPr>
      <w:r w:rsidRPr="004820A4">
        <w:rPr>
          <w:b/>
          <w:bCs/>
          <w:color w:val="000000"/>
        </w:rPr>
        <w:t xml:space="preserve">3. Develop a complete performance measurement system for a program or policy in your area of interest. Identify inputs, activities, outputs, outcomes, and goals, as well as measures of effectiveness, efficiency, and equity. See Table 4.1 in the textbook to get you started. You will want to add efficiency, effectiveness, and equity. </w:t>
      </w:r>
    </w:p>
    <w:p w14:paraId="3453177A" w14:textId="7662163C" w:rsidR="00113430" w:rsidRPr="004820A4" w:rsidRDefault="005D725F" w:rsidP="00113430">
      <w:pPr>
        <w:pStyle w:val="CM73"/>
        <w:spacing w:line="276" w:lineRule="atLeast"/>
        <w:rPr>
          <w:color w:val="000000"/>
        </w:rPr>
      </w:pPr>
      <w:r w:rsidRPr="004820A4">
        <w:rPr>
          <w:color w:val="000000"/>
        </w:rPr>
        <w:t xml:space="preserve">Ans: </w:t>
      </w:r>
      <w:r w:rsidR="00113430" w:rsidRPr="004820A4">
        <w:rPr>
          <w:color w:val="000000"/>
        </w:rPr>
        <w:t>Answers vary.</w:t>
      </w:r>
    </w:p>
    <w:p w14:paraId="72B86E9F" w14:textId="2BFBF40F" w:rsidR="00113430" w:rsidRPr="004820A4" w:rsidRDefault="00113430" w:rsidP="00113430">
      <w:pPr>
        <w:pStyle w:val="CM73"/>
        <w:spacing w:line="276" w:lineRule="atLeast"/>
        <w:ind w:right="178"/>
        <w:rPr>
          <w:color w:val="000000"/>
        </w:rPr>
      </w:pPr>
      <w:r w:rsidRPr="004820A4">
        <w:rPr>
          <w:b/>
          <w:bCs/>
          <w:color w:val="000000"/>
        </w:rPr>
        <w:t>4. Research and compare examples of performance measurement in agencies in your area of interest. How similar are their measures? Can you explain the differences?</w:t>
      </w:r>
    </w:p>
    <w:p w14:paraId="2878B8A8" w14:textId="77777777" w:rsidR="00113430" w:rsidRPr="004820A4" w:rsidRDefault="005D725F" w:rsidP="00113430">
      <w:pPr>
        <w:pStyle w:val="CM73"/>
        <w:spacing w:line="276" w:lineRule="atLeast"/>
        <w:rPr>
          <w:color w:val="000000"/>
        </w:rPr>
      </w:pPr>
      <w:r w:rsidRPr="004820A4">
        <w:rPr>
          <w:color w:val="000000"/>
        </w:rPr>
        <w:t xml:space="preserve">Ans: </w:t>
      </w:r>
      <w:r w:rsidR="00113430" w:rsidRPr="004820A4">
        <w:rPr>
          <w:color w:val="000000"/>
        </w:rPr>
        <w:t>It is sometimes hard to get detailed performance measurement reports. Here is an example:</w:t>
      </w:r>
    </w:p>
    <w:p w14:paraId="3A50D847" w14:textId="77777777" w:rsidR="00113430" w:rsidRPr="004820A4" w:rsidRDefault="005B4769" w:rsidP="00113430">
      <w:pPr>
        <w:pStyle w:val="CM73"/>
        <w:spacing w:line="276" w:lineRule="atLeast"/>
        <w:rPr>
          <w:color w:val="000000"/>
        </w:rPr>
      </w:pPr>
      <w:hyperlink r:id="rId13" w:history="1">
        <w:r w:rsidR="00113430" w:rsidRPr="004820A4">
          <w:rPr>
            <w:rStyle w:val="Hyperlink"/>
          </w:rPr>
          <w:t>http://www.djj.state.fl.us/research/reports/research-reports/car</w:t>
        </w:r>
      </w:hyperlink>
      <w:r w:rsidR="00113430" w:rsidRPr="004820A4">
        <w:rPr>
          <w:color w:val="000000"/>
        </w:rPr>
        <w:t xml:space="preserve"> </w:t>
      </w:r>
    </w:p>
    <w:p w14:paraId="4A85EE10" w14:textId="77777777" w:rsidR="00113430" w:rsidRPr="004820A4" w:rsidRDefault="00113430" w:rsidP="00113430">
      <w:pPr>
        <w:pStyle w:val="CM73"/>
        <w:spacing w:line="276" w:lineRule="atLeast"/>
        <w:rPr>
          <w:color w:val="000000"/>
        </w:rPr>
      </w:pPr>
      <w:r w:rsidRPr="004820A4">
        <w:rPr>
          <w:color w:val="000000"/>
        </w:rPr>
        <w:t xml:space="preserve">Of course, many federal agencies also have detailed reports. </w:t>
      </w:r>
    </w:p>
    <w:p w14:paraId="0F0AC697" w14:textId="77777777" w:rsidR="00113430" w:rsidRPr="004820A4" w:rsidRDefault="00113430" w:rsidP="00113430">
      <w:pPr>
        <w:pStyle w:val="CM73"/>
        <w:spacing w:line="276" w:lineRule="atLeast"/>
        <w:ind w:right="855"/>
        <w:rPr>
          <w:color w:val="000000"/>
        </w:rPr>
      </w:pPr>
      <w:r w:rsidRPr="004820A4">
        <w:rPr>
          <w:b/>
          <w:bCs/>
          <w:color w:val="000000"/>
        </w:rPr>
        <w:t xml:space="preserve">5. Look for examples of performance measurement and balanced scorecards on the Internet. </w:t>
      </w:r>
    </w:p>
    <w:p w14:paraId="2B713C1D" w14:textId="77777777" w:rsidR="00113430" w:rsidRPr="004820A4" w:rsidRDefault="005D725F" w:rsidP="00113430">
      <w:pPr>
        <w:pStyle w:val="Default"/>
      </w:pPr>
      <w:r w:rsidRPr="004820A4">
        <w:t xml:space="preserve">Ans: </w:t>
      </w:r>
      <w:hyperlink r:id="rId14" w:history="1">
        <w:r w:rsidR="00113430" w:rsidRPr="004820A4">
          <w:rPr>
            <w:rStyle w:val="Hyperlink"/>
          </w:rPr>
          <w:t>http://balancedscorecard.org/Resources/Examples-Success-Stories</w:t>
        </w:r>
      </w:hyperlink>
      <w:r w:rsidR="00113430" w:rsidRPr="004820A4">
        <w:t xml:space="preserve"> </w:t>
      </w:r>
    </w:p>
    <w:p w14:paraId="321BF349" w14:textId="77777777" w:rsidR="00113430" w:rsidRPr="004820A4" w:rsidRDefault="005B4769" w:rsidP="00113430">
      <w:pPr>
        <w:pStyle w:val="CM73"/>
        <w:spacing w:line="276" w:lineRule="atLeast"/>
        <w:ind w:right="503"/>
        <w:rPr>
          <w:color w:val="0000FF"/>
          <w:u w:val="single"/>
        </w:rPr>
      </w:pPr>
      <w:hyperlink r:id="rId15" w:history="1">
        <w:r w:rsidR="00113430" w:rsidRPr="004820A4">
          <w:rPr>
            <w:rStyle w:val="Hyperlink"/>
          </w:rPr>
          <w:t>https://www.fs.fed.us/climatechange/advisor/scorecard/scorecard-guidance-08-2011.pdf</w:t>
        </w:r>
      </w:hyperlink>
    </w:p>
    <w:p w14:paraId="75510DAF" w14:textId="77777777" w:rsidR="00113430" w:rsidRPr="004820A4" w:rsidRDefault="00113430" w:rsidP="00113430">
      <w:pPr>
        <w:pStyle w:val="CM73"/>
        <w:spacing w:line="276" w:lineRule="atLeast"/>
        <w:ind w:right="503"/>
        <w:rPr>
          <w:color w:val="000000"/>
        </w:rPr>
      </w:pPr>
      <w:r w:rsidRPr="004820A4">
        <w:rPr>
          <w:b/>
          <w:bCs/>
          <w:color w:val="000000"/>
        </w:rPr>
        <w:t xml:space="preserve">6. Identify some statistical forecasts in your area of interest. What assumptions do they make? How might they be improved? </w:t>
      </w:r>
    </w:p>
    <w:p w14:paraId="4186EE6E" w14:textId="77777777" w:rsidR="00113430" w:rsidRPr="004820A4" w:rsidRDefault="005D725F" w:rsidP="00113430">
      <w:pPr>
        <w:pStyle w:val="CM2"/>
        <w:rPr>
          <w:color w:val="000000"/>
        </w:rPr>
      </w:pPr>
      <w:r w:rsidRPr="004820A4">
        <w:rPr>
          <w:color w:val="000000"/>
        </w:rPr>
        <w:t xml:space="preserve">Ans: </w:t>
      </w:r>
      <w:r w:rsidR="00113430" w:rsidRPr="004820A4">
        <w:rPr>
          <w:color w:val="000000"/>
        </w:rPr>
        <w:t xml:space="preserve">Some well-known forecasts are done by the Congressional Budget Office: </w:t>
      </w:r>
    </w:p>
    <w:p w14:paraId="7075D58A" w14:textId="77777777" w:rsidR="00113430" w:rsidRPr="004820A4" w:rsidRDefault="005B4769" w:rsidP="00113430">
      <w:pPr>
        <w:pStyle w:val="CM73"/>
        <w:spacing w:line="276" w:lineRule="atLeast"/>
        <w:rPr>
          <w:color w:val="0000FF"/>
          <w:u w:val="single"/>
        </w:rPr>
      </w:pPr>
      <w:hyperlink r:id="rId16" w:history="1">
        <w:r w:rsidR="00113430" w:rsidRPr="004820A4">
          <w:rPr>
            <w:rStyle w:val="Hyperlink"/>
          </w:rPr>
          <w:t>http://www.cbo.gov/</w:t>
        </w:r>
      </w:hyperlink>
    </w:p>
    <w:p w14:paraId="738DF854" w14:textId="77777777" w:rsidR="00113430" w:rsidRPr="004820A4" w:rsidRDefault="00113430" w:rsidP="00113430">
      <w:pPr>
        <w:pStyle w:val="CM73"/>
        <w:spacing w:line="276" w:lineRule="atLeast"/>
        <w:rPr>
          <w:color w:val="0000FF"/>
          <w:u w:val="single"/>
        </w:rPr>
      </w:pPr>
    </w:p>
    <w:p w14:paraId="287CAF9E" w14:textId="77777777" w:rsidR="00113430" w:rsidRPr="004820A4" w:rsidRDefault="00113430" w:rsidP="00113430">
      <w:pPr>
        <w:pStyle w:val="CM73"/>
        <w:spacing w:line="276" w:lineRule="atLeast"/>
        <w:rPr>
          <w:color w:val="000000"/>
        </w:rPr>
      </w:pPr>
      <w:r w:rsidRPr="004820A4">
        <w:rPr>
          <w:b/>
          <w:bCs/>
          <w:color w:val="000000"/>
        </w:rPr>
        <w:t xml:space="preserve">7. Develop some scenario-based forecasts in your area of interest. </w:t>
      </w:r>
    </w:p>
    <w:p w14:paraId="409E9185" w14:textId="53A65BFF" w:rsidR="00113430" w:rsidRPr="004820A4" w:rsidRDefault="005D725F" w:rsidP="00113430">
      <w:pPr>
        <w:pStyle w:val="Default"/>
      </w:pPr>
      <w:r w:rsidRPr="004820A4">
        <w:t xml:space="preserve">Ans: </w:t>
      </w:r>
      <w:r w:rsidR="00113430" w:rsidRPr="004820A4">
        <w:t>Answers vary. The purpose is to get students to think about how they might go about doing this.</w:t>
      </w:r>
    </w:p>
    <w:p w14:paraId="1E41638D" w14:textId="77777777" w:rsidR="00113430" w:rsidRPr="004820A4" w:rsidRDefault="00113430" w:rsidP="00113430">
      <w:pPr>
        <w:rPr>
          <w:rFonts w:ascii="Times New Roman" w:hAnsi="Times New Roman" w:cs="Times New Roman"/>
          <w:b/>
          <w:bCs/>
          <w:color w:val="000000"/>
          <w:sz w:val="32"/>
          <w:szCs w:val="32"/>
        </w:rPr>
      </w:pPr>
      <w:r w:rsidRPr="004820A4">
        <w:rPr>
          <w:b/>
          <w:bCs/>
          <w:color w:val="000000"/>
          <w:sz w:val="32"/>
          <w:szCs w:val="32"/>
        </w:rPr>
        <w:br w:type="page"/>
      </w:r>
    </w:p>
    <w:p w14:paraId="4D94CF98" w14:textId="04BCC6DB" w:rsidR="00113430" w:rsidRPr="00D76933" w:rsidRDefault="004053D1" w:rsidP="00B43378">
      <w:pPr>
        <w:pStyle w:val="Heading1"/>
      </w:pPr>
      <w:r w:rsidRPr="009F00AC">
        <w:lastRenderedPageBreak/>
        <w:t>Chapt</w:t>
      </w:r>
      <w:r>
        <w:t>er</w:t>
      </w:r>
      <w:r w:rsidRPr="00B82EDF">
        <w:t xml:space="preserve"> </w:t>
      </w:r>
      <w:r w:rsidR="00113430" w:rsidRPr="00B82EDF">
        <w:t>5:</w:t>
      </w:r>
      <w:r w:rsidR="005D725F" w:rsidRPr="002A7CD3">
        <w:t xml:space="preserve"> </w:t>
      </w:r>
      <w:r w:rsidR="005D725F" w:rsidRPr="00D76933">
        <w:t>Data Collection</w:t>
      </w:r>
    </w:p>
    <w:p w14:paraId="60ECDCF9" w14:textId="59257BF3" w:rsidR="00113430" w:rsidRPr="004820A4" w:rsidRDefault="005D725F" w:rsidP="00B43378">
      <w:pPr>
        <w:pStyle w:val="Heading2"/>
      </w:pPr>
      <w:r w:rsidRPr="004820A4">
        <w:t>Critical Thinking</w:t>
      </w:r>
    </w:p>
    <w:p w14:paraId="79E625BA" w14:textId="0E11028E" w:rsidR="00113430" w:rsidRPr="004820A4" w:rsidRDefault="00113430" w:rsidP="00113430">
      <w:pPr>
        <w:pStyle w:val="CM73"/>
        <w:spacing w:line="276" w:lineRule="atLeast"/>
        <w:rPr>
          <w:color w:val="000000"/>
        </w:rPr>
      </w:pPr>
      <w:r w:rsidRPr="004820A4">
        <w:rPr>
          <w:b/>
          <w:bCs/>
          <w:color w:val="000000"/>
        </w:rPr>
        <w:t>1. Identify some examples of the use of administrative data.</w:t>
      </w:r>
    </w:p>
    <w:p w14:paraId="0D4258A5" w14:textId="3D9BBCEE" w:rsidR="00113430" w:rsidRPr="004820A4" w:rsidRDefault="005D725F" w:rsidP="00113430">
      <w:pPr>
        <w:pStyle w:val="CM73"/>
        <w:spacing w:line="276" w:lineRule="atLeast"/>
        <w:rPr>
          <w:color w:val="000000"/>
        </w:rPr>
      </w:pPr>
      <w:r w:rsidRPr="004820A4">
        <w:rPr>
          <w:color w:val="000000"/>
        </w:rPr>
        <w:t xml:space="preserve">Ans: </w:t>
      </w:r>
      <w:r w:rsidR="00113430" w:rsidRPr="004820A4">
        <w:rPr>
          <w:color w:val="000000"/>
        </w:rPr>
        <w:t xml:space="preserve">Answers vary. Page 80 states: “Traditionally, administrative data have three purposes: (1) to ensure that resources are not misused, (2) to determine the status of the organization’s activities, and (3) to provide a record of what has been completed and accomplished.” And “Today’s performance and efficiency environment means that data are also used for (4) performance management, benchmarking, and continuous improvement, too. </w:t>
      </w:r>
      <w:r w:rsidRPr="004820A4">
        <w:rPr>
          <w:color w:val="000000"/>
        </w:rPr>
        <w:t xml:space="preserve">Although </w:t>
      </w:r>
      <w:r w:rsidR="00113430" w:rsidRPr="004820A4">
        <w:rPr>
          <w:color w:val="000000"/>
        </w:rPr>
        <w:t xml:space="preserve">administrative data often are not collected with these purposes in mind, these data often cover many input and activity measures but lack data for many important output and outcome measures. For example, administrative data from road repairs are likely to include information about the amount of funding for repairs (input), the number of repairs undertaken in any reporting period (activity), and the number and miles of completed repairs (output). But data might be missing about the timeliness of key repairs and certainly about the condition of the roadways (outcome).” </w:t>
      </w:r>
    </w:p>
    <w:p w14:paraId="454F6006" w14:textId="1AABCAE8" w:rsidR="00113430" w:rsidRPr="004820A4" w:rsidRDefault="00113430" w:rsidP="00113430">
      <w:pPr>
        <w:pStyle w:val="CM73"/>
        <w:spacing w:line="276" w:lineRule="atLeast"/>
        <w:ind w:right="503"/>
        <w:rPr>
          <w:color w:val="000000"/>
        </w:rPr>
      </w:pPr>
      <w:r w:rsidRPr="004820A4">
        <w:rPr>
          <w:b/>
          <w:bCs/>
          <w:color w:val="000000"/>
        </w:rPr>
        <w:t xml:space="preserve">2. Discuss the problems in the quality of administrative data. How important are these problems and to what extent can they be overcome? </w:t>
      </w:r>
    </w:p>
    <w:p w14:paraId="112394DC" w14:textId="77777777" w:rsidR="00113430" w:rsidRPr="004820A4" w:rsidRDefault="00045093" w:rsidP="00113430">
      <w:pPr>
        <w:pStyle w:val="CM73"/>
        <w:spacing w:line="276" w:lineRule="atLeast"/>
        <w:ind w:right="178"/>
        <w:rPr>
          <w:color w:val="000000"/>
        </w:rPr>
      </w:pPr>
      <w:r w:rsidRPr="004820A4">
        <w:rPr>
          <w:color w:val="000000"/>
        </w:rPr>
        <w:t xml:space="preserve">Ans: </w:t>
      </w:r>
      <w:r w:rsidR="00113430" w:rsidRPr="004820A4">
        <w:rPr>
          <w:color w:val="000000"/>
        </w:rPr>
        <w:t xml:space="preserve">p. 81: “Administrative data may also suffer from some quality challenges that must be acknowledged or overcome. Data are sometimes (1) missing or incomplete, (2) inaccurately reported, (3) subject to definitions that have changed over time and therefore cannot be compared, (4) not linked to particular events or clients, or cannot be disaggregated in necessary ways, (5) confidential and unavailable for analysis, or (6) insufficiently available in electronic format.” </w:t>
      </w:r>
    </w:p>
    <w:p w14:paraId="1D1264C3" w14:textId="77777777" w:rsidR="00113430" w:rsidRPr="004820A4" w:rsidRDefault="00113430" w:rsidP="00113430">
      <w:pPr>
        <w:pStyle w:val="CM73"/>
        <w:spacing w:line="276" w:lineRule="atLeast"/>
        <w:ind w:right="503"/>
        <w:rPr>
          <w:color w:val="000000"/>
        </w:rPr>
      </w:pPr>
      <w:r w:rsidRPr="004820A4">
        <w:rPr>
          <w:color w:val="000000"/>
        </w:rPr>
        <w:t xml:space="preserve">The importance of these problems varies in practice. Although it may be impossible to fully overcome these problems, the information obtained from administrative data often are quite valuable. These quality problems need to be acknowledged, of course. </w:t>
      </w:r>
    </w:p>
    <w:p w14:paraId="65B04017" w14:textId="77777777" w:rsidR="00113430" w:rsidRPr="004820A4" w:rsidRDefault="00113430" w:rsidP="00113430">
      <w:pPr>
        <w:pStyle w:val="CM73"/>
        <w:spacing w:line="276" w:lineRule="atLeast"/>
        <w:rPr>
          <w:color w:val="000000"/>
        </w:rPr>
      </w:pPr>
      <w:r w:rsidRPr="004820A4">
        <w:rPr>
          <w:b/>
          <w:bCs/>
          <w:color w:val="000000"/>
        </w:rPr>
        <w:t xml:space="preserve">3. Identify some examples of the use of secondary data. </w:t>
      </w:r>
    </w:p>
    <w:p w14:paraId="3597957D" w14:textId="77777777" w:rsidR="00113430" w:rsidRPr="004820A4" w:rsidRDefault="005D725F" w:rsidP="00113430">
      <w:pPr>
        <w:pStyle w:val="CM73"/>
        <w:spacing w:line="276" w:lineRule="atLeast"/>
        <w:ind w:right="285"/>
        <w:rPr>
          <w:color w:val="000000"/>
        </w:rPr>
      </w:pPr>
      <w:r w:rsidRPr="004820A4">
        <w:rPr>
          <w:color w:val="000000"/>
        </w:rPr>
        <w:t xml:space="preserve">Ans: </w:t>
      </w:r>
      <w:r w:rsidR="00113430" w:rsidRPr="004820A4">
        <w:rPr>
          <w:color w:val="000000"/>
        </w:rPr>
        <w:t xml:space="preserve">Answers vary. See p. 82: “Secondary data are often used to describe communities in statistical terms,” and “secondary data are also used in scholarly studies.” </w:t>
      </w:r>
    </w:p>
    <w:p w14:paraId="134E9BCD" w14:textId="77777777" w:rsidR="00113430" w:rsidRPr="004820A4" w:rsidRDefault="00113430" w:rsidP="00113430">
      <w:pPr>
        <w:pStyle w:val="CM73"/>
        <w:spacing w:line="276" w:lineRule="atLeast"/>
        <w:ind w:right="943"/>
        <w:rPr>
          <w:color w:val="000000"/>
        </w:rPr>
      </w:pPr>
      <w:r w:rsidRPr="004820A4">
        <w:rPr>
          <w:b/>
          <w:bCs/>
          <w:color w:val="000000"/>
        </w:rPr>
        <w:t xml:space="preserve">4. Discuss the problems in the quality of secondary data. How important are these problems, and to what extent can they be overcome? </w:t>
      </w:r>
    </w:p>
    <w:p w14:paraId="49BBD493" w14:textId="06292A35" w:rsidR="00113430" w:rsidRPr="004820A4" w:rsidRDefault="005D725F" w:rsidP="00113430">
      <w:pPr>
        <w:pStyle w:val="CM73"/>
        <w:spacing w:line="276" w:lineRule="atLeast"/>
        <w:ind w:right="105"/>
        <w:rPr>
          <w:color w:val="000000"/>
        </w:rPr>
      </w:pPr>
      <w:r w:rsidRPr="004820A4">
        <w:rPr>
          <w:color w:val="000000"/>
        </w:rPr>
        <w:t xml:space="preserve">Ans: </w:t>
      </w:r>
      <w:r w:rsidR="00113430" w:rsidRPr="004820A4">
        <w:rPr>
          <w:color w:val="000000"/>
        </w:rPr>
        <w:t>See p. 83: “First, biases may be found in secondary data as a result of uneven sampling</w:t>
      </w:r>
      <w:r w:rsidR="003E1394">
        <w:rPr>
          <w:color w:val="000000"/>
        </w:rPr>
        <w:t xml:space="preserve"> . . . .</w:t>
      </w:r>
      <w:r w:rsidR="00113430" w:rsidRPr="004820A4">
        <w:rPr>
          <w:color w:val="000000"/>
        </w:rPr>
        <w:t xml:space="preserve"> Second, data definitions may be unclear, unstable, or not suited for the study or management purpose.” </w:t>
      </w:r>
    </w:p>
    <w:p w14:paraId="45D6E1B8" w14:textId="77777777" w:rsidR="00113430" w:rsidRDefault="00113430" w:rsidP="00113430">
      <w:pPr>
        <w:pStyle w:val="CM2"/>
        <w:rPr>
          <w:b/>
          <w:bCs/>
          <w:color w:val="000000"/>
        </w:rPr>
      </w:pPr>
      <w:r w:rsidRPr="004820A4">
        <w:rPr>
          <w:b/>
          <w:bCs/>
          <w:color w:val="000000"/>
        </w:rPr>
        <w:lastRenderedPageBreak/>
        <w:t xml:space="preserve">5. Contrast the use of systematic surveys and focus groups. For which purposes is each best suited? Give some examples. </w:t>
      </w:r>
    </w:p>
    <w:p w14:paraId="111AEFCB" w14:textId="77777777" w:rsidR="00F47F62" w:rsidRPr="00F47F62" w:rsidRDefault="00F47F62" w:rsidP="00F47F62">
      <w:pPr>
        <w:pStyle w:val="Default"/>
      </w:pPr>
    </w:p>
    <w:p w14:paraId="5F9E3346" w14:textId="5606C484" w:rsidR="00113430" w:rsidRPr="004820A4" w:rsidRDefault="005D725F" w:rsidP="00113430">
      <w:pPr>
        <w:pStyle w:val="CM73"/>
        <w:spacing w:line="276" w:lineRule="atLeast"/>
        <w:ind w:right="105"/>
        <w:rPr>
          <w:color w:val="000000"/>
        </w:rPr>
      </w:pPr>
      <w:r w:rsidRPr="004820A4">
        <w:rPr>
          <w:color w:val="000000"/>
        </w:rPr>
        <w:t xml:space="preserve">Ans: </w:t>
      </w:r>
      <w:r w:rsidR="00113430" w:rsidRPr="004820A4">
        <w:rPr>
          <w:color w:val="000000"/>
        </w:rPr>
        <w:t>See p. 88: “</w:t>
      </w:r>
      <w:r w:rsidR="00A13090">
        <w:rPr>
          <w:color w:val="000000"/>
        </w:rPr>
        <w:t xml:space="preserve"> . .</w:t>
      </w:r>
      <w:r w:rsidR="00A13090" w:rsidRPr="00D76933">
        <w:rPr>
          <w:color w:val="000000"/>
        </w:rPr>
        <w:t xml:space="preserve"> . </w:t>
      </w:r>
      <w:r w:rsidR="00113430" w:rsidRPr="00D76933">
        <w:rPr>
          <w:color w:val="000000"/>
        </w:rPr>
        <w:t xml:space="preserve">focus </w:t>
      </w:r>
      <w:r w:rsidR="00113430" w:rsidRPr="004820A4">
        <w:rPr>
          <w:color w:val="000000"/>
        </w:rPr>
        <w:t>groups are used to generate insights into the reasoning, priorities, and experiences of participants.</w:t>
      </w:r>
      <w:r w:rsidR="00041B0D">
        <w:rPr>
          <w:color w:val="000000"/>
        </w:rPr>
        <w:t>”</w:t>
      </w:r>
      <w:r w:rsidR="00113430" w:rsidRPr="004820A4">
        <w:rPr>
          <w:color w:val="000000"/>
        </w:rPr>
        <w:t xml:space="preserve"> The results are not generalizable.</w:t>
      </w:r>
    </w:p>
    <w:p w14:paraId="5321DFB1" w14:textId="12CA6B9D" w:rsidR="00113430" w:rsidRPr="004820A4" w:rsidRDefault="00113430" w:rsidP="00113430">
      <w:pPr>
        <w:pStyle w:val="CM73"/>
        <w:spacing w:line="276" w:lineRule="atLeast"/>
        <w:ind w:right="285"/>
        <w:rPr>
          <w:color w:val="000000"/>
        </w:rPr>
      </w:pPr>
      <w:r w:rsidRPr="004820A4">
        <w:rPr>
          <w:color w:val="000000"/>
        </w:rPr>
        <w:t>See p. 83: “The argument for using surveys is that they provide systematic and objective information about stakeholder preferences and conditions</w:t>
      </w:r>
      <w:r w:rsidR="006C256B" w:rsidRPr="004820A4">
        <w:rPr>
          <w:color w:val="000000"/>
        </w:rPr>
        <w:t xml:space="preserve"> . . . </w:t>
      </w:r>
      <w:r w:rsidRPr="004820A4">
        <w:rPr>
          <w:color w:val="000000"/>
        </w:rPr>
        <w:t xml:space="preserve">Surveys provide the necessary antidote of objectivity and comprehensiveness.” </w:t>
      </w:r>
    </w:p>
    <w:p w14:paraId="558F6C48" w14:textId="7A8F1769" w:rsidR="00113430" w:rsidRPr="004820A4" w:rsidRDefault="00113430" w:rsidP="00113430">
      <w:pPr>
        <w:pStyle w:val="CM73"/>
        <w:spacing w:line="276" w:lineRule="atLeast"/>
        <w:rPr>
          <w:color w:val="000000"/>
        </w:rPr>
      </w:pPr>
      <w:r w:rsidRPr="004820A4">
        <w:rPr>
          <w:b/>
          <w:bCs/>
          <w:color w:val="000000"/>
        </w:rPr>
        <w:t>6. Consider the following statement: “Our city is larger than the city next door, so we need a larger sample size for doing our citizen survey.” Is this statement valid? Why, or why not?</w:t>
      </w:r>
    </w:p>
    <w:p w14:paraId="7A39DDF8" w14:textId="77777777" w:rsidR="00113430" w:rsidRPr="004820A4" w:rsidRDefault="006C256B" w:rsidP="00113430">
      <w:pPr>
        <w:pStyle w:val="CM73"/>
        <w:spacing w:line="276" w:lineRule="atLeast"/>
        <w:rPr>
          <w:color w:val="000000"/>
        </w:rPr>
      </w:pPr>
      <w:r w:rsidRPr="004820A4">
        <w:rPr>
          <w:color w:val="000000"/>
        </w:rPr>
        <w:t xml:space="preserve">Ans: </w:t>
      </w:r>
      <w:r w:rsidR="00113430" w:rsidRPr="004820A4">
        <w:rPr>
          <w:color w:val="000000"/>
        </w:rPr>
        <w:t xml:space="preserve">No, it is typically not valid. See p. 91: “For populations greater than 20,000, </w:t>
      </w:r>
      <w:r w:rsidR="00113430" w:rsidRPr="004820A4">
        <w:rPr>
          <w:i/>
          <w:iCs/>
          <w:color w:val="000000"/>
        </w:rPr>
        <w:t>sampling errors are independent of population size</w:t>
      </w:r>
      <w:r w:rsidR="00113430" w:rsidRPr="004820A4">
        <w:rPr>
          <w:color w:val="000000"/>
        </w:rPr>
        <w:t xml:space="preserve">. The same sampling error applies for a survey of a medium-sized jurisdiction of 40,000 as for the entire United States or the world!” </w:t>
      </w:r>
    </w:p>
    <w:p w14:paraId="19056ECE" w14:textId="77777777" w:rsidR="00113430" w:rsidRPr="004820A4" w:rsidRDefault="00113430" w:rsidP="00113430">
      <w:pPr>
        <w:pStyle w:val="CM73"/>
        <w:spacing w:line="276" w:lineRule="atLeast"/>
        <w:ind w:right="105"/>
        <w:rPr>
          <w:color w:val="000000"/>
        </w:rPr>
      </w:pPr>
      <w:r w:rsidRPr="004820A4">
        <w:rPr>
          <w:b/>
          <w:bCs/>
          <w:color w:val="000000"/>
        </w:rPr>
        <w:t xml:space="preserve">7. Explain the following statement: “Over 50 items can be asked when questions (in phone surveys) are easy and asked in a similar format.” Find an example on the CD that accompanies the text. </w:t>
      </w:r>
    </w:p>
    <w:p w14:paraId="0078841F" w14:textId="77777777" w:rsidR="00113430" w:rsidRPr="004820A4" w:rsidRDefault="006C256B" w:rsidP="00113430">
      <w:pPr>
        <w:pStyle w:val="CM73"/>
        <w:spacing w:line="276" w:lineRule="atLeast"/>
        <w:rPr>
          <w:color w:val="000000"/>
        </w:rPr>
      </w:pPr>
      <w:r w:rsidRPr="004820A4">
        <w:rPr>
          <w:color w:val="000000"/>
        </w:rPr>
        <w:t xml:space="preserve">Ans: </w:t>
      </w:r>
      <w:r w:rsidR="00113430" w:rsidRPr="004820A4">
        <w:rPr>
          <w:color w:val="000000"/>
        </w:rPr>
        <w:t xml:space="preserve">The employee and citizen surveys on the accompanying student resources demonstrate this principle. </w:t>
      </w:r>
    </w:p>
    <w:p w14:paraId="2A713DFA" w14:textId="77777777" w:rsidR="00113430" w:rsidRPr="004820A4" w:rsidRDefault="00113430" w:rsidP="00113430">
      <w:pPr>
        <w:pStyle w:val="CM73"/>
        <w:spacing w:line="276" w:lineRule="atLeast"/>
        <w:rPr>
          <w:color w:val="000000"/>
        </w:rPr>
      </w:pPr>
      <w:r w:rsidRPr="004820A4">
        <w:rPr>
          <w:b/>
          <w:bCs/>
          <w:color w:val="000000"/>
        </w:rPr>
        <w:t xml:space="preserve">8. Explain the concept of sampling error and why it matters. </w:t>
      </w:r>
    </w:p>
    <w:p w14:paraId="556379CF" w14:textId="5E820BE2" w:rsidR="00113430" w:rsidRPr="004820A4" w:rsidRDefault="006C256B" w:rsidP="00113430">
      <w:pPr>
        <w:pStyle w:val="CM73"/>
        <w:spacing w:line="276" w:lineRule="atLeast"/>
        <w:rPr>
          <w:color w:val="000000"/>
        </w:rPr>
      </w:pPr>
      <w:r w:rsidRPr="004820A4">
        <w:rPr>
          <w:color w:val="000000"/>
        </w:rPr>
        <w:t xml:space="preserve">Ans: </w:t>
      </w:r>
      <w:r w:rsidR="00113430" w:rsidRPr="004820A4">
        <w:rPr>
          <w:color w:val="000000"/>
        </w:rPr>
        <w:t xml:space="preserve">See p. 91: “The term </w:t>
      </w:r>
      <w:r w:rsidR="00113430" w:rsidRPr="00B43378">
        <w:rPr>
          <w:bCs/>
          <w:i/>
          <w:iCs/>
          <w:color w:val="000000"/>
        </w:rPr>
        <w:t>sampling error</w:t>
      </w:r>
      <w:r w:rsidR="00113430" w:rsidRPr="004820A4">
        <w:rPr>
          <w:b/>
          <w:bCs/>
          <w:i/>
          <w:iCs/>
          <w:color w:val="000000"/>
        </w:rPr>
        <w:t xml:space="preserve"> </w:t>
      </w:r>
      <w:r w:rsidR="00113430" w:rsidRPr="004820A4">
        <w:rPr>
          <w:color w:val="000000"/>
        </w:rPr>
        <w:t>is defined as discrepancies (errors) that occur because random sampling procedures may cause sample statistics to differ from (unknown) population statistics.” The sampling error is a guesstimate of the error. Specifically, “the sampling error can be calculated for random samples as the range within which one can be 95</w:t>
      </w:r>
      <w:r w:rsidRPr="004820A4">
        <w:rPr>
          <w:color w:val="000000"/>
        </w:rPr>
        <w:t>%</w:t>
      </w:r>
      <w:r w:rsidR="00113430" w:rsidRPr="004820A4">
        <w:rPr>
          <w:color w:val="000000"/>
        </w:rPr>
        <w:t xml:space="preserve"> certain that the population estimate falls.” </w:t>
      </w:r>
    </w:p>
    <w:p w14:paraId="6444E54F" w14:textId="3E0EB6CB" w:rsidR="00113430" w:rsidRPr="004820A4" w:rsidRDefault="00113430" w:rsidP="00113430">
      <w:pPr>
        <w:pStyle w:val="CM73"/>
        <w:spacing w:line="276" w:lineRule="atLeast"/>
        <w:ind w:right="105"/>
        <w:rPr>
          <w:color w:val="000000"/>
        </w:rPr>
      </w:pPr>
      <w:r w:rsidRPr="004820A4">
        <w:rPr>
          <w:b/>
          <w:bCs/>
          <w:color w:val="000000"/>
        </w:rPr>
        <w:t>9. What practical problems do you see with drawing a random sample of all Americans as opposed to a random sample of those that live in your city?</w:t>
      </w:r>
    </w:p>
    <w:p w14:paraId="421DE775" w14:textId="55874D7B" w:rsidR="00113430" w:rsidRPr="004820A4" w:rsidRDefault="006C256B" w:rsidP="00113430">
      <w:pPr>
        <w:pStyle w:val="CM73"/>
        <w:spacing w:line="276" w:lineRule="atLeast"/>
        <w:rPr>
          <w:color w:val="000000"/>
        </w:rPr>
      </w:pPr>
      <w:r w:rsidRPr="004820A4">
        <w:rPr>
          <w:color w:val="000000"/>
        </w:rPr>
        <w:t xml:space="preserve">Ans: </w:t>
      </w:r>
      <w:r w:rsidR="00113430" w:rsidRPr="004820A4">
        <w:rPr>
          <w:color w:val="000000"/>
        </w:rPr>
        <w:t>It is much harder and impractical to obtain such a sampling frame of “all Americans.”</w:t>
      </w:r>
    </w:p>
    <w:p w14:paraId="10455297" w14:textId="42B44951" w:rsidR="00113430" w:rsidRPr="004820A4" w:rsidRDefault="00113430" w:rsidP="00113430">
      <w:pPr>
        <w:pStyle w:val="CM73"/>
        <w:spacing w:line="276" w:lineRule="atLeast"/>
        <w:ind w:right="638"/>
        <w:rPr>
          <w:color w:val="000000"/>
        </w:rPr>
      </w:pPr>
      <w:r w:rsidRPr="004820A4">
        <w:rPr>
          <w:b/>
          <w:bCs/>
          <w:color w:val="000000"/>
        </w:rPr>
        <w:t>10. Discuss why customer comment cards do not constitute a generalizable customer satisfaction survey.</w:t>
      </w:r>
    </w:p>
    <w:p w14:paraId="4E7E3196" w14:textId="77777777" w:rsidR="00113430" w:rsidRPr="004820A4" w:rsidRDefault="006C256B" w:rsidP="00113430">
      <w:pPr>
        <w:pStyle w:val="CM73"/>
        <w:spacing w:line="276" w:lineRule="atLeast"/>
        <w:rPr>
          <w:color w:val="000000"/>
        </w:rPr>
      </w:pPr>
      <w:r w:rsidRPr="004820A4">
        <w:rPr>
          <w:color w:val="000000"/>
        </w:rPr>
        <w:t xml:space="preserve">Ans: </w:t>
      </w:r>
      <w:r w:rsidR="00113430" w:rsidRPr="004820A4">
        <w:rPr>
          <w:color w:val="000000"/>
        </w:rPr>
        <w:t xml:space="preserve">See p. 90: “Two examples of unrepresentative samples are those based on customer comment cards and responses to enclosures in mass mailings such as utility bills. Although these efforts provide important information, they cannot be relied on for generalization. Those who complete customer comment cards are usually heavily skewed toward clients with gripes, though they typically include a few clients who offer praise. We cannot assume </w:t>
      </w:r>
      <w:r w:rsidR="00113430" w:rsidRPr="004820A4">
        <w:rPr>
          <w:color w:val="000000"/>
        </w:rPr>
        <w:lastRenderedPageBreak/>
        <w:t xml:space="preserve">that their opinions reflect all clients.” </w:t>
      </w:r>
    </w:p>
    <w:p w14:paraId="5A413350" w14:textId="77777777" w:rsidR="00113430" w:rsidRPr="004820A4" w:rsidRDefault="00113430" w:rsidP="00113430">
      <w:pPr>
        <w:pStyle w:val="CM2"/>
        <w:rPr>
          <w:color w:val="000000"/>
        </w:rPr>
      </w:pPr>
      <w:r w:rsidRPr="004820A4">
        <w:rPr>
          <w:b/>
          <w:bCs/>
          <w:color w:val="000000"/>
        </w:rPr>
        <w:t xml:space="preserve">11. Identify threats to validity arising from biased questions and sampling in surveys. How can you obtain a representative sample? </w:t>
      </w:r>
    </w:p>
    <w:p w14:paraId="516DE868" w14:textId="77777777" w:rsidR="00F47F62" w:rsidRDefault="00F47F62" w:rsidP="00F47F62">
      <w:pPr>
        <w:pStyle w:val="CM2"/>
        <w:rPr>
          <w:color w:val="000000"/>
        </w:rPr>
      </w:pPr>
    </w:p>
    <w:p w14:paraId="3201BF5F" w14:textId="196D75E8" w:rsidR="00113430" w:rsidRPr="00425C90" w:rsidRDefault="006C256B" w:rsidP="00F47F62">
      <w:pPr>
        <w:pStyle w:val="CM2"/>
        <w:rPr>
          <w:color w:val="000000"/>
        </w:rPr>
      </w:pPr>
      <w:r w:rsidRPr="004820A4">
        <w:rPr>
          <w:color w:val="000000"/>
        </w:rPr>
        <w:t xml:space="preserve">Ans: </w:t>
      </w:r>
      <w:r w:rsidR="00113430" w:rsidRPr="004820A4">
        <w:rPr>
          <w:color w:val="000000"/>
        </w:rPr>
        <w:t>Biased questions result in findings that do not represent the opinions of interviewees. Biased samp</w:t>
      </w:r>
      <w:r w:rsidR="00113430" w:rsidRPr="00425C90">
        <w:rPr>
          <w:color w:val="000000"/>
        </w:rPr>
        <w:t>ling results in a study population that does not reflect the opinions of the population. See p. 88: “</w:t>
      </w:r>
      <w:r w:rsidR="00113430" w:rsidRPr="00B43378">
        <w:rPr>
          <w:bCs/>
          <w:i/>
          <w:iCs/>
          <w:color w:val="000000"/>
        </w:rPr>
        <w:t>Random sampling</w:t>
      </w:r>
      <w:r w:rsidR="00113430" w:rsidRPr="00425C90">
        <w:rPr>
          <w:color w:val="000000"/>
        </w:rPr>
        <w:t xml:space="preserve"> is the most accurate way to obtain a representative sample.” </w:t>
      </w:r>
    </w:p>
    <w:p w14:paraId="0079B753" w14:textId="77777777" w:rsidR="00F47F62" w:rsidRDefault="00F47F62" w:rsidP="00113430">
      <w:pPr>
        <w:pStyle w:val="Default"/>
        <w:rPr>
          <w:b/>
          <w:bCs/>
        </w:rPr>
      </w:pPr>
    </w:p>
    <w:p w14:paraId="08177AEE" w14:textId="77777777" w:rsidR="00113430" w:rsidRPr="004820A4" w:rsidRDefault="00113430" w:rsidP="00113430">
      <w:pPr>
        <w:pStyle w:val="Default"/>
        <w:rPr>
          <w:b/>
          <w:bCs/>
        </w:rPr>
      </w:pPr>
      <w:r w:rsidRPr="00425C90">
        <w:rPr>
          <w:b/>
          <w:bCs/>
        </w:rPr>
        <w:t>12. E</w:t>
      </w:r>
      <w:r w:rsidRPr="004820A4">
        <w:rPr>
          <w:b/>
          <w:bCs/>
        </w:rPr>
        <w:t xml:space="preserve">xplain the following statement: “It is common practice to assume that unexamined data usually contain various errors.” Give some examples. </w:t>
      </w:r>
    </w:p>
    <w:p w14:paraId="587AA0F3" w14:textId="77777777" w:rsidR="00F47F62" w:rsidRDefault="00F47F62" w:rsidP="00113430">
      <w:pPr>
        <w:pStyle w:val="Default"/>
      </w:pPr>
    </w:p>
    <w:p w14:paraId="5CC6F63E" w14:textId="77777777" w:rsidR="00113430" w:rsidRPr="004820A4" w:rsidRDefault="006C256B" w:rsidP="00113430">
      <w:pPr>
        <w:pStyle w:val="Default"/>
      </w:pPr>
      <w:r w:rsidRPr="004820A4">
        <w:t xml:space="preserve">Ans: </w:t>
      </w:r>
      <w:r w:rsidR="00113430" w:rsidRPr="004820A4">
        <w:t xml:space="preserve">p. 96: “Errors include mistyped values, errors that arise in the process of uploading, and other implausible values that have been recorded.” </w:t>
      </w:r>
    </w:p>
    <w:p w14:paraId="57E17E9D" w14:textId="77777777" w:rsidR="00113430" w:rsidRPr="004820A4" w:rsidRDefault="00113430" w:rsidP="00113430">
      <w:pPr>
        <w:pStyle w:val="Default"/>
        <w:rPr>
          <w:b/>
        </w:rPr>
      </w:pPr>
    </w:p>
    <w:p w14:paraId="00C341ED" w14:textId="1755C84F" w:rsidR="00113430" w:rsidRDefault="00113430" w:rsidP="00113430">
      <w:pPr>
        <w:pStyle w:val="Default"/>
        <w:rPr>
          <w:b/>
          <w:bCs/>
        </w:rPr>
      </w:pPr>
      <w:r w:rsidRPr="004820A4">
        <w:rPr>
          <w:b/>
          <w:bCs/>
        </w:rPr>
        <w:t>13. Identify four specific ways in which data that have not been thoroug</w:t>
      </w:r>
      <w:r w:rsidR="00B43378">
        <w:rPr>
          <w:b/>
          <w:bCs/>
        </w:rPr>
        <w:t>hly cleaned may be problematic.</w:t>
      </w:r>
    </w:p>
    <w:p w14:paraId="50F23579" w14:textId="77777777" w:rsidR="00B43378" w:rsidRPr="004820A4" w:rsidRDefault="00B43378" w:rsidP="00113430">
      <w:pPr>
        <w:pStyle w:val="Default"/>
        <w:rPr>
          <w:b/>
          <w:bCs/>
        </w:rPr>
      </w:pPr>
    </w:p>
    <w:p w14:paraId="652CC547" w14:textId="77777777" w:rsidR="00113430" w:rsidRPr="004820A4" w:rsidRDefault="006C256B" w:rsidP="00113430">
      <w:pPr>
        <w:pStyle w:val="Default"/>
      </w:pPr>
      <w:r w:rsidRPr="004820A4">
        <w:t xml:space="preserve">Ans: </w:t>
      </w:r>
      <w:r w:rsidR="00113430" w:rsidRPr="004820A4">
        <w:t xml:space="preserve">Data that have been thoroughly clean may contain erroneous data, missing or duplicate records, values that are assigned to wrong variables, values that have not yet been defined or improperly defined as “missing,” the presence of outliers, values labels that are wrong, variables that are missing. </w:t>
      </w:r>
    </w:p>
    <w:p w14:paraId="2F1D14E1" w14:textId="77777777" w:rsidR="00113430" w:rsidRPr="004820A4" w:rsidRDefault="00113430" w:rsidP="00113430">
      <w:pPr>
        <w:pStyle w:val="Default"/>
      </w:pPr>
    </w:p>
    <w:p w14:paraId="43E7BA90" w14:textId="77777777" w:rsidR="006C256B" w:rsidRPr="004820A4" w:rsidRDefault="006C256B" w:rsidP="004F6006">
      <w:pPr>
        <w:pStyle w:val="Heading2"/>
      </w:pPr>
      <w:r w:rsidRPr="004820A4">
        <w:t xml:space="preserve">Application Exercises </w:t>
      </w:r>
    </w:p>
    <w:p w14:paraId="2BECF42A" w14:textId="77777777" w:rsidR="00113430" w:rsidRPr="004820A4" w:rsidRDefault="00113430" w:rsidP="00113430">
      <w:pPr>
        <w:pStyle w:val="CM73"/>
        <w:spacing w:line="276" w:lineRule="atLeast"/>
        <w:ind w:right="503"/>
        <w:rPr>
          <w:color w:val="000000"/>
        </w:rPr>
      </w:pPr>
      <w:r w:rsidRPr="004820A4">
        <w:rPr>
          <w:b/>
          <w:bCs/>
          <w:color w:val="000000"/>
        </w:rPr>
        <w:t xml:space="preserve">1. Identify administrative data in your field of interest. How can such data be used for managing programs? </w:t>
      </w:r>
    </w:p>
    <w:p w14:paraId="3C5FBE88" w14:textId="11E03E50" w:rsidR="00113430" w:rsidRPr="004820A4" w:rsidRDefault="006C256B" w:rsidP="00113430">
      <w:pPr>
        <w:pStyle w:val="CM73"/>
        <w:spacing w:line="276" w:lineRule="atLeast"/>
        <w:rPr>
          <w:color w:val="000000"/>
        </w:rPr>
      </w:pPr>
      <w:r w:rsidRPr="004820A4">
        <w:rPr>
          <w:color w:val="000000"/>
        </w:rPr>
        <w:t xml:space="preserve">Ans: </w:t>
      </w:r>
      <w:r w:rsidR="00113430" w:rsidRPr="004820A4">
        <w:rPr>
          <w:color w:val="000000"/>
        </w:rPr>
        <w:t>Answers vary, but they should point to the purposes mentioned on pp. 80.</w:t>
      </w:r>
    </w:p>
    <w:p w14:paraId="401D47FD" w14:textId="77777777" w:rsidR="00113430" w:rsidRPr="004820A4" w:rsidRDefault="00113430" w:rsidP="00113430">
      <w:pPr>
        <w:pStyle w:val="CM73"/>
        <w:spacing w:line="276" w:lineRule="atLeast"/>
        <w:ind w:right="638"/>
        <w:rPr>
          <w:color w:val="000000"/>
        </w:rPr>
      </w:pPr>
      <w:r w:rsidRPr="004820A4">
        <w:rPr>
          <w:b/>
          <w:bCs/>
          <w:color w:val="000000"/>
        </w:rPr>
        <w:t xml:space="preserve">2. Critique the validity of administrative data in your field of interest. How might the quality of administrative data be improved? </w:t>
      </w:r>
    </w:p>
    <w:p w14:paraId="3E5F93EB" w14:textId="62C33F87" w:rsidR="00113430" w:rsidRPr="00EF1600" w:rsidRDefault="006C256B" w:rsidP="00113430">
      <w:pPr>
        <w:pStyle w:val="CM73"/>
        <w:spacing w:line="276" w:lineRule="atLeast"/>
        <w:ind w:right="503"/>
        <w:rPr>
          <w:color w:val="000000"/>
        </w:rPr>
      </w:pPr>
      <w:r w:rsidRPr="004820A4">
        <w:rPr>
          <w:color w:val="000000"/>
        </w:rPr>
        <w:t xml:space="preserve">Ans: </w:t>
      </w:r>
      <w:r w:rsidR="00113430" w:rsidRPr="004820A4">
        <w:rPr>
          <w:color w:val="000000"/>
        </w:rPr>
        <w:t xml:space="preserve">Answers vary, but they should include greater consistency over time and use of information </w:t>
      </w:r>
      <w:r w:rsidR="00113430" w:rsidRPr="00EF1600">
        <w:rPr>
          <w:color w:val="000000"/>
        </w:rPr>
        <w:t>technology (see p</w:t>
      </w:r>
      <w:r w:rsidR="00EF1600">
        <w:rPr>
          <w:color w:val="000000"/>
        </w:rPr>
        <w:t>p</w:t>
      </w:r>
      <w:r w:rsidR="00113430" w:rsidRPr="00EF1600">
        <w:rPr>
          <w:color w:val="000000"/>
        </w:rPr>
        <w:t>. 80</w:t>
      </w:r>
      <w:r w:rsidRPr="00EF1600">
        <w:rPr>
          <w:color w:val="000000"/>
        </w:rPr>
        <w:t>–</w:t>
      </w:r>
      <w:r w:rsidR="00113430" w:rsidRPr="00EF1600">
        <w:rPr>
          <w:color w:val="000000"/>
        </w:rPr>
        <w:t xml:space="preserve">81). </w:t>
      </w:r>
    </w:p>
    <w:p w14:paraId="73BA847F" w14:textId="77777777" w:rsidR="00113430" w:rsidRPr="004820A4" w:rsidRDefault="00113430" w:rsidP="00113430">
      <w:pPr>
        <w:pStyle w:val="CM73"/>
        <w:spacing w:line="276" w:lineRule="atLeast"/>
        <w:rPr>
          <w:color w:val="000000"/>
        </w:rPr>
      </w:pPr>
      <w:r w:rsidRPr="004820A4">
        <w:rPr>
          <w:b/>
          <w:bCs/>
          <w:color w:val="000000"/>
        </w:rPr>
        <w:t xml:space="preserve">3. Identify secondary data in your field of interest. For what purposes might these be used? </w:t>
      </w:r>
    </w:p>
    <w:p w14:paraId="5579EC14" w14:textId="1455E41C" w:rsidR="00113430" w:rsidRPr="00EF1600" w:rsidRDefault="006C256B" w:rsidP="00113430">
      <w:pPr>
        <w:pStyle w:val="CM73"/>
        <w:spacing w:line="276" w:lineRule="atLeast"/>
        <w:rPr>
          <w:color w:val="000000"/>
        </w:rPr>
      </w:pPr>
      <w:r w:rsidRPr="004820A4">
        <w:rPr>
          <w:color w:val="000000"/>
        </w:rPr>
        <w:t xml:space="preserve">Ans: </w:t>
      </w:r>
      <w:r w:rsidR="00113430" w:rsidRPr="004820A4">
        <w:rPr>
          <w:color w:val="000000"/>
        </w:rPr>
        <w:t>Answers vary, but they should include some purposes such as those mentioned o</w:t>
      </w:r>
      <w:r w:rsidR="00113430" w:rsidRPr="00EF1600">
        <w:rPr>
          <w:color w:val="000000"/>
        </w:rPr>
        <w:t>n p</w:t>
      </w:r>
      <w:r w:rsidR="00EF1600" w:rsidRPr="00F47F62">
        <w:rPr>
          <w:color w:val="000000"/>
        </w:rPr>
        <w:t>p</w:t>
      </w:r>
      <w:r w:rsidR="00113430" w:rsidRPr="00EF1600">
        <w:rPr>
          <w:color w:val="000000"/>
        </w:rPr>
        <w:t>. 82</w:t>
      </w:r>
      <w:r w:rsidRPr="00EF1600">
        <w:rPr>
          <w:color w:val="000000"/>
        </w:rPr>
        <w:t>–</w:t>
      </w:r>
      <w:r w:rsidR="00113430" w:rsidRPr="00EF1600">
        <w:rPr>
          <w:color w:val="000000"/>
        </w:rPr>
        <w:t>83.</w:t>
      </w:r>
    </w:p>
    <w:p w14:paraId="4162A37E" w14:textId="3E1CB4B4" w:rsidR="00113430" w:rsidRPr="004820A4" w:rsidRDefault="00113430" w:rsidP="00113430">
      <w:pPr>
        <w:pStyle w:val="CM73"/>
        <w:spacing w:line="276" w:lineRule="atLeast"/>
        <w:ind w:right="178"/>
        <w:rPr>
          <w:color w:val="000000"/>
        </w:rPr>
      </w:pPr>
      <w:r w:rsidRPr="004820A4">
        <w:rPr>
          <w:b/>
          <w:bCs/>
          <w:color w:val="000000"/>
        </w:rPr>
        <w:t>4. Discuss how trained observers, actors, experts, and focus groups might be used in your field of interest.</w:t>
      </w:r>
    </w:p>
    <w:p w14:paraId="0026E5A7" w14:textId="6E4D2F82" w:rsidR="00113430" w:rsidRPr="004820A4" w:rsidRDefault="006C256B" w:rsidP="00113430">
      <w:pPr>
        <w:pStyle w:val="CM73"/>
        <w:spacing w:line="276" w:lineRule="atLeast"/>
        <w:rPr>
          <w:color w:val="000000"/>
        </w:rPr>
      </w:pPr>
      <w:r w:rsidRPr="004820A4">
        <w:rPr>
          <w:color w:val="000000"/>
        </w:rPr>
        <w:lastRenderedPageBreak/>
        <w:t xml:space="preserve">Ans: </w:t>
      </w:r>
      <w:r w:rsidR="00113430" w:rsidRPr="004820A4">
        <w:rPr>
          <w:color w:val="000000"/>
        </w:rPr>
        <w:t>Answers vary. See pp. 87.</w:t>
      </w:r>
    </w:p>
    <w:p w14:paraId="6F44F914" w14:textId="2224916E" w:rsidR="00113430" w:rsidRPr="004820A4" w:rsidRDefault="00113430" w:rsidP="00113430">
      <w:pPr>
        <w:pStyle w:val="CM73"/>
        <w:spacing w:line="276" w:lineRule="atLeast"/>
        <w:rPr>
          <w:color w:val="000000"/>
        </w:rPr>
      </w:pPr>
      <w:r w:rsidRPr="004820A4">
        <w:rPr>
          <w:b/>
          <w:bCs/>
          <w:color w:val="000000"/>
        </w:rPr>
        <w:t>5. Identify how client and citizen surveys might be used in your field of interest.</w:t>
      </w:r>
    </w:p>
    <w:p w14:paraId="4414640F" w14:textId="6FEBDE88" w:rsidR="00113430" w:rsidRPr="004820A4" w:rsidRDefault="006C256B" w:rsidP="00113430">
      <w:pPr>
        <w:pStyle w:val="CM73"/>
        <w:spacing w:line="276" w:lineRule="atLeast"/>
        <w:rPr>
          <w:color w:val="000000"/>
        </w:rPr>
      </w:pPr>
      <w:r w:rsidRPr="004820A4">
        <w:rPr>
          <w:color w:val="000000"/>
        </w:rPr>
        <w:t xml:space="preserve">Ans: </w:t>
      </w:r>
      <w:r w:rsidR="00113430" w:rsidRPr="004820A4">
        <w:rPr>
          <w:color w:val="000000"/>
        </w:rPr>
        <w:t xml:space="preserve">Answers vary, but they should include purposes of describing problems and service populations as well as outcome evaluation. </w:t>
      </w:r>
    </w:p>
    <w:p w14:paraId="5D4F7BF9" w14:textId="77777777" w:rsidR="00113430" w:rsidRPr="004820A4" w:rsidRDefault="00113430" w:rsidP="00113430">
      <w:pPr>
        <w:pStyle w:val="CM73"/>
        <w:spacing w:line="276" w:lineRule="atLeast"/>
        <w:ind w:right="285"/>
        <w:rPr>
          <w:color w:val="000000"/>
        </w:rPr>
      </w:pPr>
      <w:r w:rsidRPr="004820A4">
        <w:rPr>
          <w:b/>
          <w:bCs/>
          <w:color w:val="000000"/>
        </w:rPr>
        <w:t xml:space="preserve">6. Use the Internet to find examples of client and citizen surveys in your field of interest. Then evaluate the (1) validity and (2) usefulness of these surveys. </w:t>
      </w:r>
    </w:p>
    <w:p w14:paraId="4D53E835" w14:textId="0F06E5C1" w:rsidR="00113430" w:rsidRPr="004820A4" w:rsidRDefault="006C256B" w:rsidP="00113430">
      <w:pPr>
        <w:pStyle w:val="CM73"/>
        <w:spacing w:line="276" w:lineRule="atLeast"/>
        <w:rPr>
          <w:color w:val="000000"/>
        </w:rPr>
      </w:pPr>
      <w:r w:rsidRPr="004820A4">
        <w:rPr>
          <w:color w:val="000000"/>
        </w:rPr>
        <w:t xml:space="preserve">Ans: </w:t>
      </w:r>
      <w:r w:rsidR="00113430" w:rsidRPr="004820A4">
        <w:rPr>
          <w:color w:val="000000"/>
        </w:rPr>
        <w:t>Answers vary. Students often can find an example on the Internet. However, they should be told that many more exist that are not posted on the Internet. They should evaluate the usefulness of the examples they find against the uses stated on p. 5 in Chapter 1.</w:t>
      </w:r>
    </w:p>
    <w:p w14:paraId="2700108C" w14:textId="77777777" w:rsidR="00113430" w:rsidRPr="004820A4" w:rsidRDefault="00113430" w:rsidP="00113430">
      <w:pPr>
        <w:pStyle w:val="CM73"/>
        <w:spacing w:line="276" w:lineRule="atLeast"/>
        <w:ind w:right="360"/>
        <w:rPr>
          <w:color w:val="000000"/>
        </w:rPr>
      </w:pPr>
      <w:r w:rsidRPr="004820A4">
        <w:rPr>
          <w:b/>
          <w:bCs/>
          <w:color w:val="000000"/>
        </w:rPr>
        <w:t xml:space="preserve">7. Evaluate and improve the following survey question: “Please tell me whether you like living at your present location or would consider moving to another city.” </w:t>
      </w:r>
    </w:p>
    <w:p w14:paraId="488795CA" w14:textId="77777777" w:rsidR="00113430" w:rsidRPr="004820A4" w:rsidRDefault="00113430" w:rsidP="00113430">
      <w:pPr>
        <w:pStyle w:val="CM2"/>
        <w:rPr>
          <w:color w:val="000000"/>
        </w:rPr>
      </w:pPr>
      <w:r w:rsidRPr="004820A4">
        <w:rPr>
          <w:color w:val="000000"/>
        </w:rPr>
        <w:t xml:space="preserve">This statement should be asked as two separate questions: </w:t>
      </w:r>
    </w:p>
    <w:p w14:paraId="148A3270" w14:textId="77777777" w:rsidR="00113430" w:rsidRPr="004820A4" w:rsidRDefault="00113430" w:rsidP="00113430">
      <w:pPr>
        <w:pStyle w:val="Default"/>
        <w:numPr>
          <w:ilvl w:val="0"/>
          <w:numId w:val="14"/>
        </w:numPr>
      </w:pPr>
      <w:r w:rsidRPr="004820A4">
        <w:t xml:space="preserve"> “Please tell me whether you like living at your present location.” </w:t>
      </w:r>
    </w:p>
    <w:p w14:paraId="14BDB42E" w14:textId="77777777" w:rsidR="00113430" w:rsidRPr="004820A4" w:rsidRDefault="00113430" w:rsidP="00113430">
      <w:pPr>
        <w:pStyle w:val="Default"/>
        <w:numPr>
          <w:ilvl w:val="0"/>
          <w:numId w:val="14"/>
        </w:numPr>
      </w:pPr>
      <w:r w:rsidRPr="004820A4">
        <w:t xml:space="preserve"> “Please tell me whether you would consider moving to another city.” </w:t>
      </w:r>
    </w:p>
    <w:p w14:paraId="4CB5F2BF" w14:textId="77777777" w:rsidR="00113430" w:rsidRPr="004820A4" w:rsidRDefault="00113430" w:rsidP="00113430">
      <w:pPr>
        <w:pStyle w:val="Default"/>
      </w:pPr>
    </w:p>
    <w:p w14:paraId="79064DF2" w14:textId="01E93D6C" w:rsidR="00282474" w:rsidRDefault="00113430" w:rsidP="00282474">
      <w:pPr>
        <w:pStyle w:val="CM83"/>
        <w:spacing w:line="276" w:lineRule="atLeast"/>
        <w:ind w:right="285"/>
        <w:rPr>
          <w:b/>
          <w:bCs/>
          <w:color w:val="000000"/>
        </w:rPr>
      </w:pPr>
      <w:r w:rsidRPr="004820A4">
        <w:rPr>
          <w:b/>
          <w:bCs/>
          <w:color w:val="000000"/>
        </w:rPr>
        <w:t>8. Develop some other poor survey questions and then improve them. Use a Likert</w:t>
      </w:r>
      <w:r w:rsidR="006C256B" w:rsidRPr="004820A4">
        <w:rPr>
          <w:b/>
          <w:bCs/>
          <w:color w:val="000000"/>
        </w:rPr>
        <w:t>-type</w:t>
      </w:r>
      <w:r w:rsidRPr="004820A4">
        <w:rPr>
          <w:b/>
          <w:bCs/>
          <w:color w:val="000000"/>
        </w:rPr>
        <w:t xml:space="preserve"> scale (see Chapter 3). </w:t>
      </w:r>
    </w:p>
    <w:p w14:paraId="709336DD" w14:textId="77777777" w:rsidR="00282474" w:rsidRDefault="00282474" w:rsidP="00282474">
      <w:pPr>
        <w:pStyle w:val="CM83"/>
        <w:spacing w:line="276" w:lineRule="atLeast"/>
        <w:ind w:right="285"/>
        <w:rPr>
          <w:color w:val="000000"/>
        </w:rPr>
      </w:pPr>
    </w:p>
    <w:p w14:paraId="30780934" w14:textId="6F17A448" w:rsidR="004F6006" w:rsidRPr="00282474" w:rsidRDefault="006C256B" w:rsidP="00282474">
      <w:pPr>
        <w:pStyle w:val="CM83"/>
        <w:spacing w:line="276" w:lineRule="atLeast"/>
        <w:ind w:right="285"/>
        <w:rPr>
          <w:b/>
          <w:bCs/>
          <w:color w:val="000000"/>
        </w:rPr>
      </w:pPr>
      <w:r w:rsidRPr="004820A4">
        <w:t xml:space="preserve">Ans: </w:t>
      </w:r>
      <w:r w:rsidR="00113430" w:rsidRPr="00B82EDF">
        <w:t>Answers vary.</w:t>
      </w:r>
    </w:p>
    <w:p w14:paraId="62BCC0F2" w14:textId="77777777" w:rsidR="004F6006" w:rsidRDefault="004F6006" w:rsidP="004F6006">
      <w:pPr>
        <w:pStyle w:val="Default"/>
      </w:pPr>
    </w:p>
    <w:p w14:paraId="0BF6E731" w14:textId="77777777" w:rsidR="00282474" w:rsidRDefault="00113430" w:rsidP="00282474">
      <w:pPr>
        <w:pStyle w:val="Default"/>
        <w:rPr>
          <w:b/>
          <w:bCs/>
        </w:rPr>
      </w:pPr>
      <w:r w:rsidRPr="004820A4">
        <w:rPr>
          <w:b/>
          <w:bCs/>
        </w:rPr>
        <w:t xml:space="preserve">9. Develop a survey of clients, citizens, or employees in your field of interest. </w:t>
      </w:r>
    </w:p>
    <w:p w14:paraId="6FCFA5D4" w14:textId="77777777" w:rsidR="00282474" w:rsidRDefault="00282474" w:rsidP="00282474">
      <w:pPr>
        <w:pStyle w:val="Default"/>
        <w:rPr>
          <w:b/>
          <w:bCs/>
        </w:rPr>
      </w:pPr>
    </w:p>
    <w:p w14:paraId="3A9E5923" w14:textId="77777777" w:rsidR="00282474" w:rsidRDefault="006C256B" w:rsidP="00282474">
      <w:pPr>
        <w:pStyle w:val="Default"/>
      </w:pPr>
      <w:r w:rsidRPr="004820A4">
        <w:t xml:space="preserve">Ans: </w:t>
      </w:r>
      <w:r w:rsidR="00113430" w:rsidRPr="004820A4">
        <w:t xml:space="preserve">Answers vary. This is a major assignment, of course, that is relevant for classes in which instructors wish to emphasize this aspect. </w:t>
      </w:r>
    </w:p>
    <w:p w14:paraId="74287F72" w14:textId="77777777" w:rsidR="00282474" w:rsidRDefault="00282474" w:rsidP="00282474">
      <w:pPr>
        <w:pStyle w:val="Default"/>
      </w:pPr>
    </w:p>
    <w:p w14:paraId="3A8B256B" w14:textId="67CE65E9" w:rsidR="00113430" w:rsidRPr="004820A4" w:rsidRDefault="00113430" w:rsidP="00282474">
      <w:pPr>
        <w:pStyle w:val="Default"/>
      </w:pPr>
      <w:r w:rsidRPr="004820A4">
        <w:rPr>
          <w:b/>
          <w:bCs/>
        </w:rPr>
        <w:t xml:space="preserve">10. Examine the methods section in the survey report on the CD that accompanies the book. Examine carefully how concerns about representative samples are dealt with. </w:t>
      </w:r>
    </w:p>
    <w:p w14:paraId="50AE3685" w14:textId="77777777" w:rsidR="00282474" w:rsidRDefault="00282474" w:rsidP="00113430">
      <w:pPr>
        <w:pStyle w:val="CM20"/>
        <w:jc w:val="both"/>
        <w:rPr>
          <w:color w:val="000000"/>
        </w:rPr>
      </w:pPr>
    </w:p>
    <w:p w14:paraId="07273C56" w14:textId="77777777" w:rsidR="00113430" w:rsidRPr="004820A4" w:rsidRDefault="006C256B" w:rsidP="00113430">
      <w:pPr>
        <w:pStyle w:val="CM20"/>
        <w:jc w:val="both"/>
        <w:rPr>
          <w:color w:val="000000"/>
        </w:rPr>
      </w:pPr>
      <w:r w:rsidRPr="004820A4">
        <w:rPr>
          <w:color w:val="000000"/>
        </w:rPr>
        <w:t xml:space="preserve">Ans: </w:t>
      </w:r>
      <w:r w:rsidR="00113430" w:rsidRPr="004820A4">
        <w:rPr>
          <w:color w:val="000000"/>
        </w:rPr>
        <w:t xml:space="preserve">Answers vary. The concerns deal with minimizing sampling bias. </w:t>
      </w:r>
    </w:p>
    <w:p w14:paraId="17D76529" w14:textId="02581A4A" w:rsidR="00113430" w:rsidRPr="00D76933" w:rsidRDefault="00113430" w:rsidP="004F6006">
      <w:pPr>
        <w:pStyle w:val="Heading1"/>
      </w:pPr>
      <w:r w:rsidRPr="00B82EDF">
        <w:t>C</w:t>
      </w:r>
      <w:r w:rsidR="006C256B" w:rsidRPr="00BD0E68">
        <w:t>hapter</w:t>
      </w:r>
      <w:r w:rsidRPr="00BD0E68">
        <w:t xml:space="preserve"> 6:</w:t>
      </w:r>
      <w:r w:rsidR="006C256B" w:rsidRPr="008F42CE">
        <w:t xml:space="preserve"> </w:t>
      </w:r>
      <w:r w:rsidR="006C256B" w:rsidRPr="00D76933">
        <w:t>Central Tendency</w:t>
      </w:r>
    </w:p>
    <w:p w14:paraId="56F1E4D4" w14:textId="08F54A00" w:rsidR="00113430" w:rsidRDefault="006C256B" w:rsidP="004F6006">
      <w:pPr>
        <w:pStyle w:val="Heading2"/>
      </w:pPr>
      <w:r w:rsidRPr="004820A4">
        <w:t>Critical Thinking</w:t>
      </w:r>
    </w:p>
    <w:p w14:paraId="3D214938" w14:textId="77777777" w:rsidR="000165A9" w:rsidRPr="00E85A4F" w:rsidRDefault="000165A9" w:rsidP="000165A9">
      <w:r w:rsidRPr="00E85A4F">
        <w:t>SI = section introduction</w:t>
      </w:r>
    </w:p>
    <w:p w14:paraId="18E47554" w14:textId="77777777" w:rsidR="00113430" w:rsidRPr="004820A4" w:rsidRDefault="00113430" w:rsidP="00113430">
      <w:pPr>
        <w:pStyle w:val="CM73"/>
        <w:rPr>
          <w:color w:val="000000"/>
        </w:rPr>
      </w:pPr>
      <w:r w:rsidRPr="004820A4">
        <w:rPr>
          <w:b/>
          <w:bCs/>
          <w:color w:val="000000"/>
        </w:rPr>
        <w:t xml:space="preserve">1. Give some examples of univariate and bivariate analyses. (SI) </w:t>
      </w:r>
    </w:p>
    <w:p w14:paraId="0F75E8F7" w14:textId="77777777" w:rsidR="00113430" w:rsidRPr="004820A4" w:rsidRDefault="00077241" w:rsidP="00113430">
      <w:pPr>
        <w:pStyle w:val="CM73"/>
        <w:rPr>
          <w:color w:val="000000"/>
        </w:rPr>
      </w:pPr>
      <w:r w:rsidRPr="004820A4">
        <w:rPr>
          <w:color w:val="000000"/>
        </w:rPr>
        <w:lastRenderedPageBreak/>
        <w:t xml:space="preserve">Ans: </w:t>
      </w:r>
      <w:r w:rsidR="00113430" w:rsidRPr="004820A4">
        <w:rPr>
          <w:color w:val="000000"/>
        </w:rPr>
        <w:t xml:space="preserve">Answers vary, but here are some examples mentioned in the book: </w:t>
      </w:r>
    </w:p>
    <w:p w14:paraId="39771037" w14:textId="77777777" w:rsidR="00113430" w:rsidRPr="004820A4" w:rsidRDefault="00113430" w:rsidP="00113430">
      <w:pPr>
        <w:pStyle w:val="CM73"/>
        <w:spacing w:line="276" w:lineRule="atLeast"/>
        <w:rPr>
          <w:color w:val="000000"/>
        </w:rPr>
      </w:pPr>
      <w:r w:rsidRPr="004820A4">
        <w:rPr>
          <w:color w:val="000000"/>
        </w:rPr>
        <w:t>Example of univariate analysis, p. 10</w:t>
      </w:r>
      <w:r w:rsidRPr="006635B4">
        <w:rPr>
          <w:color w:val="000000"/>
        </w:rPr>
        <w:t>3</w:t>
      </w:r>
      <w:r w:rsidRPr="00C43551">
        <w:rPr>
          <w:color w:val="000000"/>
        </w:rPr>
        <w:t>: “D</w:t>
      </w:r>
      <w:r w:rsidRPr="006B36C2">
        <w:rPr>
          <w:color w:val="000000"/>
        </w:rPr>
        <w:t>escr</w:t>
      </w:r>
      <w:r w:rsidRPr="004820A4">
        <w:rPr>
          <w:color w:val="000000"/>
        </w:rPr>
        <w:t xml:space="preserve">iptive statistics are used widely in public and nonprofit management and analysis. For example, knowing how much pollution is occurring, the percentage of citizens favoring improved parks, or the average rate of absenteeism.” </w:t>
      </w:r>
    </w:p>
    <w:p w14:paraId="27B5E892" w14:textId="45248F8F" w:rsidR="00113430" w:rsidRPr="004820A4" w:rsidRDefault="00113430" w:rsidP="00113430">
      <w:pPr>
        <w:pStyle w:val="CM73"/>
        <w:spacing w:line="276" w:lineRule="atLeast"/>
        <w:ind w:right="178"/>
        <w:rPr>
          <w:color w:val="000000"/>
        </w:rPr>
      </w:pPr>
      <w:r w:rsidRPr="004820A4">
        <w:rPr>
          <w:color w:val="000000"/>
        </w:rPr>
        <w:t>Example of bivariate analysis, p. 104: “</w:t>
      </w:r>
      <w:r w:rsidR="00503A09">
        <w:rPr>
          <w:color w:val="000000"/>
        </w:rPr>
        <w:t>W</w:t>
      </w:r>
      <w:r w:rsidRPr="004820A4">
        <w:rPr>
          <w:color w:val="000000"/>
        </w:rPr>
        <w:t xml:space="preserve">e might want to compare the average crime rate among two or more high schools, or want to know whether violence varies by gender or age.” </w:t>
      </w:r>
    </w:p>
    <w:p w14:paraId="08A7F3AC" w14:textId="77777777" w:rsidR="00113430" w:rsidRPr="004820A4" w:rsidRDefault="00113430" w:rsidP="00113430">
      <w:pPr>
        <w:pStyle w:val="CM73"/>
        <w:spacing w:line="276" w:lineRule="atLeast"/>
        <w:rPr>
          <w:color w:val="000000"/>
        </w:rPr>
      </w:pPr>
      <w:r w:rsidRPr="004820A4">
        <w:rPr>
          <w:b/>
          <w:bCs/>
          <w:color w:val="000000"/>
        </w:rPr>
        <w:t xml:space="preserve">2. Why is the mean frequently used? </w:t>
      </w:r>
    </w:p>
    <w:p w14:paraId="2E3BBDAA" w14:textId="77777777" w:rsidR="00113430" w:rsidRPr="004820A4" w:rsidRDefault="00C9592A" w:rsidP="00113430">
      <w:pPr>
        <w:pStyle w:val="CM73"/>
        <w:spacing w:line="276" w:lineRule="atLeast"/>
        <w:ind w:right="360"/>
        <w:rPr>
          <w:color w:val="000000"/>
        </w:rPr>
      </w:pPr>
      <w:r w:rsidRPr="004820A4">
        <w:rPr>
          <w:color w:val="000000"/>
        </w:rPr>
        <w:t xml:space="preserve">Ans: </w:t>
      </w:r>
      <w:r w:rsidR="00113430" w:rsidRPr="004820A4">
        <w:rPr>
          <w:color w:val="000000"/>
        </w:rPr>
        <w:t xml:space="preserve">We often want to know the mean, or how it changes over time or differs between two groups, before we move on to other questions. The mean is a useful summary measure. </w:t>
      </w:r>
    </w:p>
    <w:p w14:paraId="44E7F4BB" w14:textId="77777777" w:rsidR="00113430" w:rsidRPr="004820A4" w:rsidRDefault="00113430" w:rsidP="00113430">
      <w:pPr>
        <w:pStyle w:val="CM73"/>
        <w:spacing w:line="276" w:lineRule="atLeast"/>
        <w:ind w:right="360"/>
        <w:rPr>
          <w:color w:val="000000"/>
        </w:rPr>
      </w:pPr>
      <w:r w:rsidRPr="004820A4">
        <w:rPr>
          <w:b/>
          <w:bCs/>
          <w:color w:val="000000"/>
        </w:rPr>
        <w:t xml:space="preserve">3. Consider the following statement: “Calculating the mean is straightforward, but managers and analysts may encounter some practical issues that, for the most part, concern the data rather than the formula itself.” Give examples of these practical issues. </w:t>
      </w:r>
    </w:p>
    <w:p w14:paraId="11A478D6" w14:textId="26A43C34" w:rsidR="00113430" w:rsidRPr="004820A4" w:rsidRDefault="00C9592A" w:rsidP="00113430">
      <w:pPr>
        <w:pStyle w:val="CM73"/>
        <w:spacing w:line="276" w:lineRule="atLeast"/>
        <w:rPr>
          <w:color w:val="000000"/>
        </w:rPr>
      </w:pPr>
      <w:r w:rsidRPr="004820A4">
        <w:rPr>
          <w:color w:val="000000"/>
        </w:rPr>
        <w:t xml:space="preserve">Ans: </w:t>
      </w:r>
      <w:r w:rsidR="00113430" w:rsidRPr="004820A4">
        <w:rPr>
          <w:color w:val="000000"/>
        </w:rPr>
        <w:t>See pp. 107–108.</w:t>
      </w:r>
    </w:p>
    <w:p w14:paraId="6DBC677B" w14:textId="77777777" w:rsidR="00113430" w:rsidRPr="004820A4" w:rsidRDefault="00113430" w:rsidP="00113430">
      <w:pPr>
        <w:pStyle w:val="CM73"/>
        <w:spacing w:line="276" w:lineRule="atLeast"/>
        <w:ind w:right="285"/>
        <w:rPr>
          <w:color w:val="000000"/>
        </w:rPr>
      </w:pPr>
      <w:r w:rsidRPr="004820A4">
        <w:rPr>
          <w:b/>
          <w:bCs/>
          <w:color w:val="000000"/>
        </w:rPr>
        <w:t xml:space="preserve">4. Why are observations with missing values typically removed when calculating specific statistics? </w:t>
      </w:r>
    </w:p>
    <w:p w14:paraId="6FDACD4C" w14:textId="77777777" w:rsidR="00113430" w:rsidRPr="004820A4" w:rsidRDefault="00C9592A" w:rsidP="00113430">
      <w:pPr>
        <w:pStyle w:val="CM75"/>
        <w:spacing w:line="276" w:lineRule="atLeast"/>
        <w:ind w:right="440"/>
        <w:rPr>
          <w:color w:val="000000"/>
        </w:rPr>
      </w:pPr>
      <w:r w:rsidRPr="004820A4">
        <w:rPr>
          <w:color w:val="000000"/>
        </w:rPr>
        <w:t xml:space="preserve">Ans: </w:t>
      </w:r>
      <w:r w:rsidR="00113430" w:rsidRPr="004820A4">
        <w:rPr>
          <w:color w:val="000000"/>
        </w:rPr>
        <w:t xml:space="preserve">See p. 107: “We do not like to guess the values of these missing data because it is difficult to credibly justify such guesses.” </w:t>
      </w:r>
    </w:p>
    <w:p w14:paraId="3802C0F0" w14:textId="77777777" w:rsidR="00113430" w:rsidRPr="004820A4" w:rsidRDefault="00113430" w:rsidP="00113430">
      <w:pPr>
        <w:pStyle w:val="CM73"/>
        <w:spacing w:line="276" w:lineRule="atLeast"/>
        <w:ind w:right="178"/>
        <w:rPr>
          <w:color w:val="000000"/>
        </w:rPr>
      </w:pPr>
      <w:r w:rsidRPr="004820A4">
        <w:rPr>
          <w:b/>
          <w:bCs/>
          <w:color w:val="000000"/>
        </w:rPr>
        <w:t>5. Discuss the challenge of using the mean for calculating the central tendency of an ordinal-level variable (for example, a survey question that uses a Likert</w:t>
      </w:r>
      <w:r w:rsidR="00C9592A" w:rsidRPr="004820A4">
        <w:rPr>
          <w:b/>
          <w:bCs/>
          <w:color w:val="000000"/>
        </w:rPr>
        <w:t>-type</w:t>
      </w:r>
      <w:r w:rsidRPr="004820A4">
        <w:rPr>
          <w:b/>
          <w:bCs/>
          <w:color w:val="000000"/>
        </w:rPr>
        <w:t xml:space="preserve"> scale; see Box 3.1 in the text). </w:t>
      </w:r>
    </w:p>
    <w:p w14:paraId="5CB0996B" w14:textId="77777777" w:rsidR="00113430" w:rsidRPr="004820A4" w:rsidRDefault="00C9592A" w:rsidP="00113430">
      <w:pPr>
        <w:pStyle w:val="CM73"/>
        <w:spacing w:line="276" w:lineRule="atLeast"/>
        <w:rPr>
          <w:color w:val="000000"/>
        </w:rPr>
      </w:pPr>
      <w:r w:rsidRPr="004820A4">
        <w:rPr>
          <w:color w:val="000000"/>
        </w:rPr>
        <w:t xml:space="preserve">Ans: </w:t>
      </w:r>
      <w:r w:rsidR="00113430" w:rsidRPr="004820A4">
        <w:rPr>
          <w:color w:val="000000"/>
        </w:rPr>
        <w:t xml:space="preserve">See p. 108, second point: “Calculations of means usually result in fractions (but) fractions are not defined for ordinal scales.” </w:t>
      </w:r>
    </w:p>
    <w:p w14:paraId="7DFA7CBA" w14:textId="77777777" w:rsidR="00113430" w:rsidRPr="004820A4" w:rsidRDefault="00113430" w:rsidP="00113430">
      <w:pPr>
        <w:pStyle w:val="CM73"/>
        <w:spacing w:line="276" w:lineRule="atLeast"/>
        <w:ind w:right="285"/>
        <w:rPr>
          <w:color w:val="000000"/>
        </w:rPr>
      </w:pPr>
      <w:r w:rsidRPr="004820A4">
        <w:rPr>
          <w:b/>
          <w:bCs/>
          <w:color w:val="000000"/>
        </w:rPr>
        <w:t xml:space="preserve">6. Explain the following statement: “The median should always be used when a few very large or very small values affect estimates of the mean.” Give some examples of variables for which the median is typically used. </w:t>
      </w:r>
    </w:p>
    <w:p w14:paraId="0D8FEA21" w14:textId="05A66A97" w:rsidR="00113430" w:rsidRPr="004820A4" w:rsidRDefault="00C9592A" w:rsidP="00113430">
      <w:pPr>
        <w:pStyle w:val="CM73"/>
        <w:spacing w:line="276" w:lineRule="atLeast"/>
        <w:ind w:right="105"/>
        <w:rPr>
          <w:color w:val="000000"/>
        </w:rPr>
      </w:pPr>
      <w:r w:rsidRPr="004820A4">
        <w:rPr>
          <w:color w:val="000000"/>
        </w:rPr>
        <w:t xml:space="preserve">Ans: </w:t>
      </w:r>
      <w:r w:rsidR="00113430" w:rsidRPr="004820A4">
        <w:rPr>
          <w:color w:val="000000"/>
        </w:rPr>
        <w:t>See the example on p. 110</w:t>
      </w:r>
      <w:r w:rsidRPr="004820A4">
        <w:rPr>
          <w:color w:val="000000"/>
        </w:rPr>
        <w:t>–</w:t>
      </w:r>
      <w:r w:rsidR="00113430" w:rsidRPr="004820A4">
        <w:rPr>
          <w:color w:val="000000"/>
        </w:rPr>
        <w:t xml:space="preserve">111: “A limitation of the mean is that its usefulness is greatly affected when the data include a few very large or very small values, relative to other values. In the earlier example, if </w:t>
      </w:r>
      <w:r w:rsidR="00113430" w:rsidRPr="004820A4">
        <w:rPr>
          <w:i/>
          <w:iCs/>
          <w:color w:val="000000"/>
        </w:rPr>
        <w:t>x</w:t>
      </w:r>
      <w:r w:rsidR="00113430" w:rsidRPr="004820A4">
        <w:rPr>
          <w:color w:val="000000"/>
          <w:sz w:val="16"/>
          <w:szCs w:val="16"/>
        </w:rPr>
        <w:t xml:space="preserve">8 </w:t>
      </w:r>
      <w:r w:rsidR="00113430" w:rsidRPr="004820A4">
        <w:rPr>
          <w:color w:val="000000"/>
        </w:rPr>
        <w:t xml:space="preserve">(the eighth observation in the above sequence, which is 225) had been 950, then the mean for the array would be 171—more than double its initial value!” </w:t>
      </w:r>
    </w:p>
    <w:p w14:paraId="65159F85" w14:textId="77777777" w:rsidR="00113430" w:rsidRPr="004820A4" w:rsidRDefault="00113430" w:rsidP="00113430">
      <w:pPr>
        <w:pStyle w:val="CM73"/>
        <w:spacing w:line="276" w:lineRule="atLeast"/>
        <w:rPr>
          <w:color w:val="000000"/>
        </w:rPr>
      </w:pPr>
      <w:r w:rsidRPr="004820A4">
        <w:rPr>
          <w:color w:val="000000"/>
        </w:rPr>
        <w:lastRenderedPageBreak/>
        <w:t xml:space="preserve">A typical example of a variable for which the median is used is household income. </w:t>
      </w:r>
    </w:p>
    <w:p w14:paraId="09959F9D" w14:textId="77777777" w:rsidR="00113430" w:rsidRPr="004820A4" w:rsidRDefault="00113430" w:rsidP="00113430">
      <w:pPr>
        <w:pStyle w:val="CM73"/>
        <w:spacing w:line="276" w:lineRule="atLeast"/>
        <w:ind w:right="285"/>
        <w:rPr>
          <w:color w:val="000000"/>
        </w:rPr>
      </w:pPr>
      <w:r w:rsidRPr="004820A4">
        <w:rPr>
          <w:b/>
          <w:bCs/>
          <w:color w:val="000000"/>
        </w:rPr>
        <w:t xml:space="preserve">7. Explain the following statement: “An advantage of the mode is that it can be used with nominal-level data, which is not possible for calculating the mean or median.” </w:t>
      </w:r>
    </w:p>
    <w:p w14:paraId="4C190BE6" w14:textId="5C53D235" w:rsidR="00113430" w:rsidRPr="004820A4" w:rsidRDefault="001A67CE" w:rsidP="00113430">
      <w:pPr>
        <w:pStyle w:val="CM74"/>
        <w:spacing w:line="276" w:lineRule="atLeast"/>
        <w:ind w:right="638"/>
        <w:rPr>
          <w:color w:val="000000"/>
        </w:rPr>
      </w:pPr>
      <w:r w:rsidRPr="004820A4">
        <w:rPr>
          <w:color w:val="000000"/>
        </w:rPr>
        <w:t xml:space="preserve">Ans: </w:t>
      </w:r>
      <w:r w:rsidR="00113430" w:rsidRPr="004820A4">
        <w:rPr>
          <w:color w:val="000000"/>
        </w:rPr>
        <w:t>For example, we could use the mode as a measure of central tendency when the variable is region.</w:t>
      </w:r>
    </w:p>
    <w:p w14:paraId="77EA436E" w14:textId="11EC981C" w:rsidR="00113430" w:rsidRPr="004820A4" w:rsidRDefault="001A67CE" w:rsidP="00113430">
      <w:pPr>
        <w:pStyle w:val="CM73"/>
        <w:rPr>
          <w:color w:val="000000"/>
          <w:sz w:val="28"/>
          <w:szCs w:val="28"/>
        </w:rPr>
      </w:pPr>
      <w:r w:rsidRPr="004820A4">
        <w:rPr>
          <w:b/>
          <w:bCs/>
          <w:color w:val="000000"/>
          <w:sz w:val="28"/>
          <w:szCs w:val="28"/>
        </w:rPr>
        <w:t>Data</w:t>
      </w:r>
      <w:r w:rsidR="00113430" w:rsidRPr="004820A4">
        <w:rPr>
          <w:b/>
          <w:bCs/>
          <w:color w:val="000000"/>
          <w:sz w:val="28"/>
          <w:szCs w:val="28"/>
        </w:rPr>
        <w:t>-</w:t>
      </w:r>
      <w:r w:rsidRPr="004820A4">
        <w:rPr>
          <w:b/>
          <w:bCs/>
          <w:color w:val="000000"/>
          <w:sz w:val="28"/>
          <w:szCs w:val="28"/>
        </w:rPr>
        <w:t>based Exercises</w:t>
      </w:r>
    </w:p>
    <w:p w14:paraId="7129BABC" w14:textId="77777777" w:rsidR="00113430" w:rsidRPr="004820A4" w:rsidRDefault="00113430" w:rsidP="00113430">
      <w:pPr>
        <w:pStyle w:val="CM73"/>
        <w:spacing w:line="276" w:lineRule="atLeast"/>
        <w:ind w:right="105"/>
        <w:rPr>
          <w:color w:val="000000"/>
        </w:rPr>
      </w:pPr>
      <w:r w:rsidRPr="004820A4">
        <w:rPr>
          <w:b/>
          <w:bCs/>
          <w:color w:val="000000"/>
        </w:rPr>
        <w:t xml:space="preserve">1. Although computer software is used to calculate statistics, some students find that hand calculation furthers their conceptual understanding. Consider the following values: 4, 5, 7, 9, 11, 13, 13, 16, </w:t>
      </w:r>
      <w:r w:rsidR="00503A09">
        <w:rPr>
          <w:b/>
          <w:bCs/>
          <w:color w:val="000000"/>
        </w:rPr>
        <w:t xml:space="preserve">and </w:t>
      </w:r>
      <w:r w:rsidRPr="004820A4">
        <w:rPr>
          <w:b/>
          <w:bCs/>
          <w:color w:val="000000"/>
        </w:rPr>
        <w:t xml:space="preserve">18. Calculate the mean, median, and mode. After completing the exercise below, you might return to your results and verify them using the computer. (To practice, you can make up your own data, too.) </w:t>
      </w:r>
    </w:p>
    <w:p w14:paraId="68EDAE2A" w14:textId="1D2D6DD8" w:rsidR="00113430" w:rsidRPr="004820A4" w:rsidRDefault="001A67CE" w:rsidP="00113430">
      <w:pPr>
        <w:pStyle w:val="CM73"/>
        <w:spacing w:line="276" w:lineRule="atLeast"/>
        <w:rPr>
          <w:color w:val="000000"/>
        </w:rPr>
      </w:pPr>
      <w:r w:rsidRPr="004820A4">
        <w:rPr>
          <w:color w:val="000000"/>
        </w:rPr>
        <w:t xml:space="preserve">Ans: </w:t>
      </w:r>
      <w:r w:rsidR="00113430" w:rsidRPr="004820A4">
        <w:rPr>
          <w:color w:val="000000"/>
        </w:rPr>
        <w:t>Mean: Σ</w:t>
      </w:r>
      <w:r w:rsidR="00113430" w:rsidRPr="004820A4">
        <w:rPr>
          <w:i/>
          <w:iCs/>
          <w:color w:val="000000"/>
        </w:rPr>
        <w:t>x</w:t>
      </w:r>
      <w:r w:rsidR="00113430" w:rsidRPr="004820A4">
        <w:rPr>
          <w:i/>
          <w:iCs/>
          <w:color w:val="000000"/>
          <w:sz w:val="16"/>
          <w:szCs w:val="16"/>
        </w:rPr>
        <w:t>i</w:t>
      </w:r>
      <w:r w:rsidR="00113430" w:rsidRPr="004820A4">
        <w:rPr>
          <w:color w:val="000000"/>
        </w:rPr>
        <w:t>/</w:t>
      </w:r>
      <w:r w:rsidR="00113430" w:rsidRPr="004820A4">
        <w:rPr>
          <w:i/>
          <w:iCs/>
          <w:color w:val="000000"/>
        </w:rPr>
        <w:t>n</w:t>
      </w:r>
      <w:r w:rsidR="00113430" w:rsidRPr="004820A4">
        <w:rPr>
          <w:color w:val="000000"/>
        </w:rPr>
        <w:t xml:space="preserve"> = 96/9 = 10.67</w:t>
      </w:r>
      <w:r w:rsidR="00E45DC6">
        <w:rPr>
          <w:color w:val="000000"/>
        </w:rPr>
        <w:t>;</w:t>
      </w:r>
      <w:r w:rsidR="00113430" w:rsidRPr="004820A4">
        <w:rPr>
          <w:color w:val="000000"/>
        </w:rPr>
        <w:t xml:space="preserve"> </w:t>
      </w:r>
      <w:r w:rsidR="00E45DC6">
        <w:rPr>
          <w:color w:val="000000"/>
        </w:rPr>
        <w:t>m</w:t>
      </w:r>
      <w:r w:rsidR="00113430" w:rsidRPr="004820A4">
        <w:rPr>
          <w:color w:val="000000"/>
        </w:rPr>
        <w:t>edian: 11 (</w:t>
      </w:r>
      <w:r w:rsidR="00113430" w:rsidRPr="008B42FD">
        <w:rPr>
          <w:color w:val="000000"/>
        </w:rPr>
        <w:t>value at location [9 + 1]/2 = 5)</w:t>
      </w:r>
      <w:r w:rsidR="00E45DC6">
        <w:rPr>
          <w:color w:val="000000"/>
        </w:rPr>
        <w:t>;</w:t>
      </w:r>
      <w:r w:rsidR="00113430" w:rsidRPr="008B42FD">
        <w:rPr>
          <w:color w:val="000000"/>
        </w:rPr>
        <w:t xml:space="preserve"> </w:t>
      </w:r>
      <w:r w:rsidR="00E45DC6">
        <w:rPr>
          <w:color w:val="000000"/>
        </w:rPr>
        <w:t>m</w:t>
      </w:r>
      <w:r w:rsidR="00113430" w:rsidRPr="008B42FD">
        <w:rPr>
          <w:color w:val="000000"/>
        </w:rPr>
        <w:t>ode</w:t>
      </w:r>
      <w:r w:rsidR="00113430" w:rsidRPr="004820A4">
        <w:rPr>
          <w:color w:val="000000"/>
        </w:rPr>
        <w:t xml:space="preserve">: 13 </w:t>
      </w:r>
    </w:p>
    <w:p w14:paraId="013F6272" w14:textId="72DBBE0C" w:rsidR="00113430" w:rsidRPr="004820A4" w:rsidRDefault="00113430" w:rsidP="00113430">
      <w:pPr>
        <w:pStyle w:val="CM73"/>
        <w:spacing w:line="276" w:lineRule="atLeast"/>
        <w:ind w:right="178"/>
        <w:rPr>
          <w:b/>
          <w:bCs/>
          <w:color w:val="000000"/>
        </w:rPr>
      </w:pPr>
      <w:r w:rsidRPr="004820A4">
        <w:rPr>
          <w:b/>
          <w:bCs/>
          <w:color w:val="000000"/>
        </w:rPr>
        <w:t>2. This is an exercise in data input. Data input is a skill that is specific to the software package you are using. Chapter 20 provides data input examples for SPSS. Input the data shown in the workbook Screen W19.4 and use SPSS to calculate the mean, median, and mode. Verify your results with those shown in Screen W19.8.</w:t>
      </w:r>
    </w:p>
    <w:p w14:paraId="77B05314" w14:textId="4E33E913" w:rsidR="00113430" w:rsidRPr="004820A4" w:rsidRDefault="001C32A7" w:rsidP="00113430">
      <w:pPr>
        <w:pStyle w:val="CM10"/>
        <w:ind w:right="285"/>
        <w:rPr>
          <w:color w:val="000000"/>
        </w:rPr>
      </w:pPr>
      <w:r w:rsidRPr="004820A4">
        <w:rPr>
          <w:color w:val="000000"/>
        </w:rPr>
        <w:t xml:space="preserve">Ans: </w:t>
      </w:r>
      <w:r w:rsidR="00113430" w:rsidRPr="004820A4">
        <w:rPr>
          <w:color w:val="000000"/>
        </w:rPr>
        <w:t>See screen W19.4 of the workbook. The data are 20,</w:t>
      </w:r>
      <w:r w:rsidR="00E75DF5" w:rsidRPr="004820A4">
        <w:rPr>
          <w:color w:val="000000"/>
        </w:rPr>
        <w:t xml:space="preserve"> </w:t>
      </w:r>
      <w:r w:rsidR="00113430" w:rsidRPr="004820A4">
        <w:rPr>
          <w:color w:val="000000"/>
        </w:rPr>
        <w:t>20,</w:t>
      </w:r>
      <w:r w:rsidR="00E75DF5" w:rsidRPr="004820A4">
        <w:rPr>
          <w:color w:val="000000"/>
        </w:rPr>
        <w:t xml:space="preserve"> </w:t>
      </w:r>
      <w:r w:rsidR="00113430" w:rsidRPr="004820A4">
        <w:rPr>
          <w:color w:val="000000"/>
        </w:rPr>
        <w:t>67,</w:t>
      </w:r>
      <w:r w:rsidR="00E75DF5" w:rsidRPr="004820A4">
        <w:rPr>
          <w:color w:val="000000"/>
        </w:rPr>
        <w:t xml:space="preserve"> </w:t>
      </w:r>
      <w:r w:rsidR="00113430" w:rsidRPr="004820A4">
        <w:rPr>
          <w:color w:val="000000"/>
        </w:rPr>
        <w:t>70,</w:t>
      </w:r>
      <w:r w:rsidR="00E75DF5" w:rsidRPr="004820A4">
        <w:rPr>
          <w:color w:val="000000"/>
        </w:rPr>
        <w:t xml:space="preserve"> </w:t>
      </w:r>
      <w:r w:rsidR="00113430" w:rsidRPr="004820A4">
        <w:rPr>
          <w:color w:val="000000"/>
        </w:rPr>
        <w:t>71,</w:t>
      </w:r>
      <w:r w:rsidR="00E75DF5" w:rsidRPr="004820A4">
        <w:rPr>
          <w:color w:val="000000"/>
        </w:rPr>
        <w:t xml:space="preserve"> </w:t>
      </w:r>
      <w:r w:rsidR="00113430" w:rsidRPr="004820A4">
        <w:rPr>
          <w:color w:val="000000"/>
        </w:rPr>
        <w:t>80,</w:t>
      </w:r>
      <w:r w:rsidR="00E75DF5" w:rsidRPr="004820A4">
        <w:rPr>
          <w:color w:val="000000"/>
        </w:rPr>
        <w:t xml:space="preserve"> </w:t>
      </w:r>
      <w:r w:rsidR="00113430" w:rsidRPr="004820A4">
        <w:rPr>
          <w:color w:val="000000"/>
        </w:rPr>
        <w:t>90</w:t>
      </w:r>
      <w:r w:rsidR="00E75DF5" w:rsidRPr="004820A4">
        <w:rPr>
          <w:color w:val="000000"/>
        </w:rPr>
        <w:t>,</w:t>
      </w:r>
      <w:r w:rsidR="00113430" w:rsidRPr="004820A4">
        <w:rPr>
          <w:color w:val="000000"/>
        </w:rPr>
        <w:t xml:space="preserve"> and 225. Then, input these data. The mean, median</w:t>
      </w:r>
      <w:r w:rsidR="00E75DF5" w:rsidRPr="004820A4">
        <w:rPr>
          <w:color w:val="000000"/>
        </w:rPr>
        <w:t>,</w:t>
      </w:r>
      <w:r w:rsidR="00113430" w:rsidRPr="004820A4">
        <w:rPr>
          <w:color w:val="000000"/>
        </w:rPr>
        <w:t xml:space="preserve"> and mode are shown on screen W19.8. Mean</w:t>
      </w:r>
      <w:r w:rsidR="00E75DF5" w:rsidRPr="004820A4">
        <w:rPr>
          <w:color w:val="000000"/>
        </w:rPr>
        <w:t xml:space="preserve"> </w:t>
      </w:r>
      <w:r w:rsidR="00113430" w:rsidRPr="004820A4">
        <w:rPr>
          <w:color w:val="000000"/>
        </w:rPr>
        <w:t>=</w:t>
      </w:r>
      <w:r w:rsidR="00E75DF5" w:rsidRPr="004820A4">
        <w:rPr>
          <w:color w:val="000000"/>
        </w:rPr>
        <w:t xml:space="preserve"> </w:t>
      </w:r>
      <w:r w:rsidR="00113430" w:rsidRPr="004820A4">
        <w:rPr>
          <w:color w:val="000000"/>
        </w:rPr>
        <w:t>80.375, median = 70.5, mode = 20.0</w:t>
      </w:r>
      <w:r w:rsidR="00C17C54">
        <w:rPr>
          <w:color w:val="000000"/>
        </w:rPr>
        <w:t>.</w:t>
      </w:r>
    </w:p>
    <w:p w14:paraId="427011CA" w14:textId="77777777" w:rsidR="00113430" w:rsidRPr="004820A4" w:rsidRDefault="00113430" w:rsidP="00113430">
      <w:pPr>
        <w:pStyle w:val="Default"/>
      </w:pPr>
    </w:p>
    <w:p w14:paraId="60674A92" w14:textId="77777777" w:rsidR="00113430" w:rsidRPr="004820A4" w:rsidRDefault="00113430" w:rsidP="00113430">
      <w:pPr>
        <w:pStyle w:val="CM73"/>
        <w:spacing w:line="276" w:lineRule="atLeast"/>
        <w:ind w:right="105"/>
        <w:rPr>
          <w:color w:val="000000"/>
        </w:rPr>
      </w:pPr>
      <w:r w:rsidRPr="004820A4">
        <w:rPr>
          <w:b/>
          <w:bCs/>
          <w:color w:val="000000"/>
        </w:rPr>
        <w:t xml:space="preserve">3. This is an exercise in data coding and input. Input the data from Table W6.1 into your statistical software program. For simplicity, the table shows only three respondent records of the three survey items. Note that respondent number 3 did not answer the first question. This needs to be coded as missing. Code this value as a “9” and instruct your statistical software to treat this value as missing. Also, create variable and value labels. </w:t>
      </w:r>
    </w:p>
    <w:p w14:paraId="75A4BB39" w14:textId="77777777" w:rsidR="00113430" w:rsidRPr="004820A4" w:rsidRDefault="00E75DF5" w:rsidP="00113430">
      <w:pPr>
        <w:pStyle w:val="CM73"/>
        <w:spacing w:line="276" w:lineRule="atLeast"/>
        <w:rPr>
          <w:color w:val="000000"/>
        </w:rPr>
      </w:pPr>
      <w:r w:rsidRPr="004820A4">
        <w:rPr>
          <w:color w:val="000000"/>
        </w:rPr>
        <w:t xml:space="preserve">Ans: </w:t>
      </w:r>
      <w:r w:rsidR="00113430" w:rsidRPr="004820A4">
        <w:rPr>
          <w:color w:val="000000"/>
        </w:rPr>
        <w:t xml:space="preserve">This is a skill-building exercise using the software of your choice. </w:t>
      </w:r>
    </w:p>
    <w:p w14:paraId="4BAF6108" w14:textId="362E4E48" w:rsidR="00113430" w:rsidRPr="004820A4" w:rsidRDefault="00113430" w:rsidP="00113430">
      <w:pPr>
        <w:pStyle w:val="CM73"/>
        <w:spacing w:line="276" w:lineRule="atLeast"/>
        <w:rPr>
          <w:color w:val="000000"/>
        </w:rPr>
      </w:pPr>
      <w:r w:rsidRPr="004820A4">
        <w:rPr>
          <w:b/>
          <w:bCs/>
          <w:color w:val="000000"/>
        </w:rPr>
        <w:t>4. Read about the Community Indicators data</w:t>
      </w:r>
      <w:r w:rsidR="00E75DF5" w:rsidRPr="004820A4">
        <w:rPr>
          <w:b/>
          <w:bCs/>
          <w:color w:val="000000"/>
        </w:rPr>
        <w:t xml:space="preserve"> </w:t>
      </w:r>
      <w:r w:rsidRPr="004820A4">
        <w:rPr>
          <w:b/>
          <w:bCs/>
          <w:color w:val="000000"/>
        </w:rPr>
        <w:t>set in Chapter 20 of the workbook. Then open this data</w:t>
      </w:r>
      <w:r w:rsidR="00E75DF5" w:rsidRPr="004820A4">
        <w:rPr>
          <w:b/>
          <w:bCs/>
          <w:color w:val="000000"/>
        </w:rPr>
        <w:t xml:space="preserve"> </w:t>
      </w:r>
      <w:r w:rsidRPr="004820A4">
        <w:rPr>
          <w:b/>
          <w:bCs/>
          <w:color w:val="000000"/>
        </w:rPr>
        <w:t>set using your statistical software package (</w:t>
      </w:r>
      <w:r w:rsidR="001C32A7" w:rsidRPr="004820A4">
        <w:rPr>
          <w:b/>
          <w:bCs/>
          <w:color w:val="000000"/>
        </w:rPr>
        <w:t>e.g.</w:t>
      </w:r>
      <w:r w:rsidRPr="004820A4">
        <w:rPr>
          <w:b/>
          <w:bCs/>
          <w:color w:val="000000"/>
        </w:rPr>
        <w:t>, SPSS). Compare the mean and median values of the number of murders (“</w:t>
      </w:r>
      <w:r w:rsidR="001C32A7" w:rsidRPr="004820A4">
        <w:rPr>
          <w:b/>
          <w:bCs/>
          <w:color w:val="000000"/>
        </w:rPr>
        <w:t>murder</w:t>
      </w:r>
      <w:r w:rsidRPr="004820A4">
        <w:rPr>
          <w:b/>
          <w:bCs/>
          <w:color w:val="000000"/>
        </w:rPr>
        <w:t xml:space="preserve">”) in these different cities. Are they close or dissimilar? Calculate the mean and median of other variables of your choice, too. In Chapter 7, we will take this analysis further by making frequency distributions. </w:t>
      </w:r>
    </w:p>
    <w:p w14:paraId="222A5C54" w14:textId="297DE8D7" w:rsidR="00113430" w:rsidRPr="004820A4" w:rsidRDefault="001C32A7" w:rsidP="00113430">
      <w:pPr>
        <w:pStyle w:val="CM2"/>
        <w:rPr>
          <w:color w:val="000000"/>
        </w:rPr>
      </w:pPr>
      <w:r w:rsidRPr="004F6006">
        <w:rPr>
          <w:iCs/>
          <w:color w:val="000000"/>
        </w:rPr>
        <w:t>Ans:</w:t>
      </w:r>
      <w:r w:rsidRPr="004820A4">
        <w:rPr>
          <w:i/>
          <w:iCs/>
          <w:color w:val="000000"/>
        </w:rPr>
        <w:t xml:space="preserve"> </w:t>
      </w:r>
      <w:r w:rsidR="00113430" w:rsidRPr="004820A4">
        <w:rPr>
          <w:i/>
          <w:iCs/>
          <w:color w:val="000000"/>
        </w:rPr>
        <w:t>Murder and nonnegligent manslaughter:</w:t>
      </w:r>
    </w:p>
    <w:p w14:paraId="4E24D5FC" w14:textId="77777777" w:rsidR="00113430" w:rsidRPr="004820A4" w:rsidRDefault="00113430" w:rsidP="00113430">
      <w:pPr>
        <w:pStyle w:val="CM12"/>
        <w:ind w:left="360"/>
        <w:rPr>
          <w:color w:val="000000"/>
        </w:rPr>
      </w:pPr>
      <w:r w:rsidRPr="004820A4">
        <w:rPr>
          <w:color w:val="000000"/>
        </w:rPr>
        <w:t xml:space="preserve">Mean: 72.38 </w:t>
      </w:r>
    </w:p>
    <w:p w14:paraId="76320BB8" w14:textId="77777777" w:rsidR="00113430" w:rsidRPr="004820A4" w:rsidRDefault="00113430" w:rsidP="00113430">
      <w:pPr>
        <w:pStyle w:val="CM73"/>
        <w:spacing w:line="276" w:lineRule="atLeast"/>
        <w:ind w:left="360"/>
        <w:rPr>
          <w:color w:val="000000"/>
        </w:rPr>
      </w:pPr>
      <w:r w:rsidRPr="004820A4">
        <w:rPr>
          <w:color w:val="000000"/>
        </w:rPr>
        <w:lastRenderedPageBreak/>
        <w:t xml:space="preserve">Median: 29.5 </w:t>
      </w:r>
    </w:p>
    <w:p w14:paraId="78F8969D" w14:textId="5E5A3AEC" w:rsidR="00113430" w:rsidRPr="004820A4" w:rsidRDefault="00113430" w:rsidP="00113430">
      <w:pPr>
        <w:pStyle w:val="CM73"/>
        <w:spacing w:line="276" w:lineRule="atLeast"/>
        <w:ind w:right="178"/>
        <w:rPr>
          <w:color w:val="000000"/>
        </w:rPr>
      </w:pPr>
      <w:r w:rsidRPr="004820A4">
        <w:rPr>
          <w:color w:val="000000"/>
        </w:rPr>
        <w:t>These numbers are dissimilar, hence, giving a good example of why both are used. A histogram of this variable clearly shows that a few cities have a relatively large number of murders.</w:t>
      </w:r>
    </w:p>
    <w:p w14:paraId="73B70024" w14:textId="46936020" w:rsidR="00113430" w:rsidRPr="004820A4" w:rsidRDefault="00113430" w:rsidP="00113430">
      <w:pPr>
        <w:pStyle w:val="Default"/>
        <w:rPr>
          <w:b/>
        </w:rPr>
      </w:pPr>
      <w:r w:rsidRPr="004820A4">
        <w:rPr>
          <w:b/>
        </w:rPr>
        <w:t>5.</w:t>
      </w:r>
      <w:r w:rsidR="001C32A7" w:rsidRPr="004820A4">
        <w:rPr>
          <w:b/>
        </w:rPr>
        <w:t xml:space="preserve"> </w:t>
      </w:r>
      <w:r w:rsidRPr="004820A4">
        <w:rPr>
          <w:b/>
        </w:rPr>
        <w:t>A local government operates a small park near to its city hall. The department uses the attendance to measure its workload in determining the budget for the park. The city manager has long believed that the park has too few visitors and that the department should reach out to more customers or its budget will need to be reduced. You are an analyst for the city. The city manager has asked you to prepare an analysis for the park to determine whether the budget request for the park is justified in the city’s budget proposal. You randomly selected 25 days in the past year and calculated the park attendance data: 5, 3, 10, 1, 2, 3, 4, 3, 5, 100, 4, 3, 2, 4, 25, 150, 3, 3, 5, 4, 8, 7, 10, 15, and 30.</w:t>
      </w:r>
    </w:p>
    <w:p w14:paraId="4E8D4FB3" w14:textId="77777777" w:rsidR="00113430" w:rsidRPr="004820A4" w:rsidRDefault="00113430" w:rsidP="00113430">
      <w:pPr>
        <w:pStyle w:val="Default"/>
        <w:rPr>
          <w:b/>
        </w:rPr>
      </w:pPr>
      <w:r w:rsidRPr="004820A4">
        <w:rPr>
          <w:b/>
        </w:rPr>
        <w:tab/>
        <w:t>a.</w:t>
      </w:r>
      <w:r w:rsidRPr="004820A4">
        <w:rPr>
          <w:b/>
        </w:rPr>
        <w:tab/>
        <w:t>Use computer software (SPSS or Excel) to calculate the mean, the median, and the mode for the data. Write a paragraph to explain the meaning of these statistics. Do you recommend the use of the mean in your presentation? Why or why not? Do you recommend the use of the median or the mode? Why or why not?</w:t>
      </w:r>
    </w:p>
    <w:p w14:paraId="1E377227" w14:textId="77777777" w:rsidR="00113430" w:rsidRPr="004820A4" w:rsidRDefault="00113430" w:rsidP="00113430">
      <w:pPr>
        <w:pStyle w:val="Default"/>
        <w:rPr>
          <w:b/>
        </w:rPr>
      </w:pPr>
      <w:r w:rsidRPr="004820A4">
        <w:rPr>
          <w:b/>
          <w:i/>
        </w:rPr>
        <w:tab/>
      </w:r>
      <w:r w:rsidRPr="004820A4">
        <w:rPr>
          <w:b/>
        </w:rPr>
        <w:t>b.</w:t>
      </w:r>
      <w:r w:rsidRPr="004820A4">
        <w:rPr>
          <w:b/>
        </w:rPr>
        <w:tab/>
        <w:t>(</w:t>
      </w:r>
      <w:r w:rsidRPr="004820A4">
        <w:rPr>
          <w:b/>
          <w:i/>
        </w:rPr>
        <w:t>optional</w:t>
      </w:r>
      <w:r w:rsidRPr="004820A4">
        <w:rPr>
          <w:b/>
        </w:rPr>
        <w:t>) Prepare a report to discuss recommendations to the city manager.</w:t>
      </w:r>
    </w:p>
    <w:p w14:paraId="52E5B0EF" w14:textId="77777777" w:rsidR="006B102A" w:rsidRDefault="006B102A" w:rsidP="00113430">
      <w:pPr>
        <w:pStyle w:val="Default"/>
      </w:pPr>
    </w:p>
    <w:p w14:paraId="40DDFC69" w14:textId="50C19618" w:rsidR="00113430" w:rsidRPr="004820A4" w:rsidRDefault="001C32A7" w:rsidP="00113430">
      <w:pPr>
        <w:pStyle w:val="Default"/>
      </w:pPr>
      <w:r w:rsidRPr="004820A4">
        <w:t xml:space="preserve">Ans: </w:t>
      </w:r>
      <w:r w:rsidR="00113430" w:rsidRPr="004820A4">
        <w:t>a.</w:t>
      </w:r>
      <w:r w:rsidR="00113430" w:rsidRPr="004820A4">
        <w:rPr>
          <w:b/>
        </w:rPr>
        <w:t xml:space="preserve"> </w:t>
      </w:r>
      <w:r w:rsidR="00113430" w:rsidRPr="004820A4">
        <w:t>The park had an average of about 17 visitors daily. Nonetheless, the average is largely skewed by two extreme values, 100 and 150. The park might hold two special events in these two days that attract many visitors. In half of the days</w:t>
      </w:r>
      <w:r w:rsidR="00CA2F96">
        <w:t>,</w:t>
      </w:r>
      <w:r w:rsidR="00113430" w:rsidRPr="004820A4">
        <w:t xml:space="preserve"> the park had 4 or fewer visitors (</w:t>
      </w:r>
      <w:r w:rsidR="00AA0268">
        <w:t>t</w:t>
      </w:r>
      <w:r w:rsidR="00113430" w:rsidRPr="004820A4">
        <w:t>he median</w:t>
      </w:r>
      <w:r w:rsidRPr="004820A4">
        <w:t xml:space="preserve"> </w:t>
      </w:r>
      <w:r w:rsidR="00113430" w:rsidRPr="004820A4">
        <w:t>=</w:t>
      </w:r>
      <w:r w:rsidRPr="004820A4">
        <w:t xml:space="preserve"> </w:t>
      </w:r>
      <w:r w:rsidR="00113430" w:rsidRPr="004820A4">
        <w:t xml:space="preserve">4). In a typical day, there are </w:t>
      </w:r>
      <w:r w:rsidRPr="004820A4">
        <w:t xml:space="preserve">three </w:t>
      </w:r>
      <w:r w:rsidR="00113430" w:rsidRPr="004820A4">
        <w:t>visitors in the park. Clearly, the use of average is biased to represent the performance of the park. The median and mode are better measures in this case.</w:t>
      </w:r>
    </w:p>
    <w:p w14:paraId="1F292AFA" w14:textId="77777777" w:rsidR="00113430" w:rsidRPr="004820A4" w:rsidRDefault="00113430" w:rsidP="00113430">
      <w:pPr>
        <w:pStyle w:val="Default"/>
      </w:pPr>
    </w:p>
    <w:p w14:paraId="096282B4" w14:textId="2DA7E552" w:rsidR="00113430" w:rsidRPr="004820A4" w:rsidRDefault="00113430" w:rsidP="00113430">
      <w:pPr>
        <w:pStyle w:val="Default"/>
      </w:pPr>
      <w:r w:rsidRPr="004820A4">
        <w:t xml:space="preserve">b. These results support the city manager’s suspension about the low attendance rate of the park, so the budgetary reduction may be considered </w:t>
      </w:r>
      <w:r w:rsidR="004765A0">
        <w:t>whether</w:t>
      </w:r>
      <w:r w:rsidRPr="004820A4">
        <w:t xml:space="preserve"> the current park budget request exceeds its service need. Nonetheless, because there are days when there are a large number of visitors for special events, the city may want to consider hiring temporary workers in these days. Also, if the park’s budget is reduced, the city needs to show willingness to allocate supplemental fund in the case of the special events in the park that will attract more visitors.</w:t>
      </w:r>
    </w:p>
    <w:p w14:paraId="233CEA9D" w14:textId="77777777" w:rsidR="00113430" w:rsidRPr="004820A4" w:rsidRDefault="00113430" w:rsidP="00113430">
      <w:pPr>
        <w:pStyle w:val="Default"/>
      </w:pPr>
    </w:p>
    <w:p w14:paraId="167A65B7" w14:textId="53B8F48D" w:rsidR="00113430" w:rsidRDefault="00113430" w:rsidP="00113430">
      <w:pPr>
        <w:pStyle w:val="Default"/>
        <w:rPr>
          <w:b/>
          <w:bCs/>
        </w:rPr>
      </w:pPr>
      <w:r w:rsidRPr="006B102A">
        <w:rPr>
          <w:b/>
        </w:rPr>
        <w:t>6</w:t>
      </w:r>
      <w:r w:rsidRPr="004820A4">
        <w:t xml:space="preserve">. </w:t>
      </w:r>
      <w:r w:rsidRPr="006B102A">
        <w:rPr>
          <w:b/>
          <w:bCs/>
        </w:rPr>
        <w:t>Using the Data_FL_County data</w:t>
      </w:r>
      <w:r w:rsidR="001C32A7" w:rsidRPr="006B102A">
        <w:rPr>
          <w:b/>
          <w:bCs/>
        </w:rPr>
        <w:t xml:space="preserve"> </w:t>
      </w:r>
      <w:r w:rsidRPr="006B102A">
        <w:rPr>
          <w:b/>
          <w:bCs/>
        </w:rPr>
        <w:t>set, what is the mean and median of conservation spending in</w:t>
      </w:r>
      <w:r w:rsidR="001C32A7" w:rsidRPr="006B102A">
        <w:rPr>
          <w:b/>
          <w:bCs/>
        </w:rPr>
        <w:t xml:space="preserve"> </w:t>
      </w:r>
      <w:r w:rsidRPr="006B102A">
        <w:rPr>
          <w:b/>
          <w:bCs/>
        </w:rPr>
        <w:t>2008? Why is the mean so much greater than the mode? (In the data</w:t>
      </w:r>
      <w:r w:rsidR="001C32A7" w:rsidRPr="006B102A">
        <w:rPr>
          <w:b/>
          <w:bCs/>
        </w:rPr>
        <w:t xml:space="preserve"> </w:t>
      </w:r>
      <w:r w:rsidRPr="006B102A">
        <w:rPr>
          <w:b/>
          <w:bCs/>
        </w:rPr>
        <w:t>set, the variable name is Cons08 and the variable label is 2008 Conservation Spending.)</w:t>
      </w:r>
    </w:p>
    <w:p w14:paraId="5F41DF95" w14:textId="77777777" w:rsidR="006B102A" w:rsidRDefault="006B102A" w:rsidP="00113430">
      <w:pPr>
        <w:pStyle w:val="Default"/>
      </w:pPr>
    </w:p>
    <w:p w14:paraId="64D2FEE9" w14:textId="0D8A2191" w:rsidR="006B102A" w:rsidRPr="006B102A" w:rsidRDefault="006B102A" w:rsidP="00113430">
      <w:pPr>
        <w:pStyle w:val="Default"/>
      </w:pPr>
      <w:r w:rsidRPr="006B102A">
        <w:t>Ans: The SPSS output is:</w:t>
      </w:r>
    </w:p>
    <w:tbl>
      <w:tblPr>
        <w:tblStyle w:val="TableGridLight1"/>
        <w:tblW w:w="3074" w:type="dxa"/>
        <w:tblLayout w:type="fixed"/>
        <w:tblLook w:val="0000" w:firstRow="0" w:lastRow="0" w:firstColumn="0" w:lastColumn="0" w:noHBand="0" w:noVBand="0"/>
      </w:tblPr>
      <w:tblGrid>
        <w:gridCol w:w="756"/>
        <w:gridCol w:w="978"/>
        <w:gridCol w:w="1340"/>
      </w:tblGrid>
      <w:tr w:rsidR="00113430" w:rsidRPr="004820A4" w14:paraId="126B10ED" w14:textId="77777777" w:rsidTr="006B102A">
        <w:tc>
          <w:tcPr>
            <w:tcW w:w="3072" w:type="dxa"/>
            <w:gridSpan w:val="3"/>
          </w:tcPr>
          <w:p w14:paraId="7F0F8B97" w14:textId="073660E4" w:rsidR="00113430" w:rsidRPr="006B102A" w:rsidRDefault="00113430" w:rsidP="006B102A">
            <w:pPr>
              <w:autoSpaceDE w:val="0"/>
              <w:autoSpaceDN w:val="0"/>
              <w:adjustRightInd w:val="0"/>
              <w:spacing w:after="0" w:line="320" w:lineRule="atLeast"/>
              <w:ind w:left="60" w:right="60"/>
              <w:rPr>
                <w:rFonts w:ascii="Arial" w:hAnsi="Arial" w:cs="Arial"/>
                <w:color w:val="000000"/>
                <w:sz w:val="18"/>
                <w:szCs w:val="18"/>
              </w:rPr>
            </w:pPr>
            <w:r w:rsidRPr="006B102A">
              <w:rPr>
                <w:rFonts w:ascii="Arial" w:hAnsi="Arial" w:cs="Arial"/>
                <w:bCs/>
                <w:color w:val="000000"/>
                <w:sz w:val="18"/>
                <w:szCs w:val="18"/>
              </w:rPr>
              <w:t>Statistics</w:t>
            </w:r>
          </w:p>
        </w:tc>
      </w:tr>
      <w:tr w:rsidR="00113430" w:rsidRPr="004820A4" w14:paraId="15401D9C" w14:textId="77777777" w:rsidTr="006B102A">
        <w:tc>
          <w:tcPr>
            <w:tcW w:w="3072" w:type="dxa"/>
            <w:gridSpan w:val="3"/>
          </w:tcPr>
          <w:p w14:paraId="30750B52" w14:textId="77777777" w:rsidR="00113430" w:rsidRPr="006B102A" w:rsidRDefault="00113430" w:rsidP="00967B7A">
            <w:pPr>
              <w:autoSpaceDE w:val="0"/>
              <w:autoSpaceDN w:val="0"/>
              <w:adjustRightInd w:val="0"/>
              <w:spacing w:after="0" w:line="320" w:lineRule="atLeast"/>
              <w:rPr>
                <w:rFonts w:ascii="Times New Roman" w:hAnsi="Times New Roman" w:cs="Times New Roman"/>
                <w:sz w:val="24"/>
                <w:szCs w:val="24"/>
              </w:rPr>
            </w:pPr>
            <w:r w:rsidRPr="006B102A">
              <w:rPr>
                <w:rFonts w:ascii="Arial" w:hAnsi="Arial" w:cs="Arial"/>
                <w:color w:val="000000"/>
                <w:sz w:val="18"/>
                <w:szCs w:val="18"/>
                <w:shd w:val="clear" w:color="auto" w:fill="FFFFFF"/>
              </w:rPr>
              <w:t xml:space="preserve">2008 Conservation Spending  </w:t>
            </w:r>
          </w:p>
        </w:tc>
      </w:tr>
      <w:tr w:rsidR="00113430" w:rsidRPr="004820A4" w14:paraId="4826FD7E" w14:textId="77777777" w:rsidTr="006B102A">
        <w:tc>
          <w:tcPr>
            <w:tcW w:w="756" w:type="dxa"/>
            <w:vMerge w:val="restart"/>
          </w:tcPr>
          <w:p w14:paraId="57BCB4D3" w14:textId="77777777" w:rsidR="00113430" w:rsidRPr="006B102A" w:rsidRDefault="00113430" w:rsidP="00967B7A">
            <w:pPr>
              <w:autoSpaceDE w:val="0"/>
              <w:autoSpaceDN w:val="0"/>
              <w:adjustRightInd w:val="0"/>
              <w:spacing w:after="0" w:line="320" w:lineRule="atLeast"/>
              <w:ind w:left="60" w:right="60"/>
              <w:rPr>
                <w:rFonts w:ascii="Arial" w:hAnsi="Arial" w:cs="Arial"/>
                <w:i/>
                <w:color w:val="000000"/>
                <w:sz w:val="18"/>
                <w:szCs w:val="18"/>
              </w:rPr>
            </w:pPr>
            <w:r w:rsidRPr="006B102A">
              <w:rPr>
                <w:rFonts w:ascii="Arial" w:hAnsi="Arial" w:cs="Arial"/>
                <w:i/>
                <w:color w:val="000000"/>
                <w:sz w:val="18"/>
                <w:szCs w:val="18"/>
              </w:rPr>
              <w:t>N</w:t>
            </w:r>
          </w:p>
        </w:tc>
        <w:tc>
          <w:tcPr>
            <w:tcW w:w="977" w:type="dxa"/>
          </w:tcPr>
          <w:p w14:paraId="7D71E39B" w14:textId="77777777" w:rsidR="00113430" w:rsidRPr="006B102A" w:rsidRDefault="00113430" w:rsidP="00967B7A">
            <w:pPr>
              <w:autoSpaceDE w:val="0"/>
              <w:autoSpaceDN w:val="0"/>
              <w:adjustRightInd w:val="0"/>
              <w:spacing w:after="0" w:line="320" w:lineRule="atLeast"/>
              <w:ind w:left="60" w:right="60"/>
              <w:rPr>
                <w:rFonts w:ascii="Arial" w:hAnsi="Arial" w:cs="Arial"/>
                <w:color w:val="000000"/>
                <w:sz w:val="18"/>
                <w:szCs w:val="18"/>
              </w:rPr>
            </w:pPr>
            <w:r w:rsidRPr="006B102A">
              <w:rPr>
                <w:rFonts w:ascii="Arial" w:hAnsi="Arial" w:cs="Arial"/>
                <w:color w:val="000000"/>
                <w:sz w:val="18"/>
                <w:szCs w:val="18"/>
              </w:rPr>
              <w:t>Valid</w:t>
            </w:r>
          </w:p>
        </w:tc>
        <w:tc>
          <w:tcPr>
            <w:tcW w:w="1339" w:type="dxa"/>
          </w:tcPr>
          <w:p w14:paraId="1535B32A" w14:textId="77777777" w:rsidR="00113430" w:rsidRPr="006B102A" w:rsidRDefault="00113430" w:rsidP="00967B7A">
            <w:pPr>
              <w:autoSpaceDE w:val="0"/>
              <w:autoSpaceDN w:val="0"/>
              <w:adjustRightInd w:val="0"/>
              <w:spacing w:after="0" w:line="320" w:lineRule="atLeast"/>
              <w:ind w:left="60" w:right="60"/>
              <w:jc w:val="right"/>
              <w:rPr>
                <w:rFonts w:ascii="Arial" w:hAnsi="Arial" w:cs="Arial"/>
                <w:color w:val="000000"/>
                <w:sz w:val="18"/>
                <w:szCs w:val="18"/>
              </w:rPr>
            </w:pPr>
            <w:r w:rsidRPr="006B102A">
              <w:rPr>
                <w:rFonts w:ascii="Arial" w:hAnsi="Arial" w:cs="Arial"/>
                <w:color w:val="000000"/>
                <w:sz w:val="18"/>
                <w:szCs w:val="18"/>
              </w:rPr>
              <w:t>64</w:t>
            </w:r>
          </w:p>
        </w:tc>
      </w:tr>
      <w:tr w:rsidR="00113430" w:rsidRPr="004820A4" w14:paraId="17E21698" w14:textId="77777777" w:rsidTr="006B102A">
        <w:tc>
          <w:tcPr>
            <w:tcW w:w="756" w:type="dxa"/>
            <w:vMerge/>
          </w:tcPr>
          <w:p w14:paraId="1AD79D32" w14:textId="77777777" w:rsidR="00113430" w:rsidRPr="006B102A" w:rsidRDefault="00113430" w:rsidP="00967B7A">
            <w:pPr>
              <w:autoSpaceDE w:val="0"/>
              <w:autoSpaceDN w:val="0"/>
              <w:adjustRightInd w:val="0"/>
              <w:spacing w:after="0" w:line="240" w:lineRule="auto"/>
              <w:rPr>
                <w:rFonts w:ascii="Arial" w:hAnsi="Arial" w:cs="Arial"/>
                <w:color w:val="000000"/>
                <w:sz w:val="18"/>
                <w:szCs w:val="18"/>
              </w:rPr>
            </w:pPr>
          </w:p>
        </w:tc>
        <w:tc>
          <w:tcPr>
            <w:tcW w:w="977" w:type="dxa"/>
          </w:tcPr>
          <w:p w14:paraId="5CB65982" w14:textId="77777777" w:rsidR="00113430" w:rsidRPr="006B102A" w:rsidRDefault="00113430" w:rsidP="00967B7A">
            <w:pPr>
              <w:autoSpaceDE w:val="0"/>
              <w:autoSpaceDN w:val="0"/>
              <w:adjustRightInd w:val="0"/>
              <w:spacing w:after="0" w:line="320" w:lineRule="atLeast"/>
              <w:ind w:left="60" w:right="60"/>
              <w:rPr>
                <w:rFonts w:ascii="Arial" w:hAnsi="Arial" w:cs="Arial"/>
                <w:color w:val="000000"/>
                <w:sz w:val="18"/>
                <w:szCs w:val="18"/>
              </w:rPr>
            </w:pPr>
            <w:r w:rsidRPr="006B102A">
              <w:rPr>
                <w:rFonts w:ascii="Arial" w:hAnsi="Arial" w:cs="Arial"/>
                <w:color w:val="000000"/>
                <w:sz w:val="18"/>
                <w:szCs w:val="18"/>
              </w:rPr>
              <w:t>Missing</w:t>
            </w:r>
          </w:p>
        </w:tc>
        <w:tc>
          <w:tcPr>
            <w:tcW w:w="1339" w:type="dxa"/>
          </w:tcPr>
          <w:p w14:paraId="5A94C1F7" w14:textId="77777777" w:rsidR="00113430" w:rsidRPr="006B102A" w:rsidRDefault="00113430" w:rsidP="00967B7A">
            <w:pPr>
              <w:autoSpaceDE w:val="0"/>
              <w:autoSpaceDN w:val="0"/>
              <w:adjustRightInd w:val="0"/>
              <w:spacing w:after="0" w:line="320" w:lineRule="atLeast"/>
              <w:ind w:left="60" w:right="60"/>
              <w:jc w:val="right"/>
              <w:rPr>
                <w:rFonts w:ascii="Arial" w:hAnsi="Arial" w:cs="Arial"/>
                <w:color w:val="000000"/>
                <w:sz w:val="18"/>
                <w:szCs w:val="18"/>
              </w:rPr>
            </w:pPr>
            <w:r w:rsidRPr="006B102A">
              <w:rPr>
                <w:rFonts w:ascii="Arial" w:hAnsi="Arial" w:cs="Arial"/>
                <w:color w:val="000000"/>
                <w:sz w:val="18"/>
                <w:szCs w:val="18"/>
              </w:rPr>
              <w:t>2</w:t>
            </w:r>
          </w:p>
        </w:tc>
      </w:tr>
      <w:tr w:rsidR="00113430" w:rsidRPr="004820A4" w14:paraId="092C5C4A" w14:textId="77777777" w:rsidTr="006B102A">
        <w:tc>
          <w:tcPr>
            <w:tcW w:w="1733" w:type="dxa"/>
            <w:gridSpan w:val="2"/>
          </w:tcPr>
          <w:p w14:paraId="57899458" w14:textId="77777777" w:rsidR="00113430" w:rsidRPr="006B102A" w:rsidRDefault="00113430" w:rsidP="00967B7A">
            <w:pPr>
              <w:autoSpaceDE w:val="0"/>
              <w:autoSpaceDN w:val="0"/>
              <w:adjustRightInd w:val="0"/>
              <w:spacing w:after="0" w:line="320" w:lineRule="atLeast"/>
              <w:ind w:left="60" w:right="60"/>
              <w:rPr>
                <w:rFonts w:ascii="Arial" w:hAnsi="Arial" w:cs="Arial"/>
                <w:color w:val="000000"/>
                <w:sz w:val="18"/>
                <w:szCs w:val="18"/>
              </w:rPr>
            </w:pPr>
            <w:r w:rsidRPr="006B102A">
              <w:rPr>
                <w:rFonts w:ascii="Arial" w:hAnsi="Arial" w:cs="Arial"/>
                <w:color w:val="000000"/>
                <w:sz w:val="18"/>
                <w:szCs w:val="18"/>
              </w:rPr>
              <w:lastRenderedPageBreak/>
              <w:t>Mean</w:t>
            </w:r>
          </w:p>
        </w:tc>
        <w:tc>
          <w:tcPr>
            <w:tcW w:w="1339" w:type="dxa"/>
          </w:tcPr>
          <w:p w14:paraId="540CC69D" w14:textId="77777777" w:rsidR="00113430" w:rsidRPr="006B102A" w:rsidRDefault="00113430" w:rsidP="00967B7A">
            <w:pPr>
              <w:autoSpaceDE w:val="0"/>
              <w:autoSpaceDN w:val="0"/>
              <w:adjustRightInd w:val="0"/>
              <w:spacing w:after="0" w:line="320" w:lineRule="atLeast"/>
              <w:ind w:left="60" w:right="60"/>
              <w:jc w:val="right"/>
              <w:rPr>
                <w:rFonts w:ascii="Arial" w:hAnsi="Arial" w:cs="Arial"/>
                <w:color w:val="000000"/>
                <w:sz w:val="18"/>
                <w:szCs w:val="18"/>
              </w:rPr>
            </w:pPr>
            <w:r w:rsidRPr="006B102A">
              <w:rPr>
                <w:rFonts w:ascii="Arial" w:hAnsi="Arial" w:cs="Arial"/>
                <w:color w:val="000000"/>
                <w:sz w:val="18"/>
                <w:szCs w:val="18"/>
              </w:rPr>
              <w:t>8052890.91</w:t>
            </w:r>
          </w:p>
        </w:tc>
      </w:tr>
      <w:tr w:rsidR="00113430" w:rsidRPr="004820A4" w14:paraId="72A5DA44" w14:textId="77777777" w:rsidTr="006B102A">
        <w:tc>
          <w:tcPr>
            <w:tcW w:w="1733" w:type="dxa"/>
            <w:gridSpan w:val="2"/>
          </w:tcPr>
          <w:p w14:paraId="05DD41E7" w14:textId="77777777" w:rsidR="00113430" w:rsidRPr="006B102A" w:rsidRDefault="00113430" w:rsidP="00967B7A">
            <w:pPr>
              <w:autoSpaceDE w:val="0"/>
              <w:autoSpaceDN w:val="0"/>
              <w:adjustRightInd w:val="0"/>
              <w:spacing w:after="0" w:line="320" w:lineRule="atLeast"/>
              <w:ind w:left="60" w:right="60"/>
              <w:rPr>
                <w:rFonts w:ascii="Arial" w:hAnsi="Arial" w:cs="Arial"/>
                <w:color w:val="000000"/>
                <w:sz w:val="18"/>
                <w:szCs w:val="18"/>
              </w:rPr>
            </w:pPr>
            <w:r w:rsidRPr="006B102A">
              <w:rPr>
                <w:rFonts w:ascii="Arial" w:hAnsi="Arial" w:cs="Arial"/>
                <w:color w:val="000000"/>
                <w:sz w:val="18"/>
                <w:szCs w:val="18"/>
              </w:rPr>
              <w:t>Median</w:t>
            </w:r>
          </w:p>
        </w:tc>
        <w:tc>
          <w:tcPr>
            <w:tcW w:w="1339" w:type="dxa"/>
          </w:tcPr>
          <w:p w14:paraId="1435E52E" w14:textId="77777777" w:rsidR="00113430" w:rsidRPr="006B102A" w:rsidRDefault="00113430" w:rsidP="00967B7A">
            <w:pPr>
              <w:autoSpaceDE w:val="0"/>
              <w:autoSpaceDN w:val="0"/>
              <w:adjustRightInd w:val="0"/>
              <w:spacing w:after="0" w:line="320" w:lineRule="atLeast"/>
              <w:ind w:left="60" w:right="60"/>
              <w:jc w:val="right"/>
              <w:rPr>
                <w:rFonts w:ascii="Arial" w:hAnsi="Arial" w:cs="Arial"/>
                <w:color w:val="000000"/>
                <w:sz w:val="18"/>
                <w:szCs w:val="18"/>
              </w:rPr>
            </w:pPr>
            <w:r w:rsidRPr="006B102A">
              <w:rPr>
                <w:rFonts w:ascii="Arial" w:hAnsi="Arial" w:cs="Arial"/>
                <w:color w:val="000000"/>
                <w:sz w:val="18"/>
                <w:szCs w:val="18"/>
              </w:rPr>
              <w:t>604401.50</w:t>
            </w:r>
          </w:p>
        </w:tc>
      </w:tr>
      <w:tr w:rsidR="00113430" w:rsidRPr="004820A4" w14:paraId="1B24D783" w14:textId="77777777" w:rsidTr="006B102A">
        <w:tc>
          <w:tcPr>
            <w:tcW w:w="1733" w:type="dxa"/>
            <w:gridSpan w:val="2"/>
          </w:tcPr>
          <w:p w14:paraId="5FB36A9F" w14:textId="77777777" w:rsidR="00113430" w:rsidRPr="006B102A" w:rsidRDefault="00113430" w:rsidP="00967B7A">
            <w:pPr>
              <w:autoSpaceDE w:val="0"/>
              <w:autoSpaceDN w:val="0"/>
              <w:adjustRightInd w:val="0"/>
              <w:spacing w:after="0" w:line="320" w:lineRule="atLeast"/>
              <w:ind w:left="60" w:right="60"/>
              <w:rPr>
                <w:rFonts w:ascii="Arial" w:hAnsi="Arial" w:cs="Arial"/>
                <w:color w:val="000000"/>
                <w:sz w:val="18"/>
                <w:szCs w:val="18"/>
              </w:rPr>
            </w:pPr>
            <w:r w:rsidRPr="006B102A">
              <w:rPr>
                <w:rFonts w:ascii="Arial" w:hAnsi="Arial" w:cs="Arial"/>
                <w:color w:val="000000"/>
                <w:sz w:val="18"/>
                <w:szCs w:val="18"/>
              </w:rPr>
              <w:t>Mode</w:t>
            </w:r>
          </w:p>
        </w:tc>
        <w:tc>
          <w:tcPr>
            <w:tcW w:w="1339" w:type="dxa"/>
          </w:tcPr>
          <w:p w14:paraId="010E42C9" w14:textId="77777777" w:rsidR="00113430" w:rsidRPr="006B102A" w:rsidRDefault="00113430" w:rsidP="00967B7A">
            <w:pPr>
              <w:autoSpaceDE w:val="0"/>
              <w:autoSpaceDN w:val="0"/>
              <w:adjustRightInd w:val="0"/>
              <w:spacing w:after="0" w:line="320" w:lineRule="atLeast"/>
              <w:ind w:left="60" w:right="60"/>
              <w:jc w:val="right"/>
              <w:rPr>
                <w:rFonts w:ascii="Arial" w:hAnsi="Arial" w:cs="Arial"/>
                <w:color w:val="000000"/>
                <w:sz w:val="18"/>
                <w:szCs w:val="18"/>
              </w:rPr>
            </w:pPr>
            <w:r w:rsidRPr="006B102A">
              <w:rPr>
                <w:rFonts w:ascii="Arial" w:hAnsi="Arial" w:cs="Arial"/>
                <w:color w:val="000000"/>
                <w:sz w:val="18"/>
                <w:szCs w:val="18"/>
              </w:rPr>
              <w:t>0</w:t>
            </w:r>
            <w:r w:rsidRPr="006B102A">
              <w:rPr>
                <w:rFonts w:ascii="Arial" w:hAnsi="Arial" w:cs="Arial"/>
                <w:color w:val="000000"/>
                <w:sz w:val="18"/>
                <w:szCs w:val="18"/>
                <w:vertAlign w:val="superscript"/>
              </w:rPr>
              <w:t>a</w:t>
            </w:r>
          </w:p>
        </w:tc>
      </w:tr>
      <w:tr w:rsidR="00113430" w:rsidRPr="004820A4" w14:paraId="30E2B905" w14:textId="77777777" w:rsidTr="006B102A">
        <w:tc>
          <w:tcPr>
            <w:tcW w:w="3072" w:type="dxa"/>
            <w:gridSpan w:val="3"/>
          </w:tcPr>
          <w:p w14:paraId="6F6C82CC" w14:textId="5AC57980" w:rsidR="00113430" w:rsidRPr="006B102A" w:rsidRDefault="00113430">
            <w:pPr>
              <w:autoSpaceDE w:val="0"/>
              <w:autoSpaceDN w:val="0"/>
              <w:adjustRightInd w:val="0"/>
              <w:spacing w:after="0" w:line="320" w:lineRule="atLeast"/>
              <w:ind w:left="60" w:right="60"/>
              <w:rPr>
                <w:rFonts w:ascii="Arial" w:hAnsi="Arial" w:cs="Arial"/>
                <w:color w:val="000000"/>
                <w:sz w:val="18"/>
                <w:szCs w:val="18"/>
              </w:rPr>
            </w:pPr>
            <w:r w:rsidRPr="006B102A">
              <w:rPr>
                <w:rFonts w:ascii="Arial" w:hAnsi="Arial" w:cs="Arial"/>
                <w:color w:val="000000"/>
                <w:sz w:val="18"/>
                <w:szCs w:val="18"/>
                <w:vertAlign w:val="superscript"/>
              </w:rPr>
              <w:t>a</w:t>
            </w:r>
            <w:r w:rsidRPr="006B102A">
              <w:rPr>
                <w:rFonts w:ascii="Arial" w:hAnsi="Arial" w:cs="Arial"/>
                <w:color w:val="000000"/>
                <w:sz w:val="18"/>
                <w:szCs w:val="18"/>
              </w:rPr>
              <w:t>Multiple modes exist. The smallest value is shown</w:t>
            </w:r>
            <w:r w:rsidR="004D79EB">
              <w:rPr>
                <w:rFonts w:ascii="Arial" w:hAnsi="Arial" w:cs="Arial"/>
                <w:color w:val="000000"/>
                <w:sz w:val="18"/>
                <w:szCs w:val="18"/>
              </w:rPr>
              <w:t>.</w:t>
            </w:r>
          </w:p>
        </w:tc>
      </w:tr>
    </w:tbl>
    <w:p w14:paraId="3C9BF4C7" w14:textId="77777777" w:rsidR="00113430" w:rsidRPr="004820A4" w:rsidRDefault="00113430" w:rsidP="00113430">
      <w:pPr>
        <w:autoSpaceDE w:val="0"/>
        <w:autoSpaceDN w:val="0"/>
        <w:adjustRightInd w:val="0"/>
        <w:spacing w:after="0" w:line="240" w:lineRule="auto"/>
      </w:pPr>
      <w:r w:rsidRPr="006B102A">
        <w:rPr>
          <w:rFonts w:ascii="Times New Roman" w:hAnsi="Times New Roman" w:cs="Times New Roman"/>
          <w:sz w:val="24"/>
          <w:szCs w:val="24"/>
        </w:rPr>
        <w:t>Oops! The above question should be: “</w:t>
      </w:r>
      <w:r w:rsidRPr="006B102A">
        <w:rPr>
          <w:rFonts w:ascii="Times New Roman" w:hAnsi="Times New Roman" w:cs="Times New Roman"/>
          <w:bCs/>
          <w:color w:val="000000"/>
          <w:sz w:val="24"/>
          <w:szCs w:val="24"/>
        </w:rPr>
        <w:t xml:space="preserve">Why is the mean so much greater than the median”? The answer is because a few counties have very large expenditures of course. </w:t>
      </w:r>
      <w:r w:rsidRPr="006B102A">
        <w:rPr>
          <w:rFonts w:ascii="Times New Roman" w:hAnsi="Times New Roman" w:cs="Times New Roman"/>
          <w:bCs/>
          <w:i/>
          <w:color w:val="000000"/>
          <w:sz w:val="24"/>
          <w:szCs w:val="24"/>
        </w:rPr>
        <w:t>Note</w:t>
      </w:r>
      <w:r w:rsidRPr="006B102A">
        <w:rPr>
          <w:rFonts w:ascii="Times New Roman" w:hAnsi="Times New Roman" w:cs="Times New Roman"/>
          <w:bCs/>
          <w:color w:val="000000"/>
          <w:sz w:val="24"/>
          <w:szCs w:val="24"/>
        </w:rPr>
        <w:t xml:space="preserve">: as regarding the mode, this variable has no mode as all values occur just once. That is what the SPSS output note is alluding to: “Multiple modes exist. The smallest value is shown.” The smallest value is zero, indeed. </w:t>
      </w:r>
    </w:p>
    <w:p w14:paraId="128ED299" w14:textId="77777777" w:rsidR="00113430" w:rsidRPr="004820A4" w:rsidRDefault="00113430" w:rsidP="00113430">
      <w:pPr>
        <w:pStyle w:val="Default"/>
      </w:pPr>
    </w:p>
    <w:p w14:paraId="0C31FA59" w14:textId="3FCE5F7C" w:rsidR="00113430" w:rsidRPr="004820A4" w:rsidRDefault="00113430" w:rsidP="00113430">
      <w:pPr>
        <w:pStyle w:val="CM73"/>
        <w:spacing w:line="276" w:lineRule="atLeast"/>
        <w:rPr>
          <w:color w:val="000000"/>
        </w:rPr>
      </w:pPr>
      <w:r w:rsidRPr="004820A4">
        <w:rPr>
          <w:b/>
          <w:bCs/>
          <w:color w:val="000000"/>
        </w:rPr>
        <w:t>7. Using the Community Indicators data</w:t>
      </w:r>
      <w:r w:rsidR="001C32A7" w:rsidRPr="004820A4">
        <w:rPr>
          <w:b/>
          <w:bCs/>
          <w:color w:val="000000"/>
        </w:rPr>
        <w:t xml:space="preserve"> </w:t>
      </w:r>
      <w:r w:rsidRPr="004820A4">
        <w:rPr>
          <w:b/>
          <w:bCs/>
          <w:color w:val="000000"/>
        </w:rPr>
        <w:t>set, calculate the mean burglary rate per capita. To do this, you first need to create a new variable, which is the burglary rate per capita for each city in the data</w:t>
      </w:r>
      <w:r w:rsidR="001C32A7" w:rsidRPr="004820A4">
        <w:rPr>
          <w:b/>
          <w:bCs/>
          <w:color w:val="000000"/>
        </w:rPr>
        <w:t xml:space="preserve"> </w:t>
      </w:r>
      <w:r w:rsidRPr="004820A4">
        <w:rPr>
          <w:b/>
          <w:bCs/>
          <w:color w:val="000000"/>
        </w:rPr>
        <w:t>set. Let’s call this variable “burglaryrate” and define it as burglary/pop, whereby “burglary” and “pop” correspond to the variable names on the Community Indicators data</w:t>
      </w:r>
      <w:r w:rsidR="001C32A7" w:rsidRPr="004820A4">
        <w:rPr>
          <w:b/>
          <w:bCs/>
          <w:color w:val="000000"/>
        </w:rPr>
        <w:t xml:space="preserve"> </w:t>
      </w:r>
      <w:r w:rsidRPr="004820A4">
        <w:rPr>
          <w:b/>
          <w:bCs/>
          <w:color w:val="000000"/>
        </w:rPr>
        <w:t>set. Use your statistical software program to calculate the mean and median burglary rate per capita. Which three cities have the highest burglary rates per capita? Are these the same cities as those with the largest number of burglaries?</w:t>
      </w:r>
    </w:p>
    <w:p w14:paraId="745DD5BC" w14:textId="6B31FB8D" w:rsidR="00113430" w:rsidRPr="004820A4" w:rsidRDefault="001C32A7" w:rsidP="00113430">
      <w:pPr>
        <w:pStyle w:val="CM73"/>
        <w:spacing w:line="276" w:lineRule="atLeast"/>
        <w:ind w:right="360"/>
        <w:rPr>
          <w:color w:val="000000"/>
        </w:rPr>
      </w:pPr>
      <w:r w:rsidRPr="004820A4">
        <w:rPr>
          <w:color w:val="000000"/>
        </w:rPr>
        <w:t xml:space="preserve">Ans: </w:t>
      </w:r>
      <w:r w:rsidR="00113430" w:rsidRPr="004820A4">
        <w:rPr>
          <w:color w:val="000000"/>
        </w:rPr>
        <w:t>Creating the variable “burglaryrate” is a good exercise in data transformation for students just starting out using statistical software.</w:t>
      </w:r>
    </w:p>
    <w:p w14:paraId="4EDD9059" w14:textId="77777777" w:rsidR="00113430" w:rsidRPr="004820A4" w:rsidRDefault="00113430" w:rsidP="00113430">
      <w:pPr>
        <w:pStyle w:val="CM2"/>
        <w:rPr>
          <w:color w:val="000000"/>
        </w:rPr>
      </w:pPr>
      <w:r w:rsidRPr="004820A4">
        <w:rPr>
          <w:i/>
          <w:iCs/>
          <w:color w:val="000000"/>
        </w:rPr>
        <w:t>Burglaries per capita</w:t>
      </w:r>
      <w:r w:rsidRPr="005A6396">
        <w:t>:</w:t>
      </w:r>
      <w:r w:rsidRPr="004820A4">
        <w:rPr>
          <w:i/>
          <w:iCs/>
          <w:color w:val="000000"/>
        </w:rPr>
        <w:t xml:space="preserve"> </w:t>
      </w:r>
    </w:p>
    <w:p w14:paraId="24F77456" w14:textId="77777777" w:rsidR="00113430" w:rsidRPr="004820A4" w:rsidRDefault="00113430" w:rsidP="00113430">
      <w:pPr>
        <w:pStyle w:val="CM12"/>
        <w:ind w:left="360"/>
        <w:rPr>
          <w:color w:val="000000"/>
        </w:rPr>
      </w:pPr>
      <w:r w:rsidRPr="004820A4">
        <w:rPr>
          <w:color w:val="000000"/>
        </w:rPr>
        <w:t xml:space="preserve">Mean: .0120 (1.2%) </w:t>
      </w:r>
    </w:p>
    <w:p w14:paraId="4436BE17" w14:textId="77777777" w:rsidR="00113430" w:rsidRPr="004820A4" w:rsidRDefault="00113430" w:rsidP="00113430">
      <w:pPr>
        <w:pStyle w:val="CM73"/>
        <w:spacing w:line="276" w:lineRule="atLeast"/>
        <w:ind w:left="360"/>
        <w:rPr>
          <w:color w:val="000000"/>
        </w:rPr>
      </w:pPr>
      <w:r w:rsidRPr="004820A4">
        <w:rPr>
          <w:color w:val="000000"/>
        </w:rPr>
        <w:t xml:space="preserve">Median: .0116 (1.2%) </w:t>
      </w:r>
    </w:p>
    <w:p w14:paraId="032750B3" w14:textId="40A0092E" w:rsidR="00113430" w:rsidRPr="004820A4" w:rsidRDefault="00113430" w:rsidP="00113430">
      <w:pPr>
        <w:pStyle w:val="CM73"/>
        <w:spacing w:line="276" w:lineRule="atLeast"/>
        <w:rPr>
          <w:color w:val="000000"/>
        </w:rPr>
      </w:pPr>
      <w:r w:rsidRPr="004820A4">
        <w:rPr>
          <w:color w:val="000000"/>
        </w:rPr>
        <w:t xml:space="preserve">To find the cities with the largest rates, simply sort the data. (In SPSS, Data </w:t>
      </w:r>
      <w:r w:rsidR="001C32A7" w:rsidRPr="004820A4">
        <w:rPr>
          <w:color w:val="000000"/>
        </w:rPr>
        <w:t>→</w:t>
      </w:r>
      <w:r w:rsidRPr="004820A4">
        <w:rPr>
          <w:color w:val="000000"/>
        </w:rPr>
        <w:t xml:space="preserve"> Sort Cases </w:t>
      </w:r>
      <w:r w:rsidR="001C32A7" w:rsidRPr="004820A4">
        <w:rPr>
          <w:color w:val="000000"/>
        </w:rPr>
        <w:t>→</w:t>
      </w:r>
      <w:r w:rsidRPr="004820A4">
        <w:rPr>
          <w:color w:val="000000"/>
        </w:rPr>
        <w:t xml:space="preserve"> Sort by: burglary rate</w:t>
      </w:r>
      <w:r w:rsidR="00B846BF">
        <w:rPr>
          <w:color w:val="000000"/>
        </w:rPr>
        <w:t>.</w:t>
      </w:r>
      <w:r w:rsidRPr="004820A4">
        <w:rPr>
          <w:color w:val="000000"/>
        </w:rPr>
        <w:t>) The three cities with the largest rates are Columbus, OH, 3.02%; Las Vegas, NV, 2.97%, and Louisville, KY, 2.68%. You might note that although New York has one of the largest numbers of burglaries, it has one the lowest per</w:t>
      </w:r>
      <w:r w:rsidR="001C32A7" w:rsidRPr="004820A4">
        <w:rPr>
          <w:color w:val="000000"/>
        </w:rPr>
        <w:t xml:space="preserve"> </w:t>
      </w:r>
      <w:r w:rsidRPr="004820A4">
        <w:rPr>
          <w:color w:val="000000"/>
        </w:rPr>
        <w:t>capita burglary rates. Whether this is a reporting artifact or something else is an interesting question, but this finding does make the point about looking at data from different viewpoints.</w:t>
      </w:r>
    </w:p>
    <w:p w14:paraId="164F9C6D" w14:textId="568D12FC" w:rsidR="00113430" w:rsidRPr="004820A4" w:rsidRDefault="00113430" w:rsidP="00113430">
      <w:pPr>
        <w:pStyle w:val="CM2"/>
        <w:rPr>
          <w:b/>
          <w:bCs/>
          <w:color w:val="000000"/>
        </w:rPr>
      </w:pPr>
      <w:r w:rsidRPr="004820A4">
        <w:rPr>
          <w:b/>
          <w:bCs/>
          <w:color w:val="000000"/>
        </w:rPr>
        <w:t>7. Open the Watershed data</w:t>
      </w:r>
      <w:r w:rsidR="001C32A7" w:rsidRPr="004820A4">
        <w:rPr>
          <w:b/>
          <w:bCs/>
          <w:color w:val="000000"/>
        </w:rPr>
        <w:t xml:space="preserve"> </w:t>
      </w:r>
      <w:r w:rsidRPr="004820A4">
        <w:rPr>
          <w:b/>
          <w:bCs/>
          <w:color w:val="000000"/>
        </w:rPr>
        <w:t>set and read the description of this survey in workbook Chapter 18. Calculate the mean and median of the number of samples that exceed pollution standards (Conpolut) and fish and wildlife advisories (Advisory).</w:t>
      </w:r>
    </w:p>
    <w:p w14:paraId="7368B986" w14:textId="7D1E2F40" w:rsidR="00113430" w:rsidRPr="004820A4" w:rsidRDefault="001C32A7" w:rsidP="00113430">
      <w:pPr>
        <w:pStyle w:val="Default"/>
      </w:pPr>
      <w:r w:rsidRPr="004820A4">
        <w:t>Ans:</w:t>
      </w:r>
      <w:r w:rsidRPr="004820A4">
        <w:rPr>
          <w:i/>
          <w:iCs/>
        </w:rPr>
        <w:t xml:space="preserve"> </w:t>
      </w:r>
      <w:r w:rsidR="00113430" w:rsidRPr="004820A4">
        <w:rPr>
          <w:i/>
          <w:iCs/>
        </w:rPr>
        <w:t>Conpolut</w:t>
      </w:r>
      <w:r w:rsidR="00113430" w:rsidRPr="005A6396">
        <w:t>:</w:t>
      </w:r>
      <w:r w:rsidR="00113430" w:rsidRPr="004820A4">
        <w:rPr>
          <w:i/>
          <w:iCs/>
        </w:rPr>
        <w:t xml:space="preserve"> </w:t>
      </w:r>
    </w:p>
    <w:p w14:paraId="13A22C70" w14:textId="77777777" w:rsidR="00113430" w:rsidRPr="004820A4" w:rsidRDefault="00113430" w:rsidP="00113430">
      <w:pPr>
        <w:pStyle w:val="CM21"/>
        <w:ind w:left="375"/>
        <w:rPr>
          <w:color w:val="000000"/>
        </w:rPr>
      </w:pPr>
      <w:r w:rsidRPr="004820A4">
        <w:rPr>
          <w:color w:val="000000"/>
        </w:rPr>
        <w:t xml:space="preserve">Mean: 19.00 </w:t>
      </w:r>
    </w:p>
    <w:p w14:paraId="4F8F87BF" w14:textId="77777777" w:rsidR="00113430" w:rsidRPr="004820A4" w:rsidRDefault="00113430" w:rsidP="00113430">
      <w:pPr>
        <w:pStyle w:val="CM73"/>
        <w:ind w:left="375"/>
        <w:rPr>
          <w:color w:val="000000"/>
        </w:rPr>
      </w:pPr>
      <w:r w:rsidRPr="004820A4">
        <w:rPr>
          <w:color w:val="000000"/>
        </w:rPr>
        <w:t xml:space="preserve">Median: 17.55 </w:t>
      </w:r>
    </w:p>
    <w:p w14:paraId="50579A07" w14:textId="77777777" w:rsidR="00113430" w:rsidRPr="004820A4" w:rsidRDefault="00113430" w:rsidP="00113430">
      <w:pPr>
        <w:pStyle w:val="Default"/>
      </w:pPr>
      <w:r w:rsidRPr="004820A4">
        <w:rPr>
          <w:i/>
          <w:iCs/>
        </w:rPr>
        <w:t>Advisory</w:t>
      </w:r>
      <w:r w:rsidRPr="005A6396">
        <w:t>:</w:t>
      </w:r>
      <w:r w:rsidRPr="004820A4">
        <w:rPr>
          <w:i/>
          <w:iCs/>
        </w:rPr>
        <w:t xml:space="preserve"> </w:t>
      </w:r>
    </w:p>
    <w:p w14:paraId="4BBCF11C" w14:textId="77777777" w:rsidR="00113430" w:rsidRPr="004820A4" w:rsidRDefault="00113430" w:rsidP="00113430">
      <w:pPr>
        <w:pStyle w:val="CM21"/>
        <w:ind w:left="375"/>
        <w:rPr>
          <w:color w:val="000000"/>
        </w:rPr>
      </w:pPr>
      <w:r w:rsidRPr="004820A4">
        <w:rPr>
          <w:color w:val="000000"/>
        </w:rPr>
        <w:t xml:space="preserve">Mean: 4.63 </w:t>
      </w:r>
    </w:p>
    <w:p w14:paraId="2A7A8E99" w14:textId="77777777" w:rsidR="00113430" w:rsidRPr="004820A4" w:rsidRDefault="00113430" w:rsidP="00113430">
      <w:pPr>
        <w:pStyle w:val="CM73"/>
        <w:ind w:firstLine="360"/>
        <w:rPr>
          <w:color w:val="000000"/>
        </w:rPr>
      </w:pPr>
      <w:r w:rsidRPr="004820A4">
        <w:rPr>
          <w:color w:val="000000"/>
        </w:rPr>
        <w:t xml:space="preserve">Median 3.00 </w:t>
      </w:r>
    </w:p>
    <w:p w14:paraId="3ABD4BBD" w14:textId="77777777" w:rsidR="00113430" w:rsidRPr="004820A4" w:rsidRDefault="00113430" w:rsidP="00113430">
      <w:pPr>
        <w:pStyle w:val="CM73"/>
        <w:spacing w:line="276" w:lineRule="atLeast"/>
        <w:ind w:right="638"/>
        <w:rPr>
          <w:color w:val="000000"/>
        </w:rPr>
      </w:pPr>
      <w:r w:rsidRPr="004820A4">
        <w:rPr>
          <w:b/>
          <w:bCs/>
          <w:i/>
          <w:iCs/>
          <w:color w:val="000000"/>
        </w:rPr>
        <w:lastRenderedPageBreak/>
        <w:t xml:space="preserve">8. Optional </w:t>
      </w:r>
      <w:r w:rsidRPr="004820A4">
        <w:rPr>
          <w:b/>
          <w:bCs/>
          <w:color w:val="000000"/>
        </w:rPr>
        <w:t xml:space="preserve">(see appendix to Chapter 6 in the text): Consider the table of grouped data (Table W6.2). Calculate the grouped mean and grouped median. </w:t>
      </w:r>
    </w:p>
    <w:p w14:paraId="0B0F686E" w14:textId="77777777" w:rsidR="00113430" w:rsidRPr="004820A4" w:rsidRDefault="001C32A7" w:rsidP="00113430">
      <w:pPr>
        <w:pStyle w:val="CM73"/>
        <w:spacing w:line="276" w:lineRule="atLeast"/>
        <w:rPr>
          <w:color w:val="000000"/>
        </w:rPr>
      </w:pPr>
      <w:r w:rsidRPr="004820A4">
        <w:rPr>
          <w:color w:val="000000"/>
        </w:rPr>
        <w:t xml:space="preserve">Ans: </w:t>
      </w:r>
      <w:r w:rsidR="00113430" w:rsidRPr="004820A4">
        <w:rPr>
          <w:color w:val="000000"/>
        </w:rPr>
        <w:t xml:space="preserve">Following the procedure described in the textbook, pp. 108–109: </w:t>
      </w:r>
    </w:p>
    <w:p w14:paraId="69260479" w14:textId="74BAE108" w:rsidR="00113430" w:rsidRPr="004820A4" w:rsidRDefault="00113430" w:rsidP="00113430">
      <w:pPr>
        <w:pStyle w:val="Default"/>
        <w:spacing w:line="276" w:lineRule="atLeast"/>
        <w:ind w:left="900" w:right="4685" w:hanging="360"/>
      </w:pPr>
      <w:r w:rsidRPr="004820A4">
        <w:t xml:space="preserve">a. The </w:t>
      </w:r>
      <w:r w:rsidRPr="004820A4">
        <w:rPr>
          <w:i/>
          <w:iCs/>
        </w:rPr>
        <w:t>grouped mean</w:t>
      </w:r>
      <w:r w:rsidRPr="004820A4">
        <w:t xml:space="preserve"> is calculated as follows: Step 1: The weighted mean (of the categories) is: (33</w:t>
      </w:r>
      <w:r w:rsidR="001C32A7" w:rsidRPr="004820A4">
        <w:t xml:space="preserve"> × </w:t>
      </w:r>
      <w:r w:rsidRPr="004820A4">
        <w:t>1 + 47</w:t>
      </w:r>
      <w:r w:rsidR="001C32A7" w:rsidRPr="004820A4">
        <w:t xml:space="preserve"> × </w:t>
      </w:r>
      <w:r w:rsidRPr="004820A4">
        <w:t>2 + 64</w:t>
      </w:r>
      <w:r w:rsidR="001C32A7" w:rsidRPr="004820A4">
        <w:t xml:space="preserve"> × </w:t>
      </w:r>
      <w:r w:rsidRPr="004820A4">
        <w:t>3 + 32</w:t>
      </w:r>
      <w:r w:rsidR="001C32A7" w:rsidRPr="004820A4">
        <w:t xml:space="preserve"> × </w:t>
      </w:r>
      <w:r w:rsidRPr="004820A4">
        <w:t>4 + 14</w:t>
      </w:r>
      <w:r w:rsidR="001C32A7" w:rsidRPr="004820A4">
        <w:t xml:space="preserve"> × </w:t>
      </w:r>
      <w:r w:rsidRPr="004820A4">
        <w:t xml:space="preserve">5)/190 = 517/190 = 2.721. </w:t>
      </w:r>
    </w:p>
    <w:p w14:paraId="2CBD7CCA" w14:textId="057FEBD2" w:rsidR="00113430" w:rsidRPr="00713C72" w:rsidRDefault="00113430" w:rsidP="000F0C98">
      <w:pPr>
        <w:pStyle w:val="CM22"/>
        <w:ind w:left="720" w:hanging="360"/>
        <w:rPr>
          <w:color w:val="000000"/>
        </w:rPr>
      </w:pPr>
      <w:r w:rsidRPr="004820A4">
        <w:rPr>
          <w:color w:val="000000"/>
        </w:rPr>
        <w:t xml:space="preserve">Step 2: The estimated mean of the variable is the value of the </w:t>
      </w:r>
      <w:r w:rsidR="00196002" w:rsidRPr="004820A4">
        <w:rPr>
          <w:color w:val="000000"/>
        </w:rPr>
        <w:t xml:space="preserve">Category </w:t>
      </w:r>
      <w:r w:rsidR="001C32A7" w:rsidRPr="004820A4">
        <w:rPr>
          <w:color w:val="000000"/>
        </w:rPr>
        <w:t>2</w:t>
      </w:r>
      <w:r w:rsidRPr="004820A4">
        <w:rPr>
          <w:color w:val="000000"/>
        </w:rPr>
        <w:t>, which is its mean, or (5 + 8)/2 = 6.</w:t>
      </w:r>
      <w:r w:rsidRPr="00713C72">
        <w:rPr>
          <w:color w:val="000000"/>
        </w:rPr>
        <w:t>5, p</w:t>
      </w:r>
      <w:r w:rsidRPr="002353F8">
        <w:rPr>
          <w:color w:val="000000"/>
        </w:rPr>
        <w:t xml:space="preserve">lus </w:t>
      </w:r>
      <w:r w:rsidRPr="00713C72">
        <w:rPr>
          <w:color w:val="000000"/>
        </w:rPr>
        <w:t>.721 of the difference between the value of the category two and the value of the category three, which is [(8 + 11)/2=] 9.5, or 6.5 + .721</w:t>
      </w:r>
      <w:r w:rsidR="00196002" w:rsidRPr="00713C72">
        <w:rPr>
          <w:color w:val="000000"/>
        </w:rPr>
        <w:t xml:space="preserve"> × </w:t>
      </w:r>
      <w:r w:rsidRPr="00713C72">
        <w:rPr>
          <w:color w:val="000000"/>
        </w:rPr>
        <w:t xml:space="preserve">(9.5–6.5=)3.0 = </w:t>
      </w:r>
      <w:r w:rsidRPr="00713C72">
        <w:rPr>
          <w:i/>
          <w:iCs/>
          <w:color w:val="000000"/>
        </w:rPr>
        <w:t>8.67</w:t>
      </w:r>
      <w:r w:rsidRPr="00713C72">
        <w:rPr>
          <w:color w:val="000000"/>
        </w:rPr>
        <w:t xml:space="preserve"> (with rounding). </w:t>
      </w:r>
    </w:p>
    <w:p w14:paraId="7C691424" w14:textId="77777777" w:rsidR="00196002" w:rsidRPr="004820A4" w:rsidRDefault="00113430" w:rsidP="00113430">
      <w:pPr>
        <w:pStyle w:val="Default"/>
        <w:spacing w:line="276" w:lineRule="atLeast"/>
        <w:ind w:left="900" w:right="2570" w:hanging="360"/>
      </w:pPr>
      <w:r w:rsidRPr="004820A4">
        <w:t xml:space="preserve">b. The </w:t>
      </w:r>
      <w:r w:rsidRPr="004820A4">
        <w:rPr>
          <w:i/>
          <w:iCs/>
        </w:rPr>
        <w:t>grouped median</w:t>
      </w:r>
      <w:r w:rsidRPr="004820A4">
        <w:t xml:space="preserve"> is calculated as follow:</w:t>
      </w:r>
    </w:p>
    <w:p w14:paraId="6636A336" w14:textId="17868F30" w:rsidR="00113430" w:rsidRPr="004820A4" w:rsidRDefault="00113430" w:rsidP="005A6396">
      <w:pPr>
        <w:pStyle w:val="Default"/>
        <w:spacing w:line="276" w:lineRule="atLeast"/>
        <w:ind w:left="360" w:right="2570"/>
      </w:pPr>
      <w:r w:rsidRPr="004820A4">
        <w:t xml:space="preserve">Step 1: The location of the median is (n + 1)/2, or the 95.5th observation. This falls between the second and third categories. </w:t>
      </w:r>
    </w:p>
    <w:p w14:paraId="59202B74" w14:textId="202FEB3F" w:rsidR="00113430" w:rsidRPr="004820A4" w:rsidRDefault="00113430" w:rsidP="00113430">
      <w:pPr>
        <w:pStyle w:val="CM22"/>
        <w:ind w:left="720" w:hanging="360"/>
        <w:rPr>
          <w:color w:val="000000"/>
        </w:rPr>
      </w:pPr>
      <w:r w:rsidRPr="004820A4">
        <w:rPr>
          <w:color w:val="000000"/>
        </w:rPr>
        <w:t>Step 2: The estimated value of the observation at this location is (i) the value of category two, which is its mean, or (5 + 8)/2 = 6.</w:t>
      </w:r>
      <w:r w:rsidRPr="002353F8">
        <w:rPr>
          <w:color w:val="000000"/>
        </w:rPr>
        <w:t xml:space="preserve">5, plus (ii) </w:t>
      </w:r>
      <w:r w:rsidRPr="004820A4">
        <w:rPr>
          <w:color w:val="000000"/>
        </w:rPr>
        <w:t>(95.5–80)/(144–80) = .242 of the difference between the value of the category two (which is 6.5) and the value of the category three (which is 9.5). Thus, the estimated grouped median is 6.5 + 0.</w:t>
      </w:r>
      <w:r w:rsidRPr="00B26826">
        <w:rPr>
          <w:color w:val="000000"/>
        </w:rPr>
        <w:t>242</w:t>
      </w:r>
      <w:r w:rsidR="00196002" w:rsidRPr="00B26826">
        <w:rPr>
          <w:color w:val="000000"/>
        </w:rPr>
        <w:t xml:space="preserve"> × </w:t>
      </w:r>
      <w:r w:rsidRPr="00B26826">
        <w:rPr>
          <w:color w:val="000000"/>
        </w:rPr>
        <w:t>(9.5–6.</w:t>
      </w:r>
      <w:r w:rsidRPr="004820A4">
        <w:rPr>
          <w:color w:val="000000"/>
        </w:rPr>
        <w:t xml:space="preserve">5=)3.0 = </w:t>
      </w:r>
      <w:r w:rsidRPr="004820A4">
        <w:rPr>
          <w:i/>
          <w:iCs/>
          <w:color w:val="000000"/>
        </w:rPr>
        <w:t xml:space="preserve">7.23 </w:t>
      </w:r>
      <w:r w:rsidRPr="004820A4">
        <w:rPr>
          <w:color w:val="000000"/>
        </w:rPr>
        <w:t xml:space="preserve">(with rounding). </w:t>
      </w:r>
    </w:p>
    <w:p w14:paraId="1E1E0FFB" w14:textId="7831FBAC" w:rsidR="00113430" w:rsidRPr="00D76933" w:rsidRDefault="00113430" w:rsidP="005A6396">
      <w:pPr>
        <w:pStyle w:val="Heading1"/>
      </w:pPr>
      <w:r w:rsidRPr="00B82EDF">
        <w:t>C</w:t>
      </w:r>
      <w:r w:rsidR="00F44DCD" w:rsidRPr="002A7CD3">
        <w:t>hapter</w:t>
      </w:r>
      <w:r w:rsidRPr="008F42CE">
        <w:t xml:space="preserve"> 7:</w:t>
      </w:r>
      <w:r w:rsidR="00F44DCD" w:rsidRPr="00D76933">
        <w:t xml:space="preserve"> Measures of Dispersion</w:t>
      </w:r>
    </w:p>
    <w:p w14:paraId="0257C995" w14:textId="3090F144" w:rsidR="00113430" w:rsidRPr="004820A4" w:rsidRDefault="00F44DCD" w:rsidP="004A3005">
      <w:pPr>
        <w:pStyle w:val="Heading2"/>
      </w:pPr>
      <w:r w:rsidRPr="004820A4">
        <w:t>Critical Thinking</w:t>
      </w:r>
    </w:p>
    <w:p w14:paraId="7CDD11D9" w14:textId="43849A3D" w:rsidR="00113430" w:rsidRPr="004820A4" w:rsidRDefault="00113430" w:rsidP="00113430">
      <w:pPr>
        <w:pStyle w:val="CM73"/>
        <w:spacing w:line="276" w:lineRule="atLeast"/>
        <w:rPr>
          <w:color w:val="000000"/>
        </w:rPr>
      </w:pPr>
      <w:r w:rsidRPr="004820A4">
        <w:rPr>
          <w:b/>
          <w:bCs/>
          <w:color w:val="000000"/>
        </w:rPr>
        <w:t>1. Explain how frequency distributions assist with data cleaning.</w:t>
      </w:r>
    </w:p>
    <w:p w14:paraId="48029EEE" w14:textId="066D0C14" w:rsidR="00113430" w:rsidRPr="004820A4" w:rsidRDefault="00F44DCD" w:rsidP="00113430">
      <w:pPr>
        <w:pStyle w:val="CM73"/>
        <w:spacing w:line="276" w:lineRule="atLeast"/>
        <w:ind w:right="440"/>
        <w:rPr>
          <w:color w:val="000000"/>
        </w:rPr>
      </w:pPr>
      <w:r w:rsidRPr="004820A4">
        <w:rPr>
          <w:color w:val="000000"/>
        </w:rPr>
        <w:t xml:space="preserve">Ans: </w:t>
      </w:r>
      <w:r w:rsidR="00113430" w:rsidRPr="004820A4">
        <w:rPr>
          <w:color w:val="000000"/>
        </w:rPr>
        <w:t>They can help identify implausible values (</w:t>
      </w:r>
      <w:r w:rsidRPr="004820A4">
        <w:rPr>
          <w:color w:val="000000"/>
        </w:rPr>
        <w:t>e.g.</w:t>
      </w:r>
      <w:r w:rsidR="00113430" w:rsidRPr="004820A4">
        <w:rPr>
          <w:color w:val="000000"/>
        </w:rPr>
        <w:t>, those yet to be coded as missing) and values that might be outliers.</w:t>
      </w:r>
    </w:p>
    <w:p w14:paraId="2797ED00" w14:textId="2075109E" w:rsidR="00113430" w:rsidRPr="004820A4" w:rsidRDefault="00113430" w:rsidP="00113430">
      <w:pPr>
        <w:pStyle w:val="CM73"/>
        <w:spacing w:line="276" w:lineRule="atLeast"/>
        <w:ind w:right="105"/>
        <w:rPr>
          <w:color w:val="000000"/>
        </w:rPr>
      </w:pPr>
      <w:r w:rsidRPr="004820A4">
        <w:rPr>
          <w:b/>
          <w:bCs/>
          <w:color w:val="000000"/>
        </w:rPr>
        <w:t>2. When variables are continuous, analysts will have to transform their variables, grouping values into categories, before making a frequency distribution. Explain and give an example.</w:t>
      </w:r>
    </w:p>
    <w:p w14:paraId="0A6BD8FE" w14:textId="460B3D76" w:rsidR="00113430" w:rsidRPr="004820A4" w:rsidRDefault="00F44DCD" w:rsidP="00113430">
      <w:pPr>
        <w:pStyle w:val="CM73"/>
        <w:spacing w:line="276" w:lineRule="atLeast"/>
        <w:ind w:right="105"/>
        <w:rPr>
          <w:color w:val="000000"/>
        </w:rPr>
      </w:pPr>
      <w:r w:rsidRPr="004820A4">
        <w:rPr>
          <w:color w:val="000000"/>
        </w:rPr>
        <w:t xml:space="preserve">Ans: </w:t>
      </w:r>
      <w:r w:rsidR="00113430" w:rsidRPr="004820A4">
        <w:rPr>
          <w:color w:val="000000"/>
        </w:rPr>
        <w:t>A frequency distribution is used for nominal- and ordinal-level variables. Obviously, we don’t like to transform continuous variables into such scales, but a frequency distribution can be useful when making bar charts (</w:t>
      </w:r>
      <w:r w:rsidRPr="004820A4">
        <w:rPr>
          <w:color w:val="000000"/>
        </w:rPr>
        <w:t xml:space="preserve">e.g., </w:t>
      </w:r>
      <w:r w:rsidR="00113430" w:rsidRPr="004820A4">
        <w:rPr>
          <w:color w:val="000000"/>
        </w:rPr>
        <w:t xml:space="preserve">as used in presentations). </w:t>
      </w:r>
    </w:p>
    <w:p w14:paraId="29F76AE7" w14:textId="77777777" w:rsidR="00282474" w:rsidRDefault="00113430" w:rsidP="00282474">
      <w:pPr>
        <w:pStyle w:val="CM73"/>
        <w:spacing w:line="276" w:lineRule="atLeast"/>
        <w:ind w:right="230"/>
        <w:rPr>
          <w:color w:val="000000"/>
        </w:rPr>
      </w:pPr>
      <w:r w:rsidRPr="004820A4">
        <w:rPr>
          <w:b/>
          <w:bCs/>
          <w:color w:val="000000"/>
        </w:rPr>
        <w:t xml:space="preserve">3. Explain the following statement: “When recoding variables or creating histograms, a practical question is how wide each category should be. To avoid perceptions of lying with statistics, a rule of thumb is that categories should be based on </w:t>
      </w:r>
      <w:r w:rsidRPr="004820A4">
        <w:rPr>
          <w:b/>
          <w:bCs/>
          <w:i/>
          <w:iCs/>
          <w:color w:val="000000"/>
        </w:rPr>
        <w:t>category ranges of equal length</w:t>
      </w:r>
      <w:r w:rsidRPr="004820A4">
        <w:rPr>
          <w:b/>
          <w:bCs/>
          <w:color w:val="000000"/>
        </w:rPr>
        <w:t xml:space="preserve">.” </w:t>
      </w:r>
    </w:p>
    <w:p w14:paraId="350FED45" w14:textId="77777777" w:rsidR="00282474" w:rsidRDefault="00282474" w:rsidP="00282474">
      <w:pPr>
        <w:pStyle w:val="CM73"/>
        <w:spacing w:line="276" w:lineRule="atLeast"/>
        <w:ind w:right="230"/>
        <w:rPr>
          <w:color w:val="000000"/>
        </w:rPr>
      </w:pPr>
    </w:p>
    <w:p w14:paraId="7B633E66" w14:textId="13CCDB90" w:rsidR="00113430" w:rsidRPr="004820A4" w:rsidRDefault="003D3C1B" w:rsidP="00282474">
      <w:pPr>
        <w:pStyle w:val="CM73"/>
        <w:spacing w:line="276" w:lineRule="atLeast"/>
        <w:ind w:right="230"/>
        <w:rPr>
          <w:color w:val="000000"/>
        </w:rPr>
      </w:pPr>
      <w:r w:rsidRPr="004820A4">
        <w:rPr>
          <w:color w:val="000000"/>
        </w:rPr>
        <w:t xml:space="preserve">Ans: </w:t>
      </w:r>
      <w:r w:rsidR="00113430" w:rsidRPr="004820A4">
        <w:rPr>
          <w:color w:val="000000"/>
        </w:rPr>
        <w:t>Analysts must prevent the appearance of lying with statistics, regardless of whether it is intended.</w:t>
      </w:r>
    </w:p>
    <w:p w14:paraId="295DDBD9" w14:textId="77777777" w:rsidR="00113430" w:rsidRPr="004820A4" w:rsidRDefault="00113430" w:rsidP="00113430">
      <w:pPr>
        <w:pStyle w:val="CM73"/>
        <w:spacing w:line="276" w:lineRule="atLeast"/>
      </w:pPr>
      <w:r w:rsidRPr="004820A4">
        <w:rPr>
          <w:b/>
          <w:bCs/>
          <w:color w:val="000000"/>
        </w:rPr>
        <w:t>4. Describe the difference between a histogram and a bar chart.</w:t>
      </w:r>
    </w:p>
    <w:p w14:paraId="10C7D300" w14:textId="77777777" w:rsidR="00113430" w:rsidRPr="004820A4" w:rsidRDefault="003D3C1B" w:rsidP="00113430">
      <w:pPr>
        <w:pStyle w:val="CM73"/>
        <w:spacing w:line="276" w:lineRule="atLeast"/>
        <w:rPr>
          <w:color w:val="000000"/>
        </w:rPr>
      </w:pPr>
      <w:r w:rsidRPr="004820A4">
        <w:rPr>
          <w:color w:val="000000"/>
        </w:rPr>
        <w:t xml:space="preserve">Ans: </w:t>
      </w:r>
      <w:r w:rsidR="00113430" w:rsidRPr="004820A4">
        <w:rPr>
          <w:color w:val="000000"/>
        </w:rPr>
        <w:t>See p.</w:t>
      </w:r>
      <w:r w:rsidRPr="004820A4">
        <w:rPr>
          <w:color w:val="000000"/>
        </w:rPr>
        <w:t xml:space="preserve"> </w:t>
      </w:r>
      <w:r w:rsidR="00113430" w:rsidRPr="004820A4">
        <w:rPr>
          <w:color w:val="000000"/>
        </w:rPr>
        <w:t>119: “As a convention, bar charts are used with categorical variables, and the bars in such charts should not touch each other. Histograms are used with interval- and ratio-level variables, and their bars should touch each other, suggesting that these data are continuous.”</w:t>
      </w:r>
    </w:p>
    <w:p w14:paraId="5CF65F32" w14:textId="4D08CA61" w:rsidR="00113430" w:rsidRPr="004820A4" w:rsidRDefault="00113430" w:rsidP="00113430">
      <w:pPr>
        <w:pStyle w:val="Default"/>
        <w:rPr>
          <w:b/>
          <w:bCs/>
        </w:rPr>
      </w:pPr>
      <w:r w:rsidRPr="004820A4">
        <w:rPr>
          <w:b/>
          <w:bCs/>
        </w:rPr>
        <w:t>5. Research some innovative ways of using graphs to get your points across.</w:t>
      </w:r>
    </w:p>
    <w:p w14:paraId="35AEAB91" w14:textId="77777777" w:rsidR="004A3005" w:rsidRDefault="004A3005" w:rsidP="00113430">
      <w:pPr>
        <w:pStyle w:val="Default"/>
      </w:pPr>
    </w:p>
    <w:p w14:paraId="3A67B7C6" w14:textId="6548D20A" w:rsidR="00113430" w:rsidRPr="004820A4" w:rsidRDefault="003D3C1B" w:rsidP="00113430">
      <w:pPr>
        <w:pStyle w:val="Default"/>
      </w:pPr>
      <w:r w:rsidRPr="004820A4">
        <w:t xml:space="preserve">Ans: </w:t>
      </w:r>
      <w:r w:rsidR="00113430" w:rsidRPr="004820A4">
        <w:t>Students should spend some time on the Internet to find examples in their area of interest that demonstrate how graphical tools are used.</w:t>
      </w:r>
    </w:p>
    <w:p w14:paraId="38020CC2" w14:textId="77777777" w:rsidR="00113430" w:rsidRPr="004820A4" w:rsidRDefault="00113430" w:rsidP="00113430">
      <w:pPr>
        <w:pStyle w:val="Default"/>
      </w:pPr>
    </w:p>
    <w:p w14:paraId="41B0428C" w14:textId="08F89CAA" w:rsidR="00113430" w:rsidRPr="004820A4" w:rsidRDefault="00113430" w:rsidP="00113430">
      <w:pPr>
        <w:pStyle w:val="Default"/>
      </w:pPr>
      <w:r w:rsidRPr="004820A4">
        <w:rPr>
          <w:b/>
          <w:bCs/>
        </w:rPr>
        <w:t xml:space="preserve">6. What percentage of observations has a higher z-score value than 0.86? What percentage of observations has a lower z-score value than </w:t>
      </w:r>
      <w:r w:rsidR="003D3C1B" w:rsidRPr="004820A4">
        <w:rPr>
          <w:b/>
          <w:bCs/>
        </w:rPr>
        <w:t>−</w:t>
      </w:r>
      <w:r w:rsidRPr="004820A4">
        <w:rPr>
          <w:b/>
          <w:bCs/>
        </w:rPr>
        <w:t xml:space="preserve">1.15? What useful questions can a z-score statistic help answer? </w:t>
      </w:r>
      <w:r w:rsidRPr="004820A4">
        <w:rPr>
          <w:b/>
          <w:bCs/>
          <w:i/>
          <w:iCs/>
        </w:rPr>
        <w:t xml:space="preserve">Hint: </w:t>
      </w:r>
      <w:r w:rsidRPr="004820A4">
        <w:rPr>
          <w:b/>
          <w:bCs/>
        </w:rPr>
        <w:t xml:space="preserve">In the normal distribution table (see Appendix A in the textbook), look up values of the absolute difference between the above z-score values and 0.50 (|0.5 – z-score|). </w:t>
      </w:r>
    </w:p>
    <w:p w14:paraId="449EE812" w14:textId="77777777" w:rsidR="004A3005" w:rsidRDefault="004A3005" w:rsidP="00113430">
      <w:pPr>
        <w:pStyle w:val="Default"/>
      </w:pPr>
    </w:p>
    <w:p w14:paraId="21F5C70F" w14:textId="6DD2E106" w:rsidR="00113430" w:rsidRPr="004820A4" w:rsidRDefault="003D3C1B" w:rsidP="00113430">
      <w:pPr>
        <w:pStyle w:val="Default"/>
      </w:pPr>
      <w:r w:rsidRPr="004820A4">
        <w:t xml:space="preserve">Ans: </w:t>
      </w:r>
      <w:r w:rsidR="00113430" w:rsidRPr="004820A4">
        <w:t xml:space="preserve">Approximately (from normal distribution table; .50–.3021=) 19.5% of observations have a higher </w:t>
      </w:r>
      <w:r w:rsidR="00113430" w:rsidRPr="004A3005">
        <w:rPr>
          <w:i/>
        </w:rPr>
        <w:t>z</w:t>
      </w:r>
      <w:r w:rsidR="00113430" w:rsidRPr="004820A4">
        <w:t xml:space="preserve">-score than 0.86. Approximately (from normal distribution table; .50 – .3749) 12.5% of observations have a lower z-score value than </w:t>
      </w:r>
      <w:r w:rsidRPr="004820A4">
        <w:t>−</w:t>
      </w:r>
      <w:r w:rsidR="00113430" w:rsidRPr="004820A4">
        <w:t xml:space="preserve">1.15. The data in the table of “normal curve areas” show the area under the normal curve, from </w:t>
      </w:r>
      <w:r w:rsidR="00113430" w:rsidRPr="004A3005">
        <w:rPr>
          <w:i/>
        </w:rPr>
        <w:t>z</w:t>
      </w:r>
      <w:r w:rsidR="00113430" w:rsidRPr="004820A4">
        <w:t xml:space="preserve"> = 0 (midpoint) to the </w:t>
      </w:r>
      <w:r w:rsidR="00113430" w:rsidRPr="004A3005">
        <w:rPr>
          <w:i/>
        </w:rPr>
        <w:t>z</w:t>
      </w:r>
      <w:r w:rsidR="00113430" w:rsidRPr="004820A4">
        <w:t xml:space="preserve">-score value. </w:t>
      </w:r>
      <w:r w:rsidR="00EF5C0A" w:rsidRPr="000F0C98">
        <w:rPr>
          <w:i/>
        </w:rPr>
        <w:t>z</w:t>
      </w:r>
      <w:r w:rsidR="00113430" w:rsidRPr="004820A4">
        <w:t>-</w:t>
      </w:r>
      <w:r w:rsidR="00EF5C0A">
        <w:t>S</w:t>
      </w:r>
      <w:r w:rsidR="00113430" w:rsidRPr="004820A4">
        <w:t xml:space="preserve">core statistics answer questions about the percentage of populations that are above or below certain values, and they can be used to make comparisons across populations. </w:t>
      </w:r>
    </w:p>
    <w:p w14:paraId="4E0F9DB0" w14:textId="77777777" w:rsidR="004A3005" w:rsidRDefault="004A3005" w:rsidP="00113430">
      <w:pPr>
        <w:pStyle w:val="CM73"/>
        <w:spacing w:line="276" w:lineRule="atLeast"/>
        <w:rPr>
          <w:b/>
          <w:bCs/>
          <w:color w:val="000000"/>
        </w:rPr>
      </w:pPr>
    </w:p>
    <w:p w14:paraId="7A97287C" w14:textId="4E974688" w:rsidR="00113430" w:rsidRPr="004820A4" w:rsidRDefault="00113430" w:rsidP="00113430">
      <w:pPr>
        <w:pStyle w:val="CM73"/>
        <w:spacing w:line="276" w:lineRule="atLeast"/>
        <w:rPr>
          <w:b/>
          <w:bCs/>
          <w:color w:val="000000"/>
        </w:rPr>
      </w:pPr>
      <w:r w:rsidRPr="004820A4">
        <w:rPr>
          <w:b/>
          <w:bCs/>
          <w:color w:val="000000"/>
        </w:rPr>
        <w:t>7</w:t>
      </w:r>
      <w:r w:rsidRPr="0028794B">
        <w:rPr>
          <w:b/>
          <w:bCs/>
          <w:color w:val="000000"/>
        </w:rPr>
        <w:t>. (optional) What</w:t>
      </w:r>
      <w:r w:rsidRPr="004820A4">
        <w:rPr>
          <w:b/>
          <w:bCs/>
          <w:color w:val="000000"/>
        </w:rPr>
        <w:t xml:space="preserve"> is the purpose of boxplots? Is a boxplot fence an actual observation or a calculated number? And what about a whisker? </w:t>
      </w:r>
    </w:p>
    <w:p w14:paraId="13F92412" w14:textId="4821422D" w:rsidR="00113430" w:rsidRPr="004820A4" w:rsidRDefault="003D3C1B" w:rsidP="00113430">
      <w:pPr>
        <w:pStyle w:val="CM73"/>
        <w:spacing w:line="276" w:lineRule="atLeast"/>
        <w:ind w:right="105"/>
        <w:rPr>
          <w:color w:val="000000"/>
        </w:rPr>
      </w:pPr>
      <w:r w:rsidRPr="004820A4">
        <w:rPr>
          <w:color w:val="000000"/>
        </w:rPr>
        <w:t xml:space="preserve">Ans: </w:t>
      </w:r>
      <w:r w:rsidR="00113430" w:rsidRPr="004820A4">
        <w:rPr>
          <w:color w:val="000000"/>
        </w:rPr>
        <w:t>See p</w:t>
      </w:r>
      <w:r w:rsidR="00D50CC2">
        <w:rPr>
          <w:color w:val="000000"/>
        </w:rPr>
        <w:t>p</w:t>
      </w:r>
      <w:r w:rsidR="00113430" w:rsidRPr="004820A4">
        <w:rPr>
          <w:color w:val="000000"/>
        </w:rPr>
        <w:t>. 127</w:t>
      </w:r>
      <w:r w:rsidR="00D50CC2">
        <w:rPr>
          <w:color w:val="000000"/>
        </w:rPr>
        <w:t>–</w:t>
      </w:r>
      <w:r w:rsidR="00113430" w:rsidRPr="004820A4">
        <w:rPr>
          <w:color w:val="000000"/>
        </w:rPr>
        <w:t xml:space="preserve">128: “The boxplot is a useful tool for data cleaning and is used in this chapter to discuss outliers.” </w:t>
      </w:r>
    </w:p>
    <w:p w14:paraId="57E9864D" w14:textId="77777777" w:rsidR="00113430" w:rsidRPr="004820A4" w:rsidRDefault="003D3C1B" w:rsidP="00113430">
      <w:pPr>
        <w:pStyle w:val="CM73"/>
        <w:spacing w:line="276" w:lineRule="atLeast"/>
        <w:ind w:right="638"/>
        <w:rPr>
          <w:color w:val="000000"/>
        </w:rPr>
      </w:pPr>
      <w:r w:rsidRPr="004820A4">
        <w:rPr>
          <w:color w:val="000000"/>
        </w:rPr>
        <w:t xml:space="preserve">Ans: </w:t>
      </w:r>
      <w:r w:rsidR="00113430" w:rsidRPr="004820A4">
        <w:rPr>
          <w:color w:val="000000"/>
        </w:rPr>
        <w:t xml:space="preserve">see p. 128: The inner and outer fences are imaginary values that are calculated in order to determine outliers. Whiskers are “the lowest and highest values of the variables that are not outliers.” </w:t>
      </w:r>
    </w:p>
    <w:p w14:paraId="34D227EB" w14:textId="3F522D0E" w:rsidR="00113430" w:rsidRPr="004820A4" w:rsidRDefault="00113430" w:rsidP="00113430">
      <w:pPr>
        <w:pStyle w:val="CM73"/>
        <w:spacing w:line="276" w:lineRule="atLeast"/>
        <w:ind w:right="270"/>
        <w:jc w:val="both"/>
        <w:rPr>
          <w:color w:val="000000"/>
        </w:rPr>
      </w:pPr>
      <w:r w:rsidRPr="004820A4">
        <w:rPr>
          <w:b/>
          <w:bCs/>
          <w:color w:val="000000"/>
        </w:rPr>
        <w:t xml:space="preserve">8. </w:t>
      </w:r>
      <w:r w:rsidRPr="00C507B8">
        <w:rPr>
          <w:b/>
          <w:bCs/>
          <w:color w:val="000000"/>
        </w:rPr>
        <w:t>(optional) Using</w:t>
      </w:r>
      <w:r w:rsidRPr="004820A4">
        <w:rPr>
          <w:b/>
          <w:bCs/>
          <w:color w:val="000000"/>
        </w:rPr>
        <w:t xml:space="preserve"> Figure W7.1, draw a boxplot of a variable with these values: 4, 5, 7, 9, 11, 13, 13, 16, 18, and 24. Are there any outliers? Why, or why not? </w:t>
      </w:r>
    </w:p>
    <w:p w14:paraId="7D522414" w14:textId="77777777" w:rsidR="00113430" w:rsidRPr="004820A4" w:rsidRDefault="003D3C1B" w:rsidP="00113430">
      <w:pPr>
        <w:pStyle w:val="CM73"/>
        <w:spacing w:line="276" w:lineRule="atLeast"/>
        <w:jc w:val="both"/>
        <w:rPr>
          <w:color w:val="000000"/>
        </w:rPr>
      </w:pPr>
      <w:r w:rsidRPr="004820A4">
        <w:rPr>
          <w:color w:val="000000"/>
        </w:rPr>
        <w:t xml:space="preserve">Ans: </w:t>
      </w:r>
      <w:r w:rsidR="00113430" w:rsidRPr="004820A4">
        <w:rPr>
          <w:color w:val="000000"/>
        </w:rPr>
        <w:t xml:space="preserve">Why do this exercise by hand? Ask which students used a computer, thus saving themselves a lot of time! But if you think it useful, these are the results: </w:t>
      </w:r>
    </w:p>
    <w:p w14:paraId="533F1EEE" w14:textId="3840D40F" w:rsidR="00113430" w:rsidRPr="004820A4" w:rsidRDefault="00113430" w:rsidP="00113430">
      <w:pPr>
        <w:pStyle w:val="CM73"/>
        <w:spacing w:line="276" w:lineRule="atLeast"/>
        <w:jc w:val="both"/>
        <w:rPr>
          <w:color w:val="000000"/>
        </w:rPr>
      </w:pPr>
      <w:r w:rsidRPr="004820A4">
        <w:rPr>
          <w:color w:val="000000"/>
        </w:rPr>
        <w:lastRenderedPageBreak/>
        <w:t>Median = 12.0</w:t>
      </w:r>
      <w:r w:rsidR="006220FB">
        <w:rPr>
          <w:color w:val="000000"/>
        </w:rPr>
        <w:t>;</w:t>
      </w:r>
      <w:r w:rsidRPr="004820A4">
        <w:rPr>
          <w:color w:val="000000"/>
        </w:rPr>
        <w:t xml:space="preserve"> mean = 12.0</w:t>
      </w:r>
      <w:r w:rsidR="006220FB">
        <w:rPr>
          <w:color w:val="000000"/>
        </w:rPr>
        <w:t>;</w:t>
      </w:r>
      <w:r w:rsidRPr="004820A4">
        <w:rPr>
          <w:color w:val="000000"/>
        </w:rPr>
        <w:t xml:space="preserve"> first quartile = 6.5</w:t>
      </w:r>
      <w:r w:rsidR="006220FB">
        <w:rPr>
          <w:color w:val="000000"/>
        </w:rPr>
        <w:t>;</w:t>
      </w:r>
      <w:r w:rsidRPr="004820A4">
        <w:rPr>
          <w:color w:val="000000"/>
        </w:rPr>
        <w:t xml:space="preserve"> third quartile = 16.5</w:t>
      </w:r>
      <w:r w:rsidR="006220FB">
        <w:rPr>
          <w:color w:val="000000"/>
        </w:rPr>
        <w:t>;</w:t>
      </w:r>
      <w:r w:rsidRPr="004820A4">
        <w:rPr>
          <w:color w:val="000000"/>
        </w:rPr>
        <w:t xml:space="preserve"> IQR = 10.0</w:t>
      </w:r>
      <w:r w:rsidR="006220FB">
        <w:rPr>
          <w:color w:val="000000"/>
        </w:rPr>
        <w:t>.</w:t>
      </w:r>
    </w:p>
    <w:p w14:paraId="3792807B" w14:textId="77777777" w:rsidR="00113430" w:rsidRPr="004820A4" w:rsidRDefault="00113430" w:rsidP="00113430">
      <w:pPr>
        <w:pStyle w:val="CM26"/>
        <w:ind w:right="673"/>
        <w:jc w:val="both"/>
        <w:rPr>
          <w:color w:val="000000"/>
        </w:rPr>
      </w:pPr>
      <w:r w:rsidRPr="004820A4">
        <w:rPr>
          <w:color w:val="000000"/>
        </w:rPr>
        <w:t xml:space="preserve">The boxplot shows no outliers, and this observation is readily confirmed. The inner fence is </w:t>
      </w:r>
    </w:p>
    <w:p w14:paraId="0A57B75E" w14:textId="6BE1CD65" w:rsidR="00113430" w:rsidRPr="004820A4" w:rsidRDefault="00113430" w:rsidP="00113430">
      <w:pPr>
        <w:pStyle w:val="CM78"/>
        <w:spacing w:line="276" w:lineRule="atLeast"/>
        <w:ind w:right="673"/>
        <w:jc w:val="both"/>
        <w:rPr>
          <w:color w:val="000000"/>
        </w:rPr>
      </w:pPr>
      <w:r w:rsidRPr="004820A4">
        <w:rPr>
          <w:color w:val="000000"/>
        </w:rPr>
        <w:t xml:space="preserve">6.5 – </w:t>
      </w:r>
      <w:r w:rsidRPr="00C0107A">
        <w:rPr>
          <w:color w:val="000000"/>
        </w:rPr>
        <w:t>1.5</w:t>
      </w:r>
      <w:r w:rsidR="003D3C1B" w:rsidRPr="00C0107A">
        <w:rPr>
          <w:color w:val="000000"/>
        </w:rPr>
        <w:t xml:space="preserve"> × </w:t>
      </w:r>
      <w:r w:rsidRPr="00C0107A">
        <w:rPr>
          <w:color w:val="000000"/>
        </w:rPr>
        <w:t xml:space="preserve">IQR = </w:t>
      </w:r>
      <w:r w:rsidR="003D3C1B" w:rsidRPr="00C0107A">
        <w:rPr>
          <w:color w:val="000000"/>
        </w:rPr>
        <w:t>−</w:t>
      </w:r>
      <w:r w:rsidRPr="00C0107A">
        <w:rPr>
          <w:color w:val="000000"/>
        </w:rPr>
        <w:t xml:space="preserve">8.5; the upper fence </w:t>
      </w:r>
      <w:r w:rsidRPr="004820A4">
        <w:rPr>
          <w:color w:val="000000"/>
        </w:rPr>
        <w:t>is 16.5 + 1.5</w:t>
      </w:r>
      <w:r w:rsidR="003D3C1B" w:rsidRPr="004820A4">
        <w:rPr>
          <w:color w:val="000000"/>
        </w:rPr>
        <w:t xml:space="preserve"> × </w:t>
      </w:r>
      <w:r w:rsidRPr="004820A4">
        <w:rPr>
          <w:color w:val="000000"/>
        </w:rPr>
        <w:t xml:space="preserve">IQR = 31.5 All of the observations lie between these values. </w:t>
      </w:r>
    </w:p>
    <w:p w14:paraId="62224BF7" w14:textId="77777777" w:rsidR="00113430" w:rsidRPr="004820A4" w:rsidRDefault="00113430" w:rsidP="00113430">
      <w:pPr>
        <w:pStyle w:val="Default"/>
        <w:spacing w:after="140"/>
      </w:pPr>
      <w:r w:rsidRPr="00B82EDF">
        <w:rPr>
          <w:noProof/>
        </w:rPr>
        <w:drawing>
          <wp:inline distT="0" distB="0" distL="0" distR="0" wp14:anchorId="4A055ACB" wp14:editId="4A790479">
            <wp:extent cx="2501900" cy="43180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srcRect/>
                    <a:stretch>
                      <a:fillRect/>
                    </a:stretch>
                  </pic:blipFill>
                  <pic:spPr bwMode="auto">
                    <a:xfrm>
                      <a:off x="0" y="0"/>
                      <a:ext cx="2501900" cy="431800"/>
                    </a:xfrm>
                    <a:prstGeom prst="rect">
                      <a:avLst/>
                    </a:prstGeom>
                    <a:noFill/>
                    <a:ln w="9525">
                      <a:noFill/>
                      <a:miter lim="800000"/>
                      <a:headEnd/>
                      <a:tailEnd/>
                    </a:ln>
                  </pic:spPr>
                </pic:pic>
              </a:graphicData>
            </a:graphic>
          </wp:inline>
        </w:drawing>
      </w:r>
    </w:p>
    <w:p w14:paraId="58C9331F" w14:textId="50918B69" w:rsidR="00113430" w:rsidRPr="004820A4" w:rsidRDefault="003D3C1B" w:rsidP="00113430">
      <w:pPr>
        <w:pStyle w:val="CM73"/>
        <w:spacing w:line="276" w:lineRule="atLeast"/>
        <w:ind w:left="1440"/>
        <w:rPr>
          <w:color w:val="000000"/>
        </w:rPr>
      </w:pPr>
      <w:r w:rsidRPr="004820A4">
        <w:rPr>
          <w:color w:val="000000"/>
        </w:rPr>
        <w:t>−</w:t>
      </w:r>
      <w:r w:rsidR="00113430" w:rsidRPr="004820A4">
        <w:rPr>
          <w:color w:val="000000"/>
        </w:rPr>
        <w:t xml:space="preserve">6.5 6.5 12.0 16.5 31.5 </w:t>
      </w:r>
    </w:p>
    <w:p w14:paraId="39BB17C9" w14:textId="7D40AC5A" w:rsidR="00113430" w:rsidRPr="004820A4" w:rsidRDefault="003D3C1B" w:rsidP="00113430">
      <w:pPr>
        <w:pStyle w:val="CM73"/>
        <w:rPr>
          <w:color w:val="000000"/>
          <w:sz w:val="28"/>
          <w:szCs w:val="28"/>
        </w:rPr>
      </w:pPr>
      <w:r w:rsidRPr="004820A4">
        <w:rPr>
          <w:b/>
          <w:bCs/>
          <w:color w:val="000000"/>
          <w:sz w:val="28"/>
          <w:szCs w:val="28"/>
        </w:rPr>
        <w:t>Data</w:t>
      </w:r>
      <w:r w:rsidR="00113430" w:rsidRPr="004820A4">
        <w:rPr>
          <w:b/>
          <w:bCs/>
          <w:color w:val="000000"/>
          <w:sz w:val="28"/>
          <w:szCs w:val="28"/>
        </w:rPr>
        <w:t>-</w:t>
      </w:r>
      <w:r w:rsidRPr="004820A4">
        <w:rPr>
          <w:b/>
          <w:bCs/>
          <w:color w:val="000000"/>
          <w:sz w:val="28"/>
          <w:szCs w:val="28"/>
        </w:rPr>
        <w:t xml:space="preserve">Based Exercises </w:t>
      </w:r>
    </w:p>
    <w:p w14:paraId="598C4698" w14:textId="3520F2AE" w:rsidR="00113430" w:rsidRPr="004820A4" w:rsidRDefault="00113430" w:rsidP="003D3C1B">
      <w:pPr>
        <w:pStyle w:val="CM73"/>
        <w:spacing w:line="276" w:lineRule="atLeast"/>
        <w:rPr>
          <w:color w:val="000000"/>
        </w:rPr>
      </w:pPr>
      <w:r w:rsidRPr="004820A4">
        <w:rPr>
          <w:b/>
          <w:bCs/>
          <w:color w:val="000000"/>
        </w:rPr>
        <w:t xml:space="preserve">1. Although the computer calculates statistics, some students find that hand calculation furthers their conceptual understanding. Consider the following values: 4, 5, 7, 9, 11, 13, 13, 16, </w:t>
      </w:r>
      <w:r w:rsidR="00A6496E">
        <w:rPr>
          <w:b/>
          <w:bCs/>
          <w:color w:val="000000"/>
        </w:rPr>
        <w:t xml:space="preserve">and </w:t>
      </w:r>
      <w:r w:rsidRPr="004820A4">
        <w:rPr>
          <w:b/>
          <w:bCs/>
          <w:color w:val="000000"/>
        </w:rPr>
        <w:t xml:space="preserve">18. (These were also used in workbook Chapter 6, Data-Based Exercise 1.) Now, calculate the </w:t>
      </w:r>
      <w:r w:rsidR="003D3C1B" w:rsidRPr="004A3005">
        <w:rPr>
          <w:b/>
          <w:bCs/>
          <w:iCs/>
          <w:color w:val="000000"/>
        </w:rPr>
        <w:t>interquartile range</w:t>
      </w:r>
      <w:r w:rsidR="003D3C1B" w:rsidRPr="004820A4">
        <w:rPr>
          <w:b/>
          <w:bCs/>
          <w:color w:val="000000"/>
        </w:rPr>
        <w:t>,</w:t>
      </w:r>
      <w:r w:rsidRPr="004820A4">
        <w:rPr>
          <w:b/>
          <w:bCs/>
          <w:color w:val="000000"/>
        </w:rPr>
        <w:t xml:space="preserve"> inner fence, outer fence, and standard deviation. You can use the computer to verify your results. </w:t>
      </w:r>
    </w:p>
    <w:p w14:paraId="5D6099F6" w14:textId="7E19C742" w:rsidR="00113430" w:rsidRPr="004820A4" w:rsidRDefault="003D3C1B" w:rsidP="000F0C98">
      <w:pPr>
        <w:pStyle w:val="CM13"/>
        <w:ind w:right="230"/>
        <w:rPr>
          <w:color w:val="000000"/>
        </w:rPr>
      </w:pPr>
      <w:r w:rsidRPr="004820A4">
        <w:rPr>
          <w:color w:val="000000"/>
        </w:rPr>
        <w:t xml:space="preserve">Ans: </w:t>
      </w:r>
      <w:r w:rsidR="00113430" w:rsidRPr="004820A4">
        <w:rPr>
          <w:color w:val="000000"/>
        </w:rPr>
        <w:t>The following results are obtained and can be verified by computer: mean = 96/9 = 10.67; median = 11; mode = 13; first quartile = (5 + 7)/2 = 6; third quartile = (13 + 16)/2 =14.5; IQR = 14.5 – 6 = 8.5; inner fence = 6 – (1</w:t>
      </w:r>
      <w:r w:rsidR="00113430" w:rsidRPr="008C3CB0">
        <w:rPr>
          <w:color w:val="000000"/>
        </w:rPr>
        <w:t>.5</w:t>
      </w:r>
      <w:r w:rsidRPr="008C3CB0">
        <w:rPr>
          <w:color w:val="000000"/>
        </w:rPr>
        <w:t xml:space="preserve"> × </w:t>
      </w:r>
      <w:r w:rsidR="00113430" w:rsidRPr="008C3CB0">
        <w:rPr>
          <w:color w:val="000000"/>
        </w:rPr>
        <w:t>8.5) = –6.75</w:t>
      </w:r>
      <w:r w:rsidR="00113430" w:rsidRPr="004820A4">
        <w:rPr>
          <w:color w:val="000000"/>
        </w:rPr>
        <w:t>; outer fence = 14.5 + 1.5</w:t>
      </w:r>
      <w:r w:rsidRPr="004820A4">
        <w:rPr>
          <w:color w:val="000000"/>
        </w:rPr>
        <w:t xml:space="preserve"> × </w:t>
      </w:r>
      <w:r w:rsidR="00113430" w:rsidRPr="004820A4">
        <w:rPr>
          <w:color w:val="000000"/>
        </w:rPr>
        <w:t xml:space="preserve">8.5 = 26.75; standard deviation is 4.82 (see below). </w:t>
      </w:r>
    </w:p>
    <w:tbl>
      <w:tblPr>
        <w:tblStyle w:val="TableGridLight1"/>
        <w:tblW w:w="9420" w:type="dxa"/>
        <w:tblLook w:val="0000" w:firstRow="0" w:lastRow="0" w:firstColumn="0" w:lastColumn="0" w:noHBand="0" w:noVBand="0"/>
      </w:tblPr>
      <w:tblGrid>
        <w:gridCol w:w="3428"/>
        <w:gridCol w:w="1400"/>
        <w:gridCol w:w="1273"/>
        <w:gridCol w:w="3319"/>
      </w:tblGrid>
      <w:tr w:rsidR="00113430" w:rsidRPr="004820A4" w14:paraId="1EAEE53D" w14:textId="77777777" w:rsidTr="004A3005">
        <w:trPr>
          <w:trHeight w:val="240"/>
        </w:trPr>
        <w:tc>
          <w:tcPr>
            <w:tcW w:w="3428" w:type="dxa"/>
          </w:tcPr>
          <w:p w14:paraId="5DFF4B01" w14:textId="77777777" w:rsidR="00113430" w:rsidRPr="004820A4" w:rsidRDefault="00113430" w:rsidP="00967B7A">
            <w:pPr>
              <w:pStyle w:val="Default"/>
            </w:pPr>
            <w:r w:rsidRPr="004820A4">
              <w:rPr>
                <w:i/>
                <w:iCs/>
              </w:rPr>
              <w:t xml:space="preserve">x : </w:t>
            </w:r>
          </w:p>
        </w:tc>
        <w:tc>
          <w:tcPr>
            <w:tcW w:w="5992" w:type="dxa"/>
            <w:gridSpan w:val="3"/>
          </w:tcPr>
          <w:p w14:paraId="25ED60FF" w14:textId="77777777" w:rsidR="00113430" w:rsidRPr="004820A4" w:rsidRDefault="00113430" w:rsidP="00967B7A">
            <w:pPr>
              <w:pStyle w:val="Default"/>
            </w:pPr>
            <w:r w:rsidRPr="004820A4">
              <w:t xml:space="preserve">10.67 </w:t>
            </w:r>
          </w:p>
        </w:tc>
      </w:tr>
      <w:tr w:rsidR="00113430" w:rsidRPr="004820A4" w14:paraId="3EEAF9FC" w14:textId="77777777" w:rsidTr="004A3005">
        <w:trPr>
          <w:trHeight w:val="373"/>
        </w:trPr>
        <w:tc>
          <w:tcPr>
            <w:tcW w:w="3428" w:type="dxa"/>
          </w:tcPr>
          <w:p w14:paraId="369D1D64" w14:textId="77777777" w:rsidR="00113430" w:rsidRPr="004820A4" w:rsidRDefault="00113430" w:rsidP="00967B7A">
            <w:pPr>
              <w:pStyle w:val="Default"/>
            </w:pPr>
            <w:r w:rsidRPr="00CE52C4">
              <w:rPr>
                <w:i/>
                <w:iCs/>
              </w:rPr>
              <w:t>xx</w:t>
            </w:r>
            <w:r w:rsidRPr="00CE52C4">
              <w:t xml:space="preserve">− </w:t>
            </w:r>
            <w:r w:rsidRPr="00CE52C4">
              <w:rPr>
                <w:sz w:val="14"/>
                <w:szCs w:val="14"/>
              </w:rPr>
              <w:t xml:space="preserve">1 </w:t>
            </w:r>
            <w:r w:rsidRPr="004820A4">
              <w:t xml:space="preserve">: </w:t>
            </w:r>
          </w:p>
        </w:tc>
        <w:tc>
          <w:tcPr>
            <w:tcW w:w="1400" w:type="dxa"/>
          </w:tcPr>
          <w:p w14:paraId="447D6310" w14:textId="77777777" w:rsidR="00113430" w:rsidRPr="004820A4" w:rsidRDefault="00113430" w:rsidP="00967B7A">
            <w:pPr>
              <w:pStyle w:val="Default"/>
            </w:pPr>
            <w:r w:rsidRPr="004820A4">
              <w:t xml:space="preserve">6.67 </w:t>
            </w:r>
          </w:p>
        </w:tc>
        <w:tc>
          <w:tcPr>
            <w:tcW w:w="1273" w:type="dxa"/>
          </w:tcPr>
          <w:p w14:paraId="194E3F92" w14:textId="77777777" w:rsidR="00113430" w:rsidRPr="004820A4" w:rsidRDefault="00113430" w:rsidP="00967B7A">
            <w:pPr>
              <w:pStyle w:val="Default"/>
            </w:pPr>
            <w:r w:rsidRPr="004820A4">
              <w:t>(</w:t>
            </w:r>
            <w:r w:rsidRPr="004820A4">
              <w:rPr>
                <w:i/>
                <w:iCs/>
              </w:rPr>
              <w:t xml:space="preserve">xx </w:t>
            </w:r>
            <w:r w:rsidRPr="004820A4">
              <w:t xml:space="preserve">)− </w:t>
            </w:r>
            <w:r w:rsidRPr="004820A4">
              <w:rPr>
                <w:sz w:val="14"/>
                <w:szCs w:val="14"/>
              </w:rPr>
              <w:t xml:space="preserve">1 2 </w:t>
            </w:r>
            <w:r w:rsidRPr="004820A4">
              <w:t xml:space="preserve">: </w:t>
            </w:r>
          </w:p>
        </w:tc>
        <w:tc>
          <w:tcPr>
            <w:tcW w:w="3319" w:type="dxa"/>
          </w:tcPr>
          <w:p w14:paraId="69E986F3" w14:textId="77777777" w:rsidR="00113430" w:rsidRPr="004820A4" w:rsidRDefault="00113430" w:rsidP="00967B7A">
            <w:pPr>
              <w:pStyle w:val="Default"/>
            </w:pPr>
            <w:r w:rsidRPr="004820A4">
              <w:t xml:space="preserve">44.49 </w:t>
            </w:r>
          </w:p>
        </w:tc>
      </w:tr>
      <w:tr w:rsidR="00113430" w:rsidRPr="004820A4" w14:paraId="070193F5" w14:textId="77777777" w:rsidTr="004A3005">
        <w:trPr>
          <w:trHeight w:val="360"/>
        </w:trPr>
        <w:tc>
          <w:tcPr>
            <w:tcW w:w="3428" w:type="dxa"/>
          </w:tcPr>
          <w:p w14:paraId="57850CFD" w14:textId="77777777" w:rsidR="00113430" w:rsidRPr="004820A4" w:rsidRDefault="00113430" w:rsidP="00967B7A">
            <w:pPr>
              <w:pStyle w:val="Default"/>
            </w:pPr>
            <w:r w:rsidRPr="004820A4">
              <w:rPr>
                <w:i/>
                <w:iCs/>
              </w:rPr>
              <w:t>xx</w:t>
            </w:r>
            <w:r w:rsidRPr="004820A4">
              <w:t xml:space="preserve">− </w:t>
            </w:r>
            <w:r w:rsidRPr="004820A4">
              <w:rPr>
                <w:sz w:val="14"/>
                <w:szCs w:val="14"/>
              </w:rPr>
              <w:t xml:space="preserve">2 </w:t>
            </w:r>
            <w:r w:rsidRPr="004820A4">
              <w:t xml:space="preserve">: </w:t>
            </w:r>
          </w:p>
        </w:tc>
        <w:tc>
          <w:tcPr>
            <w:tcW w:w="1400" w:type="dxa"/>
          </w:tcPr>
          <w:p w14:paraId="26503AF3" w14:textId="77777777" w:rsidR="00113430" w:rsidRPr="004820A4" w:rsidRDefault="00113430" w:rsidP="00967B7A">
            <w:pPr>
              <w:pStyle w:val="Default"/>
            </w:pPr>
            <w:r w:rsidRPr="004820A4">
              <w:t xml:space="preserve">5.67 </w:t>
            </w:r>
          </w:p>
        </w:tc>
        <w:tc>
          <w:tcPr>
            <w:tcW w:w="1273" w:type="dxa"/>
          </w:tcPr>
          <w:p w14:paraId="6EF24B79" w14:textId="77777777" w:rsidR="00113430" w:rsidRPr="004820A4" w:rsidRDefault="00113430" w:rsidP="00967B7A">
            <w:pPr>
              <w:pStyle w:val="Default"/>
            </w:pPr>
            <w:r w:rsidRPr="004820A4">
              <w:t>(</w:t>
            </w:r>
            <w:r w:rsidRPr="004820A4">
              <w:rPr>
                <w:i/>
                <w:iCs/>
              </w:rPr>
              <w:t xml:space="preserve">xx </w:t>
            </w:r>
            <w:r w:rsidRPr="004820A4">
              <w:t xml:space="preserve">)− </w:t>
            </w:r>
            <w:r w:rsidRPr="004820A4">
              <w:rPr>
                <w:sz w:val="14"/>
                <w:szCs w:val="14"/>
              </w:rPr>
              <w:t xml:space="preserve">2 2 </w:t>
            </w:r>
            <w:r w:rsidRPr="004820A4">
              <w:t xml:space="preserve">: </w:t>
            </w:r>
          </w:p>
        </w:tc>
        <w:tc>
          <w:tcPr>
            <w:tcW w:w="3319" w:type="dxa"/>
          </w:tcPr>
          <w:p w14:paraId="604660EF" w14:textId="77777777" w:rsidR="00113430" w:rsidRPr="004820A4" w:rsidRDefault="00113430" w:rsidP="00967B7A">
            <w:pPr>
              <w:pStyle w:val="Default"/>
            </w:pPr>
            <w:r w:rsidRPr="004820A4">
              <w:t xml:space="preserve">32.15 </w:t>
            </w:r>
          </w:p>
        </w:tc>
      </w:tr>
      <w:tr w:rsidR="00113430" w:rsidRPr="004820A4" w14:paraId="76B294C8" w14:textId="77777777" w:rsidTr="004A3005">
        <w:trPr>
          <w:trHeight w:val="360"/>
        </w:trPr>
        <w:tc>
          <w:tcPr>
            <w:tcW w:w="3428" w:type="dxa"/>
          </w:tcPr>
          <w:p w14:paraId="6295DD64" w14:textId="77777777" w:rsidR="00113430" w:rsidRPr="004820A4" w:rsidRDefault="00113430" w:rsidP="00967B7A">
            <w:pPr>
              <w:pStyle w:val="Default"/>
            </w:pPr>
            <w:r w:rsidRPr="004820A4">
              <w:rPr>
                <w:i/>
                <w:iCs/>
              </w:rPr>
              <w:t>xx</w:t>
            </w:r>
            <w:r w:rsidRPr="004820A4">
              <w:t xml:space="preserve">− </w:t>
            </w:r>
            <w:r w:rsidRPr="004820A4">
              <w:rPr>
                <w:sz w:val="14"/>
                <w:szCs w:val="14"/>
              </w:rPr>
              <w:t xml:space="preserve">3 </w:t>
            </w:r>
            <w:r w:rsidRPr="004820A4">
              <w:t xml:space="preserve">: </w:t>
            </w:r>
          </w:p>
        </w:tc>
        <w:tc>
          <w:tcPr>
            <w:tcW w:w="1400" w:type="dxa"/>
          </w:tcPr>
          <w:p w14:paraId="2A5B38CB" w14:textId="77777777" w:rsidR="00113430" w:rsidRPr="004820A4" w:rsidRDefault="00113430" w:rsidP="00967B7A">
            <w:pPr>
              <w:pStyle w:val="Default"/>
            </w:pPr>
            <w:r w:rsidRPr="004820A4">
              <w:t xml:space="preserve">3.67 </w:t>
            </w:r>
          </w:p>
        </w:tc>
        <w:tc>
          <w:tcPr>
            <w:tcW w:w="1273" w:type="dxa"/>
          </w:tcPr>
          <w:p w14:paraId="089E9A11" w14:textId="77777777" w:rsidR="00113430" w:rsidRPr="004820A4" w:rsidRDefault="00113430" w:rsidP="00967B7A">
            <w:pPr>
              <w:pStyle w:val="Default"/>
            </w:pPr>
            <w:r w:rsidRPr="004820A4">
              <w:t>(</w:t>
            </w:r>
            <w:r w:rsidRPr="004820A4">
              <w:rPr>
                <w:i/>
                <w:iCs/>
              </w:rPr>
              <w:t xml:space="preserve">xx </w:t>
            </w:r>
            <w:r w:rsidRPr="004820A4">
              <w:t xml:space="preserve">)− </w:t>
            </w:r>
            <w:r w:rsidRPr="004820A4">
              <w:rPr>
                <w:sz w:val="14"/>
                <w:szCs w:val="14"/>
              </w:rPr>
              <w:t xml:space="preserve">3 2 </w:t>
            </w:r>
            <w:r w:rsidRPr="004820A4">
              <w:t xml:space="preserve">: </w:t>
            </w:r>
          </w:p>
        </w:tc>
        <w:tc>
          <w:tcPr>
            <w:tcW w:w="3319" w:type="dxa"/>
          </w:tcPr>
          <w:p w14:paraId="47893B3E" w14:textId="77777777" w:rsidR="00113430" w:rsidRPr="004820A4" w:rsidRDefault="00113430" w:rsidP="00967B7A">
            <w:pPr>
              <w:pStyle w:val="Default"/>
            </w:pPr>
            <w:r w:rsidRPr="004820A4">
              <w:t xml:space="preserve">13.47 </w:t>
            </w:r>
          </w:p>
        </w:tc>
      </w:tr>
      <w:tr w:rsidR="00113430" w:rsidRPr="004820A4" w14:paraId="0DFFF588" w14:textId="77777777" w:rsidTr="004A3005">
        <w:trPr>
          <w:trHeight w:val="360"/>
        </w:trPr>
        <w:tc>
          <w:tcPr>
            <w:tcW w:w="3428" w:type="dxa"/>
          </w:tcPr>
          <w:p w14:paraId="3C02C600" w14:textId="77777777" w:rsidR="00113430" w:rsidRPr="004820A4" w:rsidRDefault="00113430" w:rsidP="00967B7A">
            <w:pPr>
              <w:pStyle w:val="Default"/>
            </w:pPr>
            <w:r w:rsidRPr="004820A4">
              <w:rPr>
                <w:i/>
                <w:iCs/>
              </w:rPr>
              <w:t>xx</w:t>
            </w:r>
            <w:r w:rsidRPr="004820A4">
              <w:t xml:space="preserve">− </w:t>
            </w:r>
            <w:r w:rsidRPr="004820A4">
              <w:rPr>
                <w:sz w:val="14"/>
                <w:szCs w:val="14"/>
              </w:rPr>
              <w:t xml:space="preserve">4 </w:t>
            </w:r>
            <w:r w:rsidRPr="004820A4">
              <w:t xml:space="preserve">: </w:t>
            </w:r>
          </w:p>
        </w:tc>
        <w:tc>
          <w:tcPr>
            <w:tcW w:w="1400" w:type="dxa"/>
          </w:tcPr>
          <w:p w14:paraId="5172C5E4" w14:textId="77777777" w:rsidR="00113430" w:rsidRPr="004820A4" w:rsidRDefault="00113430" w:rsidP="00967B7A">
            <w:pPr>
              <w:pStyle w:val="Default"/>
            </w:pPr>
            <w:r w:rsidRPr="004820A4">
              <w:t xml:space="preserve">1.67 </w:t>
            </w:r>
          </w:p>
        </w:tc>
        <w:tc>
          <w:tcPr>
            <w:tcW w:w="1273" w:type="dxa"/>
          </w:tcPr>
          <w:p w14:paraId="3B1E9824" w14:textId="77777777" w:rsidR="00113430" w:rsidRPr="004820A4" w:rsidRDefault="00113430" w:rsidP="00967B7A">
            <w:pPr>
              <w:pStyle w:val="Default"/>
            </w:pPr>
            <w:r w:rsidRPr="004820A4">
              <w:t>(</w:t>
            </w:r>
            <w:r w:rsidRPr="004820A4">
              <w:rPr>
                <w:i/>
                <w:iCs/>
              </w:rPr>
              <w:t xml:space="preserve">xx </w:t>
            </w:r>
            <w:r w:rsidRPr="004820A4">
              <w:t xml:space="preserve">)− </w:t>
            </w:r>
            <w:r w:rsidRPr="004820A4">
              <w:rPr>
                <w:sz w:val="14"/>
                <w:szCs w:val="14"/>
              </w:rPr>
              <w:t xml:space="preserve">4 2 </w:t>
            </w:r>
            <w:r w:rsidRPr="004820A4">
              <w:t xml:space="preserve">: </w:t>
            </w:r>
          </w:p>
        </w:tc>
        <w:tc>
          <w:tcPr>
            <w:tcW w:w="3319" w:type="dxa"/>
          </w:tcPr>
          <w:p w14:paraId="1FBF6E87" w14:textId="77777777" w:rsidR="00113430" w:rsidRPr="004820A4" w:rsidRDefault="00113430" w:rsidP="00967B7A">
            <w:pPr>
              <w:pStyle w:val="Default"/>
            </w:pPr>
            <w:r w:rsidRPr="004820A4">
              <w:t xml:space="preserve">2.79 </w:t>
            </w:r>
          </w:p>
        </w:tc>
      </w:tr>
      <w:tr w:rsidR="00113430" w:rsidRPr="004820A4" w14:paraId="092783E6" w14:textId="77777777" w:rsidTr="004A3005">
        <w:trPr>
          <w:trHeight w:val="360"/>
        </w:trPr>
        <w:tc>
          <w:tcPr>
            <w:tcW w:w="3428" w:type="dxa"/>
          </w:tcPr>
          <w:p w14:paraId="2F7B16A2" w14:textId="77777777" w:rsidR="00113430" w:rsidRPr="004820A4" w:rsidRDefault="00113430" w:rsidP="00967B7A">
            <w:pPr>
              <w:pStyle w:val="Default"/>
            </w:pPr>
            <w:r w:rsidRPr="004820A4">
              <w:rPr>
                <w:i/>
                <w:iCs/>
              </w:rPr>
              <w:t>xx</w:t>
            </w:r>
            <w:r w:rsidRPr="004820A4">
              <w:t xml:space="preserve">− </w:t>
            </w:r>
            <w:r w:rsidRPr="004820A4">
              <w:rPr>
                <w:sz w:val="14"/>
                <w:szCs w:val="14"/>
              </w:rPr>
              <w:t xml:space="preserve">5 </w:t>
            </w:r>
            <w:r w:rsidRPr="004820A4">
              <w:t xml:space="preserve">: </w:t>
            </w:r>
          </w:p>
        </w:tc>
        <w:tc>
          <w:tcPr>
            <w:tcW w:w="1400" w:type="dxa"/>
          </w:tcPr>
          <w:p w14:paraId="20200F7B" w14:textId="77777777" w:rsidR="00113430" w:rsidRPr="004820A4" w:rsidRDefault="00113430" w:rsidP="00967B7A">
            <w:pPr>
              <w:pStyle w:val="Default"/>
            </w:pPr>
            <w:r w:rsidRPr="004820A4">
              <w:t xml:space="preserve">–0.33 </w:t>
            </w:r>
          </w:p>
        </w:tc>
        <w:tc>
          <w:tcPr>
            <w:tcW w:w="1273" w:type="dxa"/>
          </w:tcPr>
          <w:p w14:paraId="08FEB83B" w14:textId="77777777" w:rsidR="00113430" w:rsidRPr="004820A4" w:rsidRDefault="00113430" w:rsidP="00967B7A">
            <w:pPr>
              <w:pStyle w:val="Default"/>
            </w:pPr>
            <w:r w:rsidRPr="004820A4">
              <w:t>(</w:t>
            </w:r>
            <w:r w:rsidRPr="004820A4">
              <w:rPr>
                <w:i/>
                <w:iCs/>
              </w:rPr>
              <w:t xml:space="preserve">xx </w:t>
            </w:r>
            <w:r w:rsidRPr="004820A4">
              <w:t xml:space="preserve">)− </w:t>
            </w:r>
            <w:r w:rsidRPr="004820A4">
              <w:rPr>
                <w:sz w:val="14"/>
                <w:szCs w:val="14"/>
              </w:rPr>
              <w:t xml:space="preserve">5 2 </w:t>
            </w:r>
            <w:r w:rsidRPr="004820A4">
              <w:t xml:space="preserve">: </w:t>
            </w:r>
          </w:p>
        </w:tc>
        <w:tc>
          <w:tcPr>
            <w:tcW w:w="3319" w:type="dxa"/>
          </w:tcPr>
          <w:p w14:paraId="2EEE5B0B" w14:textId="77777777" w:rsidR="00113430" w:rsidRPr="004820A4" w:rsidRDefault="00113430" w:rsidP="00967B7A">
            <w:pPr>
              <w:pStyle w:val="Default"/>
            </w:pPr>
            <w:r w:rsidRPr="004820A4">
              <w:t xml:space="preserve">0.11 </w:t>
            </w:r>
          </w:p>
        </w:tc>
      </w:tr>
      <w:tr w:rsidR="00113430" w:rsidRPr="004820A4" w14:paraId="050230C9" w14:textId="77777777" w:rsidTr="004A3005">
        <w:trPr>
          <w:trHeight w:val="360"/>
        </w:trPr>
        <w:tc>
          <w:tcPr>
            <w:tcW w:w="3428" w:type="dxa"/>
          </w:tcPr>
          <w:p w14:paraId="4BFBCC4C" w14:textId="77777777" w:rsidR="00113430" w:rsidRPr="004820A4" w:rsidRDefault="00113430" w:rsidP="00967B7A">
            <w:pPr>
              <w:pStyle w:val="Default"/>
            </w:pPr>
            <w:r w:rsidRPr="004820A4">
              <w:rPr>
                <w:i/>
                <w:iCs/>
              </w:rPr>
              <w:t>xx</w:t>
            </w:r>
            <w:r w:rsidRPr="004820A4">
              <w:t xml:space="preserve">− </w:t>
            </w:r>
            <w:r w:rsidRPr="004820A4">
              <w:rPr>
                <w:sz w:val="14"/>
                <w:szCs w:val="14"/>
              </w:rPr>
              <w:t xml:space="preserve">6 </w:t>
            </w:r>
            <w:r w:rsidRPr="004820A4">
              <w:t xml:space="preserve">: </w:t>
            </w:r>
          </w:p>
        </w:tc>
        <w:tc>
          <w:tcPr>
            <w:tcW w:w="1400" w:type="dxa"/>
          </w:tcPr>
          <w:p w14:paraId="15D94CDD" w14:textId="77777777" w:rsidR="00113430" w:rsidRPr="004820A4" w:rsidRDefault="00113430" w:rsidP="00967B7A">
            <w:pPr>
              <w:pStyle w:val="Default"/>
            </w:pPr>
            <w:r w:rsidRPr="004820A4">
              <w:t xml:space="preserve">–2.33 </w:t>
            </w:r>
          </w:p>
        </w:tc>
        <w:tc>
          <w:tcPr>
            <w:tcW w:w="1273" w:type="dxa"/>
          </w:tcPr>
          <w:p w14:paraId="4C66782D" w14:textId="77777777" w:rsidR="00113430" w:rsidRPr="004820A4" w:rsidRDefault="00113430" w:rsidP="00967B7A">
            <w:pPr>
              <w:pStyle w:val="Default"/>
            </w:pPr>
            <w:r w:rsidRPr="004820A4">
              <w:t>(</w:t>
            </w:r>
            <w:r w:rsidRPr="004820A4">
              <w:rPr>
                <w:i/>
                <w:iCs/>
              </w:rPr>
              <w:t xml:space="preserve">xx </w:t>
            </w:r>
            <w:r w:rsidRPr="004820A4">
              <w:t xml:space="preserve">)− </w:t>
            </w:r>
            <w:r w:rsidRPr="004820A4">
              <w:rPr>
                <w:sz w:val="14"/>
                <w:szCs w:val="14"/>
              </w:rPr>
              <w:t xml:space="preserve">6 2 </w:t>
            </w:r>
            <w:r w:rsidRPr="004820A4">
              <w:t xml:space="preserve">: </w:t>
            </w:r>
          </w:p>
        </w:tc>
        <w:tc>
          <w:tcPr>
            <w:tcW w:w="3319" w:type="dxa"/>
          </w:tcPr>
          <w:p w14:paraId="121D318A" w14:textId="77777777" w:rsidR="00113430" w:rsidRPr="004820A4" w:rsidRDefault="00113430" w:rsidP="00967B7A">
            <w:pPr>
              <w:pStyle w:val="Default"/>
            </w:pPr>
            <w:r w:rsidRPr="004820A4">
              <w:t xml:space="preserve">5.43 </w:t>
            </w:r>
          </w:p>
        </w:tc>
      </w:tr>
      <w:tr w:rsidR="00113430" w:rsidRPr="004820A4" w14:paraId="18393FB7" w14:textId="77777777" w:rsidTr="004A3005">
        <w:trPr>
          <w:trHeight w:val="360"/>
        </w:trPr>
        <w:tc>
          <w:tcPr>
            <w:tcW w:w="3428" w:type="dxa"/>
          </w:tcPr>
          <w:p w14:paraId="40164498" w14:textId="77777777" w:rsidR="00113430" w:rsidRPr="004820A4" w:rsidRDefault="00113430" w:rsidP="00967B7A">
            <w:pPr>
              <w:pStyle w:val="Default"/>
            </w:pPr>
            <w:r w:rsidRPr="004820A4">
              <w:rPr>
                <w:i/>
                <w:iCs/>
              </w:rPr>
              <w:t>xx</w:t>
            </w:r>
            <w:r w:rsidRPr="004820A4">
              <w:t xml:space="preserve">− </w:t>
            </w:r>
            <w:r w:rsidRPr="004820A4">
              <w:rPr>
                <w:sz w:val="14"/>
                <w:szCs w:val="14"/>
              </w:rPr>
              <w:t xml:space="preserve">7 </w:t>
            </w:r>
            <w:r w:rsidRPr="004820A4">
              <w:t xml:space="preserve">: </w:t>
            </w:r>
          </w:p>
        </w:tc>
        <w:tc>
          <w:tcPr>
            <w:tcW w:w="1400" w:type="dxa"/>
          </w:tcPr>
          <w:p w14:paraId="31525030" w14:textId="77777777" w:rsidR="00113430" w:rsidRPr="004820A4" w:rsidRDefault="00113430" w:rsidP="00967B7A">
            <w:pPr>
              <w:pStyle w:val="Default"/>
            </w:pPr>
            <w:r w:rsidRPr="004820A4">
              <w:t xml:space="preserve">–2.53 </w:t>
            </w:r>
          </w:p>
        </w:tc>
        <w:tc>
          <w:tcPr>
            <w:tcW w:w="1273" w:type="dxa"/>
          </w:tcPr>
          <w:p w14:paraId="3DDB1A87" w14:textId="77777777" w:rsidR="00113430" w:rsidRPr="004820A4" w:rsidRDefault="00113430" w:rsidP="00967B7A">
            <w:pPr>
              <w:pStyle w:val="Default"/>
            </w:pPr>
            <w:r w:rsidRPr="004820A4">
              <w:t>(</w:t>
            </w:r>
            <w:r w:rsidRPr="004820A4">
              <w:rPr>
                <w:i/>
                <w:iCs/>
              </w:rPr>
              <w:t xml:space="preserve">xx </w:t>
            </w:r>
            <w:r w:rsidRPr="004820A4">
              <w:t xml:space="preserve">)− </w:t>
            </w:r>
            <w:r w:rsidRPr="004820A4">
              <w:rPr>
                <w:sz w:val="14"/>
                <w:szCs w:val="14"/>
              </w:rPr>
              <w:t xml:space="preserve">7 2 </w:t>
            </w:r>
            <w:r w:rsidRPr="004820A4">
              <w:t xml:space="preserve">: </w:t>
            </w:r>
          </w:p>
        </w:tc>
        <w:tc>
          <w:tcPr>
            <w:tcW w:w="3319" w:type="dxa"/>
          </w:tcPr>
          <w:p w14:paraId="199585C3" w14:textId="77777777" w:rsidR="00113430" w:rsidRPr="004820A4" w:rsidRDefault="00113430" w:rsidP="00967B7A">
            <w:pPr>
              <w:pStyle w:val="Default"/>
            </w:pPr>
            <w:r w:rsidRPr="004820A4">
              <w:t xml:space="preserve">5.43 </w:t>
            </w:r>
          </w:p>
        </w:tc>
      </w:tr>
      <w:tr w:rsidR="00113430" w:rsidRPr="004820A4" w14:paraId="1E379200" w14:textId="77777777" w:rsidTr="004A3005">
        <w:trPr>
          <w:trHeight w:val="358"/>
        </w:trPr>
        <w:tc>
          <w:tcPr>
            <w:tcW w:w="3428" w:type="dxa"/>
          </w:tcPr>
          <w:p w14:paraId="674E19F5" w14:textId="77777777" w:rsidR="00113430" w:rsidRPr="004820A4" w:rsidRDefault="00113430" w:rsidP="00967B7A">
            <w:pPr>
              <w:pStyle w:val="Default"/>
            </w:pPr>
            <w:r w:rsidRPr="004820A4">
              <w:rPr>
                <w:i/>
                <w:iCs/>
              </w:rPr>
              <w:t>xx</w:t>
            </w:r>
            <w:r w:rsidRPr="004820A4">
              <w:t xml:space="preserve">− </w:t>
            </w:r>
            <w:r w:rsidRPr="004820A4">
              <w:rPr>
                <w:sz w:val="14"/>
                <w:szCs w:val="14"/>
              </w:rPr>
              <w:t xml:space="preserve">8 </w:t>
            </w:r>
            <w:r w:rsidRPr="004820A4">
              <w:t xml:space="preserve">: </w:t>
            </w:r>
          </w:p>
        </w:tc>
        <w:tc>
          <w:tcPr>
            <w:tcW w:w="1400" w:type="dxa"/>
          </w:tcPr>
          <w:p w14:paraId="3A46BAF9" w14:textId="77777777" w:rsidR="00113430" w:rsidRPr="004820A4" w:rsidRDefault="00113430" w:rsidP="00967B7A">
            <w:pPr>
              <w:pStyle w:val="Default"/>
            </w:pPr>
            <w:r w:rsidRPr="004820A4">
              <w:t xml:space="preserve">–5.33 </w:t>
            </w:r>
          </w:p>
        </w:tc>
        <w:tc>
          <w:tcPr>
            <w:tcW w:w="1273" w:type="dxa"/>
          </w:tcPr>
          <w:p w14:paraId="467FBCAC" w14:textId="77777777" w:rsidR="00113430" w:rsidRPr="004820A4" w:rsidRDefault="00113430" w:rsidP="00967B7A">
            <w:pPr>
              <w:pStyle w:val="Default"/>
            </w:pPr>
            <w:r w:rsidRPr="004820A4">
              <w:t>(</w:t>
            </w:r>
            <w:r w:rsidRPr="004820A4">
              <w:rPr>
                <w:i/>
                <w:iCs/>
              </w:rPr>
              <w:t xml:space="preserve">xx </w:t>
            </w:r>
            <w:r w:rsidRPr="004820A4">
              <w:t xml:space="preserve">)− </w:t>
            </w:r>
            <w:r w:rsidRPr="004820A4">
              <w:rPr>
                <w:sz w:val="14"/>
                <w:szCs w:val="14"/>
              </w:rPr>
              <w:t xml:space="preserve">8 2 </w:t>
            </w:r>
            <w:r w:rsidRPr="004820A4">
              <w:t xml:space="preserve">: </w:t>
            </w:r>
          </w:p>
        </w:tc>
        <w:tc>
          <w:tcPr>
            <w:tcW w:w="3319" w:type="dxa"/>
          </w:tcPr>
          <w:p w14:paraId="2D75E0A3" w14:textId="77777777" w:rsidR="00113430" w:rsidRPr="004820A4" w:rsidRDefault="00113430" w:rsidP="00967B7A">
            <w:pPr>
              <w:pStyle w:val="Default"/>
            </w:pPr>
            <w:r w:rsidRPr="004820A4">
              <w:t xml:space="preserve">28.41 </w:t>
            </w:r>
          </w:p>
        </w:tc>
      </w:tr>
      <w:tr w:rsidR="00113430" w:rsidRPr="004820A4" w14:paraId="56D47441" w14:textId="77777777" w:rsidTr="004A3005">
        <w:trPr>
          <w:trHeight w:val="388"/>
        </w:trPr>
        <w:tc>
          <w:tcPr>
            <w:tcW w:w="3428" w:type="dxa"/>
          </w:tcPr>
          <w:p w14:paraId="54E8DA19" w14:textId="77777777" w:rsidR="00113430" w:rsidRPr="004820A4" w:rsidRDefault="00113430" w:rsidP="00967B7A">
            <w:pPr>
              <w:pStyle w:val="Default"/>
            </w:pPr>
            <w:r w:rsidRPr="004820A4">
              <w:rPr>
                <w:i/>
                <w:iCs/>
              </w:rPr>
              <w:t>xx</w:t>
            </w:r>
            <w:r w:rsidRPr="004820A4">
              <w:t xml:space="preserve">− </w:t>
            </w:r>
            <w:r w:rsidRPr="004820A4">
              <w:rPr>
                <w:sz w:val="14"/>
                <w:szCs w:val="14"/>
              </w:rPr>
              <w:t xml:space="preserve">9 </w:t>
            </w:r>
            <w:r w:rsidRPr="004820A4">
              <w:t xml:space="preserve">: </w:t>
            </w:r>
          </w:p>
        </w:tc>
        <w:tc>
          <w:tcPr>
            <w:tcW w:w="1400" w:type="dxa"/>
          </w:tcPr>
          <w:p w14:paraId="0403D198" w14:textId="77777777" w:rsidR="00113430" w:rsidRPr="004820A4" w:rsidRDefault="00113430" w:rsidP="00967B7A">
            <w:pPr>
              <w:pStyle w:val="Default"/>
            </w:pPr>
            <w:r w:rsidRPr="004820A4">
              <w:t xml:space="preserve">–7.73 </w:t>
            </w:r>
          </w:p>
        </w:tc>
        <w:tc>
          <w:tcPr>
            <w:tcW w:w="1273" w:type="dxa"/>
          </w:tcPr>
          <w:p w14:paraId="218C65E6" w14:textId="77777777" w:rsidR="00113430" w:rsidRPr="004820A4" w:rsidRDefault="00113430" w:rsidP="00967B7A">
            <w:pPr>
              <w:pStyle w:val="Default"/>
            </w:pPr>
            <w:r w:rsidRPr="004820A4">
              <w:t>(</w:t>
            </w:r>
            <w:r w:rsidRPr="004820A4">
              <w:rPr>
                <w:i/>
                <w:iCs/>
              </w:rPr>
              <w:t xml:space="preserve">xx </w:t>
            </w:r>
            <w:r w:rsidRPr="004820A4">
              <w:t xml:space="preserve">)− </w:t>
            </w:r>
            <w:r w:rsidRPr="004820A4">
              <w:rPr>
                <w:sz w:val="14"/>
                <w:szCs w:val="14"/>
              </w:rPr>
              <w:t xml:space="preserve">9 2 </w:t>
            </w:r>
            <w:r w:rsidRPr="004820A4">
              <w:t xml:space="preserve">: </w:t>
            </w:r>
          </w:p>
        </w:tc>
        <w:tc>
          <w:tcPr>
            <w:tcW w:w="3319" w:type="dxa"/>
          </w:tcPr>
          <w:p w14:paraId="222DEC71" w14:textId="77777777" w:rsidR="00113430" w:rsidRPr="004820A4" w:rsidRDefault="00113430" w:rsidP="00967B7A">
            <w:pPr>
              <w:pStyle w:val="Default"/>
            </w:pPr>
            <w:r w:rsidRPr="004820A4">
              <w:t xml:space="preserve">53.73 </w:t>
            </w:r>
          </w:p>
        </w:tc>
      </w:tr>
      <w:tr w:rsidR="00113430" w:rsidRPr="004820A4" w14:paraId="3FFC66EE" w14:textId="77777777" w:rsidTr="004A3005">
        <w:trPr>
          <w:trHeight w:val="378"/>
        </w:trPr>
        <w:tc>
          <w:tcPr>
            <w:tcW w:w="3428" w:type="dxa"/>
          </w:tcPr>
          <w:p w14:paraId="2F7CCD36" w14:textId="77777777" w:rsidR="00113430" w:rsidRPr="004820A4" w:rsidRDefault="00113430" w:rsidP="00967B7A">
            <w:pPr>
              <w:pStyle w:val="Default"/>
            </w:pPr>
            <w:r w:rsidRPr="004820A4">
              <w:rPr>
                <w:sz w:val="20"/>
                <w:szCs w:val="20"/>
              </w:rPr>
              <w:sym w:font="Symbol" w:char="F053"/>
            </w:r>
            <w:r w:rsidRPr="004820A4">
              <w:rPr>
                <w:sz w:val="20"/>
                <w:szCs w:val="20"/>
              </w:rPr>
              <w:t>(</w:t>
            </w:r>
            <w:r w:rsidRPr="004A3005">
              <w:rPr>
                <w:i/>
                <w:sz w:val="20"/>
                <w:szCs w:val="20"/>
              </w:rPr>
              <w:t>x</w:t>
            </w:r>
            <w:r w:rsidRPr="004A3005">
              <w:rPr>
                <w:i/>
                <w:sz w:val="20"/>
                <w:szCs w:val="20"/>
                <w:vertAlign w:val="subscript"/>
              </w:rPr>
              <w:t>i</w:t>
            </w:r>
            <w:r w:rsidRPr="004820A4">
              <w:rPr>
                <w:sz w:val="20"/>
                <w:szCs w:val="20"/>
              </w:rPr>
              <w:t xml:space="preserve"> – </w:t>
            </w:r>
            <w:r w:rsidRPr="00D76933">
              <w:object w:dxaOrig="200" w:dyaOrig="240" w14:anchorId="1FAD70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8" o:title=""/>
                </v:shape>
                <o:OLEObject Type="Embed" ProgID="Equation.DSMT4" ShapeID="_x0000_i1025" DrawAspect="Content" ObjectID="_1549456290" r:id="rId19"/>
              </w:object>
            </w:r>
            <w:r w:rsidRPr="004820A4">
              <w:rPr>
                <w:sz w:val="20"/>
                <w:szCs w:val="20"/>
              </w:rPr>
              <w:t>)</w:t>
            </w:r>
            <w:r w:rsidRPr="004820A4">
              <w:rPr>
                <w:sz w:val="20"/>
                <w:szCs w:val="20"/>
                <w:vertAlign w:val="superscript"/>
              </w:rPr>
              <w:t>2</w:t>
            </w:r>
            <w:r w:rsidRPr="004820A4">
              <w:rPr>
                <w:sz w:val="20"/>
                <w:szCs w:val="20"/>
              </w:rPr>
              <w:t xml:space="preserve"> :</w:t>
            </w:r>
          </w:p>
        </w:tc>
        <w:tc>
          <w:tcPr>
            <w:tcW w:w="1400" w:type="dxa"/>
          </w:tcPr>
          <w:p w14:paraId="61D96429" w14:textId="77777777" w:rsidR="00113430" w:rsidRPr="004820A4" w:rsidRDefault="00113430" w:rsidP="00967B7A">
            <w:pPr>
              <w:pStyle w:val="Default"/>
            </w:pPr>
            <w:r w:rsidRPr="004820A4">
              <w:t xml:space="preserve">186.01 </w:t>
            </w:r>
          </w:p>
        </w:tc>
        <w:tc>
          <w:tcPr>
            <w:tcW w:w="1273" w:type="dxa"/>
          </w:tcPr>
          <w:p w14:paraId="6BE46709" w14:textId="77777777" w:rsidR="00113430" w:rsidRPr="004820A4" w:rsidRDefault="00113430" w:rsidP="00967B7A">
            <w:pPr>
              <w:pStyle w:val="Default"/>
              <w:rPr>
                <w:color w:val="auto"/>
              </w:rPr>
            </w:pPr>
          </w:p>
        </w:tc>
        <w:tc>
          <w:tcPr>
            <w:tcW w:w="3319" w:type="dxa"/>
          </w:tcPr>
          <w:p w14:paraId="3451C4EC" w14:textId="77777777" w:rsidR="00113430" w:rsidRPr="004820A4" w:rsidRDefault="00113430" w:rsidP="00967B7A">
            <w:pPr>
              <w:pStyle w:val="Default"/>
              <w:rPr>
                <w:color w:val="auto"/>
              </w:rPr>
            </w:pPr>
          </w:p>
        </w:tc>
      </w:tr>
    </w:tbl>
    <w:p w14:paraId="51058017" w14:textId="77777777" w:rsidR="00113430" w:rsidRPr="004820A4" w:rsidRDefault="00113430" w:rsidP="00113430">
      <w:pPr>
        <w:pStyle w:val="Default"/>
        <w:rPr>
          <w:color w:val="auto"/>
        </w:rPr>
      </w:pPr>
    </w:p>
    <w:p w14:paraId="5B0FE512" w14:textId="271F2186" w:rsidR="00113430" w:rsidRPr="004B527D" w:rsidRDefault="00113430" w:rsidP="00113430">
      <w:pPr>
        <w:pStyle w:val="CM86"/>
      </w:pPr>
      <w:r w:rsidRPr="002A7CD3">
        <w:rPr>
          <w:noProof/>
          <w:sz w:val="36"/>
          <w:szCs w:val="36"/>
        </w:rPr>
        <w:drawing>
          <wp:inline distT="0" distB="0" distL="0" distR="0" wp14:anchorId="5BD1D4D7" wp14:editId="1BDF2468">
            <wp:extent cx="787400" cy="463550"/>
            <wp:effectExtent l="0" t="0" r="0" b="0"/>
            <wp:docPr id="6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
                    <a:srcRect/>
                    <a:stretch>
                      <a:fillRect/>
                    </a:stretch>
                  </pic:blipFill>
                  <pic:spPr bwMode="auto">
                    <a:xfrm>
                      <a:off x="0" y="0"/>
                      <a:ext cx="787400" cy="463550"/>
                    </a:xfrm>
                    <a:prstGeom prst="rect">
                      <a:avLst/>
                    </a:prstGeom>
                    <a:noFill/>
                    <a:ln w="9525">
                      <a:noFill/>
                      <a:miter lim="800000"/>
                      <a:headEnd/>
                      <a:tailEnd/>
                    </a:ln>
                  </pic:spPr>
                </pic:pic>
              </a:graphicData>
            </a:graphic>
          </wp:inline>
        </w:drawing>
      </w:r>
      <w:r w:rsidRPr="004A3005">
        <w:t xml:space="preserve"> </w:t>
      </w:r>
      <w:r w:rsidRPr="004B527D">
        <w:t>= SQRT [186.01/(9</w:t>
      </w:r>
      <w:r w:rsidR="004B527D">
        <w:t xml:space="preserve"> </w:t>
      </w:r>
      <w:r w:rsidR="003D3C1B" w:rsidRPr="004B527D">
        <w:t>−</w:t>
      </w:r>
      <w:r w:rsidR="004B527D">
        <w:t xml:space="preserve"> </w:t>
      </w:r>
      <w:r w:rsidRPr="004B527D">
        <w:t>1)] = 4.82</w:t>
      </w:r>
    </w:p>
    <w:p w14:paraId="0BD3C0E7" w14:textId="77777777" w:rsidR="00113430" w:rsidRPr="004820A4" w:rsidRDefault="00113430" w:rsidP="00113430">
      <w:pPr>
        <w:pStyle w:val="CM73"/>
        <w:spacing w:line="276" w:lineRule="atLeast"/>
        <w:rPr>
          <w:b/>
          <w:bCs/>
        </w:rPr>
      </w:pPr>
    </w:p>
    <w:p w14:paraId="559C1DD5" w14:textId="7055D7A9" w:rsidR="00113430" w:rsidRPr="004820A4" w:rsidRDefault="00113430" w:rsidP="00113430">
      <w:pPr>
        <w:pStyle w:val="CM73"/>
        <w:spacing w:line="276" w:lineRule="atLeast"/>
        <w:rPr>
          <w:b/>
          <w:bCs/>
        </w:rPr>
      </w:pPr>
      <w:r w:rsidRPr="004820A4">
        <w:rPr>
          <w:b/>
          <w:bCs/>
        </w:rPr>
        <w:lastRenderedPageBreak/>
        <w:t>2.</w:t>
      </w:r>
      <w:r w:rsidR="0072434C" w:rsidRPr="004820A4">
        <w:rPr>
          <w:b/>
          <w:bCs/>
        </w:rPr>
        <w:t xml:space="preserve"> </w:t>
      </w:r>
      <w:r w:rsidRPr="004820A4">
        <w:rPr>
          <w:b/>
          <w:bCs/>
        </w:rPr>
        <w:t>Standard deviation is a useful concept in performance management. It can be useful in performance comparison, performance monitoring, and performance evaluation. Let us say that a director in a local fire department wants to know any variation between the performance of this year and that of the last year. He draws a sample of 10 response times of this year (in minutes): 3.0, 12.0, 7.0, 4.0, 4.0, 6.0, 3.0, 9.0, 11.0, and 15.0, comparing them with a sample of 10 response times from last year (in minutes): 8.0, 7.0, 8.0, 6.0, 6.0, 9.0, 7.0, 9.0, 8.0, and 6.0.</w:t>
      </w:r>
    </w:p>
    <w:p w14:paraId="61314BE5" w14:textId="77777777" w:rsidR="00113430" w:rsidRPr="004820A4" w:rsidRDefault="00113430" w:rsidP="00113430">
      <w:pPr>
        <w:pStyle w:val="CM73"/>
        <w:spacing w:after="0"/>
        <w:rPr>
          <w:b/>
          <w:bCs/>
        </w:rPr>
      </w:pPr>
      <w:r w:rsidRPr="004820A4">
        <w:rPr>
          <w:b/>
          <w:bCs/>
        </w:rPr>
        <w:tab/>
        <w:t>a.</w:t>
      </w:r>
      <w:r w:rsidRPr="004820A4">
        <w:rPr>
          <w:b/>
          <w:bCs/>
        </w:rPr>
        <w:tab/>
        <w:t xml:space="preserve">Does he see a performance variation by the mean? </w:t>
      </w:r>
    </w:p>
    <w:p w14:paraId="3B397006" w14:textId="77777777" w:rsidR="00113430" w:rsidRPr="004820A4" w:rsidRDefault="00113430" w:rsidP="00113430">
      <w:pPr>
        <w:pStyle w:val="Default"/>
      </w:pPr>
    </w:p>
    <w:p w14:paraId="258B7C3C" w14:textId="3F0E2E42" w:rsidR="00113430" w:rsidRPr="004820A4" w:rsidRDefault="00113430" w:rsidP="00113430">
      <w:pPr>
        <w:pStyle w:val="Default"/>
        <w:ind w:left="720"/>
        <w:rPr>
          <w:bCs/>
        </w:rPr>
      </w:pPr>
      <w:r w:rsidRPr="004820A4">
        <w:rPr>
          <w:bCs/>
        </w:rPr>
        <w:t>No. The means are 7.4 min in both years.</w:t>
      </w:r>
    </w:p>
    <w:p w14:paraId="7329CC68" w14:textId="77777777" w:rsidR="00113430" w:rsidRPr="004820A4" w:rsidRDefault="00113430" w:rsidP="00113430">
      <w:pPr>
        <w:pStyle w:val="Default"/>
      </w:pPr>
    </w:p>
    <w:p w14:paraId="25939DFB" w14:textId="77777777" w:rsidR="00113430" w:rsidRPr="004820A4" w:rsidRDefault="00113430" w:rsidP="00113430">
      <w:pPr>
        <w:pStyle w:val="CM73"/>
        <w:spacing w:after="0"/>
        <w:ind w:left="720"/>
        <w:rPr>
          <w:b/>
          <w:bCs/>
        </w:rPr>
      </w:pPr>
      <w:r w:rsidRPr="004820A4">
        <w:rPr>
          <w:b/>
          <w:bCs/>
        </w:rPr>
        <w:t>b.</w:t>
      </w:r>
      <w:r w:rsidRPr="004820A4">
        <w:rPr>
          <w:b/>
          <w:bCs/>
        </w:rPr>
        <w:tab/>
        <w:t xml:space="preserve">Does he see a performance variation by the standard deviation? If he does, is it a performance improvement or a performance deterioration from the last year? Why? </w:t>
      </w:r>
    </w:p>
    <w:p w14:paraId="2B2064C0" w14:textId="77777777" w:rsidR="00113430" w:rsidRPr="004820A4" w:rsidRDefault="00113430" w:rsidP="00113430">
      <w:pPr>
        <w:pStyle w:val="Default"/>
        <w:ind w:left="360"/>
        <w:rPr>
          <w:bCs/>
        </w:rPr>
      </w:pPr>
    </w:p>
    <w:p w14:paraId="14C5E6EE" w14:textId="77777777" w:rsidR="00113430" w:rsidRPr="004820A4" w:rsidRDefault="00113430" w:rsidP="00113430">
      <w:pPr>
        <w:pStyle w:val="Default"/>
        <w:ind w:left="720"/>
        <w:rPr>
          <w:bCs/>
        </w:rPr>
      </w:pPr>
      <w:r w:rsidRPr="004820A4">
        <w:rPr>
          <w:bCs/>
        </w:rPr>
        <w:t>Yes. The standard deviation of response times this year is larger, indicating a performance deterioration from the last year. This means that response times have become unstable, unpredictable, and unreliable. There are three long responses this year.</w:t>
      </w:r>
    </w:p>
    <w:p w14:paraId="0738EF63" w14:textId="77777777" w:rsidR="00113430" w:rsidRPr="004820A4" w:rsidRDefault="00113430" w:rsidP="00113430">
      <w:pPr>
        <w:pStyle w:val="Default"/>
      </w:pPr>
    </w:p>
    <w:p w14:paraId="2E4461E9" w14:textId="77777777" w:rsidR="00113430" w:rsidRPr="004820A4" w:rsidRDefault="00113430" w:rsidP="00113430">
      <w:pPr>
        <w:pStyle w:val="CM73"/>
        <w:spacing w:after="0"/>
        <w:ind w:left="720"/>
        <w:rPr>
          <w:b/>
          <w:bCs/>
        </w:rPr>
      </w:pPr>
      <w:r w:rsidRPr="004820A4">
        <w:rPr>
          <w:b/>
          <w:bCs/>
        </w:rPr>
        <w:t>c.</w:t>
      </w:r>
      <w:r w:rsidRPr="004820A4">
        <w:rPr>
          <w:b/>
          <w:bCs/>
        </w:rPr>
        <w:tab/>
        <w:t>Now, imagine that you are a citizen receiving fire protection services from this local fire department. How do you evaluate the response times of this fire department, by the mean, by the standard deviation, or by both?</w:t>
      </w:r>
    </w:p>
    <w:p w14:paraId="106D0349" w14:textId="77777777" w:rsidR="00113430" w:rsidRPr="004820A4" w:rsidRDefault="00113430" w:rsidP="00113430">
      <w:pPr>
        <w:pStyle w:val="Default"/>
      </w:pPr>
    </w:p>
    <w:p w14:paraId="4123C09D" w14:textId="77777777" w:rsidR="00113430" w:rsidRPr="004820A4" w:rsidRDefault="0072434C" w:rsidP="00113430">
      <w:pPr>
        <w:pStyle w:val="Default"/>
        <w:ind w:left="720"/>
        <w:rPr>
          <w:bCs/>
        </w:rPr>
      </w:pPr>
      <w:r w:rsidRPr="004820A4">
        <w:rPr>
          <w:bCs/>
        </w:rPr>
        <w:t xml:space="preserve">Ans: </w:t>
      </w:r>
      <w:r w:rsidR="00113430" w:rsidRPr="004820A4">
        <w:rPr>
          <w:bCs/>
        </w:rPr>
        <w:t>Citizens should be concerned because they could be potentially affected by longer responses. Management should use both the mean and the standard deviation in evaluation.</w:t>
      </w:r>
    </w:p>
    <w:p w14:paraId="13A1309D" w14:textId="77777777" w:rsidR="00113430" w:rsidRPr="004820A4" w:rsidRDefault="00113430" w:rsidP="00113430">
      <w:pPr>
        <w:pStyle w:val="Default"/>
      </w:pPr>
    </w:p>
    <w:p w14:paraId="29D2A7E4" w14:textId="77777777" w:rsidR="00113430" w:rsidRPr="004820A4" w:rsidRDefault="00113430" w:rsidP="00113430">
      <w:pPr>
        <w:pStyle w:val="CM73"/>
        <w:spacing w:after="0"/>
        <w:ind w:left="720"/>
        <w:rPr>
          <w:b/>
          <w:bCs/>
        </w:rPr>
      </w:pPr>
      <w:r w:rsidRPr="004820A4">
        <w:rPr>
          <w:b/>
          <w:bCs/>
        </w:rPr>
        <w:t>d.</w:t>
      </w:r>
      <w:r w:rsidRPr="004820A4">
        <w:rPr>
          <w:b/>
          <w:bCs/>
        </w:rPr>
        <w:tab/>
        <w:t>If the average response time improves (shortens) but the standard deviation of the response times deteriorates (increases), what is your conclusion of the performance as a service recipient? In other words, do you want a quicker average response at the expense of a more unpredictable response? What is your recommendation to the director on which statistical measures he should use and how he should use them?</w:t>
      </w:r>
    </w:p>
    <w:p w14:paraId="117F99CB" w14:textId="77777777" w:rsidR="00113430" w:rsidRPr="004820A4" w:rsidRDefault="00113430" w:rsidP="00113430">
      <w:pPr>
        <w:pStyle w:val="Default"/>
      </w:pPr>
    </w:p>
    <w:p w14:paraId="673BAA8E" w14:textId="22830C5A" w:rsidR="00113430" w:rsidRDefault="0072434C" w:rsidP="00113430">
      <w:pPr>
        <w:pStyle w:val="CM73"/>
        <w:spacing w:after="0"/>
        <w:ind w:left="720"/>
        <w:rPr>
          <w:bCs/>
        </w:rPr>
      </w:pPr>
      <w:r w:rsidRPr="004820A4">
        <w:rPr>
          <w:bCs/>
        </w:rPr>
        <w:t xml:space="preserve">Ans: </w:t>
      </w:r>
      <w:r w:rsidR="00113430" w:rsidRPr="004820A4">
        <w:rPr>
          <w:bCs/>
        </w:rPr>
        <w:t>Realize that measures of central tendency and measures of dispersion concern different aspects of performance. Performance managers should use both types of measures to give a complete picture of the performance.</w:t>
      </w:r>
    </w:p>
    <w:p w14:paraId="187D9757" w14:textId="77777777" w:rsidR="004A3005" w:rsidRPr="004A3005" w:rsidRDefault="004A3005" w:rsidP="004A3005">
      <w:pPr>
        <w:pStyle w:val="Default"/>
      </w:pPr>
    </w:p>
    <w:p w14:paraId="770AF10F" w14:textId="77777777" w:rsidR="00113430" w:rsidRPr="004820A4" w:rsidRDefault="00113430" w:rsidP="00113430">
      <w:pPr>
        <w:pStyle w:val="CM73"/>
        <w:spacing w:line="276" w:lineRule="atLeast"/>
      </w:pPr>
      <w:r w:rsidRPr="004820A4">
        <w:rPr>
          <w:b/>
          <w:bCs/>
        </w:rPr>
        <w:t>3. This is an exercise in data cleaning. Prior to performing any type of data evaluation, you must first become familiar with the data</w:t>
      </w:r>
      <w:r w:rsidR="00B82EDF">
        <w:rPr>
          <w:b/>
          <w:bCs/>
        </w:rPr>
        <w:t xml:space="preserve"> </w:t>
      </w:r>
      <w:r w:rsidRPr="004820A4">
        <w:rPr>
          <w:b/>
          <w:bCs/>
        </w:rPr>
        <w:t>set and the nature of the variables you wish to evaluate. The first data</w:t>
      </w:r>
      <w:r w:rsidR="0072434C" w:rsidRPr="004820A4">
        <w:rPr>
          <w:b/>
          <w:bCs/>
        </w:rPr>
        <w:t xml:space="preserve"> </w:t>
      </w:r>
      <w:r w:rsidRPr="004820A4">
        <w:rPr>
          <w:b/>
          <w:bCs/>
        </w:rPr>
        <w:t>set is from a citizen survey performed in Orange County, Florida. Open the Public Perceptions data</w:t>
      </w:r>
      <w:r w:rsidR="0072434C" w:rsidRPr="004820A4">
        <w:rPr>
          <w:b/>
          <w:bCs/>
        </w:rPr>
        <w:t xml:space="preserve"> </w:t>
      </w:r>
      <w:r w:rsidRPr="004820A4">
        <w:rPr>
          <w:b/>
          <w:bCs/>
        </w:rPr>
        <w:t xml:space="preserve">set. </w:t>
      </w:r>
    </w:p>
    <w:p w14:paraId="79CEC6BB" w14:textId="77777777" w:rsidR="00113430" w:rsidRPr="004820A4" w:rsidRDefault="00113430" w:rsidP="00113430">
      <w:pPr>
        <w:pStyle w:val="Default"/>
        <w:rPr>
          <w:color w:val="auto"/>
        </w:rPr>
      </w:pPr>
      <w:r w:rsidRPr="004820A4">
        <w:rPr>
          <w:color w:val="auto"/>
        </w:rPr>
        <w:t xml:space="preserve">a. </w:t>
      </w:r>
      <w:r w:rsidRPr="004820A4">
        <w:rPr>
          <w:color w:val="auto"/>
        </w:rPr>
        <w:tab/>
        <w:t xml:space="preserve">Open the data file. </w:t>
      </w:r>
    </w:p>
    <w:p w14:paraId="0CAADE8F" w14:textId="77777777" w:rsidR="00113430" w:rsidRPr="004820A4" w:rsidRDefault="00113430" w:rsidP="00113430">
      <w:pPr>
        <w:pStyle w:val="Default"/>
        <w:rPr>
          <w:color w:val="auto"/>
        </w:rPr>
      </w:pPr>
      <w:r w:rsidRPr="004820A4">
        <w:rPr>
          <w:color w:val="auto"/>
        </w:rPr>
        <w:lastRenderedPageBreak/>
        <w:t xml:space="preserve">b. </w:t>
      </w:r>
      <w:r w:rsidRPr="004820A4">
        <w:rPr>
          <w:color w:val="auto"/>
        </w:rPr>
        <w:tab/>
        <w:t xml:space="preserve">There are 1,034 cases. </w:t>
      </w:r>
    </w:p>
    <w:p w14:paraId="1228D9B6" w14:textId="25239263" w:rsidR="00113430" w:rsidRPr="004820A4" w:rsidRDefault="00113430" w:rsidP="00113430">
      <w:pPr>
        <w:pStyle w:val="Default"/>
        <w:rPr>
          <w:color w:val="auto"/>
        </w:rPr>
      </w:pPr>
      <w:r w:rsidRPr="004820A4">
        <w:rPr>
          <w:color w:val="auto"/>
        </w:rPr>
        <w:t xml:space="preserve">c. </w:t>
      </w:r>
      <w:r w:rsidRPr="004820A4">
        <w:rPr>
          <w:color w:val="auto"/>
        </w:rPr>
        <w:tab/>
        <w:t>There are 83 variables on the survey instrument. The data</w:t>
      </w:r>
      <w:r w:rsidR="00684D7A" w:rsidRPr="004820A4">
        <w:rPr>
          <w:color w:val="auto"/>
        </w:rPr>
        <w:t xml:space="preserve"> </w:t>
      </w:r>
      <w:r w:rsidRPr="004820A4">
        <w:rPr>
          <w:color w:val="auto"/>
        </w:rPr>
        <w:t>set also contains the index variable “satisfac</w:t>
      </w:r>
      <w:r w:rsidR="00F878E9">
        <w:rPr>
          <w:color w:val="auto"/>
        </w:rPr>
        <w:t>.</w:t>
      </w:r>
      <w:r w:rsidRPr="004820A4">
        <w:rPr>
          <w:color w:val="auto"/>
        </w:rPr>
        <w:t>”</w:t>
      </w:r>
    </w:p>
    <w:p w14:paraId="4434D2B7" w14:textId="3956CC9A" w:rsidR="00113430" w:rsidRPr="004820A4" w:rsidRDefault="00113430" w:rsidP="00113430">
      <w:pPr>
        <w:pStyle w:val="Default"/>
        <w:rPr>
          <w:color w:val="auto"/>
        </w:rPr>
      </w:pPr>
      <w:r w:rsidRPr="004820A4">
        <w:rPr>
          <w:color w:val="auto"/>
        </w:rPr>
        <w:t>d.</w:t>
      </w:r>
      <w:r w:rsidRPr="004820A4">
        <w:rPr>
          <w:color w:val="auto"/>
        </w:rPr>
        <w:tab/>
        <w:t xml:space="preserve">The measurement level of gender is nominal, the measurement level of age is ordinal, and the measurement level of “yearsorc” (years living in </w:t>
      </w:r>
      <w:r w:rsidR="00F20436">
        <w:rPr>
          <w:color w:val="auto"/>
        </w:rPr>
        <w:t>O</w:t>
      </w:r>
      <w:r w:rsidRPr="004820A4">
        <w:rPr>
          <w:color w:val="auto"/>
        </w:rPr>
        <w:t xml:space="preserve">range </w:t>
      </w:r>
      <w:r w:rsidR="00F20436">
        <w:rPr>
          <w:color w:val="auto"/>
        </w:rPr>
        <w:t>C</w:t>
      </w:r>
      <w:r w:rsidRPr="004820A4">
        <w:rPr>
          <w:color w:val="auto"/>
        </w:rPr>
        <w:t>ounty) is metric.</w:t>
      </w:r>
    </w:p>
    <w:p w14:paraId="398487C7" w14:textId="51F3FACC" w:rsidR="00113430" w:rsidRPr="004820A4" w:rsidRDefault="00113430" w:rsidP="00113430">
      <w:pPr>
        <w:pStyle w:val="Default"/>
        <w:rPr>
          <w:color w:val="auto"/>
        </w:rPr>
      </w:pPr>
      <w:r w:rsidRPr="004820A4">
        <w:rPr>
          <w:color w:val="auto"/>
        </w:rPr>
        <w:t xml:space="preserve">e. </w:t>
      </w:r>
      <w:r w:rsidRPr="004820A4">
        <w:rPr>
          <w:color w:val="auto"/>
        </w:rPr>
        <w:tab/>
        <w:t>The variable “yearsorc” includes a value of 301. This is not plausible.</w:t>
      </w:r>
    </w:p>
    <w:p w14:paraId="2C59BA35" w14:textId="17E94F8F" w:rsidR="00113430" w:rsidRPr="004820A4" w:rsidRDefault="00113430" w:rsidP="00113430">
      <w:pPr>
        <w:pStyle w:val="Default"/>
        <w:rPr>
          <w:color w:val="auto"/>
        </w:rPr>
      </w:pPr>
      <w:r w:rsidRPr="004820A4">
        <w:rPr>
          <w:color w:val="auto"/>
        </w:rPr>
        <w:t xml:space="preserve">f. </w:t>
      </w:r>
      <w:r w:rsidRPr="004820A4">
        <w:rPr>
          <w:color w:val="auto"/>
        </w:rPr>
        <w:tab/>
        <w:t>The value “301” is an outlier</w:t>
      </w:r>
      <w:r w:rsidR="00F20436">
        <w:rPr>
          <w:color w:val="auto"/>
        </w:rPr>
        <w:t>.</w:t>
      </w:r>
    </w:p>
    <w:p w14:paraId="09493FBA" w14:textId="77777777" w:rsidR="00113430" w:rsidRPr="004820A4" w:rsidRDefault="00113430" w:rsidP="00113430">
      <w:pPr>
        <w:pStyle w:val="Default"/>
        <w:rPr>
          <w:color w:val="auto"/>
        </w:rPr>
      </w:pPr>
      <w:r w:rsidRPr="004820A4">
        <w:rPr>
          <w:color w:val="auto"/>
        </w:rPr>
        <w:t xml:space="preserve">g. </w:t>
      </w:r>
      <w:r w:rsidRPr="004820A4">
        <w:rPr>
          <w:color w:val="auto"/>
        </w:rPr>
        <w:tab/>
        <w:t xml:space="preserve">After removing this value, other values appear as outliers. However, these values are quite plausible, and so they should be left in. This exercise shows the importance of using judgment! </w:t>
      </w:r>
    </w:p>
    <w:p w14:paraId="5A1E6616" w14:textId="77777777" w:rsidR="00113430" w:rsidRPr="004820A4" w:rsidRDefault="00113430" w:rsidP="00113430">
      <w:pPr>
        <w:pStyle w:val="Default"/>
        <w:rPr>
          <w:color w:val="auto"/>
        </w:rPr>
      </w:pPr>
    </w:p>
    <w:p w14:paraId="5B3F3794" w14:textId="77777777" w:rsidR="00113430" w:rsidRPr="004820A4" w:rsidRDefault="00113430" w:rsidP="00113430">
      <w:pPr>
        <w:pStyle w:val="CM73"/>
        <w:spacing w:line="276" w:lineRule="atLeast"/>
      </w:pPr>
      <w:r w:rsidRPr="004820A4">
        <w:rPr>
          <w:b/>
          <w:bCs/>
        </w:rPr>
        <w:t xml:space="preserve">4. According to the Public Perceptions survey, do residents feel that the county has done a good job of balancing growth with environmental concerns? Make a frequency distribution. The variable is named Balance. Also, construct two bar charts: one that includes all three categories, and one that omits the category “don’t know.” </w:t>
      </w:r>
    </w:p>
    <w:p w14:paraId="2343FD96" w14:textId="77777777" w:rsidR="00113430" w:rsidRPr="004820A4" w:rsidRDefault="00684D7A" w:rsidP="00113430">
      <w:pPr>
        <w:pStyle w:val="CM73"/>
        <w:spacing w:line="276" w:lineRule="atLeast"/>
      </w:pPr>
      <w:r w:rsidRPr="004820A4">
        <w:t xml:space="preserve">Ans: </w:t>
      </w:r>
      <w:r w:rsidR="00113430" w:rsidRPr="004820A4">
        <w:t xml:space="preserve">Respondents are divided: 43.2% say “yes,” 44.5% say “no,” and the remainder “don’t know.” </w:t>
      </w:r>
    </w:p>
    <w:p w14:paraId="02642EA6" w14:textId="00A2CBFA" w:rsidR="00113430" w:rsidRPr="004820A4" w:rsidRDefault="00113430" w:rsidP="00113430">
      <w:pPr>
        <w:pStyle w:val="CM2"/>
      </w:pPr>
      <w:r w:rsidRPr="004820A4">
        <w:t>The matter of making a bar chart without the “don’t know” category is a software matter that can be tricky for students. For some instructors, this might be an opportune time to show students how to recode variables, too (</w:t>
      </w:r>
      <w:r w:rsidR="0087410C">
        <w:t>i.e.</w:t>
      </w:r>
      <w:r w:rsidRPr="004820A4">
        <w:t xml:space="preserve">, recode the value “3” as missing.) </w:t>
      </w:r>
    </w:p>
    <w:p w14:paraId="585E50E6" w14:textId="77777777" w:rsidR="00113430" w:rsidRPr="004820A4" w:rsidRDefault="00113430" w:rsidP="00113430">
      <w:pPr>
        <w:pStyle w:val="Default"/>
      </w:pPr>
    </w:p>
    <w:p w14:paraId="3552630C" w14:textId="77777777" w:rsidR="00113430" w:rsidRPr="004820A4" w:rsidRDefault="00113430" w:rsidP="00113430">
      <w:pPr>
        <w:pStyle w:val="CM83"/>
        <w:spacing w:line="276" w:lineRule="atLeast"/>
        <w:ind w:right="1058"/>
      </w:pPr>
      <w:r w:rsidRPr="004820A4">
        <w:rPr>
          <w:b/>
          <w:bCs/>
        </w:rPr>
        <w:t xml:space="preserve">5. According to the Public Perceptions survey, how do residents feel about their service experience? Specifically, what percentage of respondents agree or strongly agree that employees were helpful? What percentage of respondents agree or strongly agree that service was provided in a timely manner? </w:t>
      </w:r>
    </w:p>
    <w:p w14:paraId="34AE8586" w14:textId="0077E900" w:rsidR="00113430" w:rsidRPr="004820A4" w:rsidRDefault="00684D7A" w:rsidP="00113430">
      <w:pPr>
        <w:pStyle w:val="CM73"/>
        <w:spacing w:line="276" w:lineRule="atLeast"/>
        <w:ind w:right="638"/>
      </w:pPr>
      <w:r w:rsidRPr="004A3005">
        <w:rPr>
          <w:iCs/>
        </w:rPr>
        <w:t>Ans:</w:t>
      </w:r>
      <w:r w:rsidRPr="004820A4">
        <w:rPr>
          <w:i/>
          <w:iCs/>
        </w:rPr>
        <w:t xml:space="preserve"> </w:t>
      </w:r>
      <w:r w:rsidR="00113430" w:rsidRPr="004820A4">
        <w:rPr>
          <w:i/>
          <w:iCs/>
        </w:rPr>
        <w:t>Note</w:t>
      </w:r>
      <w:r w:rsidR="00113430" w:rsidRPr="004A3005">
        <w:rPr>
          <w:iCs/>
        </w:rPr>
        <w:t xml:space="preserve">: </w:t>
      </w:r>
      <w:r w:rsidR="00113430" w:rsidRPr="004820A4">
        <w:t xml:space="preserve">Analyze data for only those respondents who stated that they have had contact with county employees during the last </w:t>
      </w:r>
      <w:r w:rsidRPr="004820A4">
        <w:t xml:space="preserve">12 </w:t>
      </w:r>
      <w:r w:rsidR="00113430" w:rsidRPr="004820A4">
        <w:t xml:space="preserve">months. </w:t>
      </w:r>
    </w:p>
    <w:p w14:paraId="26452811" w14:textId="0DD2397C" w:rsidR="00113430" w:rsidRPr="004820A4" w:rsidRDefault="00113430" w:rsidP="00113430">
      <w:pPr>
        <w:pStyle w:val="CM73"/>
        <w:spacing w:line="276" w:lineRule="atLeast"/>
        <w:ind w:right="638"/>
      </w:pPr>
      <w:r w:rsidRPr="004820A4">
        <w:t>The “trick” is to first select those respondents who had contact with the county during the last 12 months (</w:t>
      </w:r>
      <w:r w:rsidR="0020438E">
        <w:t>i.e.</w:t>
      </w:r>
      <w:r w:rsidRPr="004820A4">
        <w:t xml:space="preserve">, when contact = 1). Then, we look at the frequency distributions of the variables “helpful” and “timely.” Among respondents who have had contact with the county during the last 12 months, 87.2% agree or strongly agree that employees were helpful and 75.2% agree or strongly agree that service was provided in a timely manner. </w:t>
      </w:r>
    </w:p>
    <w:p w14:paraId="461EEB78" w14:textId="1392CF78" w:rsidR="00113430" w:rsidRPr="004820A4" w:rsidRDefault="00113430" w:rsidP="00113430">
      <w:pPr>
        <w:pStyle w:val="CM73"/>
        <w:spacing w:line="278" w:lineRule="atLeast"/>
        <w:ind w:right="723"/>
      </w:pPr>
      <w:r w:rsidRPr="004820A4">
        <w:rPr>
          <w:i/>
          <w:iCs/>
        </w:rPr>
        <w:t>Optional:</w:t>
      </w:r>
      <w:r w:rsidRPr="004820A4">
        <w:t xml:space="preserve"> For some, professors, the variables in this item provide an opportunity for showing students how to make index variables. The Cronbach</w:t>
      </w:r>
      <w:r w:rsidR="00430791">
        <w:t>’s</w:t>
      </w:r>
      <w:r w:rsidRPr="004820A4">
        <w:t xml:space="preserve"> </w:t>
      </w:r>
      <w:r w:rsidR="00684D7A" w:rsidRPr="004820A4">
        <w:t xml:space="preserve">α </w:t>
      </w:r>
      <w:r w:rsidRPr="004820A4">
        <w:t>measure of internal reliability of the following five variables is .86: “respect,” “friendly,” “nomistak,” timely,” and “exceed.” Cronbach</w:t>
      </w:r>
      <w:r w:rsidR="00430791">
        <w:t>’s</w:t>
      </w:r>
      <w:r w:rsidRPr="004820A4">
        <w:t xml:space="preserve"> </w:t>
      </w:r>
      <w:r w:rsidR="00684D7A" w:rsidRPr="004820A4">
        <w:t>α</w:t>
      </w:r>
      <w:r w:rsidRPr="004820A4">
        <w:t xml:space="preserve"> is first mentioned in Chapter 3. </w:t>
      </w:r>
    </w:p>
    <w:p w14:paraId="2B3C2586" w14:textId="38181DC0" w:rsidR="00113430" w:rsidRPr="004820A4" w:rsidRDefault="00113430" w:rsidP="00113430">
      <w:pPr>
        <w:pStyle w:val="CM73"/>
        <w:spacing w:line="276" w:lineRule="atLeast"/>
        <w:ind w:right="638"/>
      </w:pPr>
      <w:r w:rsidRPr="004820A4">
        <w:rPr>
          <w:b/>
          <w:bCs/>
        </w:rPr>
        <w:t xml:space="preserve">6. Among the items listed in </w:t>
      </w:r>
      <w:r w:rsidR="00430791">
        <w:rPr>
          <w:b/>
          <w:bCs/>
        </w:rPr>
        <w:t>S</w:t>
      </w:r>
      <w:r w:rsidRPr="004820A4">
        <w:rPr>
          <w:b/>
          <w:bCs/>
        </w:rPr>
        <w:t xml:space="preserve">ection I of the Public Perceptions survey, which </w:t>
      </w:r>
      <w:r w:rsidR="00430791">
        <w:rPr>
          <w:b/>
          <w:bCs/>
        </w:rPr>
        <w:t>5</w:t>
      </w:r>
      <w:r w:rsidR="00430791" w:rsidRPr="004820A4">
        <w:rPr>
          <w:b/>
          <w:bCs/>
        </w:rPr>
        <w:t xml:space="preserve"> </w:t>
      </w:r>
      <w:r w:rsidRPr="004820A4">
        <w:rPr>
          <w:b/>
          <w:bCs/>
        </w:rPr>
        <w:t xml:space="preserve">items are the most important? Which items are the least important for residents? </w:t>
      </w:r>
      <w:r w:rsidRPr="004820A4">
        <w:rPr>
          <w:b/>
          <w:bCs/>
        </w:rPr>
        <w:lastRenderedPageBreak/>
        <w:t xml:space="preserve">Based on what statistic do you decide this? What type of graph might you use to present your findings? </w:t>
      </w:r>
    </w:p>
    <w:p w14:paraId="3D7851BB" w14:textId="77777777" w:rsidR="00113430" w:rsidRPr="004820A4" w:rsidRDefault="00684D7A" w:rsidP="00113430">
      <w:pPr>
        <w:pStyle w:val="CM73"/>
        <w:spacing w:line="278" w:lineRule="atLeast"/>
        <w:ind w:right="723"/>
      </w:pPr>
      <w:r w:rsidRPr="004820A4">
        <w:t xml:space="preserve">Ans: </w:t>
      </w:r>
      <w:r w:rsidR="00113430" w:rsidRPr="004820A4">
        <w:t xml:space="preserve">Before doing this exercise, don’t forget to deselect the filter used in the previous question: </w:t>
      </w:r>
      <w:r w:rsidR="00113430" w:rsidRPr="004820A4">
        <w:rPr>
          <w:i/>
          <w:iCs/>
        </w:rPr>
        <w:t xml:space="preserve">all cases </w:t>
      </w:r>
      <w:r w:rsidR="00113430" w:rsidRPr="004820A4">
        <w:t xml:space="preserve">must be included here. The question concerns the 27 variables in Section 1, starting with the variable “control” and ending with “wages” on the spreadsheet. </w:t>
      </w:r>
    </w:p>
    <w:p w14:paraId="4BE45AC9" w14:textId="7AEBC484" w:rsidR="00113430" w:rsidRPr="004820A4" w:rsidRDefault="00113430" w:rsidP="00113430">
      <w:pPr>
        <w:pStyle w:val="CM73"/>
        <w:spacing w:line="276" w:lineRule="atLeast"/>
        <w:ind w:right="638"/>
      </w:pPr>
      <w:r w:rsidRPr="004820A4">
        <w:t xml:space="preserve">Instructors will need to decide how they define </w:t>
      </w:r>
      <w:r w:rsidRPr="004A3005">
        <w:rPr>
          <w:i/>
        </w:rPr>
        <w:t>the most impor</w:t>
      </w:r>
      <w:r w:rsidR="00684D7A" w:rsidRPr="004A3005">
        <w:rPr>
          <w:i/>
        </w:rPr>
        <w:t>t</w:t>
      </w:r>
      <w:r w:rsidRPr="004A3005">
        <w:rPr>
          <w:i/>
        </w:rPr>
        <w:t>ant</w:t>
      </w:r>
      <w:r w:rsidRPr="004820A4">
        <w:t xml:space="preserve"> and </w:t>
      </w:r>
      <w:r w:rsidRPr="004A3005">
        <w:rPr>
          <w:i/>
        </w:rPr>
        <w:t>the least important</w:t>
      </w:r>
      <w:r w:rsidRPr="004820A4">
        <w:t xml:space="preserve">. Simplistically, we could look at ranking items based on the percentage of respondents who </w:t>
      </w:r>
      <w:r w:rsidRPr="004A3005">
        <w:rPr>
          <w:i/>
        </w:rPr>
        <w:t>strongly agree</w:t>
      </w:r>
      <w:r w:rsidRPr="004820A4">
        <w:t xml:space="preserve"> with any item, although a better measure is the percentage of those who </w:t>
      </w:r>
      <w:r w:rsidRPr="004A3005">
        <w:rPr>
          <w:i/>
        </w:rPr>
        <w:t>strongly agree</w:t>
      </w:r>
      <w:r w:rsidRPr="004820A4">
        <w:t xml:space="preserve"> and </w:t>
      </w:r>
      <w:r w:rsidRPr="004A3005">
        <w:rPr>
          <w:i/>
        </w:rPr>
        <w:t>agree</w:t>
      </w:r>
      <w:r w:rsidRPr="004820A4">
        <w:t xml:space="preserve"> with an item. Others might calculate the mean response of each item, even though this is an ordinal scale. You decide. A bar chart might be used to show the five most important items. The following results are obtained: </w:t>
      </w:r>
    </w:p>
    <w:p w14:paraId="127BA16C" w14:textId="348DD19B" w:rsidR="00113430" w:rsidRPr="004820A4" w:rsidRDefault="00113430" w:rsidP="00113430">
      <w:pPr>
        <w:pStyle w:val="CM73"/>
        <w:spacing w:line="278" w:lineRule="atLeast"/>
        <w:ind w:right="723"/>
      </w:pPr>
      <w:r w:rsidRPr="004820A4">
        <w:rPr>
          <w:b/>
          <w:bCs/>
        </w:rPr>
        <w:t>How important are the following issues for you?</w:t>
      </w:r>
      <w:r w:rsidRPr="004820A4">
        <w:t xml:space="preserve"> Please state whether you consider each issue </w:t>
      </w:r>
      <w:r w:rsidR="00684D7A" w:rsidRPr="004820A4">
        <w:rPr>
          <w:i/>
        </w:rPr>
        <w:t>v</w:t>
      </w:r>
      <w:r w:rsidR="00684D7A" w:rsidRPr="004A3005">
        <w:rPr>
          <w:i/>
        </w:rPr>
        <w:t xml:space="preserve">ery </w:t>
      </w:r>
      <w:r w:rsidR="00684D7A" w:rsidRPr="004820A4">
        <w:rPr>
          <w:i/>
        </w:rPr>
        <w:t>i</w:t>
      </w:r>
      <w:r w:rsidR="00684D7A" w:rsidRPr="004A3005">
        <w:rPr>
          <w:i/>
        </w:rPr>
        <w:t>mportant</w:t>
      </w:r>
      <w:r w:rsidRPr="004820A4">
        <w:t xml:space="preserve">, </w:t>
      </w:r>
      <w:r w:rsidR="00684D7A" w:rsidRPr="004820A4">
        <w:rPr>
          <w:i/>
        </w:rPr>
        <w:t>i</w:t>
      </w:r>
      <w:r w:rsidR="00684D7A" w:rsidRPr="004A3005">
        <w:rPr>
          <w:i/>
        </w:rPr>
        <w:t>mportant</w:t>
      </w:r>
      <w:r w:rsidRPr="004820A4">
        <w:t xml:space="preserve">, </w:t>
      </w:r>
      <w:r w:rsidR="00684D7A" w:rsidRPr="004820A4">
        <w:rPr>
          <w:i/>
        </w:rPr>
        <w:t>s</w:t>
      </w:r>
      <w:r w:rsidR="00684D7A" w:rsidRPr="004A3005">
        <w:rPr>
          <w:i/>
        </w:rPr>
        <w:t xml:space="preserve">omewhat </w:t>
      </w:r>
      <w:r w:rsidR="00684D7A" w:rsidRPr="004820A4">
        <w:rPr>
          <w:i/>
        </w:rPr>
        <w:t>i</w:t>
      </w:r>
      <w:r w:rsidR="00684D7A" w:rsidRPr="004A3005">
        <w:rPr>
          <w:i/>
        </w:rPr>
        <w:t>mportant</w:t>
      </w:r>
      <w:r w:rsidRPr="004820A4">
        <w:t xml:space="preserve">, or </w:t>
      </w:r>
      <w:r w:rsidR="00684D7A" w:rsidRPr="004820A4">
        <w:rPr>
          <w:i/>
        </w:rPr>
        <w:t>u</w:t>
      </w:r>
      <w:r w:rsidR="00684D7A" w:rsidRPr="004A3005">
        <w:rPr>
          <w:i/>
        </w:rPr>
        <w:t>nimportant</w:t>
      </w:r>
      <w:r w:rsidRPr="00430791">
        <w:t>:</w:t>
      </w:r>
      <w:r w:rsidRPr="004820A4">
        <w:t xml:space="preserve"> </w:t>
      </w:r>
    </w:p>
    <w:p w14:paraId="2BEC5BE4" w14:textId="77777777" w:rsidR="00113430" w:rsidRPr="004820A4" w:rsidRDefault="00113430" w:rsidP="00113430">
      <w:pPr>
        <w:pStyle w:val="Default"/>
        <w:rPr>
          <w:color w:val="auto"/>
        </w:rPr>
      </w:pPr>
      <w:r w:rsidRPr="00B82EDF">
        <w:rPr>
          <w:noProof/>
          <w:color w:val="auto"/>
        </w:rPr>
        <w:drawing>
          <wp:inline distT="0" distB="0" distL="0" distR="0" wp14:anchorId="5A847DA0" wp14:editId="27D446C8">
            <wp:extent cx="6299200" cy="2010873"/>
            <wp:effectExtent l="19050" t="0" r="635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srcRect/>
                    <a:stretch>
                      <a:fillRect/>
                    </a:stretch>
                  </pic:blipFill>
                  <pic:spPr bwMode="auto">
                    <a:xfrm>
                      <a:off x="0" y="0"/>
                      <a:ext cx="6299200" cy="2010873"/>
                    </a:xfrm>
                    <a:prstGeom prst="rect">
                      <a:avLst/>
                    </a:prstGeom>
                    <a:noFill/>
                    <a:ln w="9525">
                      <a:noFill/>
                      <a:miter lim="800000"/>
                      <a:headEnd/>
                      <a:tailEnd/>
                    </a:ln>
                  </pic:spPr>
                </pic:pic>
              </a:graphicData>
            </a:graphic>
          </wp:inline>
        </w:drawing>
      </w:r>
    </w:p>
    <w:p w14:paraId="53D7F859" w14:textId="33806DF8" w:rsidR="00113430" w:rsidRPr="004820A4" w:rsidRDefault="00113430" w:rsidP="00113430">
      <w:pPr>
        <w:pStyle w:val="CM83"/>
        <w:spacing w:line="276" w:lineRule="atLeast"/>
        <w:rPr>
          <w:sz w:val="22"/>
          <w:szCs w:val="22"/>
        </w:rPr>
      </w:pPr>
      <w:r w:rsidRPr="004820A4">
        <w:rPr>
          <w:sz w:val="22"/>
          <w:szCs w:val="22"/>
        </w:rPr>
        <w:t xml:space="preserve"> </w:t>
      </w:r>
    </w:p>
    <w:tbl>
      <w:tblPr>
        <w:tblStyle w:val="TableGridLight1"/>
        <w:tblW w:w="9790" w:type="dxa"/>
        <w:tblLook w:val="0000" w:firstRow="0" w:lastRow="0" w:firstColumn="0" w:lastColumn="0" w:noHBand="0" w:noVBand="0"/>
      </w:tblPr>
      <w:tblGrid>
        <w:gridCol w:w="3848"/>
        <w:gridCol w:w="956"/>
        <w:gridCol w:w="1150"/>
        <w:gridCol w:w="1163"/>
        <w:gridCol w:w="1230"/>
        <w:gridCol w:w="1443"/>
      </w:tblGrid>
      <w:tr w:rsidR="00A71347" w:rsidRPr="004820A4" w14:paraId="1C72383B" w14:textId="77777777" w:rsidTr="00A71347">
        <w:trPr>
          <w:trHeight w:val="270"/>
        </w:trPr>
        <w:tc>
          <w:tcPr>
            <w:tcW w:w="4404" w:type="dxa"/>
          </w:tcPr>
          <w:p w14:paraId="1F5F4FD1" w14:textId="61079F7B" w:rsidR="00113430" w:rsidRPr="004820A4" w:rsidRDefault="00113430" w:rsidP="00967B7A">
            <w:pPr>
              <w:pStyle w:val="Default"/>
            </w:pPr>
          </w:p>
        </w:tc>
        <w:tc>
          <w:tcPr>
            <w:tcW w:w="1005" w:type="dxa"/>
          </w:tcPr>
          <w:p w14:paraId="2685C478" w14:textId="7C7E0A18" w:rsidR="00113430" w:rsidRPr="004820A4" w:rsidRDefault="00A71347" w:rsidP="00967B7A">
            <w:pPr>
              <w:pStyle w:val="Default"/>
              <w:jc w:val="center"/>
            </w:pPr>
            <w:r>
              <w:t>Mean</w:t>
            </w:r>
          </w:p>
        </w:tc>
        <w:tc>
          <w:tcPr>
            <w:tcW w:w="1043" w:type="dxa"/>
          </w:tcPr>
          <w:p w14:paraId="74CEE444" w14:textId="2B0DAB3D" w:rsidR="00113430" w:rsidRPr="004820A4" w:rsidRDefault="00A71347" w:rsidP="00967B7A">
            <w:pPr>
              <w:pStyle w:val="Default"/>
              <w:jc w:val="center"/>
            </w:pPr>
            <w:r>
              <w:t>Very important</w:t>
            </w:r>
          </w:p>
        </w:tc>
        <w:tc>
          <w:tcPr>
            <w:tcW w:w="1080" w:type="dxa"/>
          </w:tcPr>
          <w:p w14:paraId="4017F924" w14:textId="2DF50EFA" w:rsidR="00113430" w:rsidRPr="004820A4" w:rsidRDefault="00A71347" w:rsidP="00967B7A">
            <w:pPr>
              <w:pStyle w:val="Default"/>
              <w:jc w:val="center"/>
            </w:pPr>
            <w:r>
              <w:t>Important</w:t>
            </w:r>
          </w:p>
        </w:tc>
        <w:tc>
          <w:tcPr>
            <w:tcW w:w="1203" w:type="dxa"/>
          </w:tcPr>
          <w:p w14:paraId="72BDBE68" w14:textId="2D4C610B" w:rsidR="00113430" w:rsidRPr="004820A4" w:rsidRDefault="00A71347">
            <w:pPr>
              <w:pStyle w:val="Default"/>
              <w:jc w:val="center"/>
            </w:pPr>
            <w:r>
              <w:t>Somewhat important</w:t>
            </w:r>
          </w:p>
        </w:tc>
        <w:tc>
          <w:tcPr>
            <w:tcW w:w="1055" w:type="dxa"/>
          </w:tcPr>
          <w:p w14:paraId="743E7DEF" w14:textId="66339CC4" w:rsidR="00113430" w:rsidRPr="004820A4" w:rsidRDefault="00A71347" w:rsidP="00967B7A">
            <w:pPr>
              <w:pStyle w:val="Default"/>
              <w:jc w:val="right"/>
            </w:pPr>
            <w:r>
              <w:t>Unimportant</w:t>
            </w:r>
          </w:p>
        </w:tc>
      </w:tr>
      <w:tr w:rsidR="00A71347" w:rsidRPr="004820A4" w14:paraId="0353A2FC" w14:textId="77777777" w:rsidTr="00A71347">
        <w:trPr>
          <w:trHeight w:val="270"/>
        </w:trPr>
        <w:tc>
          <w:tcPr>
            <w:tcW w:w="4404" w:type="dxa"/>
          </w:tcPr>
          <w:p w14:paraId="64E3F364" w14:textId="77777777" w:rsidR="00A71347" w:rsidRPr="004820A4" w:rsidRDefault="00A71347" w:rsidP="00A71347">
            <w:pPr>
              <w:pStyle w:val="Default"/>
            </w:pPr>
            <w:r w:rsidRPr="004820A4">
              <w:t xml:space="preserve">10. Improving the water quality of lakes </w:t>
            </w:r>
          </w:p>
        </w:tc>
        <w:tc>
          <w:tcPr>
            <w:tcW w:w="1005" w:type="dxa"/>
          </w:tcPr>
          <w:p w14:paraId="17FD39DE" w14:textId="77777777" w:rsidR="00A71347" w:rsidRPr="004820A4" w:rsidRDefault="00A71347" w:rsidP="00A71347">
            <w:pPr>
              <w:pStyle w:val="Default"/>
              <w:jc w:val="center"/>
            </w:pPr>
            <w:r w:rsidRPr="004820A4">
              <w:t xml:space="preserve">2.20 </w:t>
            </w:r>
          </w:p>
        </w:tc>
        <w:tc>
          <w:tcPr>
            <w:tcW w:w="1043" w:type="dxa"/>
          </w:tcPr>
          <w:p w14:paraId="68A1BAC2" w14:textId="77777777" w:rsidR="00A71347" w:rsidRPr="004820A4" w:rsidRDefault="00A71347" w:rsidP="00A71347">
            <w:pPr>
              <w:pStyle w:val="Default"/>
              <w:jc w:val="center"/>
            </w:pPr>
            <w:r w:rsidRPr="004820A4">
              <w:t xml:space="preserve">42.6 </w:t>
            </w:r>
          </w:p>
        </w:tc>
        <w:tc>
          <w:tcPr>
            <w:tcW w:w="1080" w:type="dxa"/>
          </w:tcPr>
          <w:p w14:paraId="1F869EC3" w14:textId="77777777" w:rsidR="00A71347" w:rsidRPr="004820A4" w:rsidRDefault="00A71347" w:rsidP="00A71347">
            <w:pPr>
              <w:pStyle w:val="Default"/>
              <w:jc w:val="center"/>
            </w:pPr>
            <w:r w:rsidRPr="004820A4">
              <w:t xml:space="preserve">39.0 </w:t>
            </w:r>
          </w:p>
        </w:tc>
        <w:tc>
          <w:tcPr>
            <w:tcW w:w="1203" w:type="dxa"/>
          </w:tcPr>
          <w:p w14:paraId="0A85631A" w14:textId="77777777" w:rsidR="00A71347" w:rsidRPr="004820A4" w:rsidRDefault="00A71347" w:rsidP="00A71347">
            <w:pPr>
              <w:pStyle w:val="Default"/>
              <w:jc w:val="center"/>
            </w:pPr>
            <w:r w:rsidRPr="004820A4">
              <w:t xml:space="preserve">14.4 </w:t>
            </w:r>
          </w:p>
        </w:tc>
        <w:tc>
          <w:tcPr>
            <w:tcW w:w="1055" w:type="dxa"/>
          </w:tcPr>
          <w:p w14:paraId="3A37A221" w14:textId="77777777" w:rsidR="00A71347" w:rsidRPr="004820A4" w:rsidRDefault="00A71347" w:rsidP="00A71347">
            <w:pPr>
              <w:pStyle w:val="Default"/>
              <w:jc w:val="right"/>
            </w:pPr>
            <w:r w:rsidRPr="004820A4">
              <w:t xml:space="preserve">4.0 </w:t>
            </w:r>
          </w:p>
        </w:tc>
      </w:tr>
      <w:tr w:rsidR="00A71347" w:rsidRPr="004820A4" w14:paraId="1C87CF01" w14:textId="77777777" w:rsidTr="00A71347">
        <w:trPr>
          <w:trHeight w:val="243"/>
        </w:trPr>
        <w:tc>
          <w:tcPr>
            <w:tcW w:w="4404" w:type="dxa"/>
          </w:tcPr>
          <w:p w14:paraId="3AA04C9A" w14:textId="77777777" w:rsidR="00A71347" w:rsidRPr="004820A4" w:rsidRDefault="00A71347" w:rsidP="00A71347">
            <w:pPr>
              <w:pStyle w:val="Default"/>
            </w:pPr>
            <w:r w:rsidRPr="004820A4">
              <w:t xml:space="preserve">11. Needs of senior citizens </w:t>
            </w:r>
          </w:p>
        </w:tc>
        <w:tc>
          <w:tcPr>
            <w:tcW w:w="1005" w:type="dxa"/>
          </w:tcPr>
          <w:p w14:paraId="32A78C7C" w14:textId="77777777" w:rsidR="00A71347" w:rsidRPr="004820A4" w:rsidRDefault="00A71347" w:rsidP="00A71347">
            <w:pPr>
              <w:pStyle w:val="Default"/>
              <w:jc w:val="center"/>
            </w:pPr>
            <w:r w:rsidRPr="004820A4">
              <w:t xml:space="preserve">2.20 </w:t>
            </w:r>
          </w:p>
        </w:tc>
        <w:tc>
          <w:tcPr>
            <w:tcW w:w="1043" w:type="dxa"/>
          </w:tcPr>
          <w:p w14:paraId="60C54809" w14:textId="77777777" w:rsidR="00A71347" w:rsidRPr="004820A4" w:rsidRDefault="00A71347" w:rsidP="00A71347">
            <w:pPr>
              <w:pStyle w:val="Default"/>
              <w:jc w:val="center"/>
            </w:pPr>
            <w:r w:rsidRPr="004820A4">
              <w:t xml:space="preserve">43.3 </w:t>
            </w:r>
          </w:p>
        </w:tc>
        <w:tc>
          <w:tcPr>
            <w:tcW w:w="1080" w:type="dxa"/>
          </w:tcPr>
          <w:p w14:paraId="0B697D0E" w14:textId="77777777" w:rsidR="00A71347" w:rsidRPr="004820A4" w:rsidRDefault="00A71347" w:rsidP="00A71347">
            <w:pPr>
              <w:pStyle w:val="Default"/>
              <w:jc w:val="center"/>
            </w:pPr>
            <w:r w:rsidRPr="004820A4">
              <w:t xml:space="preserve">38.3 </w:t>
            </w:r>
          </w:p>
        </w:tc>
        <w:tc>
          <w:tcPr>
            <w:tcW w:w="1203" w:type="dxa"/>
          </w:tcPr>
          <w:p w14:paraId="68EF3842" w14:textId="77777777" w:rsidR="00A71347" w:rsidRPr="004820A4" w:rsidRDefault="00A71347" w:rsidP="00A71347">
            <w:pPr>
              <w:pStyle w:val="Default"/>
              <w:jc w:val="center"/>
            </w:pPr>
            <w:r w:rsidRPr="004820A4">
              <w:t xml:space="preserve">13.9 </w:t>
            </w:r>
          </w:p>
        </w:tc>
        <w:tc>
          <w:tcPr>
            <w:tcW w:w="1055" w:type="dxa"/>
          </w:tcPr>
          <w:p w14:paraId="3C4E2254" w14:textId="77777777" w:rsidR="00A71347" w:rsidRPr="004820A4" w:rsidRDefault="00A71347" w:rsidP="00A71347">
            <w:pPr>
              <w:pStyle w:val="Default"/>
              <w:jc w:val="right"/>
            </w:pPr>
            <w:r w:rsidRPr="004820A4">
              <w:t xml:space="preserve">4.6 </w:t>
            </w:r>
          </w:p>
        </w:tc>
      </w:tr>
      <w:tr w:rsidR="00A71347" w:rsidRPr="004820A4" w14:paraId="0D6A5D83" w14:textId="77777777" w:rsidTr="00A71347">
        <w:trPr>
          <w:trHeight w:val="310"/>
        </w:trPr>
        <w:tc>
          <w:tcPr>
            <w:tcW w:w="4404" w:type="dxa"/>
          </w:tcPr>
          <w:p w14:paraId="211D0EB7" w14:textId="77777777" w:rsidR="00A71347" w:rsidRPr="004820A4" w:rsidRDefault="00A71347" w:rsidP="00A71347">
            <w:pPr>
              <w:pStyle w:val="Default"/>
            </w:pPr>
            <w:r w:rsidRPr="004820A4">
              <w:t xml:space="preserve">12. Increasing public safety </w:t>
            </w:r>
          </w:p>
        </w:tc>
        <w:tc>
          <w:tcPr>
            <w:tcW w:w="1005" w:type="dxa"/>
          </w:tcPr>
          <w:p w14:paraId="72CA428B" w14:textId="77777777" w:rsidR="00A71347" w:rsidRPr="004820A4" w:rsidRDefault="00A71347" w:rsidP="00A71347">
            <w:pPr>
              <w:pStyle w:val="Default"/>
              <w:jc w:val="center"/>
            </w:pPr>
            <w:r w:rsidRPr="004820A4">
              <w:t xml:space="preserve">2.19 </w:t>
            </w:r>
          </w:p>
        </w:tc>
        <w:tc>
          <w:tcPr>
            <w:tcW w:w="1043" w:type="dxa"/>
          </w:tcPr>
          <w:p w14:paraId="5467B3F3" w14:textId="77777777" w:rsidR="00A71347" w:rsidRPr="004820A4" w:rsidRDefault="00A71347" w:rsidP="00A71347">
            <w:pPr>
              <w:pStyle w:val="Default"/>
              <w:jc w:val="center"/>
            </w:pPr>
            <w:r w:rsidRPr="004820A4">
              <w:t xml:space="preserve">45.7 </w:t>
            </w:r>
          </w:p>
        </w:tc>
        <w:tc>
          <w:tcPr>
            <w:tcW w:w="1080" w:type="dxa"/>
          </w:tcPr>
          <w:p w14:paraId="296F4905" w14:textId="77777777" w:rsidR="00A71347" w:rsidRPr="004820A4" w:rsidRDefault="00A71347" w:rsidP="00A71347">
            <w:pPr>
              <w:pStyle w:val="Default"/>
              <w:jc w:val="center"/>
            </w:pPr>
            <w:r w:rsidRPr="004820A4">
              <w:t xml:space="preserve">34.2 </w:t>
            </w:r>
          </w:p>
        </w:tc>
        <w:tc>
          <w:tcPr>
            <w:tcW w:w="1203" w:type="dxa"/>
          </w:tcPr>
          <w:p w14:paraId="2D511331" w14:textId="77777777" w:rsidR="00A71347" w:rsidRPr="004820A4" w:rsidRDefault="00A71347" w:rsidP="00A71347">
            <w:pPr>
              <w:pStyle w:val="Default"/>
              <w:jc w:val="center"/>
            </w:pPr>
            <w:r w:rsidRPr="004820A4">
              <w:t xml:space="preserve">13.8 </w:t>
            </w:r>
          </w:p>
        </w:tc>
        <w:tc>
          <w:tcPr>
            <w:tcW w:w="1055" w:type="dxa"/>
          </w:tcPr>
          <w:p w14:paraId="1A5A187E" w14:textId="77777777" w:rsidR="00A71347" w:rsidRPr="004820A4" w:rsidRDefault="00A71347" w:rsidP="00A71347">
            <w:pPr>
              <w:pStyle w:val="Default"/>
              <w:jc w:val="right"/>
            </w:pPr>
            <w:r w:rsidRPr="004820A4">
              <w:t xml:space="preserve">6.3 </w:t>
            </w:r>
          </w:p>
        </w:tc>
      </w:tr>
      <w:tr w:rsidR="00A71347" w:rsidRPr="004820A4" w14:paraId="41C8D81F" w14:textId="77777777" w:rsidTr="00A71347">
        <w:trPr>
          <w:trHeight w:val="275"/>
        </w:trPr>
        <w:tc>
          <w:tcPr>
            <w:tcW w:w="4404" w:type="dxa"/>
          </w:tcPr>
          <w:p w14:paraId="449225DC" w14:textId="77777777" w:rsidR="00A71347" w:rsidRPr="004820A4" w:rsidRDefault="00A71347" w:rsidP="00A71347">
            <w:pPr>
              <w:pStyle w:val="Default"/>
            </w:pPr>
            <w:r w:rsidRPr="004820A4">
              <w:t xml:space="preserve">13. Increasing the level of wages </w:t>
            </w:r>
          </w:p>
        </w:tc>
        <w:tc>
          <w:tcPr>
            <w:tcW w:w="1005" w:type="dxa"/>
          </w:tcPr>
          <w:p w14:paraId="35C33666" w14:textId="77777777" w:rsidR="00A71347" w:rsidRPr="004820A4" w:rsidRDefault="00A71347" w:rsidP="00A71347">
            <w:pPr>
              <w:pStyle w:val="Default"/>
              <w:jc w:val="center"/>
            </w:pPr>
            <w:r w:rsidRPr="004820A4">
              <w:t xml:space="preserve">2.17 </w:t>
            </w:r>
          </w:p>
        </w:tc>
        <w:tc>
          <w:tcPr>
            <w:tcW w:w="1043" w:type="dxa"/>
          </w:tcPr>
          <w:p w14:paraId="1D0AB9DA" w14:textId="77777777" w:rsidR="00A71347" w:rsidRPr="004820A4" w:rsidRDefault="00A71347" w:rsidP="00A71347">
            <w:pPr>
              <w:pStyle w:val="Default"/>
              <w:jc w:val="center"/>
            </w:pPr>
            <w:r w:rsidRPr="004820A4">
              <w:t xml:space="preserve">45.4 </w:t>
            </w:r>
          </w:p>
        </w:tc>
        <w:tc>
          <w:tcPr>
            <w:tcW w:w="1080" w:type="dxa"/>
          </w:tcPr>
          <w:p w14:paraId="3F88AF05" w14:textId="77777777" w:rsidR="00A71347" w:rsidRPr="004820A4" w:rsidRDefault="00A71347" w:rsidP="00A71347">
            <w:pPr>
              <w:pStyle w:val="Default"/>
              <w:jc w:val="center"/>
            </w:pPr>
            <w:r w:rsidRPr="004820A4">
              <w:t xml:space="preserve">34.7 </w:t>
            </w:r>
          </w:p>
        </w:tc>
        <w:tc>
          <w:tcPr>
            <w:tcW w:w="1203" w:type="dxa"/>
          </w:tcPr>
          <w:p w14:paraId="79AF2FF3" w14:textId="77777777" w:rsidR="00A71347" w:rsidRPr="004820A4" w:rsidRDefault="00A71347" w:rsidP="00A71347">
            <w:pPr>
              <w:pStyle w:val="Default"/>
              <w:jc w:val="center"/>
            </w:pPr>
            <w:r w:rsidRPr="004820A4">
              <w:t xml:space="preserve">11.2 </w:t>
            </w:r>
          </w:p>
        </w:tc>
        <w:tc>
          <w:tcPr>
            <w:tcW w:w="1055" w:type="dxa"/>
          </w:tcPr>
          <w:p w14:paraId="50CF7503" w14:textId="77777777" w:rsidR="00A71347" w:rsidRPr="004820A4" w:rsidRDefault="00A71347" w:rsidP="00A71347">
            <w:pPr>
              <w:pStyle w:val="Default"/>
              <w:jc w:val="right"/>
            </w:pPr>
            <w:r w:rsidRPr="004820A4">
              <w:t xml:space="preserve">8.6 </w:t>
            </w:r>
          </w:p>
        </w:tc>
      </w:tr>
      <w:tr w:rsidR="00A71347" w:rsidRPr="004820A4" w14:paraId="2C496179" w14:textId="77777777" w:rsidTr="00A71347">
        <w:trPr>
          <w:trHeight w:val="275"/>
        </w:trPr>
        <w:tc>
          <w:tcPr>
            <w:tcW w:w="4404" w:type="dxa"/>
          </w:tcPr>
          <w:p w14:paraId="5117E38B" w14:textId="77777777" w:rsidR="00A71347" w:rsidRPr="004820A4" w:rsidRDefault="00A71347" w:rsidP="00A71347">
            <w:pPr>
              <w:pStyle w:val="Default"/>
            </w:pPr>
            <w:r w:rsidRPr="004820A4">
              <w:t xml:space="preserve">14. Controlling development and growth </w:t>
            </w:r>
          </w:p>
        </w:tc>
        <w:tc>
          <w:tcPr>
            <w:tcW w:w="1005" w:type="dxa"/>
          </w:tcPr>
          <w:p w14:paraId="1C8133E0" w14:textId="77777777" w:rsidR="00A71347" w:rsidRPr="004820A4" w:rsidRDefault="00A71347" w:rsidP="00A71347">
            <w:pPr>
              <w:pStyle w:val="Default"/>
              <w:jc w:val="center"/>
            </w:pPr>
            <w:r w:rsidRPr="004820A4">
              <w:t xml:space="preserve">2.11 </w:t>
            </w:r>
          </w:p>
        </w:tc>
        <w:tc>
          <w:tcPr>
            <w:tcW w:w="1043" w:type="dxa"/>
          </w:tcPr>
          <w:p w14:paraId="23AFCCD4" w14:textId="77777777" w:rsidR="00A71347" w:rsidRPr="004820A4" w:rsidRDefault="00A71347" w:rsidP="00A71347">
            <w:pPr>
              <w:pStyle w:val="Default"/>
              <w:jc w:val="center"/>
            </w:pPr>
            <w:r w:rsidRPr="004820A4">
              <w:t xml:space="preserve">39.9 </w:t>
            </w:r>
          </w:p>
        </w:tc>
        <w:tc>
          <w:tcPr>
            <w:tcW w:w="1080" w:type="dxa"/>
          </w:tcPr>
          <w:p w14:paraId="2A519A30" w14:textId="77777777" w:rsidR="00A71347" w:rsidRPr="004820A4" w:rsidRDefault="00A71347" w:rsidP="00A71347">
            <w:pPr>
              <w:pStyle w:val="Default"/>
              <w:jc w:val="center"/>
            </w:pPr>
            <w:r w:rsidRPr="004820A4">
              <w:t xml:space="preserve">37.8 </w:t>
            </w:r>
          </w:p>
        </w:tc>
        <w:tc>
          <w:tcPr>
            <w:tcW w:w="1203" w:type="dxa"/>
          </w:tcPr>
          <w:p w14:paraId="1794ED9F" w14:textId="77777777" w:rsidR="00A71347" w:rsidRPr="004820A4" w:rsidRDefault="00A71347" w:rsidP="00A71347">
            <w:pPr>
              <w:pStyle w:val="Default"/>
              <w:jc w:val="center"/>
            </w:pPr>
            <w:r w:rsidRPr="004820A4">
              <w:t xml:space="preserve">15.9 </w:t>
            </w:r>
          </w:p>
        </w:tc>
        <w:tc>
          <w:tcPr>
            <w:tcW w:w="1055" w:type="dxa"/>
          </w:tcPr>
          <w:p w14:paraId="476C997E" w14:textId="77777777" w:rsidR="00A71347" w:rsidRPr="004820A4" w:rsidRDefault="00A71347" w:rsidP="00A71347">
            <w:pPr>
              <w:pStyle w:val="Default"/>
              <w:jc w:val="right"/>
            </w:pPr>
            <w:r w:rsidRPr="004820A4">
              <w:t xml:space="preserve">6.3 </w:t>
            </w:r>
          </w:p>
        </w:tc>
      </w:tr>
      <w:tr w:rsidR="00A71347" w:rsidRPr="004820A4" w14:paraId="081B3923" w14:textId="77777777" w:rsidTr="00A71347">
        <w:trPr>
          <w:trHeight w:val="275"/>
        </w:trPr>
        <w:tc>
          <w:tcPr>
            <w:tcW w:w="4404" w:type="dxa"/>
          </w:tcPr>
          <w:p w14:paraId="162D2B9D" w14:textId="77777777" w:rsidR="00A71347" w:rsidRPr="004820A4" w:rsidRDefault="00A71347" w:rsidP="00A71347">
            <w:pPr>
              <w:pStyle w:val="Default"/>
            </w:pPr>
            <w:r w:rsidRPr="004820A4">
              <w:t xml:space="preserve">15. Providing better job training </w:t>
            </w:r>
          </w:p>
        </w:tc>
        <w:tc>
          <w:tcPr>
            <w:tcW w:w="1005" w:type="dxa"/>
          </w:tcPr>
          <w:p w14:paraId="5DEED28B" w14:textId="77777777" w:rsidR="00A71347" w:rsidRPr="004820A4" w:rsidRDefault="00A71347" w:rsidP="00A71347">
            <w:pPr>
              <w:pStyle w:val="Default"/>
              <w:jc w:val="center"/>
            </w:pPr>
            <w:r w:rsidRPr="004820A4">
              <w:t xml:space="preserve">2.08 </w:t>
            </w:r>
          </w:p>
        </w:tc>
        <w:tc>
          <w:tcPr>
            <w:tcW w:w="1043" w:type="dxa"/>
          </w:tcPr>
          <w:p w14:paraId="2E0FF44A" w14:textId="77777777" w:rsidR="00A71347" w:rsidRPr="004820A4" w:rsidRDefault="00A71347" w:rsidP="00A71347">
            <w:pPr>
              <w:pStyle w:val="Default"/>
              <w:jc w:val="center"/>
            </w:pPr>
            <w:r w:rsidRPr="004820A4">
              <w:t xml:space="preserve">39.3 </w:t>
            </w:r>
          </w:p>
        </w:tc>
        <w:tc>
          <w:tcPr>
            <w:tcW w:w="1080" w:type="dxa"/>
          </w:tcPr>
          <w:p w14:paraId="351B93E6" w14:textId="77777777" w:rsidR="00A71347" w:rsidRPr="004820A4" w:rsidRDefault="00A71347" w:rsidP="00A71347">
            <w:pPr>
              <w:pStyle w:val="Default"/>
              <w:jc w:val="center"/>
            </w:pPr>
            <w:r w:rsidRPr="004820A4">
              <w:t xml:space="preserve">36.6 </w:t>
            </w:r>
          </w:p>
        </w:tc>
        <w:tc>
          <w:tcPr>
            <w:tcW w:w="1203" w:type="dxa"/>
          </w:tcPr>
          <w:p w14:paraId="7E05B04C" w14:textId="77777777" w:rsidR="00A71347" w:rsidRPr="004820A4" w:rsidRDefault="00A71347" w:rsidP="00A71347">
            <w:pPr>
              <w:pStyle w:val="Default"/>
              <w:jc w:val="center"/>
            </w:pPr>
            <w:r w:rsidRPr="004820A4">
              <w:t xml:space="preserve">17.0 </w:t>
            </w:r>
          </w:p>
        </w:tc>
        <w:tc>
          <w:tcPr>
            <w:tcW w:w="1055" w:type="dxa"/>
          </w:tcPr>
          <w:p w14:paraId="3B495A55" w14:textId="77777777" w:rsidR="00A71347" w:rsidRPr="004820A4" w:rsidRDefault="00A71347" w:rsidP="00A71347">
            <w:pPr>
              <w:pStyle w:val="Default"/>
              <w:jc w:val="right"/>
            </w:pPr>
            <w:r w:rsidRPr="004820A4">
              <w:t xml:space="preserve">7.0 </w:t>
            </w:r>
          </w:p>
        </w:tc>
      </w:tr>
      <w:tr w:rsidR="00A71347" w:rsidRPr="004820A4" w14:paraId="46E16C7E" w14:textId="77777777" w:rsidTr="00A71347">
        <w:trPr>
          <w:trHeight w:val="275"/>
        </w:trPr>
        <w:tc>
          <w:tcPr>
            <w:tcW w:w="4404" w:type="dxa"/>
          </w:tcPr>
          <w:p w14:paraId="176BA76B" w14:textId="77777777" w:rsidR="00A71347" w:rsidRPr="004820A4" w:rsidRDefault="00A71347" w:rsidP="00A71347">
            <w:pPr>
              <w:pStyle w:val="Default"/>
            </w:pPr>
            <w:r w:rsidRPr="004820A4">
              <w:t xml:space="preserve">16. Promoting welfare to work programs </w:t>
            </w:r>
          </w:p>
        </w:tc>
        <w:tc>
          <w:tcPr>
            <w:tcW w:w="1005" w:type="dxa"/>
          </w:tcPr>
          <w:p w14:paraId="18027416" w14:textId="77777777" w:rsidR="00A71347" w:rsidRPr="004820A4" w:rsidRDefault="00A71347" w:rsidP="00A71347">
            <w:pPr>
              <w:pStyle w:val="Default"/>
              <w:jc w:val="center"/>
            </w:pPr>
            <w:r w:rsidRPr="004820A4">
              <w:t xml:space="preserve">2.05 </w:t>
            </w:r>
          </w:p>
        </w:tc>
        <w:tc>
          <w:tcPr>
            <w:tcW w:w="1043" w:type="dxa"/>
          </w:tcPr>
          <w:p w14:paraId="312C3D05" w14:textId="77777777" w:rsidR="00A71347" w:rsidRPr="004820A4" w:rsidRDefault="00A71347" w:rsidP="00A71347">
            <w:pPr>
              <w:pStyle w:val="Default"/>
              <w:jc w:val="center"/>
            </w:pPr>
            <w:r w:rsidRPr="004820A4">
              <w:t xml:space="preserve">38.2 </w:t>
            </w:r>
          </w:p>
        </w:tc>
        <w:tc>
          <w:tcPr>
            <w:tcW w:w="1080" w:type="dxa"/>
          </w:tcPr>
          <w:p w14:paraId="092DB82B" w14:textId="77777777" w:rsidR="00A71347" w:rsidRPr="004820A4" w:rsidRDefault="00A71347" w:rsidP="00A71347">
            <w:pPr>
              <w:pStyle w:val="Default"/>
              <w:jc w:val="center"/>
            </w:pPr>
            <w:r w:rsidRPr="004820A4">
              <w:t xml:space="preserve">36.3 </w:t>
            </w:r>
          </w:p>
        </w:tc>
        <w:tc>
          <w:tcPr>
            <w:tcW w:w="1203" w:type="dxa"/>
          </w:tcPr>
          <w:p w14:paraId="39FF0ACF" w14:textId="77777777" w:rsidR="00A71347" w:rsidRPr="004820A4" w:rsidRDefault="00A71347" w:rsidP="00A71347">
            <w:pPr>
              <w:pStyle w:val="Default"/>
              <w:jc w:val="center"/>
            </w:pPr>
            <w:r w:rsidRPr="004820A4">
              <w:t xml:space="preserve">17.6 </w:t>
            </w:r>
          </w:p>
        </w:tc>
        <w:tc>
          <w:tcPr>
            <w:tcW w:w="1055" w:type="dxa"/>
          </w:tcPr>
          <w:p w14:paraId="084E8217" w14:textId="77777777" w:rsidR="00A71347" w:rsidRPr="004820A4" w:rsidRDefault="00A71347" w:rsidP="00A71347">
            <w:pPr>
              <w:pStyle w:val="Default"/>
              <w:jc w:val="right"/>
            </w:pPr>
            <w:r w:rsidRPr="004820A4">
              <w:t xml:space="preserve">7.9 </w:t>
            </w:r>
          </w:p>
        </w:tc>
      </w:tr>
      <w:tr w:rsidR="00A71347" w:rsidRPr="004820A4" w14:paraId="4BD8ECE2" w14:textId="77777777" w:rsidTr="00A71347">
        <w:trPr>
          <w:trHeight w:val="273"/>
        </w:trPr>
        <w:tc>
          <w:tcPr>
            <w:tcW w:w="4404" w:type="dxa"/>
          </w:tcPr>
          <w:p w14:paraId="510C0A32" w14:textId="77777777" w:rsidR="00A71347" w:rsidRPr="004820A4" w:rsidRDefault="00A71347" w:rsidP="00A71347">
            <w:pPr>
              <w:pStyle w:val="Default"/>
            </w:pPr>
            <w:r w:rsidRPr="004820A4">
              <w:t xml:space="preserve">17. Cutting property taxes </w:t>
            </w:r>
          </w:p>
        </w:tc>
        <w:tc>
          <w:tcPr>
            <w:tcW w:w="1005" w:type="dxa"/>
          </w:tcPr>
          <w:p w14:paraId="55EFF3A2" w14:textId="77777777" w:rsidR="00A71347" w:rsidRPr="004820A4" w:rsidRDefault="00A71347" w:rsidP="00A71347">
            <w:pPr>
              <w:pStyle w:val="Default"/>
              <w:jc w:val="center"/>
            </w:pPr>
            <w:r w:rsidRPr="004820A4">
              <w:t xml:space="preserve">1.99 </w:t>
            </w:r>
          </w:p>
        </w:tc>
        <w:tc>
          <w:tcPr>
            <w:tcW w:w="1043" w:type="dxa"/>
          </w:tcPr>
          <w:p w14:paraId="71627506" w14:textId="77777777" w:rsidR="00A71347" w:rsidRPr="004820A4" w:rsidRDefault="00A71347" w:rsidP="00A71347">
            <w:pPr>
              <w:pStyle w:val="Default"/>
              <w:jc w:val="center"/>
            </w:pPr>
            <w:r w:rsidRPr="004820A4">
              <w:t xml:space="preserve">35.7 </w:t>
            </w:r>
          </w:p>
        </w:tc>
        <w:tc>
          <w:tcPr>
            <w:tcW w:w="1080" w:type="dxa"/>
          </w:tcPr>
          <w:p w14:paraId="69306BF3" w14:textId="77777777" w:rsidR="00A71347" w:rsidRPr="004820A4" w:rsidRDefault="00A71347" w:rsidP="00A71347">
            <w:pPr>
              <w:pStyle w:val="Default"/>
              <w:jc w:val="center"/>
            </w:pPr>
            <w:r w:rsidRPr="004820A4">
              <w:t xml:space="preserve">36.3 </w:t>
            </w:r>
          </w:p>
        </w:tc>
        <w:tc>
          <w:tcPr>
            <w:tcW w:w="1203" w:type="dxa"/>
          </w:tcPr>
          <w:p w14:paraId="01AA4463" w14:textId="77777777" w:rsidR="00A71347" w:rsidRPr="004820A4" w:rsidRDefault="00A71347" w:rsidP="00A71347">
            <w:pPr>
              <w:pStyle w:val="Default"/>
              <w:jc w:val="center"/>
            </w:pPr>
            <w:r w:rsidRPr="004820A4">
              <w:t xml:space="preserve">19.7 </w:t>
            </w:r>
          </w:p>
        </w:tc>
        <w:tc>
          <w:tcPr>
            <w:tcW w:w="1055" w:type="dxa"/>
          </w:tcPr>
          <w:p w14:paraId="7C0E4E25" w14:textId="77777777" w:rsidR="00A71347" w:rsidRPr="004820A4" w:rsidRDefault="00A71347" w:rsidP="00A71347">
            <w:pPr>
              <w:pStyle w:val="Default"/>
              <w:jc w:val="right"/>
            </w:pPr>
            <w:r w:rsidRPr="004820A4">
              <w:t xml:space="preserve">8.3 </w:t>
            </w:r>
          </w:p>
        </w:tc>
      </w:tr>
      <w:tr w:rsidR="00A71347" w:rsidRPr="004820A4" w14:paraId="409C4559" w14:textId="77777777" w:rsidTr="00A71347">
        <w:trPr>
          <w:trHeight w:val="275"/>
        </w:trPr>
        <w:tc>
          <w:tcPr>
            <w:tcW w:w="4404" w:type="dxa"/>
          </w:tcPr>
          <w:p w14:paraId="5C0480D4" w14:textId="77777777" w:rsidR="00A71347" w:rsidRPr="004820A4" w:rsidRDefault="00A71347" w:rsidP="00A71347">
            <w:pPr>
              <w:pStyle w:val="Default"/>
            </w:pPr>
            <w:r w:rsidRPr="004820A4">
              <w:lastRenderedPageBreak/>
              <w:t xml:space="preserve">18. Promoting high tech jobs </w:t>
            </w:r>
          </w:p>
        </w:tc>
        <w:tc>
          <w:tcPr>
            <w:tcW w:w="1005" w:type="dxa"/>
          </w:tcPr>
          <w:p w14:paraId="33CF1FFB" w14:textId="77777777" w:rsidR="00A71347" w:rsidRPr="004820A4" w:rsidRDefault="00A71347" w:rsidP="00A71347">
            <w:pPr>
              <w:pStyle w:val="Default"/>
              <w:jc w:val="center"/>
            </w:pPr>
            <w:r w:rsidRPr="004820A4">
              <w:t xml:space="preserve">1.99 </w:t>
            </w:r>
          </w:p>
        </w:tc>
        <w:tc>
          <w:tcPr>
            <w:tcW w:w="1043" w:type="dxa"/>
          </w:tcPr>
          <w:p w14:paraId="2C0AA74B" w14:textId="77777777" w:rsidR="00A71347" w:rsidRPr="004820A4" w:rsidRDefault="00A71347" w:rsidP="00A71347">
            <w:pPr>
              <w:pStyle w:val="Default"/>
              <w:jc w:val="center"/>
            </w:pPr>
            <w:r w:rsidRPr="004820A4">
              <w:t xml:space="preserve">32.3 </w:t>
            </w:r>
          </w:p>
        </w:tc>
        <w:tc>
          <w:tcPr>
            <w:tcW w:w="1080" w:type="dxa"/>
          </w:tcPr>
          <w:p w14:paraId="2FC0AA2F" w14:textId="77777777" w:rsidR="00A71347" w:rsidRPr="004820A4" w:rsidRDefault="00A71347" w:rsidP="00A71347">
            <w:pPr>
              <w:pStyle w:val="Default"/>
              <w:jc w:val="center"/>
            </w:pPr>
            <w:r w:rsidRPr="004820A4">
              <w:t xml:space="preserve">42.3 </w:t>
            </w:r>
          </w:p>
        </w:tc>
        <w:tc>
          <w:tcPr>
            <w:tcW w:w="1203" w:type="dxa"/>
          </w:tcPr>
          <w:p w14:paraId="0D4DA0EC" w14:textId="77777777" w:rsidR="00A71347" w:rsidRPr="004820A4" w:rsidRDefault="00A71347" w:rsidP="00A71347">
            <w:pPr>
              <w:pStyle w:val="Default"/>
              <w:jc w:val="center"/>
            </w:pPr>
            <w:r w:rsidRPr="004820A4">
              <w:t xml:space="preserve">17.0 </w:t>
            </w:r>
          </w:p>
        </w:tc>
        <w:tc>
          <w:tcPr>
            <w:tcW w:w="1055" w:type="dxa"/>
          </w:tcPr>
          <w:p w14:paraId="76233B06" w14:textId="77777777" w:rsidR="00A71347" w:rsidRPr="004820A4" w:rsidRDefault="00A71347" w:rsidP="00A71347">
            <w:pPr>
              <w:pStyle w:val="Default"/>
              <w:jc w:val="right"/>
            </w:pPr>
            <w:r w:rsidRPr="004820A4">
              <w:t xml:space="preserve">8.3 </w:t>
            </w:r>
          </w:p>
        </w:tc>
      </w:tr>
      <w:tr w:rsidR="00A71347" w:rsidRPr="004820A4" w14:paraId="0762EF43" w14:textId="77777777" w:rsidTr="00A71347">
        <w:trPr>
          <w:trHeight w:val="275"/>
        </w:trPr>
        <w:tc>
          <w:tcPr>
            <w:tcW w:w="4404" w:type="dxa"/>
          </w:tcPr>
          <w:p w14:paraId="461D3E06" w14:textId="77777777" w:rsidR="00A71347" w:rsidRPr="004820A4" w:rsidRDefault="00A71347" w:rsidP="00A71347">
            <w:pPr>
              <w:pStyle w:val="Default"/>
            </w:pPr>
            <w:r w:rsidRPr="004820A4">
              <w:t xml:space="preserve">19. Increasing code enforcement  </w:t>
            </w:r>
          </w:p>
        </w:tc>
        <w:tc>
          <w:tcPr>
            <w:tcW w:w="1005" w:type="dxa"/>
          </w:tcPr>
          <w:p w14:paraId="6AE14C16" w14:textId="77777777" w:rsidR="00A71347" w:rsidRPr="004820A4" w:rsidRDefault="00A71347" w:rsidP="00A71347">
            <w:pPr>
              <w:pStyle w:val="Default"/>
              <w:jc w:val="center"/>
            </w:pPr>
            <w:r w:rsidRPr="004820A4">
              <w:t xml:space="preserve">1.98 </w:t>
            </w:r>
          </w:p>
        </w:tc>
        <w:tc>
          <w:tcPr>
            <w:tcW w:w="1043" w:type="dxa"/>
          </w:tcPr>
          <w:p w14:paraId="6030D503" w14:textId="77777777" w:rsidR="00A71347" w:rsidRPr="004820A4" w:rsidRDefault="00A71347" w:rsidP="00A71347">
            <w:pPr>
              <w:pStyle w:val="Default"/>
              <w:jc w:val="center"/>
            </w:pPr>
            <w:r w:rsidRPr="004820A4">
              <w:t xml:space="preserve">33.9 </w:t>
            </w:r>
          </w:p>
        </w:tc>
        <w:tc>
          <w:tcPr>
            <w:tcW w:w="1080" w:type="dxa"/>
          </w:tcPr>
          <w:p w14:paraId="4C68B905" w14:textId="77777777" w:rsidR="00A71347" w:rsidRPr="004820A4" w:rsidRDefault="00A71347" w:rsidP="00A71347">
            <w:pPr>
              <w:pStyle w:val="Default"/>
              <w:jc w:val="center"/>
            </w:pPr>
            <w:r w:rsidRPr="004820A4">
              <w:t xml:space="preserve">37.7 </w:t>
            </w:r>
          </w:p>
        </w:tc>
        <w:tc>
          <w:tcPr>
            <w:tcW w:w="1203" w:type="dxa"/>
          </w:tcPr>
          <w:p w14:paraId="688EC1FE" w14:textId="77777777" w:rsidR="00A71347" w:rsidRPr="004820A4" w:rsidRDefault="00A71347" w:rsidP="00A71347">
            <w:pPr>
              <w:pStyle w:val="Default"/>
              <w:jc w:val="center"/>
            </w:pPr>
            <w:r w:rsidRPr="004820A4">
              <w:t xml:space="preserve">21.4 </w:t>
            </w:r>
          </w:p>
        </w:tc>
        <w:tc>
          <w:tcPr>
            <w:tcW w:w="1055" w:type="dxa"/>
          </w:tcPr>
          <w:p w14:paraId="47B50A8F" w14:textId="77777777" w:rsidR="00A71347" w:rsidRPr="004820A4" w:rsidRDefault="00A71347" w:rsidP="00A71347">
            <w:pPr>
              <w:pStyle w:val="Default"/>
              <w:jc w:val="right"/>
            </w:pPr>
            <w:r w:rsidRPr="004820A4">
              <w:t xml:space="preserve">7.1 </w:t>
            </w:r>
          </w:p>
        </w:tc>
      </w:tr>
      <w:tr w:rsidR="00A71347" w:rsidRPr="004820A4" w14:paraId="3238FF4E" w14:textId="77777777" w:rsidTr="00A71347">
        <w:trPr>
          <w:trHeight w:val="275"/>
        </w:trPr>
        <w:tc>
          <w:tcPr>
            <w:tcW w:w="4404" w:type="dxa"/>
          </w:tcPr>
          <w:p w14:paraId="7981929C" w14:textId="77777777" w:rsidR="00A71347" w:rsidRPr="004820A4" w:rsidRDefault="00A71347" w:rsidP="00A71347">
            <w:pPr>
              <w:pStyle w:val="Default"/>
            </w:pPr>
            <w:r w:rsidRPr="004820A4">
              <w:t xml:space="preserve">20. Helping neighborhoods </w:t>
            </w:r>
          </w:p>
        </w:tc>
        <w:tc>
          <w:tcPr>
            <w:tcW w:w="1005" w:type="dxa"/>
          </w:tcPr>
          <w:p w14:paraId="7AE2707E" w14:textId="77777777" w:rsidR="00A71347" w:rsidRPr="004820A4" w:rsidRDefault="00A71347" w:rsidP="00A71347">
            <w:pPr>
              <w:pStyle w:val="Default"/>
              <w:jc w:val="center"/>
            </w:pPr>
            <w:r w:rsidRPr="004820A4">
              <w:t xml:space="preserve">1.96 </w:t>
            </w:r>
          </w:p>
        </w:tc>
        <w:tc>
          <w:tcPr>
            <w:tcW w:w="1043" w:type="dxa"/>
          </w:tcPr>
          <w:p w14:paraId="5C027B7F" w14:textId="77777777" w:rsidR="00A71347" w:rsidRPr="004820A4" w:rsidRDefault="00A71347" w:rsidP="00A71347">
            <w:pPr>
              <w:pStyle w:val="Default"/>
              <w:jc w:val="center"/>
            </w:pPr>
            <w:r w:rsidRPr="004820A4">
              <w:t xml:space="preserve">30.4 </w:t>
            </w:r>
          </w:p>
        </w:tc>
        <w:tc>
          <w:tcPr>
            <w:tcW w:w="1080" w:type="dxa"/>
          </w:tcPr>
          <w:p w14:paraId="66489C5D" w14:textId="77777777" w:rsidR="00A71347" w:rsidRPr="004820A4" w:rsidRDefault="00A71347" w:rsidP="00A71347">
            <w:pPr>
              <w:pStyle w:val="Default"/>
              <w:jc w:val="center"/>
            </w:pPr>
            <w:r w:rsidRPr="004820A4">
              <w:t xml:space="preserve">43.0 </w:t>
            </w:r>
          </w:p>
        </w:tc>
        <w:tc>
          <w:tcPr>
            <w:tcW w:w="1203" w:type="dxa"/>
          </w:tcPr>
          <w:p w14:paraId="0AA384D7" w14:textId="77777777" w:rsidR="00A71347" w:rsidRPr="004820A4" w:rsidRDefault="00A71347" w:rsidP="00A71347">
            <w:pPr>
              <w:pStyle w:val="Default"/>
              <w:jc w:val="center"/>
            </w:pPr>
            <w:r w:rsidRPr="004820A4">
              <w:t xml:space="preserve">19.2 </w:t>
            </w:r>
          </w:p>
        </w:tc>
        <w:tc>
          <w:tcPr>
            <w:tcW w:w="1055" w:type="dxa"/>
          </w:tcPr>
          <w:p w14:paraId="3E2BD28B" w14:textId="77777777" w:rsidR="00A71347" w:rsidRPr="004820A4" w:rsidRDefault="00A71347" w:rsidP="00A71347">
            <w:pPr>
              <w:pStyle w:val="Default"/>
              <w:jc w:val="right"/>
            </w:pPr>
            <w:r w:rsidRPr="004820A4">
              <w:t xml:space="preserve">7.4 </w:t>
            </w:r>
          </w:p>
        </w:tc>
      </w:tr>
      <w:tr w:rsidR="00A71347" w:rsidRPr="004820A4" w14:paraId="42F0E84F" w14:textId="77777777" w:rsidTr="00A71347">
        <w:trPr>
          <w:trHeight w:val="275"/>
        </w:trPr>
        <w:tc>
          <w:tcPr>
            <w:tcW w:w="4404" w:type="dxa"/>
          </w:tcPr>
          <w:p w14:paraId="4FA720E3" w14:textId="77777777" w:rsidR="00A71347" w:rsidRPr="004820A4" w:rsidRDefault="00A71347" w:rsidP="00A71347">
            <w:pPr>
              <w:pStyle w:val="Default"/>
            </w:pPr>
            <w:r w:rsidRPr="004820A4">
              <w:t xml:space="preserve">21. Providing better storm water drainage </w:t>
            </w:r>
          </w:p>
        </w:tc>
        <w:tc>
          <w:tcPr>
            <w:tcW w:w="1005" w:type="dxa"/>
          </w:tcPr>
          <w:p w14:paraId="59A57E3A" w14:textId="77777777" w:rsidR="00A71347" w:rsidRPr="004820A4" w:rsidRDefault="00A71347" w:rsidP="00A71347">
            <w:pPr>
              <w:pStyle w:val="Default"/>
              <w:jc w:val="center"/>
            </w:pPr>
            <w:r w:rsidRPr="004820A4">
              <w:t xml:space="preserve">1.86 </w:t>
            </w:r>
          </w:p>
        </w:tc>
        <w:tc>
          <w:tcPr>
            <w:tcW w:w="1043" w:type="dxa"/>
          </w:tcPr>
          <w:p w14:paraId="3CE86823" w14:textId="77777777" w:rsidR="00A71347" w:rsidRPr="004820A4" w:rsidRDefault="00A71347" w:rsidP="00A71347">
            <w:pPr>
              <w:pStyle w:val="Default"/>
              <w:jc w:val="center"/>
            </w:pPr>
            <w:r w:rsidRPr="004820A4">
              <w:t xml:space="preserve">27.2 </w:t>
            </w:r>
          </w:p>
        </w:tc>
        <w:tc>
          <w:tcPr>
            <w:tcW w:w="1080" w:type="dxa"/>
          </w:tcPr>
          <w:p w14:paraId="3AEFE43A" w14:textId="77777777" w:rsidR="00A71347" w:rsidRPr="004820A4" w:rsidRDefault="00A71347" w:rsidP="00A71347">
            <w:pPr>
              <w:pStyle w:val="Default"/>
              <w:jc w:val="center"/>
            </w:pPr>
            <w:r w:rsidRPr="004820A4">
              <w:t xml:space="preserve">40.8 </w:t>
            </w:r>
          </w:p>
        </w:tc>
        <w:tc>
          <w:tcPr>
            <w:tcW w:w="1203" w:type="dxa"/>
          </w:tcPr>
          <w:p w14:paraId="201352EC" w14:textId="77777777" w:rsidR="00A71347" w:rsidRPr="004820A4" w:rsidRDefault="00A71347" w:rsidP="00A71347">
            <w:pPr>
              <w:pStyle w:val="Default"/>
              <w:jc w:val="center"/>
            </w:pPr>
            <w:r w:rsidRPr="004820A4">
              <w:t xml:space="preserve">23.2 </w:t>
            </w:r>
          </w:p>
        </w:tc>
        <w:tc>
          <w:tcPr>
            <w:tcW w:w="1055" w:type="dxa"/>
          </w:tcPr>
          <w:p w14:paraId="2060F703" w14:textId="77777777" w:rsidR="00A71347" w:rsidRPr="004820A4" w:rsidRDefault="00A71347" w:rsidP="00A71347">
            <w:pPr>
              <w:pStyle w:val="Default"/>
              <w:jc w:val="right"/>
            </w:pPr>
            <w:r w:rsidRPr="004820A4">
              <w:t xml:space="preserve">8.8 </w:t>
            </w:r>
          </w:p>
        </w:tc>
      </w:tr>
      <w:tr w:rsidR="00A71347" w:rsidRPr="004820A4" w14:paraId="12513862" w14:textId="77777777" w:rsidTr="00A71347">
        <w:trPr>
          <w:trHeight w:val="275"/>
        </w:trPr>
        <w:tc>
          <w:tcPr>
            <w:tcW w:w="4404" w:type="dxa"/>
          </w:tcPr>
          <w:p w14:paraId="2F0CFDB6" w14:textId="77777777" w:rsidR="00A71347" w:rsidRPr="004820A4" w:rsidRDefault="00A71347" w:rsidP="00A71347">
            <w:pPr>
              <w:pStyle w:val="Default"/>
            </w:pPr>
            <w:r w:rsidRPr="004820A4">
              <w:t xml:space="preserve">22. Improving the parks </w:t>
            </w:r>
          </w:p>
        </w:tc>
        <w:tc>
          <w:tcPr>
            <w:tcW w:w="1005" w:type="dxa"/>
          </w:tcPr>
          <w:p w14:paraId="206DEEE2" w14:textId="77777777" w:rsidR="00A71347" w:rsidRPr="004820A4" w:rsidRDefault="00A71347" w:rsidP="00A71347">
            <w:pPr>
              <w:pStyle w:val="Default"/>
              <w:jc w:val="center"/>
            </w:pPr>
            <w:r w:rsidRPr="004820A4">
              <w:t xml:space="preserve">1.84 </w:t>
            </w:r>
          </w:p>
        </w:tc>
        <w:tc>
          <w:tcPr>
            <w:tcW w:w="1043" w:type="dxa"/>
          </w:tcPr>
          <w:p w14:paraId="34721DAF" w14:textId="77777777" w:rsidR="00A71347" w:rsidRPr="004820A4" w:rsidRDefault="00A71347" w:rsidP="00A71347">
            <w:pPr>
              <w:pStyle w:val="Default"/>
              <w:jc w:val="center"/>
            </w:pPr>
            <w:r w:rsidRPr="004820A4">
              <w:t xml:space="preserve">22.4 </w:t>
            </w:r>
          </w:p>
        </w:tc>
        <w:tc>
          <w:tcPr>
            <w:tcW w:w="1080" w:type="dxa"/>
          </w:tcPr>
          <w:p w14:paraId="18E9844A" w14:textId="77777777" w:rsidR="00A71347" w:rsidRPr="004820A4" w:rsidRDefault="00A71347" w:rsidP="00A71347">
            <w:pPr>
              <w:pStyle w:val="Default"/>
              <w:jc w:val="center"/>
            </w:pPr>
            <w:r w:rsidRPr="004820A4">
              <w:t xml:space="preserve">45.6 </w:t>
            </w:r>
          </w:p>
        </w:tc>
        <w:tc>
          <w:tcPr>
            <w:tcW w:w="1203" w:type="dxa"/>
          </w:tcPr>
          <w:p w14:paraId="5184C9D2" w14:textId="77777777" w:rsidR="00A71347" w:rsidRPr="004820A4" w:rsidRDefault="00A71347" w:rsidP="00A71347">
            <w:pPr>
              <w:pStyle w:val="Default"/>
              <w:jc w:val="center"/>
            </w:pPr>
            <w:r w:rsidRPr="004820A4">
              <w:t xml:space="preserve">26.1 </w:t>
            </w:r>
          </w:p>
        </w:tc>
        <w:tc>
          <w:tcPr>
            <w:tcW w:w="1055" w:type="dxa"/>
          </w:tcPr>
          <w:p w14:paraId="6E3F6D4E" w14:textId="77777777" w:rsidR="00A71347" w:rsidRPr="004820A4" w:rsidRDefault="00A71347" w:rsidP="00A71347">
            <w:pPr>
              <w:pStyle w:val="Default"/>
              <w:jc w:val="right"/>
            </w:pPr>
            <w:r w:rsidRPr="004820A4">
              <w:t xml:space="preserve">5.9 </w:t>
            </w:r>
          </w:p>
        </w:tc>
      </w:tr>
      <w:tr w:rsidR="00A71347" w:rsidRPr="004820A4" w14:paraId="20709CA6" w14:textId="77777777" w:rsidTr="00A71347">
        <w:trPr>
          <w:trHeight w:val="275"/>
        </w:trPr>
        <w:tc>
          <w:tcPr>
            <w:tcW w:w="4404" w:type="dxa"/>
          </w:tcPr>
          <w:p w14:paraId="50ECC292" w14:textId="77777777" w:rsidR="00A71347" w:rsidRPr="004820A4" w:rsidRDefault="00A71347" w:rsidP="00A71347">
            <w:pPr>
              <w:pStyle w:val="Default"/>
            </w:pPr>
            <w:r w:rsidRPr="004820A4">
              <w:t xml:space="preserve">23. Improving mass transit </w:t>
            </w:r>
          </w:p>
        </w:tc>
        <w:tc>
          <w:tcPr>
            <w:tcW w:w="1005" w:type="dxa"/>
          </w:tcPr>
          <w:p w14:paraId="25F13302" w14:textId="77777777" w:rsidR="00A71347" w:rsidRPr="004820A4" w:rsidRDefault="00A71347" w:rsidP="00A71347">
            <w:pPr>
              <w:pStyle w:val="Default"/>
              <w:jc w:val="center"/>
            </w:pPr>
            <w:r w:rsidRPr="004820A4">
              <w:t xml:space="preserve">1.80 </w:t>
            </w:r>
          </w:p>
        </w:tc>
        <w:tc>
          <w:tcPr>
            <w:tcW w:w="1043" w:type="dxa"/>
          </w:tcPr>
          <w:p w14:paraId="313E90A5" w14:textId="77777777" w:rsidR="00A71347" w:rsidRPr="004820A4" w:rsidRDefault="00A71347" w:rsidP="00A71347">
            <w:pPr>
              <w:pStyle w:val="Default"/>
              <w:jc w:val="center"/>
            </w:pPr>
            <w:r w:rsidRPr="004820A4">
              <w:t xml:space="preserve">30.7 </w:t>
            </w:r>
          </w:p>
        </w:tc>
        <w:tc>
          <w:tcPr>
            <w:tcW w:w="1080" w:type="dxa"/>
          </w:tcPr>
          <w:p w14:paraId="483FD744" w14:textId="77777777" w:rsidR="00A71347" w:rsidRPr="004820A4" w:rsidRDefault="00A71347" w:rsidP="00A71347">
            <w:pPr>
              <w:pStyle w:val="Default"/>
              <w:jc w:val="center"/>
            </w:pPr>
            <w:r w:rsidRPr="004820A4">
              <w:t xml:space="preserve">32.6 </w:t>
            </w:r>
          </w:p>
        </w:tc>
        <w:tc>
          <w:tcPr>
            <w:tcW w:w="1203" w:type="dxa"/>
          </w:tcPr>
          <w:p w14:paraId="543236ED" w14:textId="77777777" w:rsidR="00A71347" w:rsidRPr="004820A4" w:rsidRDefault="00A71347" w:rsidP="00A71347">
            <w:pPr>
              <w:pStyle w:val="Default"/>
              <w:jc w:val="center"/>
            </w:pPr>
            <w:r w:rsidRPr="004820A4">
              <w:t xml:space="preserve">22.5 </w:t>
            </w:r>
          </w:p>
        </w:tc>
        <w:tc>
          <w:tcPr>
            <w:tcW w:w="1055" w:type="dxa"/>
          </w:tcPr>
          <w:p w14:paraId="2571F92B" w14:textId="77777777" w:rsidR="00A71347" w:rsidRPr="004820A4" w:rsidRDefault="00A71347" w:rsidP="00A71347">
            <w:pPr>
              <w:pStyle w:val="Default"/>
              <w:jc w:val="right"/>
            </w:pPr>
            <w:r w:rsidRPr="004820A4">
              <w:t xml:space="preserve">14.2 </w:t>
            </w:r>
          </w:p>
        </w:tc>
      </w:tr>
      <w:tr w:rsidR="00A71347" w:rsidRPr="004820A4" w14:paraId="484F7FD8" w14:textId="77777777" w:rsidTr="00A71347">
        <w:trPr>
          <w:trHeight w:val="275"/>
        </w:trPr>
        <w:tc>
          <w:tcPr>
            <w:tcW w:w="4404" w:type="dxa"/>
          </w:tcPr>
          <w:p w14:paraId="1B363E5C" w14:textId="77777777" w:rsidR="00A71347" w:rsidRPr="004820A4" w:rsidRDefault="00A71347" w:rsidP="00A71347">
            <w:pPr>
              <w:pStyle w:val="Default"/>
            </w:pPr>
            <w:r w:rsidRPr="004820A4">
              <w:t xml:space="preserve">24. Promoting the arts </w:t>
            </w:r>
          </w:p>
        </w:tc>
        <w:tc>
          <w:tcPr>
            <w:tcW w:w="1005" w:type="dxa"/>
          </w:tcPr>
          <w:p w14:paraId="0B030FCA" w14:textId="77777777" w:rsidR="00A71347" w:rsidRPr="004820A4" w:rsidRDefault="00A71347" w:rsidP="00A71347">
            <w:pPr>
              <w:pStyle w:val="Default"/>
              <w:jc w:val="center"/>
            </w:pPr>
            <w:r w:rsidRPr="004820A4">
              <w:t xml:space="preserve">1.70 </w:t>
            </w:r>
          </w:p>
        </w:tc>
        <w:tc>
          <w:tcPr>
            <w:tcW w:w="1043" w:type="dxa"/>
          </w:tcPr>
          <w:p w14:paraId="0F816CFC" w14:textId="77777777" w:rsidR="00A71347" w:rsidRPr="004820A4" w:rsidRDefault="00A71347" w:rsidP="00A71347">
            <w:pPr>
              <w:pStyle w:val="Default"/>
              <w:jc w:val="center"/>
            </w:pPr>
            <w:r w:rsidRPr="004820A4">
              <w:t xml:space="preserve">23.4 </w:t>
            </w:r>
          </w:p>
        </w:tc>
        <w:tc>
          <w:tcPr>
            <w:tcW w:w="1080" w:type="dxa"/>
          </w:tcPr>
          <w:p w14:paraId="733EC6A7" w14:textId="77777777" w:rsidR="00A71347" w:rsidRPr="004820A4" w:rsidRDefault="00A71347" w:rsidP="00A71347">
            <w:pPr>
              <w:pStyle w:val="Default"/>
              <w:jc w:val="center"/>
            </w:pPr>
            <w:r w:rsidRPr="004820A4">
              <w:t xml:space="preserve">36.7 </w:t>
            </w:r>
          </w:p>
        </w:tc>
        <w:tc>
          <w:tcPr>
            <w:tcW w:w="1203" w:type="dxa"/>
          </w:tcPr>
          <w:p w14:paraId="4A57DCF8" w14:textId="77777777" w:rsidR="00A71347" w:rsidRPr="004820A4" w:rsidRDefault="00A71347" w:rsidP="00A71347">
            <w:pPr>
              <w:pStyle w:val="Default"/>
              <w:jc w:val="center"/>
            </w:pPr>
            <w:r w:rsidRPr="004820A4">
              <w:t xml:space="preserve">26.0 </w:t>
            </w:r>
          </w:p>
        </w:tc>
        <w:tc>
          <w:tcPr>
            <w:tcW w:w="1055" w:type="dxa"/>
          </w:tcPr>
          <w:p w14:paraId="27C4E9F1" w14:textId="77777777" w:rsidR="00A71347" w:rsidRPr="004820A4" w:rsidRDefault="00A71347" w:rsidP="00A71347">
            <w:pPr>
              <w:pStyle w:val="Default"/>
              <w:jc w:val="right"/>
            </w:pPr>
            <w:r w:rsidRPr="004820A4">
              <w:t xml:space="preserve">13.9 </w:t>
            </w:r>
          </w:p>
        </w:tc>
      </w:tr>
      <w:tr w:rsidR="00A71347" w:rsidRPr="004820A4" w14:paraId="596961C7" w14:textId="77777777" w:rsidTr="00A71347">
        <w:trPr>
          <w:trHeight w:val="275"/>
        </w:trPr>
        <w:tc>
          <w:tcPr>
            <w:tcW w:w="4404" w:type="dxa"/>
          </w:tcPr>
          <w:p w14:paraId="2CE84B46" w14:textId="77777777" w:rsidR="00A71347" w:rsidRPr="004820A4" w:rsidRDefault="00A71347" w:rsidP="00A71347">
            <w:pPr>
              <w:pStyle w:val="Default"/>
            </w:pPr>
            <w:r w:rsidRPr="004820A4">
              <w:t xml:space="preserve">25. Addressing business needs </w:t>
            </w:r>
          </w:p>
        </w:tc>
        <w:tc>
          <w:tcPr>
            <w:tcW w:w="1005" w:type="dxa"/>
          </w:tcPr>
          <w:p w14:paraId="669C930B" w14:textId="77777777" w:rsidR="00A71347" w:rsidRPr="004820A4" w:rsidRDefault="00A71347" w:rsidP="00A71347">
            <w:pPr>
              <w:pStyle w:val="Default"/>
              <w:jc w:val="center"/>
            </w:pPr>
            <w:r w:rsidRPr="004820A4">
              <w:t xml:space="preserve">1.64 </w:t>
            </w:r>
          </w:p>
        </w:tc>
        <w:tc>
          <w:tcPr>
            <w:tcW w:w="1043" w:type="dxa"/>
          </w:tcPr>
          <w:p w14:paraId="1FC20C4D" w14:textId="77777777" w:rsidR="00A71347" w:rsidRPr="004820A4" w:rsidRDefault="00A71347" w:rsidP="00A71347">
            <w:pPr>
              <w:pStyle w:val="Default"/>
              <w:jc w:val="center"/>
            </w:pPr>
            <w:r w:rsidRPr="004820A4">
              <w:t xml:space="preserve">16.7 </w:t>
            </w:r>
          </w:p>
        </w:tc>
        <w:tc>
          <w:tcPr>
            <w:tcW w:w="1080" w:type="dxa"/>
          </w:tcPr>
          <w:p w14:paraId="725EB0C0" w14:textId="77777777" w:rsidR="00A71347" w:rsidRPr="004820A4" w:rsidRDefault="00A71347" w:rsidP="00A71347">
            <w:pPr>
              <w:pStyle w:val="Default"/>
              <w:jc w:val="center"/>
            </w:pPr>
            <w:r w:rsidRPr="004820A4">
              <w:t xml:space="preserve">42.8 </w:t>
            </w:r>
          </w:p>
        </w:tc>
        <w:tc>
          <w:tcPr>
            <w:tcW w:w="1203" w:type="dxa"/>
          </w:tcPr>
          <w:p w14:paraId="35AF9A3B" w14:textId="77777777" w:rsidR="00A71347" w:rsidRPr="004820A4" w:rsidRDefault="00A71347" w:rsidP="00A71347">
            <w:pPr>
              <w:pStyle w:val="Default"/>
              <w:jc w:val="center"/>
            </w:pPr>
            <w:r w:rsidRPr="004820A4">
              <w:t xml:space="preserve">28.0 </w:t>
            </w:r>
          </w:p>
        </w:tc>
        <w:tc>
          <w:tcPr>
            <w:tcW w:w="1055" w:type="dxa"/>
          </w:tcPr>
          <w:p w14:paraId="2CBC933D" w14:textId="77777777" w:rsidR="00A71347" w:rsidRPr="004820A4" w:rsidRDefault="00A71347" w:rsidP="00A71347">
            <w:pPr>
              <w:pStyle w:val="Default"/>
              <w:jc w:val="right"/>
            </w:pPr>
            <w:r w:rsidRPr="004820A4">
              <w:t xml:space="preserve">12.4 </w:t>
            </w:r>
          </w:p>
        </w:tc>
      </w:tr>
      <w:tr w:rsidR="00A71347" w:rsidRPr="004820A4" w14:paraId="1A1E6AB7" w14:textId="77777777" w:rsidTr="00A71347">
        <w:trPr>
          <w:trHeight w:val="275"/>
        </w:trPr>
        <w:tc>
          <w:tcPr>
            <w:tcW w:w="4404" w:type="dxa"/>
          </w:tcPr>
          <w:p w14:paraId="3AD8E83C" w14:textId="77777777" w:rsidR="00A71347" w:rsidRPr="004820A4" w:rsidRDefault="00A71347" w:rsidP="00A71347">
            <w:pPr>
              <w:pStyle w:val="Default"/>
            </w:pPr>
            <w:r w:rsidRPr="004820A4">
              <w:t xml:space="preserve">26. Improving appearance of roadways </w:t>
            </w:r>
          </w:p>
        </w:tc>
        <w:tc>
          <w:tcPr>
            <w:tcW w:w="1005" w:type="dxa"/>
          </w:tcPr>
          <w:p w14:paraId="2E521094" w14:textId="77777777" w:rsidR="00A71347" w:rsidRPr="004820A4" w:rsidRDefault="00A71347" w:rsidP="00A71347">
            <w:pPr>
              <w:pStyle w:val="Default"/>
              <w:jc w:val="center"/>
            </w:pPr>
            <w:r w:rsidRPr="004820A4">
              <w:t xml:space="preserve">1.48 </w:t>
            </w:r>
          </w:p>
        </w:tc>
        <w:tc>
          <w:tcPr>
            <w:tcW w:w="1043" w:type="dxa"/>
          </w:tcPr>
          <w:p w14:paraId="1D52BBE2" w14:textId="77777777" w:rsidR="00A71347" w:rsidRPr="004820A4" w:rsidRDefault="00A71347" w:rsidP="00A71347">
            <w:pPr>
              <w:pStyle w:val="Default"/>
              <w:jc w:val="center"/>
            </w:pPr>
            <w:r w:rsidRPr="004820A4">
              <w:t xml:space="preserve">20.8 </w:t>
            </w:r>
          </w:p>
        </w:tc>
        <w:tc>
          <w:tcPr>
            <w:tcW w:w="1080" w:type="dxa"/>
          </w:tcPr>
          <w:p w14:paraId="09FE96D6" w14:textId="77777777" w:rsidR="00A71347" w:rsidRPr="004820A4" w:rsidRDefault="00A71347" w:rsidP="00A71347">
            <w:pPr>
              <w:pStyle w:val="Default"/>
              <w:jc w:val="center"/>
            </w:pPr>
            <w:r w:rsidRPr="004820A4">
              <w:t xml:space="preserve">26.4 </w:t>
            </w:r>
          </w:p>
        </w:tc>
        <w:tc>
          <w:tcPr>
            <w:tcW w:w="1203" w:type="dxa"/>
          </w:tcPr>
          <w:p w14:paraId="06ED3908" w14:textId="77777777" w:rsidR="00A71347" w:rsidRPr="004820A4" w:rsidRDefault="00A71347" w:rsidP="00A71347">
            <w:pPr>
              <w:pStyle w:val="Default"/>
              <w:jc w:val="center"/>
            </w:pPr>
            <w:r w:rsidRPr="004820A4">
              <w:t xml:space="preserve">32.8 </w:t>
            </w:r>
          </w:p>
        </w:tc>
        <w:tc>
          <w:tcPr>
            <w:tcW w:w="1055" w:type="dxa"/>
          </w:tcPr>
          <w:p w14:paraId="55B19E9A" w14:textId="77777777" w:rsidR="00A71347" w:rsidRPr="004820A4" w:rsidRDefault="00A71347" w:rsidP="00A71347">
            <w:pPr>
              <w:pStyle w:val="Default"/>
              <w:jc w:val="right"/>
            </w:pPr>
            <w:r w:rsidRPr="004820A4">
              <w:t xml:space="preserve">20.1 </w:t>
            </w:r>
          </w:p>
        </w:tc>
      </w:tr>
      <w:tr w:rsidR="00A71347" w:rsidRPr="004820A4" w14:paraId="1D63D0AA" w14:textId="77777777" w:rsidTr="00A71347">
        <w:trPr>
          <w:trHeight w:val="268"/>
        </w:trPr>
        <w:tc>
          <w:tcPr>
            <w:tcW w:w="4404" w:type="dxa"/>
          </w:tcPr>
          <w:p w14:paraId="1BF0B01F" w14:textId="77777777" w:rsidR="00A71347" w:rsidRPr="004820A4" w:rsidRDefault="00A71347" w:rsidP="00A71347">
            <w:pPr>
              <w:pStyle w:val="Default"/>
            </w:pPr>
            <w:r w:rsidRPr="004820A4">
              <w:t xml:space="preserve">27. Building light rail </w:t>
            </w:r>
          </w:p>
        </w:tc>
        <w:tc>
          <w:tcPr>
            <w:tcW w:w="1005" w:type="dxa"/>
          </w:tcPr>
          <w:p w14:paraId="7BA14D3B" w14:textId="77777777" w:rsidR="00A71347" w:rsidRPr="004820A4" w:rsidRDefault="00A71347" w:rsidP="00A71347">
            <w:pPr>
              <w:pStyle w:val="Default"/>
              <w:jc w:val="center"/>
            </w:pPr>
            <w:r w:rsidRPr="004820A4">
              <w:t xml:space="preserve">1.22 </w:t>
            </w:r>
          </w:p>
        </w:tc>
        <w:tc>
          <w:tcPr>
            <w:tcW w:w="1043" w:type="dxa"/>
          </w:tcPr>
          <w:p w14:paraId="761CC492" w14:textId="77777777" w:rsidR="00A71347" w:rsidRPr="004820A4" w:rsidRDefault="00A71347" w:rsidP="00A71347">
            <w:pPr>
              <w:pStyle w:val="Default"/>
              <w:jc w:val="center"/>
            </w:pPr>
            <w:r w:rsidRPr="004820A4">
              <w:t xml:space="preserve">15.4 </w:t>
            </w:r>
          </w:p>
        </w:tc>
        <w:tc>
          <w:tcPr>
            <w:tcW w:w="1080" w:type="dxa"/>
          </w:tcPr>
          <w:p w14:paraId="48AE03DC" w14:textId="77777777" w:rsidR="00A71347" w:rsidRPr="004820A4" w:rsidRDefault="00A71347" w:rsidP="00A71347">
            <w:pPr>
              <w:pStyle w:val="Default"/>
              <w:jc w:val="center"/>
            </w:pPr>
            <w:r w:rsidRPr="004820A4">
              <w:t xml:space="preserve">24.2 </w:t>
            </w:r>
          </w:p>
        </w:tc>
        <w:tc>
          <w:tcPr>
            <w:tcW w:w="1203" w:type="dxa"/>
          </w:tcPr>
          <w:p w14:paraId="56D6DB46" w14:textId="77777777" w:rsidR="00A71347" w:rsidRPr="004820A4" w:rsidRDefault="00A71347" w:rsidP="00A71347">
            <w:pPr>
              <w:pStyle w:val="Default"/>
              <w:jc w:val="center"/>
            </w:pPr>
            <w:r w:rsidRPr="004820A4">
              <w:t xml:space="preserve">27.1 </w:t>
            </w:r>
          </w:p>
        </w:tc>
        <w:tc>
          <w:tcPr>
            <w:tcW w:w="1055" w:type="dxa"/>
          </w:tcPr>
          <w:p w14:paraId="0BA6E9CB" w14:textId="77777777" w:rsidR="00A71347" w:rsidRPr="004820A4" w:rsidRDefault="00A71347" w:rsidP="00A71347">
            <w:pPr>
              <w:pStyle w:val="Default"/>
              <w:jc w:val="right"/>
            </w:pPr>
            <w:r w:rsidRPr="004820A4">
              <w:t xml:space="preserve">33.2 </w:t>
            </w:r>
          </w:p>
        </w:tc>
      </w:tr>
    </w:tbl>
    <w:p w14:paraId="1948BAEA" w14:textId="77777777" w:rsidR="00113430" w:rsidRPr="004820A4" w:rsidRDefault="00113430" w:rsidP="00113430">
      <w:pPr>
        <w:pStyle w:val="Default"/>
        <w:rPr>
          <w:color w:val="auto"/>
        </w:rPr>
      </w:pPr>
    </w:p>
    <w:p w14:paraId="16375C7B" w14:textId="698304FE" w:rsidR="00113430" w:rsidRPr="004820A4" w:rsidRDefault="00113430" w:rsidP="00113430">
      <w:pPr>
        <w:pStyle w:val="CM73"/>
        <w:spacing w:line="276" w:lineRule="atLeast"/>
      </w:pPr>
      <w:r w:rsidRPr="004820A4">
        <w:rPr>
          <w:b/>
          <w:bCs/>
        </w:rPr>
        <w:t>7. Open the Community Indicators data</w:t>
      </w:r>
      <w:r w:rsidR="006945FE" w:rsidRPr="004820A4">
        <w:rPr>
          <w:b/>
          <w:bCs/>
        </w:rPr>
        <w:t xml:space="preserve"> </w:t>
      </w:r>
      <w:r w:rsidRPr="004820A4">
        <w:rPr>
          <w:b/>
          <w:bCs/>
        </w:rPr>
        <w:t>set. Examine the frequency distributions of the variables murder and nonnegligent manslaughter (called “</w:t>
      </w:r>
      <w:r w:rsidR="006945FE" w:rsidRPr="004820A4">
        <w:rPr>
          <w:b/>
          <w:bCs/>
        </w:rPr>
        <w:t>m</w:t>
      </w:r>
      <w:r w:rsidRPr="004820A4">
        <w:rPr>
          <w:b/>
          <w:bCs/>
        </w:rPr>
        <w:t>urder” on the data</w:t>
      </w:r>
      <w:r w:rsidR="006945FE" w:rsidRPr="004820A4">
        <w:rPr>
          <w:b/>
          <w:bCs/>
        </w:rPr>
        <w:t xml:space="preserve"> </w:t>
      </w:r>
      <w:r w:rsidRPr="004820A4">
        <w:rPr>
          <w:b/>
          <w:bCs/>
        </w:rPr>
        <w:t>set), burglary (called “</w:t>
      </w:r>
      <w:r w:rsidR="006945FE" w:rsidRPr="004820A4">
        <w:rPr>
          <w:b/>
          <w:bCs/>
        </w:rPr>
        <w:t>b</w:t>
      </w:r>
      <w:r w:rsidRPr="004820A4">
        <w:rPr>
          <w:b/>
          <w:bCs/>
        </w:rPr>
        <w:t>urglary”), and forcible rape (called “</w:t>
      </w:r>
      <w:r w:rsidR="006945FE" w:rsidRPr="004820A4">
        <w:rPr>
          <w:b/>
          <w:bCs/>
        </w:rPr>
        <w:t>r</w:t>
      </w:r>
      <w:r w:rsidRPr="004820A4">
        <w:rPr>
          <w:b/>
          <w:bCs/>
        </w:rPr>
        <w:t xml:space="preserve">ape”). Then use boxplots to determine whether any cities might be considered outliers among these measures. Based on your findings, should you include or exclude these cities from any further analysis? If you include them, should you note and study the impact that these cities have on your results? </w:t>
      </w:r>
    </w:p>
    <w:p w14:paraId="64E39A5F" w14:textId="77777777" w:rsidR="00113430" w:rsidRPr="004820A4" w:rsidRDefault="006945FE" w:rsidP="00113430">
      <w:pPr>
        <w:pStyle w:val="CM73"/>
        <w:spacing w:line="276" w:lineRule="atLeast"/>
      </w:pPr>
      <w:r w:rsidRPr="004820A4">
        <w:t xml:space="preserve">Ans: </w:t>
      </w:r>
      <w:r w:rsidR="00113430" w:rsidRPr="004820A4">
        <w:t xml:space="preserve">The frequency distributions are a bit unwieldy for making decisions about outliers, which is one of the points of this exercise. Indeed, you might want to make histograms, too. </w:t>
      </w:r>
    </w:p>
    <w:p w14:paraId="0AA6177D" w14:textId="1E6B132B" w:rsidR="00113430" w:rsidRPr="004820A4" w:rsidRDefault="00113430" w:rsidP="00113430">
      <w:pPr>
        <w:pStyle w:val="CM2"/>
      </w:pPr>
      <w:r w:rsidRPr="004820A4">
        <w:t>These are the boxplots. You can increase the size of these charts by double</w:t>
      </w:r>
      <w:r w:rsidR="006945FE" w:rsidRPr="004820A4">
        <w:t xml:space="preserve"> </w:t>
      </w:r>
      <w:r w:rsidRPr="004820A4">
        <w:t>clicking on them and dragging the corners. This approach identifies observations that are outliers. Following the decision rule in the book, if these observations are not believed to be in error, they should be retained (p. 119). However, analysts should note the effects of these observations in their findings, conducting analysis with and without observations found to be outliers. This also shows the usefulness of doing such analysis on a per</w:t>
      </w:r>
      <w:r w:rsidR="006945FE" w:rsidRPr="004820A4">
        <w:t xml:space="preserve"> </w:t>
      </w:r>
      <w:r w:rsidRPr="004820A4">
        <w:t xml:space="preserve">capita basis, where there are far fewer outliers. </w:t>
      </w:r>
    </w:p>
    <w:p w14:paraId="20DFDC3F" w14:textId="77777777" w:rsidR="00113430" w:rsidRPr="004820A4" w:rsidRDefault="00113430" w:rsidP="00113430">
      <w:pPr>
        <w:pStyle w:val="Default"/>
      </w:pPr>
    </w:p>
    <w:p w14:paraId="47111B74" w14:textId="77777777" w:rsidR="00113430" w:rsidRPr="004820A4" w:rsidRDefault="00113430" w:rsidP="00113430">
      <w:pPr>
        <w:pStyle w:val="Default"/>
      </w:pPr>
      <w:r w:rsidRPr="00B82EDF">
        <w:rPr>
          <w:noProof/>
        </w:rPr>
        <w:lastRenderedPageBreak/>
        <w:drawing>
          <wp:inline distT="0" distB="0" distL="0" distR="0" wp14:anchorId="15AC3077" wp14:editId="09CBF57D">
            <wp:extent cx="6299200" cy="5022850"/>
            <wp:effectExtent l="19050" t="0" r="635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2"/>
                    <a:srcRect/>
                    <a:stretch>
                      <a:fillRect/>
                    </a:stretch>
                  </pic:blipFill>
                  <pic:spPr bwMode="auto">
                    <a:xfrm>
                      <a:off x="0" y="0"/>
                      <a:ext cx="6299200" cy="5022850"/>
                    </a:xfrm>
                    <a:prstGeom prst="rect">
                      <a:avLst/>
                    </a:prstGeom>
                    <a:noFill/>
                    <a:ln w="9525">
                      <a:noFill/>
                      <a:miter lim="800000"/>
                      <a:headEnd/>
                      <a:tailEnd/>
                    </a:ln>
                  </pic:spPr>
                </pic:pic>
              </a:graphicData>
            </a:graphic>
          </wp:inline>
        </w:drawing>
      </w:r>
    </w:p>
    <w:p w14:paraId="35C79626" w14:textId="77777777" w:rsidR="00113430" w:rsidRPr="004820A4" w:rsidRDefault="00113430" w:rsidP="00113430">
      <w:pPr>
        <w:pStyle w:val="CM73"/>
        <w:spacing w:line="276" w:lineRule="atLeast"/>
      </w:pPr>
      <w:r w:rsidRPr="004820A4">
        <w:rPr>
          <w:b/>
          <w:bCs/>
        </w:rPr>
        <w:t xml:space="preserve">8. The Employee Attitudes survey contains several items that reasonably might affect workplace performance. Read the description of this survey. How do employees feel about the following items: the morale among county employees, the extent that their organization welcomes change, receiving timely feedback about one’s performance, and cooperation among departments? The variables are, respectively, Himorale, Welchang, Feedback, and Coopdept. </w:t>
      </w:r>
    </w:p>
    <w:p w14:paraId="44D810B0" w14:textId="535BF9F1" w:rsidR="00113430" w:rsidRPr="004820A4" w:rsidRDefault="006945FE" w:rsidP="00113430">
      <w:pPr>
        <w:pStyle w:val="CM6"/>
        <w:ind w:right="105"/>
      </w:pPr>
      <w:r w:rsidRPr="004820A4">
        <w:t xml:space="preserve">Ans: </w:t>
      </w:r>
      <w:r w:rsidR="00113430" w:rsidRPr="004820A4">
        <w:t xml:space="preserve">Few employees (24.6%) </w:t>
      </w:r>
      <w:r w:rsidR="00113430" w:rsidRPr="004A3005">
        <w:rPr>
          <w:i/>
        </w:rPr>
        <w:t>strongly agree</w:t>
      </w:r>
      <w:r w:rsidR="00113430" w:rsidRPr="004820A4">
        <w:t xml:space="preserve"> or </w:t>
      </w:r>
      <w:r w:rsidR="00113430" w:rsidRPr="004A3005">
        <w:rPr>
          <w:i/>
        </w:rPr>
        <w:t>agree</w:t>
      </w:r>
      <w:r w:rsidR="00113430" w:rsidRPr="004820A4">
        <w:t xml:space="preserve"> that employee morale is high, 52.5% </w:t>
      </w:r>
      <w:r w:rsidR="00113430" w:rsidRPr="004A3005">
        <w:rPr>
          <w:i/>
        </w:rPr>
        <w:t>strongly agree</w:t>
      </w:r>
      <w:r w:rsidR="00113430" w:rsidRPr="004820A4">
        <w:t xml:space="preserve"> or </w:t>
      </w:r>
      <w:r w:rsidR="00113430" w:rsidRPr="004A3005">
        <w:rPr>
          <w:i/>
        </w:rPr>
        <w:t>agree</w:t>
      </w:r>
      <w:r w:rsidR="00113430" w:rsidRPr="004820A4">
        <w:t xml:space="preserve"> that their organization welcomes change, 58.6% </w:t>
      </w:r>
      <w:r w:rsidR="00113430" w:rsidRPr="004A3005">
        <w:rPr>
          <w:i/>
        </w:rPr>
        <w:t>strongly agree</w:t>
      </w:r>
      <w:r w:rsidR="00113430" w:rsidRPr="004820A4">
        <w:t xml:space="preserve"> or </w:t>
      </w:r>
      <w:r w:rsidR="00113430" w:rsidRPr="004A3005">
        <w:rPr>
          <w:i/>
        </w:rPr>
        <w:t>agree</w:t>
      </w:r>
      <w:r w:rsidR="00113430" w:rsidRPr="004820A4">
        <w:t xml:space="preserve"> that feedback is timely, and 59.6% </w:t>
      </w:r>
      <w:r w:rsidR="00113430" w:rsidRPr="004A3005">
        <w:rPr>
          <w:i/>
        </w:rPr>
        <w:t>strongly agree</w:t>
      </w:r>
      <w:r w:rsidR="00113430" w:rsidRPr="004820A4">
        <w:t xml:space="preserve"> or </w:t>
      </w:r>
      <w:r w:rsidR="00113430" w:rsidRPr="004A3005">
        <w:rPr>
          <w:i/>
        </w:rPr>
        <w:t>agree</w:t>
      </w:r>
      <w:r w:rsidR="00113430" w:rsidRPr="004820A4">
        <w:t xml:space="preserve"> that there is cooperation to get the job done. </w:t>
      </w:r>
    </w:p>
    <w:p w14:paraId="30050475" w14:textId="77777777" w:rsidR="00113430" w:rsidRPr="004820A4" w:rsidRDefault="00113430" w:rsidP="00113430">
      <w:pPr>
        <w:pStyle w:val="Default"/>
      </w:pPr>
    </w:p>
    <w:p w14:paraId="4B88D226" w14:textId="77777777" w:rsidR="00113430" w:rsidRPr="004820A4" w:rsidRDefault="00113430" w:rsidP="00113430">
      <w:pPr>
        <w:pStyle w:val="CM73"/>
        <w:spacing w:line="276" w:lineRule="atLeast"/>
      </w:pPr>
      <w:r w:rsidRPr="004820A4">
        <w:rPr>
          <w:b/>
          <w:bCs/>
        </w:rPr>
        <w:t>9. Open the Watershed data</w:t>
      </w:r>
      <w:r w:rsidR="006945FE" w:rsidRPr="004820A4">
        <w:rPr>
          <w:b/>
          <w:bCs/>
        </w:rPr>
        <w:t xml:space="preserve"> </w:t>
      </w:r>
      <w:r w:rsidRPr="004820A4">
        <w:rPr>
          <w:b/>
          <w:bCs/>
        </w:rPr>
        <w:t xml:space="preserve">set and read the description of the survey. Calculate the mean and median of the number of samples that exceed pollution standards (Conpolut) and fish and wildlife advisories (Advisory). Make a bar chart of the quality of watersheds (Wshedch). </w:t>
      </w:r>
    </w:p>
    <w:p w14:paraId="5AF2C6E2" w14:textId="77777777" w:rsidR="00113430" w:rsidRPr="004820A4" w:rsidRDefault="006945FE" w:rsidP="00113430">
      <w:pPr>
        <w:pStyle w:val="CM78"/>
        <w:spacing w:line="276" w:lineRule="atLeast"/>
        <w:ind w:right="178"/>
      </w:pPr>
      <w:r w:rsidRPr="004820A4">
        <w:lastRenderedPageBreak/>
        <w:t xml:space="preserve">Ans: </w:t>
      </w:r>
      <w:r w:rsidR="00113430" w:rsidRPr="004820A4">
        <w:t xml:space="preserve">The mean and median of the variable “conpolut” are, respectively, 18.99 and 17.55. The mean and median of the variable “advisory” are, respectively, 4.63 and 3.00. </w:t>
      </w:r>
    </w:p>
    <w:p w14:paraId="2EC4A618" w14:textId="77777777" w:rsidR="00113430" w:rsidRPr="004820A4" w:rsidRDefault="00113430" w:rsidP="00113430">
      <w:pPr>
        <w:pStyle w:val="Default"/>
        <w:jc w:val="center"/>
        <w:rPr>
          <w:color w:val="auto"/>
        </w:rPr>
      </w:pPr>
      <w:r w:rsidRPr="00B82EDF">
        <w:rPr>
          <w:noProof/>
          <w:color w:val="auto"/>
        </w:rPr>
        <w:drawing>
          <wp:inline distT="0" distB="0" distL="0" distR="0" wp14:anchorId="70956EFC" wp14:editId="2FCFAAB1">
            <wp:extent cx="4914900" cy="392430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srcRect/>
                    <a:stretch>
                      <a:fillRect/>
                    </a:stretch>
                  </pic:blipFill>
                  <pic:spPr bwMode="auto">
                    <a:xfrm>
                      <a:off x="0" y="0"/>
                      <a:ext cx="4914900" cy="3924300"/>
                    </a:xfrm>
                    <a:prstGeom prst="rect">
                      <a:avLst/>
                    </a:prstGeom>
                    <a:noFill/>
                    <a:ln w="9525">
                      <a:noFill/>
                      <a:miter lim="800000"/>
                      <a:headEnd/>
                      <a:tailEnd/>
                    </a:ln>
                  </pic:spPr>
                </pic:pic>
              </a:graphicData>
            </a:graphic>
          </wp:inline>
        </w:drawing>
      </w:r>
    </w:p>
    <w:p w14:paraId="49856E31" w14:textId="7E2C39EE" w:rsidR="00113430" w:rsidRPr="00D76933" w:rsidRDefault="001D1D6F" w:rsidP="004A3005">
      <w:pPr>
        <w:pStyle w:val="Heading1"/>
      </w:pPr>
      <w:r w:rsidRPr="00BD0E68">
        <w:t xml:space="preserve">Chapter </w:t>
      </w:r>
      <w:r w:rsidR="00113430" w:rsidRPr="002A7CD3">
        <w:t>8:</w:t>
      </w:r>
      <w:r w:rsidRPr="00D76933">
        <w:t xml:space="preserve"> Contingency Tables</w:t>
      </w:r>
    </w:p>
    <w:p w14:paraId="1EE11702" w14:textId="7436BEFC" w:rsidR="00113430" w:rsidRPr="004820A4" w:rsidRDefault="001D1D6F" w:rsidP="004A3005">
      <w:pPr>
        <w:pStyle w:val="Heading2"/>
      </w:pPr>
      <w:r w:rsidRPr="004820A4">
        <w:t>Critical Thinking</w:t>
      </w:r>
    </w:p>
    <w:p w14:paraId="3C3C6CF6" w14:textId="77777777" w:rsidR="00113430" w:rsidRPr="004820A4" w:rsidRDefault="00113430" w:rsidP="00113430">
      <w:pPr>
        <w:pStyle w:val="CM73"/>
        <w:spacing w:line="276" w:lineRule="atLeast"/>
      </w:pPr>
      <w:r w:rsidRPr="004820A4">
        <w:rPr>
          <w:b/>
          <w:bCs/>
        </w:rPr>
        <w:t xml:space="preserve">1. Identify all of the features that are part of contingency tables: title, clear column and row headings, data cell frequencies, column percentages, marginal totals, and grand total. </w:t>
      </w:r>
    </w:p>
    <w:p w14:paraId="752CECE9" w14:textId="5968FD18" w:rsidR="00113430" w:rsidRPr="004820A4" w:rsidRDefault="001D1D6F" w:rsidP="00113430">
      <w:pPr>
        <w:pStyle w:val="CM73"/>
        <w:spacing w:line="276" w:lineRule="atLeast"/>
        <w:ind w:right="105"/>
      </w:pPr>
      <w:r w:rsidRPr="004820A4">
        <w:t xml:space="preserve">Ans: </w:t>
      </w:r>
      <w:r w:rsidR="00113430" w:rsidRPr="004820A4">
        <w:t>Students could either use a table in the text or be asked to find one outside the book. None of the contingency tables in Chapter 8 show both data cell frequencies and percentages, but in Chapter 10, Table 10.1 does. The concepts “marginal totals” and “grand total” are discussed on p. 133.</w:t>
      </w:r>
    </w:p>
    <w:p w14:paraId="578994CA" w14:textId="77777777" w:rsidR="00113430" w:rsidRPr="004820A4" w:rsidRDefault="00113430" w:rsidP="00113430">
      <w:pPr>
        <w:pStyle w:val="CM73"/>
        <w:spacing w:line="276" w:lineRule="atLeast"/>
        <w:ind w:right="503"/>
      </w:pPr>
      <w:r w:rsidRPr="004820A4">
        <w:rPr>
          <w:b/>
          <w:bCs/>
        </w:rPr>
        <w:t xml:space="preserve">2. Explain the following statement: “Examining relationships in contingency tables is usually based on comparing column percentages or groups of rows.” Give an example. </w:t>
      </w:r>
    </w:p>
    <w:p w14:paraId="541DE3D2" w14:textId="798BFB97" w:rsidR="00113430" w:rsidRPr="004820A4" w:rsidRDefault="001D1D6F" w:rsidP="00113430">
      <w:pPr>
        <w:pStyle w:val="CM73"/>
        <w:spacing w:line="276" w:lineRule="atLeast"/>
      </w:pPr>
      <w:r w:rsidRPr="004820A4">
        <w:t xml:space="preserve">Ans: </w:t>
      </w:r>
      <w:r w:rsidR="00113430" w:rsidRPr="004820A4">
        <w:t>The example is discussed on p.</w:t>
      </w:r>
      <w:r w:rsidRPr="004820A4">
        <w:t xml:space="preserve"> </w:t>
      </w:r>
      <w:r w:rsidR="00113430" w:rsidRPr="004820A4">
        <w:t xml:space="preserve">134: “The absolute frequency counts in Table 8.1 do not </w:t>
      </w:r>
      <w:r w:rsidR="00113430" w:rsidRPr="004820A4">
        <w:lastRenderedPageBreak/>
        <w:t>tell us much</w:t>
      </w:r>
      <w:r w:rsidRPr="004820A4">
        <w:t xml:space="preserve"> . . . . </w:t>
      </w:r>
      <w:r w:rsidR="00113430" w:rsidRPr="004820A4">
        <w:t>Rather, we need to compare the percentages of men and women promoted in each year.” And “The examination of relationships in contingency tables is usually based on comparisons of column percentages or groups of rows. From Table 8.2</w:t>
      </w:r>
      <w:r w:rsidRPr="004820A4">
        <w:t>,</w:t>
      </w:r>
      <w:r w:rsidR="00113430" w:rsidRPr="004820A4">
        <w:t xml:space="preserve"> we see that men were indeed promoted at a faster rate than women. About 69.8</w:t>
      </w:r>
      <w:r w:rsidRPr="004820A4">
        <w:t>%</w:t>
      </w:r>
      <w:r w:rsidR="00113430" w:rsidRPr="004820A4">
        <w:t xml:space="preserve"> [32.6% + 37.2%] of men were promoted in the first 2 years, compared with only 42.3</w:t>
      </w:r>
      <w:r w:rsidRPr="004820A4">
        <w:t>%</w:t>
      </w:r>
      <w:r w:rsidR="00113430" w:rsidRPr="004820A4">
        <w:t xml:space="preserve"> [15.4% + 26.9%] of women.” The latter shows </w:t>
      </w:r>
      <w:r w:rsidRPr="004820A4">
        <w:t>“</w:t>
      </w:r>
      <w:r w:rsidR="00113430" w:rsidRPr="004820A4">
        <w:t>comparing  groups of rows.</w:t>
      </w:r>
      <w:r w:rsidRPr="004820A4">
        <w:t>”</w:t>
      </w:r>
    </w:p>
    <w:p w14:paraId="19B9D259" w14:textId="77777777" w:rsidR="00113430" w:rsidRPr="004820A4" w:rsidRDefault="00113430" w:rsidP="00113430">
      <w:pPr>
        <w:pStyle w:val="CM73"/>
        <w:spacing w:line="276" w:lineRule="atLeast"/>
      </w:pPr>
      <w:r w:rsidRPr="004820A4">
        <w:rPr>
          <w:b/>
          <w:bCs/>
        </w:rPr>
        <w:t xml:space="preserve">3. Calculate column percentages for Table W8.1: </w:t>
      </w:r>
    </w:p>
    <w:p w14:paraId="08C758C2" w14:textId="77777777" w:rsidR="00113430" w:rsidRPr="004820A4" w:rsidRDefault="001D1D6F" w:rsidP="00113430">
      <w:pPr>
        <w:pStyle w:val="CM73"/>
        <w:spacing w:line="276" w:lineRule="atLeast"/>
      </w:pPr>
      <w:r w:rsidRPr="004820A4">
        <w:t xml:space="preserve">Ans: </w:t>
      </w:r>
      <w:r w:rsidR="00113430" w:rsidRPr="004820A4">
        <w:t xml:space="preserve">Column percentages are shown in parentheses: </w:t>
      </w:r>
    </w:p>
    <w:p w14:paraId="62A4B555" w14:textId="0A3FBC0E" w:rsidR="00113430" w:rsidRPr="004820A4" w:rsidRDefault="00113430" w:rsidP="00113430">
      <w:pPr>
        <w:pStyle w:val="CM83"/>
        <w:spacing w:line="276" w:lineRule="atLeast"/>
        <w:ind w:left="1620"/>
      </w:pPr>
      <w:r w:rsidRPr="004820A4">
        <w:rPr>
          <w:b/>
          <w:bCs/>
        </w:rPr>
        <w:t xml:space="preserve"> Observed </w:t>
      </w:r>
      <w:r w:rsidR="001D1D6F" w:rsidRPr="004820A4">
        <w:rPr>
          <w:b/>
          <w:bCs/>
        </w:rPr>
        <w:t>frequencies</w:t>
      </w:r>
      <w:r w:rsidRPr="004820A4">
        <w:rPr>
          <w:b/>
          <w:bCs/>
        </w:rPr>
        <w:t xml:space="preserve">: </w:t>
      </w:r>
    </w:p>
    <w:tbl>
      <w:tblPr>
        <w:tblStyle w:val="TableGridLight1"/>
        <w:tblW w:w="6240" w:type="dxa"/>
        <w:tblLook w:val="0000" w:firstRow="0" w:lastRow="0" w:firstColumn="0" w:lastColumn="0" w:noHBand="0" w:noVBand="0"/>
      </w:tblPr>
      <w:tblGrid>
        <w:gridCol w:w="1765"/>
        <w:gridCol w:w="1116"/>
        <w:gridCol w:w="1116"/>
        <w:gridCol w:w="1116"/>
        <w:gridCol w:w="1127"/>
      </w:tblGrid>
      <w:tr w:rsidR="00113430" w:rsidRPr="00FD0660" w14:paraId="3546F1A8" w14:textId="77777777" w:rsidTr="00E714A9">
        <w:trPr>
          <w:trHeight w:val="303"/>
        </w:trPr>
        <w:tc>
          <w:tcPr>
            <w:tcW w:w="1783" w:type="dxa"/>
          </w:tcPr>
          <w:p w14:paraId="63CD7A2F" w14:textId="77777777" w:rsidR="00113430" w:rsidRPr="00FD0660" w:rsidRDefault="00113430" w:rsidP="00967B7A">
            <w:pPr>
              <w:pStyle w:val="Default"/>
              <w:jc w:val="right"/>
            </w:pPr>
            <w:r w:rsidRPr="00E714A9">
              <w:rPr>
                <w:bCs/>
              </w:rPr>
              <w:t xml:space="preserve">Welfare </w:t>
            </w:r>
          </w:p>
        </w:tc>
        <w:tc>
          <w:tcPr>
            <w:tcW w:w="1110" w:type="dxa"/>
          </w:tcPr>
          <w:p w14:paraId="5CD54406" w14:textId="77777777" w:rsidR="00113430" w:rsidRPr="00FD0660" w:rsidRDefault="00113430" w:rsidP="00967B7A">
            <w:pPr>
              <w:pStyle w:val="Default"/>
              <w:rPr>
                <w:color w:val="auto"/>
              </w:rPr>
            </w:pPr>
          </w:p>
        </w:tc>
        <w:tc>
          <w:tcPr>
            <w:tcW w:w="2218" w:type="dxa"/>
            <w:gridSpan w:val="2"/>
          </w:tcPr>
          <w:p w14:paraId="7C9F8A0B" w14:textId="77777777" w:rsidR="00113430" w:rsidRPr="00FD0660" w:rsidRDefault="00113430" w:rsidP="00967B7A">
            <w:pPr>
              <w:pStyle w:val="Default"/>
            </w:pPr>
            <w:r w:rsidRPr="00E714A9">
              <w:rPr>
                <w:bCs/>
              </w:rPr>
              <w:t xml:space="preserve">Education </w:t>
            </w:r>
          </w:p>
        </w:tc>
        <w:tc>
          <w:tcPr>
            <w:tcW w:w="1130" w:type="dxa"/>
          </w:tcPr>
          <w:p w14:paraId="0F7FCF78" w14:textId="77777777" w:rsidR="00113430" w:rsidRPr="00FD0660" w:rsidRDefault="00113430" w:rsidP="00967B7A">
            <w:pPr>
              <w:pStyle w:val="Default"/>
              <w:rPr>
                <w:color w:val="auto"/>
              </w:rPr>
            </w:pPr>
          </w:p>
        </w:tc>
      </w:tr>
      <w:tr w:rsidR="00113430" w:rsidRPr="00FD0660" w14:paraId="46F02C56" w14:textId="77777777" w:rsidTr="00E714A9">
        <w:trPr>
          <w:trHeight w:val="560"/>
        </w:trPr>
        <w:tc>
          <w:tcPr>
            <w:tcW w:w="1783" w:type="dxa"/>
          </w:tcPr>
          <w:p w14:paraId="7DB1834F" w14:textId="77777777" w:rsidR="00113430" w:rsidRPr="00FD0660" w:rsidRDefault="00113430" w:rsidP="00967B7A">
            <w:pPr>
              <w:pStyle w:val="Default"/>
              <w:jc w:val="right"/>
            </w:pPr>
            <w:r w:rsidRPr="00E714A9">
              <w:rPr>
                <w:bCs/>
              </w:rPr>
              <w:t xml:space="preserve">Outcome </w:t>
            </w:r>
          </w:p>
        </w:tc>
        <w:tc>
          <w:tcPr>
            <w:tcW w:w="1110" w:type="dxa"/>
          </w:tcPr>
          <w:p w14:paraId="1E076044" w14:textId="4A1E23A7" w:rsidR="00113430" w:rsidRPr="00FD0660" w:rsidRDefault="00113430">
            <w:pPr>
              <w:pStyle w:val="Default"/>
            </w:pPr>
            <w:r w:rsidRPr="00E714A9">
              <w:rPr>
                <w:bCs/>
              </w:rPr>
              <w:t xml:space="preserve">No H.S. </w:t>
            </w:r>
            <w:r w:rsidR="00FD0660" w:rsidRPr="00E714A9">
              <w:rPr>
                <w:bCs/>
              </w:rPr>
              <w:t>d</w:t>
            </w:r>
            <w:r w:rsidRPr="00E714A9">
              <w:rPr>
                <w:bCs/>
              </w:rPr>
              <w:t xml:space="preserve">egree </w:t>
            </w:r>
          </w:p>
        </w:tc>
        <w:tc>
          <w:tcPr>
            <w:tcW w:w="1110" w:type="dxa"/>
          </w:tcPr>
          <w:p w14:paraId="1C04E034" w14:textId="014A8AD9" w:rsidR="00113430" w:rsidRPr="00FD0660" w:rsidRDefault="00113430">
            <w:pPr>
              <w:pStyle w:val="Default"/>
            </w:pPr>
            <w:r w:rsidRPr="00E714A9">
              <w:rPr>
                <w:bCs/>
              </w:rPr>
              <w:t xml:space="preserve">H.S. </w:t>
            </w:r>
            <w:r w:rsidR="00FD0660" w:rsidRPr="00E714A9">
              <w:rPr>
                <w:bCs/>
              </w:rPr>
              <w:t>d</w:t>
            </w:r>
            <w:r w:rsidRPr="00E714A9">
              <w:rPr>
                <w:bCs/>
              </w:rPr>
              <w:t xml:space="preserve">egree </w:t>
            </w:r>
          </w:p>
        </w:tc>
        <w:tc>
          <w:tcPr>
            <w:tcW w:w="1108" w:type="dxa"/>
          </w:tcPr>
          <w:p w14:paraId="0219FA05" w14:textId="23BD5DC2" w:rsidR="00113430" w:rsidRPr="00FD0660" w:rsidRDefault="00113430">
            <w:pPr>
              <w:pStyle w:val="Default"/>
            </w:pPr>
            <w:r w:rsidRPr="00E714A9">
              <w:rPr>
                <w:bCs/>
              </w:rPr>
              <w:t xml:space="preserve">Some </w:t>
            </w:r>
            <w:r w:rsidR="00FD0660" w:rsidRPr="00E714A9">
              <w:rPr>
                <w:bCs/>
              </w:rPr>
              <w:t>c</w:t>
            </w:r>
            <w:r w:rsidRPr="00E714A9">
              <w:rPr>
                <w:bCs/>
              </w:rPr>
              <w:t xml:space="preserve">ollege </w:t>
            </w:r>
          </w:p>
        </w:tc>
        <w:tc>
          <w:tcPr>
            <w:tcW w:w="1130" w:type="dxa"/>
          </w:tcPr>
          <w:p w14:paraId="39993E1A" w14:textId="32C2946D" w:rsidR="00113430" w:rsidRPr="00FD0660" w:rsidRDefault="001D1D6F">
            <w:pPr>
              <w:pStyle w:val="Default"/>
            </w:pPr>
            <w:r w:rsidRPr="000F0C98">
              <w:rPr>
                <w:bCs/>
              </w:rPr>
              <w:t xml:space="preserve">Total </w:t>
            </w:r>
          </w:p>
        </w:tc>
      </w:tr>
      <w:tr w:rsidR="00113430" w:rsidRPr="00FD0660" w14:paraId="35266538" w14:textId="77777777" w:rsidTr="00E714A9">
        <w:trPr>
          <w:trHeight w:val="563"/>
        </w:trPr>
        <w:tc>
          <w:tcPr>
            <w:tcW w:w="1783" w:type="dxa"/>
          </w:tcPr>
          <w:p w14:paraId="06E1B544" w14:textId="77777777" w:rsidR="00113430" w:rsidRPr="00FD0660" w:rsidRDefault="00113430" w:rsidP="00967B7A">
            <w:pPr>
              <w:pStyle w:val="Default"/>
              <w:jc w:val="right"/>
            </w:pPr>
            <w:r w:rsidRPr="00E714A9">
              <w:rPr>
                <w:bCs/>
              </w:rPr>
              <w:t xml:space="preserve">Low </w:t>
            </w:r>
          </w:p>
        </w:tc>
        <w:tc>
          <w:tcPr>
            <w:tcW w:w="1110" w:type="dxa"/>
          </w:tcPr>
          <w:p w14:paraId="1BF392E6" w14:textId="77777777" w:rsidR="00113430" w:rsidRPr="00FD0660" w:rsidRDefault="00113430" w:rsidP="00967B7A">
            <w:pPr>
              <w:pStyle w:val="Default"/>
            </w:pPr>
            <w:r w:rsidRPr="00FD0660">
              <w:t xml:space="preserve">60 (50.0%) </w:t>
            </w:r>
          </w:p>
        </w:tc>
        <w:tc>
          <w:tcPr>
            <w:tcW w:w="1110" w:type="dxa"/>
          </w:tcPr>
          <w:p w14:paraId="6A5746F0" w14:textId="77777777" w:rsidR="00113430" w:rsidRPr="00FD0660" w:rsidRDefault="00113430" w:rsidP="00967B7A">
            <w:pPr>
              <w:pStyle w:val="Default"/>
            </w:pPr>
            <w:r w:rsidRPr="00FD0660">
              <w:t xml:space="preserve">55 (39.3%) </w:t>
            </w:r>
          </w:p>
        </w:tc>
        <w:tc>
          <w:tcPr>
            <w:tcW w:w="1108" w:type="dxa"/>
          </w:tcPr>
          <w:p w14:paraId="314946AC" w14:textId="77777777" w:rsidR="00113430" w:rsidRPr="00FD0660" w:rsidRDefault="00113430" w:rsidP="00967B7A">
            <w:pPr>
              <w:pStyle w:val="Default"/>
            </w:pPr>
            <w:r w:rsidRPr="00FD0660">
              <w:t xml:space="preserve">10 (22.2%) </w:t>
            </w:r>
          </w:p>
        </w:tc>
        <w:tc>
          <w:tcPr>
            <w:tcW w:w="1130" w:type="dxa"/>
          </w:tcPr>
          <w:p w14:paraId="6328F406" w14:textId="77777777" w:rsidR="00113430" w:rsidRPr="00FD0660" w:rsidRDefault="00113430" w:rsidP="00967B7A">
            <w:pPr>
              <w:pStyle w:val="Default"/>
            </w:pPr>
            <w:r w:rsidRPr="00FD0660">
              <w:t xml:space="preserve">125 (41.0%) </w:t>
            </w:r>
          </w:p>
        </w:tc>
      </w:tr>
      <w:tr w:rsidR="00113430" w:rsidRPr="00FD0660" w14:paraId="31BBDF35" w14:textId="77777777" w:rsidTr="00E714A9">
        <w:trPr>
          <w:trHeight w:val="563"/>
        </w:trPr>
        <w:tc>
          <w:tcPr>
            <w:tcW w:w="1783" w:type="dxa"/>
          </w:tcPr>
          <w:p w14:paraId="1D05E36C" w14:textId="77777777" w:rsidR="00113430" w:rsidRPr="00FD0660" w:rsidRDefault="00113430" w:rsidP="00967B7A">
            <w:pPr>
              <w:pStyle w:val="Default"/>
              <w:jc w:val="right"/>
            </w:pPr>
            <w:r w:rsidRPr="00E714A9">
              <w:rPr>
                <w:bCs/>
              </w:rPr>
              <w:t xml:space="preserve">Medium </w:t>
            </w:r>
          </w:p>
        </w:tc>
        <w:tc>
          <w:tcPr>
            <w:tcW w:w="1110" w:type="dxa"/>
          </w:tcPr>
          <w:p w14:paraId="05F2640E" w14:textId="77777777" w:rsidR="00113430" w:rsidRPr="00FD0660" w:rsidRDefault="00113430" w:rsidP="00967B7A">
            <w:pPr>
              <w:pStyle w:val="Default"/>
            </w:pPr>
            <w:r w:rsidRPr="00FD0660">
              <w:t xml:space="preserve">35 (29.2%) </w:t>
            </w:r>
          </w:p>
        </w:tc>
        <w:tc>
          <w:tcPr>
            <w:tcW w:w="1110" w:type="dxa"/>
          </w:tcPr>
          <w:p w14:paraId="3EF51AF1" w14:textId="77777777" w:rsidR="00113430" w:rsidRPr="00FD0660" w:rsidRDefault="00113430" w:rsidP="00967B7A">
            <w:pPr>
              <w:pStyle w:val="Default"/>
            </w:pPr>
            <w:r w:rsidRPr="00FD0660">
              <w:t xml:space="preserve">55 (39.3%) </w:t>
            </w:r>
          </w:p>
        </w:tc>
        <w:tc>
          <w:tcPr>
            <w:tcW w:w="1108" w:type="dxa"/>
          </w:tcPr>
          <w:p w14:paraId="5C176FAF" w14:textId="77777777" w:rsidR="00113430" w:rsidRPr="00FD0660" w:rsidRDefault="00113430" w:rsidP="00967B7A">
            <w:pPr>
              <w:pStyle w:val="Default"/>
            </w:pPr>
            <w:r w:rsidRPr="00FD0660">
              <w:t xml:space="preserve">15 (33.3%) </w:t>
            </w:r>
          </w:p>
        </w:tc>
        <w:tc>
          <w:tcPr>
            <w:tcW w:w="1130" w:type="dxa"/>
          </w:tcPr>
          <w:p w14:paraId="0A246824" w14:textId="77777777" w:rsidR="00113430" w:rsidRPr="00FD0660" w:rsidRDefault="00113430" w:rsidP="00967B7A">
            <w:pPr>
              <w:pStyle w:val="Default"/>
            </w:pPr>
            <w:r w:rsidRPr="00FD0660">
              <w:t xml:space="preserve">105 (34.4%) </w:t>
            </w:r>
          </w:p>
        </w:tc>
      </w:tr>
      <w:tr w:rsidR="00113430" w:rsidRPr="00FD0660" w14:paraId="57EFD355" w14:textId="77777777" w:rsidTr="00E714A9">
        <w:trPr>
          <w:trHeight w:val="563"/>
        </w:trPr>
        <w:tc>
          <w:tcPr>
            <w:tcW w:w="1783" w:type="dxa"/>
          </w:tcPr>
          <w:p w14:paraId="0F6EBB97" w14:textId="77777777" w:rsidR="00113430" w:rsidRPr="00FD0660" w:rsidRDefault="00113430" w:rsidP="00967B7A">
            <w:pPr>
              <w:pStyle w:val="Default"/>
              <w:jc w:val="right"/>
            </w:pPr>
            <w:r w:rsidRPr="00E714A9">
              <w:rPr>
                <w:bCs/>
              </w:rPr>
              <w:t xml:space="preserve">High </w:t>
            </w:r>
          </w:p>
        </w:tc>
        <w:tc>
          <w:tcPr>
            <w:tcW w:w="1110" w:type="dxa"/>
          </w:tcPr>
          <w:p w14:paraId="261F4056" w14:textId="77777777" w:rsidR="00113430" w:rsidRPr="00FD0660" w:rsidRDefault="00113430" w:rsidP="00967B7A">
            <w:pPr>
              <w:pStyle w:val="Default"/>
            </w:pPr>
            <w:r w:rsidRPr="00FD0660">
              <w:t xml:space="preserve">25 (20.8%) </w:t>
            </w:r>
          </w:p>
        </w:tc>
        <w:tc>
          <w:tcPr>
            <w:tcW w:w="1110" w:type="dxa"/>
          </w:tcPr>
          <w:p w14:paraId="17F3EABA" w14:textId="77777777" w:rsidR="00113430" w:rsidRPr="00FD0660" w:rsidRDefault="00113430" w:rsidP="00967B7A">
            <w:pPr>
              <w:pStyle w:val="Default"/>
            </w:pPr>
            <w:r w:rsidRPr="00FD0660">
              <w:t xml:space="preserve">30 (21.4%) </w:t>
            </w:r>
          </w:p>
        </w:tc>
        <w:tc>
          <w:tcPr>
            <w:tcW w:w="1108" w:type="dxa"/>
          </w:tcPr>
          <w:p w14:paraId="03809FFD" w14:textId="77777777" w:rsidR="00113430" w:rsidRPr="00FD0660" w:rsidRDefault="00113430" w:rsidP="00967B7A">
            <w:pPr>
              <w:pStyle w:val="Default"/>
            </w:pPr>
            <w:r w:rsidRPr="00FD0660">
              <w:t xml:space="preserve">20 (44.4%) </w:t>
            </w:r>
          </w:p>
        </w:tc>
        <w:tc>
          <w:tcPr>
            <w:tcW w:w="1130" w:type="dxa"/>
          </w:tcPr>
          <w:p w14:paraId="78866C26" w14:textId="77777777" w:rsidR="00113430" w:rsidRPr="00FD0660" w:rsidRDefault="00113430" w:rsidP="00967B7A">
            <w:pPr>
              <w:pStyle w:val="Default"/>
            </w:pPr>
            <w:r w:rsidRPr="00FD0660">
              <w:t xml:space="preserve">75 (24.6%) </w:t>
            </w:r>
          </w:p>
        </w:tc>
      </w:tr>
      <w:tr w:rsidR="00113430" w:rsidRPr="00FD0660" w14:paraId="1237F25D" w14:textId="77777777" w:rsidTr="00E714A9">
        <w:trPr>
          <w:trHeight w:val="565"/>
        </w:trPr>
        <w:tc>
          <w:tcPr>
            <w:tcW w:w="1783" w:type="dxa"/>
          </w:tcPr>
          <w:p w14:paraId="268B4284" w14:textId="6DC4DA5F" w:rsidR="00113430" w:rsidRPr="00FD0660" w:rsidRDefault="001D1D6F">
            <w:pPr>
              <w:pStyle w:val="Default"/>
              <w:jc w:val="right"/>
            </w:pPr>
            <w:r w:rsidRPr="000F0C98">
              <w:rPr>
                <w:bCs/>
              </w:rPr>
              <w:t xml:space="preserve">Total </w:t>
            </w:r>
          </w:p>
        </w:tc>
        <w:tc>
          <w:tcPr>
            <w:tcW w:w="1110" w:type="dxa"/>
          </w:tcPr>
          <w:p w14:paraId="4783853D" w14:textId="77777777" w:rsidR="00113430" w:rsidRPr="00FD0660" w:rsidRDefault="00113430" w:rsidP="00967B7A">
            <w:pPr>
              <w:pStyle w:val="Default"/>
            </w:pPr>
            <w:r w:rsidRPr="00FD0660">
              <w:t xml:space="preserve">120 (100.0%) </w:t>
            </w:r>
          </w:p>
        </w:tc>
        <w:tc>
          <w:tcPr>
            <w:tcW w:w="1110" w:type="dxa"/>
          </w:tcPr>
          <w:p w14:paraId="1B9B5359" w14:textId="77777777" w:rsidR="00113430" w:rsidRPr="00FD0660" w:rsidRDefault="00113430" w:rsidP="00967B7A">
            <w:pPr>
              <w:pStyle w:val="Default"/>
            </w:pPr>
            <w:r w:rsidRPr="00FD0660">
              <w:t xml:space="preserve">140 (100.0%) </w:t>
            </w:r>
          </w:p>
        </w:tc>
        <w:tc>
          <w:tcPr>
            <w:tcW w:w="1108" w:type="dxa"/>
          </w:tcPr>
          <w:p w14:paraId="30D93D2C" w14:textId="77777777" w:rsidR="00113430" w:rsidRPr="00FD0660" w:rsidRDefault="00113430" w:rsidP="00967B7A">
            <w:pPr>
              <w:pStyle w:val="Default"/>
            </w:pPr>
            <w:r w:rsidRPr="00FD0660">
              <w:t xml:space="preserve">45 (100.0%) </w:t>
            </w:r>
          </w:p>
        </w:tc>
        <w:tc>
          <w:tcPr>
            <w:tcW w:w="1130" w:type="dxa"/>
          </w:tcPr>
          <w:p w14:paraId="190C9189" w14:textId="77777777" w:rsidR="00113430" w:rsidRPr="00FD0660" w:rsidRDefault="00113430" w:rsidP="00967B7A">
            <w:pPr>
              <w:pStyle w:val="Default"/>
            </w:pPr>
            <w:r w:rsidRPr="00FD0660">
              <w:t xml:space="preserve">305 (100%) </w:t>
            </w:r>
          </w:p>
        </w:tc>
      </w:tr>
    </w:tbl>
    <w:p w14:paraId="0759991A" w14:textId="77777777" w:rsidR="00113430" w:rsidRPr="004820A4" w:rsidRDefault="00113430" w:rsidP="00113430">
      <w:pPr>
        <w:pStyle w:val="Default"/>
        <w:rPr>
          <w:color w:val="auto"/>
        </w:rPr>
      </w:pPr>
    </w:p>
    <w:p w14:paraId="13534095" w14:textId="77777777" w:rsidR="00113430" w:rsidRPr="004820A4" w:rsidRDefault="00113430" w:rsidP="00113430">
      <w:pPr>
        <w:pStyle w:val="CM73"/>
        <w:spacing w:line="276" w:lineRule="atLeast"/>
        <w:ind w:right="105"/>
      </w:pPr>
      <w:r w:rsidRPr="004820A4">
        <w:rPr>
          <w:b/>
          <w:bCs/>
        </w:rPr>
        <w:t xml:space="preserve">4. Practice writing up the results for the preceding question. Identify the number of recipients, and how they differ by education and welfare outcome. Then discuss the relationships between these two variables. Use statements in the form of “Whereas </w:t>
      </w:r>
      <w:r w:rsidRPr="004820A4">
        <w:rPr>
          <w:b/>
          <w:bCs/>
          <w:i/>
          <w:iCs/>
        </w:rPr>
        <w:t xml:space="preserve">xx </w:t>
      </w:r>
      <w:r w:rsidRPr="004820A4">
        <w:rPr>
          <w:b/>
          <w:bCs/>
        </w:rPr>
        <w:t xml:space="preserve">percent of recipients with no high school degree have high welfare outcomes, </w:t>
      </w:r>
      <w:r w:rsidRPr="004820A4">
        <w:rPr>
          <w:b/>
          <w:bCs/>
          <w:i/>
          <w:iCs/>
        </w:rPr>
        <w:t xml:space="preserve">xx </w:t>
      </w:r>
      <w:r w:rsidRPr="004820A4">
        <w:rPr>
          <w:b/>
          <w:bCs/>
        </w:rPr>
        <w:t xml:space="preserve">percent of recipients with some college have high welfare outcomes,” and so on. </w:t>
      </w:r>
    </w:p>
    <w:p w14:paraId="7BE14833" w14:textId="77777777" w:rsidR="00113430" w:rsidRPr="004820A4" w:rsidRDefault="001D1D6F" w:rsidP="00113430">
      <w:pPr>
        <w:pStyle w:val="CM2"/>
      </w:pPr>
      <w:r w:rsidRPr="004820A4">
        <w:t xml:space="preserve">Ans: </w:t>
      </w:r>
      <w:r w:rsidR="00113430" w:rsidRPr="004820A4">
        <w:t xml:space="preserve">Answers vary. Regardless of how the table is analyzed, it shows that increases in education are associated with increased welfare outcomes. For example, 44.4% of recipients with some college report high welfare outcomes, compared to only 21.4% of those with a high school degree and 20.8% of those with no high school degree. </w:t>
      </w:r>
    </w:p>
    <w:p w14:paraId="0C9BD5F3" w14:textId="77777777" w:rsidR="00113430" w:rsidRPr="004820A4" w:rsidRDefault="00113430" w:rsidP="00113430">
      <w:pPr>
        <w:pStyle w:val="Default"/>
      </w:pPr>
    </w:p>
    <w:p w14:paraId="516B83D9" w14:textId="77777777" w:rsidR="00113430" w:rsidRPr="004820A4" w:rsidRDefault="00113430" w:rsidP="00113430">
      <w:pPr>
        <w:pStyle w:val="CM73"/>
        <w:spacing w:line="276" w:lineRule="atLeast"/>
        <w:ind w:right="105"/>
      </w:pPr>
      <w:r w:rsidRPr="004820A4">
        <w:rPr>
          <w:b/>
          <w:bCs/>
        </w:rPr>
        <w:t xml:space="preserve">5. Explain how pivot tables and contingency tables are relevant to analysis of problems in your area of interest. Provide some examples. </w:t>
      </w:r>
    </w:p>
    <w:p w14:paraId="24ADFAFE" w14:textId="26C0036D" w:rsidR="00113430" w:rsidRPr="004820A4" w:rsidRDefault="00C01282" w:rsidP="00113430">
      <w:pPr>
        <w:pStyle w:val="CM73"/>
        <w:spacing w:line="276" w:lineRule="atLeast"/>
      </w:pPr>
      <w:r w:rsidRPr="004820A4">
        <w:t xml:space="preserve">Ans: </w:t>
      </w:r>
      <w:r w:rsidR="00113430" w:rsidRPr="004820A4">
        <w:t>Answers vary. The textbook shows an example on pp. 141</w:t>
      </w:r>
      <w:r w:rsidRPr="004820A4">
        <w:t>–</w:t>
      </w:r>
      <w:r w:rsidR="00113430" w:rsidRPr="004820A4">
        <w:t>144.</w:t>
      </w:r>
    </w:p>
    <w:p w14:paraId="4182AFF9" w14:textId="77777777" w:rsidR="00113430" w:rsidRPr="004820A4" w:rsidRDefault="00113430" w:rsidP="00113430">
      <w:pPr>
        <w:pStyle w:val="CM73"/>
        <w:spacing w:line="278" w:lineRule="atLeast"/>
        <w:ind w:right="723"/>
      </w:pPr>
      <w:r w:rsidRPr="004820A4">
        <w:rPr>
          <w:b/>
          <w:bCs/>
        </w:rPr>
        <w:t xml:space="preserve">6. Study the latest issues of research journals or professional reports in your field of interest; examine the use of tables and how the reports are written up. </w:t>
      </w:r>
    </w:p>
    <w:p w14:paraId="4DA5CB28" w14:textId="77777777" w:rsidR="00113430" w:rsidRPr="004820A4" w:rsidRDefault="00C01282" w:rsidP="00113430">
      <w:pPr>
        <w:pStyle w:val="CM74"/>
        <w:spacing w:line="276" w:lineRule="atLeast"/>
      </w:pPr>
      <w:r w:rsidRPr="004820A4">
        <w:t xml:space="preserve">Ans: </w:t>
      </w:r>
      <w:r w:rsidR="00113430" w:rsidRPr="004820A4">
        <w:t xml:space="preserve">Answers vary. You might want to have a few examples on hand and point out elements that you find important. Increasingly, write-ups highlight significant findings only. You </w:t>
      </w:r>
      <w:r w:rsidR="00113430" w:rsidRPr="004820A4">
        <w:lastRenderedPageBreak/>
        <w:t xml:space="preserve">might also point out the discussion of research methods. </w:t>
      </w:r>
    </w:p>
    <w:p w14:paraId="6C6FA65B" w14:textId="2D9F4F97" w:rsidR="00113430" w:rsidRPr="004820A4" w:rsidRDefault="00C01282" w:rsidP="00113430">
      <w:pPr>
        <w:pStyle w:val="CM73"/>
        <w:rPr>
          <w:sz w:val="28"/>
          <w:szCs w:val="28"/>
        </w:rPr>
      </w:pPr>
      <w:r w:rsidRPr="004820A4">
        <w:rPr>
          <w:b/>
          <w:bCs/>
          <w:sz w:val="28"/>
          <w:szCs w:val="28"/>
        </w:rPr>
        <w:t>Data</w:t>
      </w:r>
      <w:r w:rsidR="00113430" w:rsidRPr="004820A4">
        <w:rPr>
          <w:b/>
          <w:bCs/>
          <w:sz w:val="28"/>
          <w:szCs w:val="28"/>
        </w:rPr>
        <w:t>-</w:t>
      </w:r>
      <w:r w:rsidRPr="004820A4">
        <w:rPr>
          <w:b/>
          <w:bCs/>
          <w:sz w:val="28"/>
          <w:szCs w:val="28"/>
        </w:rPr>
        <w:t>Based Exercises</w:t>
      </w:r>
    </w:p>
    <w:p w14:paraId="124DCF52" w14:textId="77777777" w:rsidR="00113430" w:rsidRPr="004820A4" w:rsidRDefault="00C01282" w:rsidP="00113430">
      <w:pPr>
        <w:pStyle w:val="CM73"/>
        <w:spacing w:line="276" w:lineRule="atLeast"/>
      </w:pPr>
      <w:r w:rsidRPr="004820A4">
        <w:rPr>
          <w:iCs/>
        </w:rPr>
        <w:t xml:space="preserve">Ans: </w:t>
      </w:r>
      <w:r w:rsidR="00113430" w:rsidRPr="004820A4">
        <w:rPr>
          <w:i/>
          <w:iCs/>
        </w:rPr>
        <w:t>Note</w:t>
      </w:r>
      <w:r w:rsidR="00113430" w:rsidRPr="00E714A9">
        <w:rPr>
          <w:iCs/>
        </w:rPr>
        <w:t>:</w:t>
      </w:r>
      <w:r w:rsidR="00113430" w:rsidRPr="00D76933">
        <w:t xml:space="preserve"> </w:t>
      </w:r>
      <w:r w:rsidR="00113430" w:rsidRPr="004820A4">
        <w:t xml:space="preserve">The following exercises ask students to provide a write-up. </w:t>
      </w:r>
      <w:r w:rsidR="00113430" w:rsidRPr="00366019">
        <w:t xml:space="preserve">Although writing up results is an essential skill, each instructor is apt to have his or her preferred format or style. So, I will let you develop your own requirement and formats. Here, I focus on the quantitative results. Elsewhere on the instructor’s website, I provide sample homework assignments, including a complete </w:t>
      </w:r>
      <w:r w:rsidR="00113430" w:rsidRPr="004820A4">
        <w:t xml:space="preserve">write-up sample (see Homework Assignment #2). </w:t>
      </w:r>
    </w:p>
    <w:p w14:paraId="4E1743BF" w14:textId="53BD2633" w:rsidR="00113430" w:rsidRPr="004820A4" w:rsidRDefault="00113430" w:rsidP="00113430">
      <w:pPr>
        <w:pStyle w:val="CM73"/>
        <w:spacing w:line="276" w:lineRule="atLeast"/>
        <w:ind w:right="178"/>
      </w:pPr>
      <w:r w:rsidRPr="004820A4">
        <w:rPr>
          <w:b/>
          <w:bCs/>
        </w:rPr>
        <w:t>1. Use the Employee Attitudes data</w:t>
      </w:r>
      <w:r w:rsidR="00C01282" w:rsidRPr="004820A4">
        <w:rPr>
          <w:b/>
          <w:bCs/>
        </w:rPr>
        <w:t xml:space="preserve"> </w:t>
      </w:r>
      <w:r w:rsidRPr="004820A4">
        <w:rPr>
          <w:b/>
          <w:bCs/>
        </w:rPr>
        <w:t xml:space="preserve">set. Examine the relationship between gender and the morale of county employees (Himorale). Then consider the relationship between gender and stress (Stressed). Use column percentages and write up the result. </w:t>
      </w:r>
    </w:p>
    <w:p w14:paraId="6D8ED0BF" w14:textId="77777777" w:rsidR="00113430" w:rsidRPr="004820A4" w:rsidRDefault="00C01282" w:rsidP="00113430">
      <w:pPr>
        <w:pStyle w:val="CM73"/>
        <w:spacing w:line="276" w:lineRule="atLeast"/>
        <w:ind w:right="440"/>
      </w:pPr>
      <w:r w:rsidRPr="004820A4">
        <w:t xml:space="preserve">Ans: </w:t>
      </w:r>
      <w:r w:rsidR="00113430" w:rsidRPr="004820A4">
        <w:t xml:space="preserve">Students need to think about which variable should be in the column. In the first part of this question, gender goes in the column, producing the following result: </w:t>
      </w:r>
    </w:p>
    <w:p w14:paraId="1AEB31D7" w14:textId="43951A1E" w:rsidR="00113430" w:rsidRPr="004820A4" w:rsidRDefault="00113430" w:rsidP="00113430">
      <w:pPr>
        <w:pStyle w:val="CM83"/>
        <w:jc w:val="center"/>
        <w:rPr>
          <w:rFonts w:ascii="Arial" w:hAnsi="Arial" w:cs="Arial"/>
          <w:sz w:val="18"/>
          <w:szCs w:val="18"/>
        </w:rPr>
      </w:pPr>
      <w:r w:rsidRPr="004820A4">
        <w:rPr>
          <w:rFonts w:ascii="Arial" w:hAnsi="Arial" w:cs="Arial"/>
          <w:b/>
          <w:bCs/>
          <w:sz w:val="18"/>
          <w:szCs w:val="18"/>
        </w:rPr>
        <w:t xml:space="preserve">The </w:t>
      </w:r>
      <w:r w:rsidR="00D47A34">
        <w:rPr>
          <w:rFonts w:ascii="Arial" w:hAnsi="Arial" w:cs="Arial"/>
          <w:b/>
          <w:bCs/>
          <w:sz w:val="18"/>
          <w:szCs w:val="18"/>
        </w:rPr>
        <w:t>M</w:t>
      </w:r>
      <w:r w:rsidRPr="004820A4">
        <w:rPr>
          <w:rFonts w:ascii="Arial" w:hAnsi="Arial" w:cs="Arial"/>
          <w:b/>
          <w:bCs/>
          <w:sz w:val="18"/>
          <w:szCs w:val="18"/>
        </w:rPr>
        <w:t xml:space="preserve">orale of Seminole County Government </w:t>
      </w:r>
      <w:r w:rsidR="00D47A34">
        <w:rPr>
          <w:rFonts w:ascii="Arial" w:hAnsi="Arial" w:cs="Arial"/>
          <w:b/>
          <w:bCs/>
          <w:sz w:val="18"/>
          <w:szCs w:val="18"/>
        </w:rPr>
        <w:t>E</w:t>
      </w:r>
      <w:r w:rsidRPr="004820A4">
        <w:rPr>
          <w:rFonts w:ascii="Arial" w:hAnsi="Arial" w:cs="Arial"/>
          <w:b/>
          <w:bCs/>
          <w:sz w:val="18"/>
          <w:szCs w:val="18"/>
        </w:rPr>
        <w:t xml:space="preserve">mployees </w:t>
      </w:r>
      <w:r w:rsidRPr="00573385">
        <w:rPr>
          <w:rFonts w:ascii="Arial" w:hAnsi="Arial" w:cs="Arial"/>
          <w:b/>
          <w:bCs/>
          <w:sz w:val="18"/>
          <w:szCs w:val="18"/>
        </w:rPr>
        <w:t xml:space="preserve">is </w:t>
      </w:r>
      <w:r w:rsidR="00573385" w:rsidRPr="00573385">
        <w:rPr>
          <w:rFonts w:ascii="Arial" w:hAnsi="Arial" w:cs="Arial"/>
          <w:b/>
          <w:bCs/>
          <w:sz w:val="18"/>
          <w:szCs w:val="18"/>
        </w:rPr>
        <w:t>H</w:t>
      </w:r>
      <w:r w:rsidRPr="00573385">
        <w:rPr>
          <w:rFonts w:ascii="Arial" w:hAnsi="Arial" w:cs="Arial"/>
          <w:b/>
          <w:bCs/>
          <w:sz w:val="18"/>
          <w:szCs w:val="18"/>
        </w:rPr>
        <w:t xml:space="preserve">igh </w:t>
      </w:r>
      <w:r w:rsidR="00573385" w:rsidRPr="000F0C98">
        <w:rPr>
          <w:b/>
          <w:bCs/>
          <w:sz w:val="18"/>
          <w:szCs w:val="18"/>
        </w:rPr>
        <w:t>×</w:t>
      </w:r>
      <w:r w:rsidRPr="00573385">
        <w:rPr>
          <w:rFonts w:ascii="Arial" w:hAnsi="Arial" w:cs="Arial"/>
          <w:b/>
          <w:bCs/>
          <w:sz w:val="18"/>
          <w:szCs w:val="18"/>
        </w:rPr>
        <w:t xml:space="preserve"> Ge</w:t>
      </w:r>
      <w:r w:rsidRPr="004820A4">
        <w:rPr>
          <w:rFonts w:ascii="Arial" w:hAnsi="Arial" w:cs="Arial"/>
          <w:b/>
          <w:bCs/>
          <w:sz w:val="18"/>
          <w:szCs w:val="18"/>
        </w:rPr>
        <w:t xml:space="preserve">nder </w:t>
      </w:r>
    </w:p>
    <w:p w14:paraId="4BE3C1B9" w14:textId="77777777" w:rsidR="00113430" w:rsidRPr="004820A4" w:rsidRDefault="00113430" w:rsidP="00113430">
      <w:pPr>
        <w:pStyle w:val="Default"/>
        <w:spacing w:after="260"/>
        <w:jc w:val="center"/>
        <w:rPr>
          <w:rFonts w:ascii="Arial" w:hAnsi="Arial" w:cs="Arial"/>
          <w:color w:val="auto"/>
          <w:sz w:val="18"/>
          <w:szCs w:val="18"/>
        </w:rPr>
      </w:pPr>
      <w:r w:rsidRPr="00B82EDF">
        <w:rPr>
          <w:rFonts w:ascii="Arial" w:hAnsi="Arial" w:cs="Arial"/>
          <w:noProof/>
          <w:color w:val="auto"/>
          <w:sz w:val="18"/>
          <w:szCs w:val="18"/>
        </w:rPr>
        <w:drawing>
          <wp:inline distT="0" distB="0" distL="0" distR="0" wp14:anchorId="4CD40691" wp14:editId="7D0CC057">
            <wp:extent cx="4527550" cy="2025749"/>
            <wp:effectExtent l="1905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srcRect/>
                    <a:stretch>
                      <a:fillRect/>
                    </a:stretch>
                  </pic:blipFill>
                  <pic:spPr bwMode="auto">
                    <a:xfrm>
                      <a:off x="0" y="0"/>
                      <a:ext cx="4527550" cy="2025749"/>
                    </a:xfrm>
                    <a:prstGeom prst="rect">
                      <a:avLst/>
                    </a:prstGeom>
                    <a:noFill/>
                    <a:ln w="9525">
                      <a:noFill/>
                      <a:miter lim="800000"/>
                      <a:headEnd/>
                      <a:tailEnd/>
                    </a:ln>
                  </pic:spPr>
                </pic:pic>
              </a:graphicData>
            </a:graphic>
          </wp:inline>
        </w:drawing>
      </w:r>
    </w:p>
    <w:p w14:paraId="7B8BAE05" w14:textId="77777777" w:rsidR="00113430" w:rsidRPr="004820A4" w:rsidRDefault="00113430" w:rsidP="00113430">
      <w:pPr>
        <w:pStyle w:val="CM73"/>
        <w:spacing w:line="276" w:lineRule="atLeast"/>
      </w:pPr>
      <w:r w:rsidRPr="004820A4">
        <w:t xml:space="preserve">The write-up should identify that females perceive a higher level of morale among county employees. The write-up might include a sentence such as, “Females express a higher level of morale than males. For example, whereas 31.7% of females agree or strongly agree that morale among county employees is high, only 22.0% of male respondents agree or strongly agree with this statement.” The write-up should further note that respondents are mixed about their perception of employee morale. Across both genders, 56.0% disagree or strongly disagree that morale is high, 25.4% agree or strongly agree, and 18.6% don’t know. </w:t>
      </w:r>
    </w:p>
    <w:p w14:paraId="389FF186" w14:textId="77777777" w:rsidR="00113430" w:rsidRPr="00147F5F" w:rsidRDefault="00113430" w:rsidP="00113430">
      <w:pPr>
        <w:pStyle w:val="CM73"/>
        <w:spacing w:line="276" w:lineRule="atLeast"/>
      </w:pPr>
      <w:r w:rsidRPr="004820A4">
        <w:t>Regarding the relationship between gender and stress, the follo</w:t>
      </w:r>
      <w:r w:rsidRPr="00147F5F">
        <w:t xml:space="preserve">wing results are obtained: </w:t>
      </w:r>
    </w:p>
    <w:p w14:paraId="6B017752" w14:textId="37A78081" w:rsidR="00113430" w:rsidRPr="004820A4" w:rsidRDefault="00113430" w:rsidP="00113430">
      <w:pPr>
        <w:pStyle w:val="CM83"/>
        <w:ind w:left="1610"/>
        <w:rPr>
          <w:rFonts w:ascii="Arial" w:hAnsi="Arial" w:cs="Arial"/>
          <w:sz w:val="18"/>
          <w:szCs w:val="18"/>
        </w:rPr>
      </w:pPr>
      <w:r w:rsidRPr="00147F5F">
        <w:rPr>
          <w:rFonts w:ascii="Arial" w:hAnsi="Arial" w:cs="Arial"/>
          <w:b/>
          <w:bCs/>
          <w:sz w:val="18"/>
          <w:szCs w:val="18"/>
        </w:rPr>
        <w:t xml:space="preserve">I </w:t>
      </w:r>
      <w:r w:rsidR="00D47A34">
        <w:rPr>
          <w:rFonts w:ascii="Arial" w:hAnsi="Arial" w:cs="Arial"/>
          <w:b/>
          <w:bCs/>
          <w:sz w:val="18"/>
          <w:szCs w:val="18"/>
        </w:rPr>
        <w:t>S</w:t>
      </w:r>
      <w:r w:rsidRPr="00147F5F">
        <w:rPr>
          <w:rFonts w:ascii="Arial" w:hAnsi="Arial" w:cs="Arial"/>
          <w:b/>
          <w:bCs/>
          <w:sz w:val="18"/>
          <w:szCs w:val="18"/>
        </w:rPr>
        <w:t xml:space="preserve">eldom </w:t>
      </w:r>
      <w:r w:rsidR="00D47A34">
        <w:rPr>
          <w:rFonts w:ascii="Arial" w:hAnsi="Arial" w:cs="Arial"/>
          <w:b/>
          <w:bCs/>
          <w:sz w:val="18"/>
          <w:szCs w:val="18"/>
        </w:rPr>
        <w:t>F</w:t>
      </w:r>
      <w:r w:rsidRPr="00147F5F">
        <w:rPr>
          <w:rFonts w:ascii="Arial" w:hAnsi="Arial" w:cs="Arial"/>
          <w:b/>
          <w:bCs/>
          <w:sz w:val="18"/>
          <w:szCs w:val="18"/>
        </w:rPr>
        <w:t xml:space="preserve">eel </w:t>
      </w:r>
      <w:r w:rsidR="00D47A34">
        <w:rPr>
          <w:rFonts w:ascii="Arial" w:hAnsi="Arial" w:cs="Arial"/>
          <w:b/>
          <w:bCs/>
          <w:sz w:val="18"/>
          <w:szCs w:val="18"/>
        </w:rPr>
        <w:t>S</w:t>
      </w:r>
      <w:r w:rsidRPr="00147F5F">
        <w:rPr>
          <w:rFonts w:ascii="Arial" w:hAnsi="Arial" w:cs="Arial"/>
          <w:b/>
          <w:bCs/>
          <w:sz w:val="18"/>
          <w:szCs w:val="18"/>
        </w:rPr>
        <w:t xml:space="preserve">tressed </w:t>
      </w:r>
      <w:r w:rsidR="00D47A34">
        <w:rPr>
          <w:rFonts w:ascii="Arial" w:hAnsi="Arial" w:cs="Arial"/>
          <w:b/>
          <w:bCs/>
          <w:sz w:val="18"/>
          <w:szCs w:val="18"/>
        </w:rPr>
        <w:t>B</w:t>
      </w:r>
      <w:r w:rsidRPr="00147F5F">
        <w:rPr>
          <w:rFonts w:ascii="Arial" w:hAnsi="Arial" w:cs="Arial"/>
          <w:b/>
          <w:bCs/>
          <w:sz w:val="18"/>
          <w:szCs w:val="18"/>
        </w:rPr>
        <w:t xml:space="preserve">ecause of </w:t>
      </w:r>
      <w:r w:rsidR="00147F5F" w:rsidRPr="00147F5F">
        <w:rPr>
          <w:rFonts w:ascii="Arial" w:hAnsi="Arial" w:cs="Arial"/>
          <w:b/>
          <w:bCs/>
          <w:sz w:val="18"/>
          <w:szCs w:val="18"/>
        </w:rPr>
        <w:t>M</w:t>
      </w:r>
      <w:r w:rsidRPr="00147F5F">
        <w:rPr>
          <w:rFonts w:ascii="Arial" w:hAnsi="Arial" w:cs="Arial"/>
          <w:b/>
          <w:bCs/>
          <w:sz w:val="18"/>
          <w:szCs w:val="18"/>
        </w:rPr>
        <w:t xml:space="preserve">y </w:t>
      </w:r>
      <w:r w:rsidR="00147F5F" w:rsidRPr="00147F5F">
        <w:rPr>
          <w:rFonts w:ascii="Arial" w:hAnsi="Arial" w:cs="Arial"/>
          <w:b/>
          <w:bCs/>
          <w:sz w:val="18"/>
          <w:szCs w:val="18"/>
        </w:rPr>
        <w:t>W</w:t>
      </w:r>
      <w:r w:rsidRPr="00147F5F">
        <w:rPr>
          <w:rFonts w:ascii="Arial" w:hAnsi="Arial" w:cs="Arial"/>
          <w:b/>
          <w:bCs/>
          <w:sz w:val="18"/>
          <w:szCs w:val="18"/>
        </w:rPr>
        <w:t xml:space="preserve">ork </w:t>
      </w:r>
      <w:r w:rsidR="00147F5F" w:rsidRPr="000F0C98">
        <w:rPr>
          <w:b/>
          <w:bCs/>
          <w:sz w:val="18"/>
          <w:szCs w:val="18"/>
        </w:rPr>
        <w:t>×</w:t>
      </w:r>
      <w:r w:rsidRPr="00147F5F">
        <w:rPr>
          <w:rFonts w:ascii="Arial" w:hAnsi="Arial" w:cs="Arial"/>
          <w:b/>
          <w:bCs/>
          <w:sz w:val="18"/>
          <w:szCs w:val="18"/>
        </w:rPr>
        <w:t xml:space="preserve"> Ge</w:t>
      </w:r>
      <w:r w:rsidRPr="004820A4">
        <w:rPr>
          <w:rFonts w:ascii="Arial" w:hAnsi="Arial" w:cs="Arial"/>
          <w:b/>
          <w:bCs/>
          <w:sz w:val="18"/>
          <w:szCs w:val="18"/>
        </w:rPr>
        <w:t xml:space="preserve">nder </w:t>
      </w:r>
    </w:p>
    <w:p w14:paraId="324B763B" w14:textId="77777777" w:rsidR="00113430" w:rsidRPr="004820A4" w:rsidRDefault="00113430" w:rsidP="00113430">
      <w:pPr>
        <w:pStyle w:val="Default"/>
        <w:spacing w:after="260"/>
        <w:jc w:val="center"/>
        <w:rPr>
          <w:rFonts w:ascii="Arial" w:hAnsi="Arial" w:cs="Arial"/>
          <w:color w:val="auto"/>
          <w:sz w:val="18"/>
          <w:szCs w:val="18"/>
        </w:rPr>
      </w:pPr>
      <w:r w:rsidRPr="00B82EDF">
        <w:rPr>
          <w:rFonts w:ascii="Arial" w:hAnsi="Arial" w:cs="Arial"/>
          <w:noProof/>
          <w:color w:val="auto"/>
          <w:sz w:val="18"/>
          <w:szCs w:val="18"/>
        </w:rPr>
        <w:lastRenderedPageBreak/>
        <w:drawing>
          <wp:inline distT="0" distB="0" distL="0" distR="0" wp14:anchorId="6D3BB75F" wp14:editId="26F6BBC3">
            <wp:extent cx="4552950" cy="2265149"/>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a:srcRect/>
                    <a:stretch>
                      <a:fillRect/>
                    </a:stretch>
                  </pic:blipFill>
                  <pic:spPr bwMode="auto">
                    <a:xfrm>
                      <a:off x="0" y="0"/>
                      <a:ext cx="4552950" cy="2265149"/>
                    </a:xfrm>
                    <a:prstGeom prst="rect">
                      <a:avLst/>
                    </a:prstGeom>
                    <a:noFill/>
                    <a:ln w="9525">
                      <a:noFill/>
                      <a:miter lim="800000"/>
                      <a:headEnd/>
                      <a:tailEnd/>
                    </a:ln>
                  </pic:spPr>
                </pic:pic>
              </a:graphicData>
            </a:graphic>
          </wp:inline>
        </w:drawing>
      </w:r>
    </w:p>
    <w:p w14:paraId="14038F93" w14:textId="77777777" w:rsidR="00113430" w:rsidRPr="00147F5F" w:rsidRDefault="00113430" w:rsidP="00113430">
      <w:pPr>
        <w:pStyle w:val="CM73"/>
        <w:spacing w:line="276" w:lineRule="atLeast"/>
        <w:ind w:right="178"/>
      </w:pPr>
      <w:r w:rsidRPr="004820A4">
        <w:rPr>
          <w:b/>
          <w:bCs/>
        </w:rPr>
        <w:t>2. Use the Public Perceptions data</w:t>
      </w:r>
      <w:r w:rsidR="008D6F8F" w:rsidRPr="004820A4">
        <w:rPr>
          <w:b/>
          <w:bCs/>
        </w:rPr>
        <w:t xml:space="preserve"> </w:t>
      </w:r>
      <w:r w:rsidRPr="004820A4">
        <w:rPr>
          <w:b/>
          <w:bCs/>
        </w:rPr>
        <w:t xml:space="preserve">set. Is the relationship </w:t>
      </w:r>
      <w:r w:rsidRPr="00147F5F">
        <w:rPr>
          <w:b/>
          <w:bCs/>
        </w:rPr>
        <w:t xml:space="preserve">between gender (Gender) and trusting the county government to do what is right most of the time (Trust) positive or negative? Is the difference between men and women large or small? </w:t>
      </w:r>
    </w:p>
    <w:p w14:paraId="67A7C195" w14:textId="77777777" w:rsidR="00113430" w:rsidRPr="004820A4" w:rsidRDefault="008D6F8F" w:rsidP="00113430">
      <w:pPr>
        <w:pStyle w:val="CM73"/>
        <w:spacing w:line="278" w:lineRule="atLeast"/>
        <w:ind w:right="723"/>
      </w:pPr>
      <w:r w:rsidRPr="004820A4">
        <w:rPr>
          <w:iCs/>
        </w:rPr>
        <w:t xml:space="preserve">Ans: </w:t>
      </w:r>
      <w:r w:rsidR="00113430" w:rsidRPr="004820A4">
        <w:rPr>
          <w:i/>
          <w:iCs/>
        </w:rPr>
        <w:t>Note</w:t>
      </w:r>
      <w:r w:rsidR="00113430" w:rsidRPr="00E714A9">
        <w:rPr>
          <w:iCs/>
        </w:rPr>
        <w:t>:</w:t>
      </w:r>
      <w:r w:rsidR="00113430" w:rsidRPr="00D76933">
        <w:t xml:space="preserve"> </w:t>
      </w:r>
      <w:r w:rsidR="00113430" w:rsidRPr="004820A4">
        <w:t>This is a trick question of sorts: Gender is a nominal-level variable; thus</w:t>
      </w:r>
      <w:r w:rsidR="00C7568E">
        <w:t>,</w:t>
      </w:r>
      <w:r w:rsidR="00113430" w:rsidRPr="004820A4">
        <w:t xml:space="preserve"> it is not meaningful to ask whether the relationship is positive or negative! </w:t>
      </w:r>
    </w:p>
    <w:p w14:paraId="29BA6066" w14:textId="77777777" w:rsidR="00113430" w:rsidRPr="004820A4" w:rsidRDefault="00113430" w:rsidP="00113430">
      <w:pPr>
        <w:pStyle w:val="Default"/>
      </w:pPr>
      <w:r w:rsidRPr="004820A4">
        <w:t xml:space="preserve">The following output shows that the difference is quite small. As a point of further discussion, you may note that in Chapter 9 we see that this relationship is in fact statistically significant, even though its practical significance is low. </w:t>
      </w:r>
    </w:p>
    <w:p w14:paraId="6E10F8C7" w14:textId="77777777" w:rsidR="00113430" w:rsidRPr="004820A4" w:rsidRDefault="00113430" w:rsidP="00113430">
      <w:pPr>
        <w:pStyle w:val="Default"/>
      </w:pPr>
    </w:p>
    <w:p w14:paraId="1C24CE53" w14:textId="77777777" w:rsidR="00113430" w:rsidRPr="004820A4" w:rsidRDefault="00113430" w:rsidP="00113430">
      <w:pPr>
        <w:pStyle w:val="Default"/>
        <w:jc w:val="center"/>
      </w:pPr>
      <w:r w:rsidRPr="00B82EDF">
        <w:rPr>
          <w:noProof/>
        </w:rPr>
        <w:drawing>
          <wp:inline distT="0" distB="0" distL="0" distR="0" wp14:anchorId="628DF23E" wp14:editId="7A931C85">
            <wp:extent cx="4781550" cy="1693566"/>
            <wp:effectExtent l="1905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6"/>
                    <a:srcRect/>
                    <a:stretch>
                      <a:fillRect/>
                    </a:stretch>
                  </pic:blipFill>
                  <pic:spPr bwMode="auto">
                    <a:xfrm>
                      <a:off x="0" y="0"/>
                      <a:ext cx="4781550" cy="1693566"/>
                    </a:xfrm>
                    <a:prstGeom prst="rect">
                      <a:avLst/>
                    </a:prstGeom>
                    <a:noFill/>
                    <a:ln w="9525">
                      <a:noFill/>
                      <a:miter lim="800000"/>
                      <a:headEnd/>
                      <a:tailEnd/>
                    </a:ln>
                  </pic:spPr>
                </pic:pic>
              </a:graphicData>
            </a:graphic>
          </wp:inline>
        </w:drawing>
      </w:r>
    </w:p>
    <w:p w14:paraId="4B0C0C82" w14:textId="77777777" w:rsidR="00113430" w:rsidRPr="004820A4" w:rsidRDefault="00113430" w:rsidP="00113430">
      <w:pPr>
        <w:pStyle w:val="Default"/>
        <w:rPr>
          <w:color w:val="auto"/>
        </w:rPr>
      </w:pPr>
    </w:p>
    <w:p w14:paraId="2848C692" w14:textId="77777777" w:rsidR="00113430" w:rsidRPr="004820A4" w:rsidRDefault="00113430" w:rsidP="00113430">
      <w:pPr>
        <w:pStyle w:val="Default"/>
        <w:jc w:val="right"/>
        <w:rPr>
          <w:rFonts w:ascii="Arial" w:hAnsi="Arial" w:cs="Arial"/>
          <w:color w:val="auto"/>
          <w:sz w:val="18"/>
          <w:szCs w:val="18"/>
        </w:rPr>
      </w:pPr>
    </w:p>
    <w:p w14:paraId="0AF6A5BC" w14:textId="0B87508A" w:rsidR="00113430" w:rsidRPr="004820A4" w:rsidRDefault="00113430" w:rsidP="00113430">
      <w:pPr>
        <w:pStyle w:val="CM73"/>
        <w:spacing w:line="276" w:lineRule="atLeast"/>
      </w:pPr>
      <w:r w:rsidRPr="004820A4">
        <w:rPr>
          <w:b/>
          <w:bCs/>
        </w:rPr>
        <w:t>3. Use the Public Perceptions data</w:t>
      </w:r>
      <w:r w:rsidR="008D6F8F" w:rsidRPr="004820A4">
        <w:rPr>
          <w:b/>
          <w:bCs/>
        </w:rPr>
        <w:t xml:space="preserve"> </w:t>
      </w:r>
      <w:r w:rsidRPr="004820A4">
        <w:rPr>
          <w:b/>
          <w:bCs/>
        </w:rPr>
        <w:t xml:space="preserve">set. The three most important issues are (see </w:t>
      </w:r>
      <w:r w:rsidR="00C7568E">
        <w:rPr>
          <w:b/>
          <w:bCs/>
        </w:rPr>
        <w:t>P</w:t>
      </w:r>
      <w:r w:rsidRPr="004820A4">
        <w:rPr>
          <w:b/>
          <w:bCs/>
        </w:rPr>
        <w:t xml:space="preserve">art I of the survey in Chapter 20): helping public schools (Pubschl), fighting illegal drug use (Figtdrug), and dealing with the problems of gangs (Gangs). Do </w:t>
      </w:r>
      <w:r w:rsidR="008D6F8F" w:rsidRPr="004820A4">
        <w:rPr>
          <w:b/>
          <w:bCs/>
        </w:rPr>
        <w:t xml:space="preserve">Whites </w:t>
      </w:r>
      <w:r w:rsidRPr="004820A4">
        <w:rPr>
          <w:b/>
          <w:bCs/>
        </w:rPr>
        <w:t xml:space="preserve">and </w:t>
      </w:r>
      <w:r w:rsidRPr="00D22002">
        <w:rPr>
          <w:b/>
          <w:bCs/>
        </w:rPr>
        <w:t>non</w:t>
      </w:r>
      <w:r w:rsidR="00D22002" w:rsidRPr="000F0C98">
        <w:rPr>
          <w:b/>
          <w:bCs/>
        </w:rPr>
        <w:t>-W</w:t>
      </w:r>
      <w:r w:rsidR="00D22002" w:rsidRPr="00D22002">
        <w:rPr>
          <w:b/>
          <w:bCs/>
        </w:rPr>
        <w:t xml:space="preserve">hites </w:t>
      </w:r>
      <w:r w:rsidRPr="00D22002">
        <w:rPr>
          <w:b/>
          <w:bCs/>
        </w:rPr>
        <w:t>a</w:t>
      </w:r>
      <w:r w:rsidRPr="004820A4">
        <w:rPr>
          <w:b/>
          <w:bCs/>
        </w:rPr>
        <w:t xml:space="preserve">gree on the importance of these priorities? On which issues is there a difference? </w:t>
      </w:r>
    </w:p>
    <w:p w14:paraId="3340D6D8" w14:textId="64F52406" w:rsidR="00113430" w:rsidRPr="004820A4" w:rsidRDefault="008D6F8F" w:rsidP="00113430">
      <w:pPr>
        <w:pStyle w:val="CM73"/>
        <w:spacing w:line="276" w:lineRule="atLeast"/>
        <w:ind w:right="105"/>
      </w:pPr>
      <w:r w:rsidRPr="004820A4">
        <w:t xml:space="preserve">Ans: </w:t>
      </w:r>
      <w:r w:rsidR="00113430" w:rsidRPr="004820A4">
        <w:t>After recoding the Race variable, the variables</w:t>
      </w:r>
      <w:r w:rsidR="00C7568E">
        <w:t>,</w:t>
      </w:r>
      <w:r w:rsidR="00113430" w:rsidRPr="004820A4">
        <w:t xml:space="preserve"> </w:t>
      </w:r>
      <w:r w:rsidR="00C7568E">
        <w:t xml:space="preserve">such as </w:t>
      </w:r>
      <w:r w:rsidR="00113430" w:rsidRPr="004820A4">
        <w:t xml:space="preserve">Figtdrug, Gangs, and Pubschl, do not differ much between </w:t>
      </w:r>
      <w:r w:rsidRPr="004820A4">
        <w:t xml:space="preserve">Whites </w:t>
      </w:r>
      <w:r w:rsidR="00113430" w:rsidRPr="004820A4">
        <w:t xml:space="preserve">and </w:t>
      </w:r>
      <w:r w:rsidR="00113430" w:rsidRPr="00D22002">
        <w:t>non-</w:t>
      </w:r>
      <w:r w:rsidR="00D22002" w:rsidRPr="00D22002">
        <w:t>Wh</w:t>
      </w:r>
      <w:r w:rsidR="00D22002" w:rsidRPr="004820A4">
        <w:t>ites</w:t>
      </w:r>
      <w:r w:rsidR="00113430" w:rsidRPr="004820A4">
        <w:t>. A small difference exists regarding support for schools. Whites and non</w:t>
      </w:r>
      <w:r w:rsidR="00113430" w:rsidRPr="00D22002">
        <w:t>-</w:t>
      </w:r>
      <w:r w:rsidR="00D22002" w:rsidRPr="00E714A9">
        <w:t>W</w:t>
      </w:r>
      <w:r w:rsidR="00D22002" w:rsidRPr="00D22002">
        <w:t>hite</w:t>
      </w:r>
      <w:r w:rsidR="00D22002" w:rsidRPr="004820A4">
        <w:t xml:space="preserve">s </w:t>
      </w:r>
      <w:r w:rsidR="00113430" w:rsidRPr="004820A4">
        <w:t xml:space="preserve">differ only a little in the extent that they find this issue </w:t>
      </w:r>
      <w:r w:rsidR="00113430" w:rsidRPr="00E714A9">
        <w:rPr>
          <w:i/>
        </w:rPr>
        <w:t>very important</w:t>
      </w:r>
      <w:r w:rsidR="00113430" w:rsidRPr="004820A4">
        <w:t xml:space="preserve"> (64.8% vs. 72.8%, respectively). However, they do not vary with </w:t>
      </w:r>
      <w:r w:rsidR="00113430" w:rsidRPr="004820A4">
        <w:lastRenderedPageBreak/>
        <w:t xml:space="preserve">regard to finding it important (91.3% and 95.8%, respectively, agree that this is an </w:t>
      </w:r>
      <w:r w:rsidR="00113430" w:rsidRPr="00E714A9">
        <w:rPr>
          <w:i/>
        </w:rPr>
        <w:t>important</w:t>
      </w:r>
      <w:r w:rsidR="00113430" w:rsidRPr="004820A4">
        <w:t xml:space="preserve"> or </w:t>
      </w:r>
      <w:r w:rsidR="00113430" w:rsidRPr="00E714A9">
        <w:rPr>
          <w:i/>
        </w:rPr>
        <w:t>very important</w:t>
      </w:r>
      <w:r w:rsidR="00113430" w:rsidRPr="004820A4">
        <w:t xml:space="preserve"> issue). </w:t>
      </w:r>
    </w:p>
    <w:p w14:paraId="73DC277A" w14:textId="798E0D1E" w:rsidR="00113430" w:rsidRPr="004820A4" w:rsidRDefault="00113430" w:rsidP="000F0C98">
      <w:pPr>
        <w:pStyle w:val="CM13"/>
        <w:ind w:right="230"/>
      </w:pPr>
      <w:r w:rsidRPr="004820A4">
        <w:rPr>
          <w:i/>
          <w:iCs/>
        </w:rPr>
        <w:t>Note</w:t>
      </w:r>
      <w:r w:rsidRPr="00E714A9">
        <w:rPr>
          <w:iCs/>
        </w:rPr>
        <w:t>:</w:t>
      </w:r>
      <w:r w:rsidRPr="00D76933">
        <w:t xml:space="preserve"> </w:t>
      </w:r>
      <w:r w:rsidRPr="004820A4">
        <w:t>In this chapter</w:t>
      </w:r>
      <w:r w:rsidR="00D13558">
        <w:t>,</w:t>
      </w:r>
      <w:r w:rsidRPr="004820A4">
        <w:t xml:space="preserve"> we have not yet introduced </w:t>
      </w:r>
      <w:r w:rsidR="00632D0F" w:rsidRPr="004820A4">
        <w:t>χ</w:t>
      </w:r>
      <w:r w:rsidR="00632D0F" w:rsidRPr="00E714A9">
        <w:rPr>
          <w:vertAlign w:val="superscript"/>
        </w:rPr>
        <w:t>2</w:t>
      </w:r>
      <w:r w:rsidRPr="004820A4">
        <w:t xml:space="preserve">. However, if you were to perform such a test, the new findings would be, for each of the three crosstabs respectively, </w:t>
      </w:r>
      <w:r w:rsidR="00632D0F" w:rsidRPr="004820A4">
        <w:t>χ</w:t>
      </w:r>
      <w:r w:rsidR="00632D0F" w:rsidRPr="004820A4">
        <w:rPr>
          <w:vertAlign w:val="superscript"/>
        </w:rPr>
        <w:t>2</w:t>
      </w:r>
      <w:r w:rsidRPr="004820A4">
        <w:t xml:space="preserve"> = 5.77 (</w:t>
      </w:r>
      <w:r w:rsidRPr="00E714A9">
        <w:rPr>
          <w:i/>
        </w:rPr>
        <w:t>df</w:t>
      </w:r>
      <w:r w:rsidRPr="004820A4">
        <w:t xml:space="preserve"> = 3, </w:t>
      </w:r>
      <w:r w:rsidRPr="00E714A9">
        <w:rPr>
          <w:i/>
        </w:rPr>
        <w:t>p</w:t>
      </w:r>
      <w:r w:rsidRPr="004820A4">
        <w:t xml:space="preserve"> = .124); </w:t>
      </w:r>
      <w:r w:rsidR="00632D0F" w:rsidRPr="004820A4">
        <w:t>χ</w:t>
      </w:r>
      <w:r w:rsidR="00632D0F" w:rsidRPr="004820A4">
        <w:rPr>
          <w:vertAlign w:val="superscript"/>
        </w:rPr>
        <w:t>2</w:t>
      </w:r>
      <w:r w:rsidRPr="004820A4">
        <w:t xml:space="preserve"> = 5.49 (</w:t>
      </w:r>
      <w:r w:rsidRPr="00E714A9">
        <w:rPr>
          <w:i/>
        </w:rPr>
        <w:t>df</w:t>
      </w:r>
      <w:r w:rsidRPr="004820A4">
        <w:t xml:space="preserve"> = 3, </w:t>
      </w:r>
      <w:r w:rsidRPr="00E714A9">
        <w:rPr>
          <w:i/>
        </w:rPr>
        <w:t>p</w:t>
      </w:r>
      <w:r w:rsidRPr="004820A4">
        <w:t xml:space="preserve"> = .140); and </w:t>
      </w:r>
      <w:r w:rsidR="00632D0F" w:rsidRPr="004820A4">
        <w:t>χ</w:t>
      </w:r>
      <w:r w:rsidR="00632D0F" w:rsidRPr="004820A4">
        <w:rPr>
          <w:vertAlign w:val="superscript"/>
        </w:rPr>
        <w:t xml:space="preserve">2 </w:t>
      </w:r>
      <w:r w:rsidRPr="004820A4">
        <w:t>= 7.72 (</w:t>
      </w:r>
      <w:r w:rsidRPr="00E714A9">
        <w:rPr>
          <w:i/>
        </w:rPr>
        <w:t>df</w:t>
      </w:r>
      <w:r w:rsidRPr="004820A4">
        <w:t xml:space="preserve"> = 3, </w:t>
      </w:r>
      <w:r w:rsidRPr="00E714A9">
        <w:rPr>
          <w:i/>
        </w:rPr>
        <w:t>p</w:t>
      </w:r>
      <w:r w:rsidRPr="004820A4">
        <w:t xml:space="preserve"> = .052). </w:t>
      </w:r>
    </w:p>
    <w:p w14:paraId="5FE35FE4" w14:textId="39FE63CB" w:rsidR="00113430" w:rsidRPr="004820A4" w:rsidRDefault="00113430" w:rsidP="00113430">
      <w:pPr>
        <w:pStyle w:val="CM83"/>
        <w:ind w:left="1980"/>
        <w:rPr>
          <w:rFonts w:ascii="Arial" w:hAnsi="Arial" w:cs="Arial"/>
          <w:sz w:val="20"/>
          <w:szCs w:val="20"/>
        </w:rPr>
      </w:pPr>
      <w:r w:rsidRPr="004820A4">
        <w:rPr>
          <w:rFonts w:ascii="Arial" w:hAnsi="Arial" w:cs="Arial"/>
          <w:b/>
          <w:bCs/>
          <w:sz w:val="20"/>
          <w:szCs w:val="20"/>
        </w:rPr>
        <w:t xml:space="preserve">Helping </w:t>
      </w:r>
      <w:r w:rsidR="0093009E">
        <w:rPr>
          <w:rFonts w:ascii="Arial" w:hAnsi="Arial" w:cs="Arial"/>
          <w:b/>
          <w:bCs/>
          <w:sz w:val="20"/>
          <w:szCs w:val="20"/>
        </w:rPr>
        <w:t>P</w:t>
      </w:r>
      <w:r w:rsidRPr="004820A4">
        <w:rPr>
          <w:rFonts w:ascii="Arial" w:hAnsi="Arial" w:cs="Arial"/>
          <w:b/>
          <w:bCs/>
          <w:sz w:val="20"/>
          <w:szCs w:val="20"/>
        </w:rPr>
        <w:t xml:space="preserve">ublic </w:t>
      </w:r>
      <w:r w:rsidR="0093009E">
        <w:rPr>
          <w:rFonts w:ascii="Arial" w:hAnsi="Arial" w:cs="Arial"/>
          <w:b/>
          <w:bCs/>
          <w:sz w:val="20"/>
          <w:szCs w:val="20"/>
        </w:rPr>
        <w:t>S</w:t>
      </w:r>
      <w:r w:rsidRPr="004820A4">
        <w:rPr>
          <w:rFonts w:ascii="Arial" w:hAnsi="Arial" w:cs="Arial"/>
          <w:b/>
          <w:bCs/>
          <w:sz w:val="20"/>
          <w:szCs w:val="20"/>
        </w:rPr>
        <w:t xml:space="preserve">chools </w:t>
      </w:r>
      <w:r w:rsidR="0093009E">
        <w:rPr>
          <w:b/>
          <w:bCs/>
          <w:sz w:val="20"/>
          <w:szCs w:val="20"/>
        </w:rPr>
        <w:t>×</w:t>
      </w:r>
      <w:r w:rsidRPr="004820A4">
        <w:rPr>
          <w:rFonts w:ascii="Arial" w:hAnsi="Arial" w:cs="Arial"/>
          <w:b/>
          <w:bCs/>
          <w:sz w:val="20"/>
          <w:szCs w:val="20"/>
        </w:rPr>
        <w:t xml:space="preserve"> White Crosstabulation </w:t>
      </w:r>
    </w:p>
    <w:p w14:paraId="30E28F50" w14:textId="77777777" w:rsidR="00113430" w:rsidRPr="004820A4" w:rsidRDefault="00113430" w:rsidP="00113430">
      <w:pPr>
        <w:pStyle w:val="Default"/>
        <w:spacing w:after="200"/>
        <w:jc w:val="center"/>
        <w:rPr>
          <w:rFonts w:ascii="Arial" w:hAnsi="Arial" w:cs="Arial"/>
          <w:color w:val="auto"/>
          <w:sz w:val="20"/>
          <w:szCs w:val="20"/>
        </w:rPr>
      </w:pPr>
      <w:r w:rsidRPr="00B82EDF">
        <w:rPr>
          <w:rFonts w:ascii="Arial" w:hAnsi="Arial" w:cs="Arial"/>
          <w:noProof/>
          <w:color w:val="auto"/>
          <w:sz w:val="20"/>
          <w:szCs w:val="20"/>
        </w:rPr>
        <w:drawing>
          <wp:inline distT="0" distB="0" distL="0" distR="0" wp14:anchorId="78BA1F03" wp14:editId="1744AA4E">
            <wp:extent cx="4083050" cy="1954543"/>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srcRect/>
                    <a:stretch>
                      <a:fillRect/>
                    </a:stretch>
                  </pic:blipFill>
                  <pic:spPr bwMode="auto">
                    <a:xfrm>
                      <a:off x="0" y="0"/>
                      <a:ext cx="4083050" cy="1954543"/>
                    </a:xfrm>
                    <a:prstGeom prst="rect">
                      <a:avLst/>
                    </a:prstGeom>
                    <a:noFill/>
                    <a:ln w="9525">
                      <a:noFill/>
                      <a:miter lim="800000"/>
                      <a:headEnd/>
                      <a:tailEnd/>
                    </a:ln>
                  </pic:spPr>
                </pic:pic>
              </a:graphicData>
            </a:graphic>
          </wp:inline>
        </w:drawing>
      </w:r>
    </w:p>
    <w:p w14:paraId="7EA0AF99" w14:textId="33D157FE" w:rsidR="00113430" w:rsidRPr="004820A4" w:rsidRDefault="00113430" w:rsidP="00113430">
      <w:pPr>
        <w:pStyle w:val="CM83"/>
        <w:jc w:val="center"/>
        <w:rPr>
          <w:rFonts w:ascii="Arial" w:hAnsi="Arial" w:cs="Arial"/>
          <w:sz w:val="20"/>
          <w:szCs w:val="20"/>
        </w:rPr>
      </w:pPr>
      <w:r w:rsidRPr="004820A4">
        <w:rPr>
          <w:rFonts w:ascii="Arial" w:hAnsi="Arial" w:cs="Arial"/>
          <w:b/>
          <w:bCs/>
          <w:sz w:val="20"/>
          <w:szCs w:val="20"/>
        </w:rPr>
        <w:t xml:space="preserve">Fighting </w:t>
      </w:r>
      <w:r w:rsidR="006E22D2">
        <w:rPr>
          <w:rFonts w:ascii="Arial" w:hAnsi="Arial" w:cs="Arial"/>
          <w:b/>
          <w:bCs/>
          <w:sz w:val="20"/>
          <w:szCs w:val="20"/>
        </w:rPr>
        <w:t>A</w:t>
      </w:r>
      <w:r w:rsidRPr="004820A4">
        <w:rPr>
          <w:rFonts w:ascii="Arial" w:hAnsi="Arial" w:cs="Arial"/>
          <w:b/>
          <w:bCs/>
          <w:sz w:val="20"/>
          <w:szCs w:val="20"/>
        </w:rPr>
        <w:t xml:space="preserve">gainst </w:t>
      </w:r>
      <w:r w:rsidR="006E22D2">
        <w:rPr>
          <w:rFonts w:ascii="Arial" w:hAnsi="Arial" w:cs="Arial"/>
          <w:b/>
          <w:bCs/>
          <w:sz w:val="20"/>
          <w:szCs w:val="20"/>
        </w:rPr>
        <w:t>I</w:t>
      </w:r>
      <w:r w:rsidRPr="004820A4">
        <w:rPr>
          <w:rFonts w:ascii="Arial" w:hAnsi="Arial" w:cs="Arial"/>
          <w:b/>
          <w:bCs/>
          <w:sz w:val="20"/>
          <w:szCs w:val="20"/>
        </w:rPr>
        <w:t xml:space="preserve">llegal </w:t>
      </w:r>
      <w:r w:rsidR="006E22D2">
        <w:rPr>
          <w:rFonts w:ascii="Arial" w:hAnsi="Arial" w:cs="Arial"/>
          <w:b/>
          <w:bCs/>
          <w:sz w:val="20"/>
          <w:szCs w:val="20"/>
        </w:rPr>
        <w:t>D</w:t>
      </w:r>
      <w:r w:rsidRPr="004820A4">
        <w:rPr>
          <w:rFonts w:ascii="Arial" w:hAnsi="Arial" w:cs="Arial"/>
          <w:b/>
          <w:bCs/>
          <w:sz w:val="20"/>
          <w:szCs w:val="20"/>
        </w:rPr>
        <w:t xml:space="preserve">rug </w:t>
      </w:r>
      <w:r w:rsidR="006E22D2">
        <w:rPr>
          <w:rFonts w:ascii="Arial" w:hAnsi="Arial" w:cs="Arial"/>
          <w:b/>
          <w:bCs/>
          <w:sz w:val="20"/>
          <w:szCs w:val="20"/>
        </w:rPr>
        <w:t>U</w:t>
      </w:r>
      <w:r w:rsidRPr="004820A4">
        <w:rPr>
          <w:rFonts w:ascii="Arial" w:hAnsi="Arial" w:cs="Arial"/>
          <w:b/>
          <w:bCs/>
          <w:sz w:val="20"/>
          <w:szCs w:val="20"/>
        </w:rPr>
        <w:t xml:space="preserve">se </w:t>
      </w:r>
      <w:r w:rsidR="006E22D2">
        <w:rPr>
          <w:b/>
          <w:bCs/>
          <w:sz w:val="20"/>
          <w:szCs w:val="20"/>
        </w:rPr>
        <w:t>×</w:t>
      </w:r>
      <w:r w:rsidRPr="004820A4">
        <w:rPr>
          <w:rFonts w:ascii="Arial" w:hAnsi="Arial" w:cs="Arial"/>
          <w:b/>
          <w:bCs/>
          <w:sz w:val="20"/>
          <w:szCs w:val="20"/>
        </w:rPr>
        <w:t xml:space="preserve"> White Crosstabulation </w:t>
      </w:r>
    </w:p>
    <w:p w14:paraId="757D81FB" w14:textId="77777777" w:rsidR="00113430" w:rsidRPr="004820A4" w:rsidRDefault="00113430" w:rsidP="00113430">
      <w:pPr>
        <w:pStyle w:val="Default"/>
        <w:jc w:val="center"/>
        <w:rPr>
          <w:rFonts w:ascii="Arial" w:hAnsi="Arial" w:cs="Arial"/>
          <w:color w:val="auto"/>
          <w:sz w:val="20"/>
          <w:szCs w:val="20"/>
        </w:rPr>
      </w:pPr>
      <w:r w:rsidRPr="00B82EDF">
        <w:rPr>
          <w:rFonts w:ascii="Arial" w:hAnsi="Arial" w:cs="Arial"/>
          <w:noProof/>
          <w:color w:val="auto"/>
          <w:sz w:val="20"/>
          <w:szCs w:val="20"/>
        </w:rPr>
        <w:drawing>
          <wp:inline distT="0" distB="0" distL="0" distR="0" wp14:anchorId="404641AF" wp14:editId="6252BE20">
            <wp:extent cx="4057650" cy="1942384"/>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srcRect/>
                    <a:stretch>
                      <a:fillRect/>
                    </a:stretch>
                  </pic:blipFill>
                  <pic:spPr bwMode="auto">
                    <a:xfrm>
                      <a:off x="0" y="0"/>
                      <a:ext cx="4057650" cy="1942384"/>
                    </a:xfrm>
                    <a:prstGeom prst="rect">
                      <a:avLst/>
                    </a:prstGeom>
                    <a:noFill/>
                    <a:ln w="9525">
                      <a:noFill/>
                      <a:miter lim="800000"/>
                      <a:headEnd/>
                      <a:tailEnd/>
                    </a:ln>
                  </pic:spPr>
                </pic:pic>
              </a:graphicData>
            </a:graphic>
          </wp:inline>
        </w:drawing>
      </w:r>
    </w:p>
    <w:p w14:paraId="6AF06EB2" w14:textId="77777777" w:rsidR="00113430" w:rsidRPr="004820A4" w:rsidRDefault="00113430" w:rsidP="00113430">
      <w:pPr>
        <w:pStyle w:val="Default"/>
        <w:spacing w:after="300"/>
        <w:jc w:val="right"/>
        <w:rPr>
          <w:rFonts w:ascii="Arial" w:hAnsi="Arial" w:cs="Arial"/>
          <w:color w:val="auto"/>
          <w:sz w:val="20"/>
          <w:szCs w:val="20"/>
        </w:rPr>
      </w:pPr>
    </w:p>
    <w:p w14:paraId="24D38DE3" w14:textId="77777777" w:rsidR="00113430" w:rsidRPr="004820A4" w:rsidRDefault="00113430" w:rsidP="00113430">
      <w:pPr>
        <w:pStyle w:val="Default"/>
        <w:spacing w:after="300"/>
        <w:jc w:val="center"/>
        <w:rPr>
          <w:rFonts w:ascii="Arial" w:hAnsi="Arial" w:cs="Arial"/>
          <w:color w:val="auto"/>
          <w:sz w:val="20"/>
          <w:szCs w:val="20"/>
        </w:rPr>
      </w:pPr>
      <w:r w:rsidRPr="00B82EDF">
        <w:rPr>
          <w:rFonts w:ascii="Arial" w:hAnsi="Arial" w:cs="Arial"/>
          <w:noProof/>
          <w:color w:val="auto"/>
          <w:sz w:val="20"/>
          <w:szCs w:val="20"/>
        </w:rPr>
        <w:drawing>
          <wp:inline distT="0" distB="0" distL="0" distR="0" wp14:anchorId="1B54AC84" wp14:editId="1A6B0418">
            <wp:extent cx="4786508" cy="2159000"/>
            <wp:effectExtent l="1905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9"/>
                    <a:srcRect/>
                    <a:stretch>
                      <a:fillRect/>
                    </a:stretch>
                  </pic:blipFill>
                  <pic:spPr bwMode="auto">
                    <a:xfrm>
                      <a:off x="0" y="0"/>
                      <a:ext cx="4786508" cy="2159000"/>
                    </a:xfrm>
                    <a:prstGeom prst="rect">
                      <a:avLst/>
                    </a:prstGeom>
                    <a:noFill/>
                    <a:ln w="9525">
                      <a:noFill/>
                      <a:miter lim="800000"/>
                      <a:headEnd/>
                      <a:tailEnd/>
                    </a:ln>
                  </pic:spPr>
                </pic:pic>
              </a:graphicData>
            </a:graphic>
          </wp:inline>
        </w:drawing>
      </w:r>
    </w:p>
    <w:p w14:paraId="62F7149B" w14:textId="6D54394B" w:rsidR="00113430" w:rsidRPr="004820A4" w:rsidRDefault="00113430" w:rsidP="00113430">
      <w:pPr>
        <w:pStyle w:val="CM73"/>
        <w:spacing w:line="276" w:lineRule="atLeast"/>
      </w:pPr>
      <w:r w:rsidRPr="004820A4">
        <w:rPr>
          <w:b/>
          <w:bCs/>
        </w:rPr>
        <w:lastRenderedPageBreak/>
        <w:t xml:space="preserve">4. Use the Employee </w:t>
      </w:r>
      <w:r w:rsidRPr="00714422">
        <w:rPr>
          <w:b/>
          <w:bCs/>
        </w:rPr>
        <w:t>Attitudes data</w:t>
      </w:r>
      <w:r w:rsidR="00FA2B71" w:rsidRPr="00714422">
        <w:rPr>
          <w:b/>
          <w:bCs/>
        </w:rPr>
        <w:t xml:space="preserve"> </w:t>
      </w:r>
      <w:r w:rsidRPr="00714422">
        <w:rPr>
          <w:b/>
          <w:bCs/>
        </w:rPr>
        <w:t xml:space="preserve">set. A manager wishes to examine the relationship between race (Race) and perceptions that the people who get promoted are among the best qualified (Bestqual) in the </w:t>
      </w:r>
      <w:r w:rsidR="00714422">
        <w:rPr>
          <w:b/>
          <w:bCs/>
        </w:rPr>
        <w:t>p</w:t>
      </w:r>
      <w:r w:rsidRPr="00714422">
        <w:rPr>
          <w:b/>
          <w:bCs/>
        </w:rPr>
        <w:t xml:space="preserve">ublic </w:t>
      </w:r>
      <w:r w:rsidR="00714422">
        <w:rPr>
          <w:b/>
          <w:bCs/>
        </w:rPr>
        <w:t>w</w:t>
      </w:r>
      <w:r w:rsidRPr="00714422">
        <w:rPr>
          <w:b/>
          <w:bCs/>
        </w:rPr>
        <w:t xml:space="preserve">orks </w:t>
      </w:r>
      <w:r w:rsidR="00714422">
        <w:rPr>
          <w:b/>
          <w:bCs/>
        </w:rPr>
        <w:t>d</w:t>
      </w:r>
      <w:r w:rsidRPr="00714422">
        <w:rPr>
          <w:b/>
          <w:bCs/>
        </w:rPr>
        <w:t xml:space="preserve">epartment. However, very few employees are minorities, and a manager is concerned </w:t>
      </w:r>
      <w:r w:rsidRPr="004820A4">
        <w:rPr>
          <w:b/>
          <w:bCs/>
        </w:rPr>
        <w:t xml:space="preserve">that separate analysis for each minority group might reveal their identity. Therefore, the manager wants to compare Caucasian employees against non-Caucasian employees. Recode the variable Race in this manner and report on the above relationship. </w:t>
      </w:r>
    </w:p>
    <w:p w14:paraId="3BDE61AA" w14:textId="6FFFCBEE" w:rsidR="00113430" w:rsidRPr="004820A4" w:rsidRDefault="00D54574" w:rsidP="00113430">
      <w:pPr>
        <w:pStyle w:val="CM73"/>
        <w:spacing w:line="276" w:lineRule="atLeast"/>
        <w:ind w:right="178"/>
      </w:pPr>
      <w:r w:rsidRPr="004820A4">
        <w:t xml:space="preserve">Ans: </w:t>
      </w:r>
      <w:r w:rsidR="00113430" w:rsidRPr="004820A4">
        <w:t xml:space="preserve">Be sure to analyze only employees in the </w:t>
      </w:r>
      <w:r w:rsidR="00714422">
        <w:t>p</w:t>
      </w:r>
      <w:r w:rsidR="00113430" w:rsidRPr="004820A4">
        <w:t xml:space="preserve">ublic </w:t>
      </w:r>
      <w:r w:rsidR="00714422">
        <w:t>w</w:t>
      </w:r>
      <w:r w:rsidR="00113430" w:rsidRPr="004820A4">
        <w:t xml:space="preserve">orks </w:t>
      </w:r>
      <w:r w:rsidR="00714422">
        <w:t>d</w:t>
      </w:r>
      <w:r w:rsidR="00113430" w:rsidRPr="004820A4">
        <w:t>epartment (dept = 13). The results are as follows (</w:t>
      </w:r>
      <w:r w:rsidR="00113430" w:rsidRPr="00E714A9">
        <w:rPr>
          <w:i/>
        </w:rPr>
        <w:t>n</w:t>
      </w:r>
      <w:r w:rsidR="00113430" w:rsidRPr="004820A4">
        <w:t xml:space="preserve"> = 181): </w:t>
      </w:r>
    </w:p>
    <w:p w14:paraId="5D558B0D" w14:textId="1D2DB5B0" w:rsidR="00113430" w:rsidRPr="004820A4" w:rsidRDefault="00113430" w:rsidP="00113430">
      <w:pPr>
        <w:pStyle w:val="CM83"/>
        <w:rPr>
          <w:rFonts w:ascii="Arial" w:hAnsi="Arial" w:cs="Arial"/>
          <w:sz w:val="20"/>
          <w:szCs w:val="20"/>
        </w:rPr>
      </w:pPr>
      <w:r w:rsidRPr="004820A4">
        <w:rPr>
          <w:rFonts w:ascii="Arial" w:hAnsi="Arial" w:cs="Arial"/>
          <w:b/>
          <w:bCs/>
          <w:sz w:val="20"/>
          <w:szCs w:val="20"/>
        </w:rPr>
        <w:t xml:space="preserve">The </w:t>
      </w:r>
      <w:r w:rsidR="00C76A52">
        <w:rPr>
          <w:rFonts w:ascii="Arial" w:hAnsi="Arial" w:cs="Arial"/>
          <w:b/>
          <w:bCs/>
          <w:sz w:val="20"/>
          <w:szCs w:val="20"/>
        </w:rPr>
        <w:t>P</w:t>
      </w:r>
      <w:r w:rsidRPr="004820A4">
        <w:rPr>
          <w:rFonts w:ascii="Arial" w:hAnsi="Arial" w:cs="Arial"/>
          <w:b/>
          <w:bCs/>
          <w:sz w:val="20"/>
          <w:szCs w:val="20"/>
        </w:rPr>
        <w:t xml:space="preserve">eople </w:t>
      </w:r>
      <w:r w:rsidR="00C76A52">
        <w:rPr>
          <w:rFonts w:ascii="Arial" w:hAnsi="Arial" w:cs="Arial"/>
          <w:b/>
          <w:bCs/>
          <w:sz w:val="20"/>
          <w:szCs w:val="20"/>
        </w:rPr>
        <w:t>T</w:t>
      </w:r>
      <w:r w:rsidRPr="004820A4">
        <w:rPr>
          <w:rFonts w:ascii="Arial" w:hAnsi="Arial" w:cs="Arial"/>
          <w:b/>
          <w:bCs/>
          <w:sz w:val="20"/>
          <w:szCs w:val="20"/>
        </w:rPr>
        <w:t xml:space="preserve">hat </w:t>
      </w:r>
      <w:r w:rsidR="00FB6190">
        <w:rPr>
          <w:rFonts w:ascii="Arial" w:hAnsi="Arial" w:cs="Arial"/>
          <w:b/>
          <w:bCs/>
          <w:sz w:val="20"/>
          <w:szCs w:val="20"/>
        </w:rPr>
        <w:t>G</w:t>
      </w:r>
      <w:r w:rsidRPr="004820A4">
        <w:rPr>
          <w:rFonts w:ascii="Arial" w:hAnsi="Arial" w:cs="Arial"/>
          <w:b/>
          <w:bCs/>
          <w:sz w:val="20"/>
          <w:szCs w:val="20"/>
        </w:rPr>
        <w:t xml:space="preserve">et </w:t>
      </w:r>
      <w:r w:rsidR="00C76A52">
        <w:rPr>
          <w:rFonts w:ascii="Arial" w:hAnsi="Arial" w:cs="Arial"/>
          <w:b/>
          <w:bCs/>
          <w:sz w:val="20"/>
          <w:szCs w:val="20"/>
        </w:rPr>
        <w:t>P</w:t>
      </w:r>
      <w:r w:rsidRPr="004820A4">
        <w:rPr>
          <w:rFonts w:ascii="Arial" w:hAnsi="Arial" w:cs="Arial"/>
          <w:b/>
          <w:bCs/>
          <w:sz w:val="20"/>
          <w:szCs w:val="20"/>
        </w:rPr>
        <w:t xml:space="preserve">romoted </w:t>
      </w:r>
      <w:r w:rsidR="00C76A52">
        <w:rPr>
          <w:rFonts w:ascii="Arial" w:hAnsi="Arial" w:cs="Arial"/>
          <w:b/>
          <w:bCs/>
          <w:sz w:val="20"/>
          <w:szCs w:val="20"/>
        </w:rPr>
        <w:t>A</w:t>
      </w:r>
      <w:r w:rsidRPr="004820A4">
        <w:rPr>
          <w:rFonts w:ascii="Arial" w:hAnsi="Arial" w:cs="Arial"/>
          <w:b/>
          <w:bCs/>
          <w:sz w:val="20"/>
          <w:szCs w:val="20"/>
        </w:rPr>
        <w:t xml:space="preserve">re the </w:t>
      </w:r>
      <w:r w:rsidR="00C76A52">
        <w:rPr>
          <w:rFonts w:ascii="Arial" w:hAnsi="Arial" w:cs="Arial"/>
          <w:b/>
          <w:bCs/>
          <w:sz w:val="20"/>
          <w:szCs w:val="20"/>
        </w:rPr>
        <w:t>B</w:t>
      </w:r>
      <w:r w:rsidRPr="004820A4">
        <w:rPr>
          <w:rFonts w:ascii="Arial" w:hAnsi="Arial" w:cs="Arial"/>
          <w:b/>
          <w:bCs/>
          <w:sz w:val="20"/>
          <w:szCs w:val="20"/>
        </w:rPr>
        <w:t xml:space="preserve">est </w:t>
      </w:r>
      <w:r w:rsidR="00C76A52">
        <w:rPr>
          <w:rFonts w:ascii="Arial" w:hAnsi="Arial" w:cs="Arial"/>
          <w:b/>
          <w:bCs/>
          <w:sz w:val="20"/>
          <w:szCs w:val="20"/>
        </w:rPr>
        <w:t>Q</w:t>
      </w:r>
      <w:r w:rsidRPr="004820A4">
        <w:rPr>
          <w:rFonts w:ascii="Arial" w:hAnsi="Arial" w:cs="Arial"/>
          <w:b/>
          <w:bCs/>
          <w:sz w:val="20"/>
          <w:szCs w:val="20"/>
        </w:rPr>
        <w:t xml:space="preserve">ualified for the </w:t>
      </w:r>
      <w:r w:rsidR="00C76A52">
        <w:rPr>
          <w:rFonts w:ascii="Arial" w:hAnsi="Arial" w:cs="Arial"/>
          <w:b/>
          <w:bCs/>
          <w:sz w:val="20"/>
          <w:szCs w:val="20"/>
        </w:rPr>
        <w:t>J</w:t>
      </w:r>
      <w:r w:rsidRPr="004820A4">
        <w:rPr>
          <w:rFonts w:ascii="Arial" w:hAnsi="Arial" w:cs="Arial"/>
          <w:b/>
          <w:bCs/>
          <w:sz w:val="20"/>
          <w:szCs w:val="20"/>
        </w:rPr>
        <w:t xml:space="preserve">ob </w:t>
      </w:r>
      <w:r w:rsidR="00C76A52">
        <w:rPr>
          <w:b/>
          <w:bCs/>
          <w:sz w:val="20"/>
          <w:szCs w:val="20"/>
        </w:rPr>
        <w:t>×</w:t>
      </w:r>
      <w:r w:rsidRPr="004820A4">
        <w:rPr>
          <w:rFonts w:ascii="Arial" w:hAnsi="Arial" w:cs="Arial"/>
          <w:b/>
          <w:bCs/>
          <w:sz w:val="20"/>
          <w:szCs w:val="20"/>
        </w:rPr>
        <w:t xml:space="preserve"> Caucasian Crosstabulation </w:t>
      </w:r>
    </w:p>
    <w:p w14:paraId="35C458D3" w14:textId="77777777" w:rsidR="00113430" w:rsidRPr="004820A4" w:rsidRDefault="00113430" w:rsidP="00113430">
      <w:pPr>
        <w:pStyle w:val="Default"/>
        <w:spacing w:after="260"/>
        <w:jc w:val="center"/>
        <w:rPr>
          <w:rFonts w:ascii="Arial" w:hAnsi="Arial" w:cs="Arial"/>
          <w:color w:val="auto"/>
          <w:sz w:val="20"/>
          <w:szCs w:val="20"/>
        </w:rPr>
      </w:pPr>
      <w:r w:rsidRPr="00B82EDF">
        <w:rPr>
          <w:rFonts w:ascii="Arial" w:hAnsi="Arial" w:cs="Arial"/>
          <w:noProof/>
          <w:color w:val="auto"/>
          <w:sz w:val="20"/>
          <w:szCs w:val="20"/>
        </w:rPr>
        <w:drawing>
          <wp:inline distT="0" distB="0" distL="0" distR="0" wp14:anchorId="1688D2C8" wp14:editId="1A0AEFC4">
            <wp:extent cx="3790950" cy="1971294"/>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a:srcRect/>
                    <a:stretch>
                      <a:fillRect/>
                    </a:stretch>
                  </pic:blipFill>
                  <pic:spPr bwMode="auto">
                    <a:xfrm>
                      <a:off x="0" y="0"/>
                      <a:ext cx="3790950" cy="1971294"/>
                    </a:xfrm>
                    <a:prstGeom prst="rect">
                      <a:avLst/>
                    </a:prstGeom>
                    <a:noFill/>
                    <a:ln w="9525">
                      <a:noFill/>
                      <a:miter lim="800000"/>
                      <a:headEnd/>
                      <a:tailEnd/>
                    </a:ln>
                  </pic:spPr>
                </pic:pic>
              </a:graphicData>
            </a:graphic>
          </wp:inline>
        </w:drawing>
      </w:r>
    </w:p>
    <w:p w14:paraId="48906E18" w14:textId="77777777" w:rsidR="0030208B" w:rsidRPr="004820A4" w:rsidRDefault="00113430" w:rsidP="00113430">
      <w:pPr>
        <w:pStyle w:val="CM2"/>
        <w:rPr>
          <w:b/>
          <w:bCs/>
        </w:rPr>
      </w:pPr>
      <w:r w:rsidRPr="004820A4">
        <w:rPr>
          <w:b/>
          <w:bCs/>
        </w:rPr>
        <w:t>5. Use the Employee Attitudes data</w:t>
      </w:r>
      <w:r w:rsidR="0030208B" w:rsidRPr="004820A4">
        <w:rPr>
          <w:b/>
          <w:bCs/>
        </w:rPr>
        <w:t xml:space="preserve"> </w:t>
      </w:r>
      <w:r w:rsidRPr="004820A4">
        <w:rPr>
          <w:b/>
          <w:bCs/>
        </w:rPr>
        <w:t xml:space="preserve">set. Examine the relationship between the morale of county employees (Himorale) and being satisfied with one’s job (Satisjob). Is this table easy or difficult to interpret? </w:t>
      </w:r>
    </w:p>
    <w:p w14:paraId="1E116AAD" w14:textId="77777777" w:rsidR="00282474" w:rsidRDefault="00282474" w:rsidP="00113430">
      <w:pPr>
        <w:pStyle w:val="CM2"/>
        <w:rPr>
          <w:bCs/>
        </w:rPr>
      </w:pPr>
    </w:p>
    <w:p w14:paraId="67DC6795" w14:textId="7D9FD648" w:rsidR="00113430" w:rsidRPr="004820A4" w:rsidRDefault="0030208B" w:rsidP="00113430">
      <w:pPr>
        <w:pStyle w:val="CM2"/>
        <w:rPr>
          <w:b/>
          <w:bCs/>
        </w:rPr>
      </w:pPr>
      <w:r w:rsidRPr="00E714A9">
        <w:rPr>
          <w:bCs/>
        </w:rPr>
        <w:t>Ans:</w:t>
      </w:r>
      <w:r w:rsidRPr="004820A4">
        <w:rPr>
          <w:b/>
          <w:bCs/>
        </w:rPr>
        <w:t xml:space="preserve"> </w:t>
      </w:r>
      <w:r w:rsidR="00113430" w:rsidRPr="004820A4">
        <w:rPr>
          <w:bCs/>
          <w:i/>
          <w:iCs/>
        </w:rPr>
        <w:t>Note</w:t>
      </w:r>
      <w:r w:rsidR="00113430" w:rsidRPr="00D76933">
        <w:rPr>
          <w:bCs/>
          <w:iCs/>
        </w:rPr>
        <w:t xml:space="preserve">: </w:t>
      </w:r>
      <w:r w:rsidR="00113430" w:rsidRPr="004820A4">
        <w:rPr>
          <w:bCs/>
          <w:iCs/>
        </w:rPr>
        <w:t xml:space="preserve">Chapter 11 discusses Kendall’s </w:t>
      </w:r>
      <w:r w:rsidR="00445E15">
        <w:rPr>
          <w:bCs/>
          <w:iCs/>
        </w:rPr>
        <w:t>τ</w:t>
      </w:r>
      <w:r w:rsidR="00113430" w:rsidRPr="004820A4">
        <w:rPr>
          <w:bCs/>
          <w:iCs/>
        </w:rPr>
        <w:t>-c, which can also be used to interpret whether a relationship exists between these two variables in a contingency table and, if so, whether it is positive or negative.</w:t>
      </w:r>
      <w:r w:rsidR="00113430" w:rsidRPr="004820A4">
        <w:rPr>
          <w:b/>
          <w:bCs/>
        </w:rPr>
        <w:t xml:space="preserve"> </w:t>
      </w:r>
    </w:p>
    <w:p w14:paraId="0D7EA94E" w14:textId="77777777" w:rsidR="00113430" w:rsidRPr="004820A4" w:rsidRDefault="00113430" w:rsidP="00113430">
      <w:pPr>
        <w:pStyle w:val="Default"/>
      </w:pPr>
    </w:p>
    <w:p w14:paraId="4F31D792" w14:textId="77777777" w:rsidR="00113430" w:rsidRPr="004820A4" w:rsidRDefault="00113430" w:rsidP="00113430">
      <w:pPr>
        <w:pStyle w:val="Default"/>
        <w:jc w:val="center"/>
      </w:pPr>
      <w:r w:rsidRPr="00B82EDF">
        <w:rPr>
          <w:noProof/>
        </w:rPr>
        <w:lastRenderedPageBreak/>
        <w:drawing>
          <wp:inline distT="0" distB="0" distL="0" distR="0" wp14:anchorId="309CF304" wp14:editId="1023BEDE">
            <wp:extent cx="5354139" cy="2933700"/>
            <wp:effectExtent l="1905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1"/>
                    <a:srcRect/>
                    <a:stretch>
                      <a:fillRect/>
                    </a:stretch>
                  </pic:blipFill>
                  <pic:spPr bwMode="auto">
                    <a:xfrm>
                      <a:off x="0" y="0"/>
                      <a:ext cx="5357496" cy="2935539"/>
                    </a:xfrm>
                    <a:prstGeom prst="rect">
                      <a:avLst/>
                    </a:prstGeom>
                    <a:noFill/>
                    <a:ln w="9525">
                      <a:noFill/>
                      <a:miter lim="800000"/>
                      <a:headEnd/>
                      <a:tailEnd/>
                    </a:ln>
                  </pic:spPr>
                </pic:pic>
              </a:graphicData>
            </a:graphic>
          </wp:inline>
        </w:drawing>
      </w:r>
    </w:p>
    <w:p w14:paraId="14325F9C" w14:textId="0613E6B0" w:rsidR="00113430" w:rsidRPr="004820A4" w:rsidRDefault="00113430" w:rsidP="00113430">
      <w:pPr>
        <w:pStyle w:val="CM73"/>
        <w:spacing w:line="276" w:lineRule="atLeast"/>
        <w:rPr>
          <w:b/>
          <w:bCs/>
        </w:rPr>
      </w:pPr>
      <w:r w:rsidRPr="004820A4">
        <w:rPr>
          <w:b/>
          <w:bCs/>
        </w:rPr>
        <w:t>6. Open the Watershed data</w:t>
      </w:r>
      <w:r w:rsidR="00D54574" w:rsidRPr="004820A4">
        <w:rPr>
          <w:b/>
          <w:bCs/>
        </w:rPr>
        <w:t xml:space="preserve"> </w:t>
      </w:r>
      <w:r w:rsidRPr="004820A4">
        <w:rPr>
          <w:b/>
          <w:bCs/>
        </w:rPr>
        <w:t>set and make a pivot table from variables in that data</w:t>
      </w:r>
      <w:r w:rsidR="00B82EDF">
        <w:rPr>
          <w:b/>
          <w:bCs/>
        </w:rPr>
        <w:t xml:space="preserve"> </w:t>
      </w:r>
      <w:r w:rsidRPr="004820A4">
        <w:rPr>
          <w:b/>
          <w:bCs/>
        </w:rPr>
        <w:t xml:space="preserve">set. For example, consider region and drinking water impairment as the two categorical variables and show the mean level of conventional pollutants in each data cell. You may choose other continuous variables, as well. </w:t>
      </w:r>
      <w:r w:rsidRPr="004820A4">
        <w:rPr>
          <w:bCs/>
          <w:i/>
          <w:iCs/>
        </w:rPr>
        <w:t>Note</w:t>
      </w:r>
      <w:r w:rsidRPr="00E714A9">
        <w:rPr>
          <w:bCs/>
          <w:iCs/>
        </w:rPr>
        <w:t xml:space="preserve">: </w:t>
      </w:r>
      <w:r w:rsidRPr="004820A4">
        <w:rPr>
          <w:bCs/>
          <w:i/>
        </w:rPr>
        <w:t>See footnotes in Chapter 8 of the textbook for information on how to create pivot tables in SPSS and Excel.</w:t>
      </w:r>
    </w:p>
    <w:p w14:paraId="6B8AAC33" w14:textId="4485B139" w:rsidR="00113430" w:rsidRPr="004820A4" w:rsidRDefault="00D54574" w:rsidP="00113430">
      <w:pPr>
        <w:pStyle w:val="CM77"/>
        <w:spacing w:after="0" w:line="276" w:lineRule="atLeast"/>
      </w:pPr>
      <w:r w:rsidRPr="004820A4">
        <w:t xml:space="preserve">Ans: </w:t>
      </w:r>
      <w:r w:rsidR="00113430" w:rsidRPr="004820A4">
        <w:t xml:space="preserve">This is a good time to practice creating pivot tables (or, Analyze </w:t>
      </w:r>
      <w:r w:rsidR="00113430" w:rsidRPr="004820A4">
        <w:rPr>
          <w:rFonts w:ascii="Wingdings" w:hAnsi="Wingdings" w:cs="Wingdings"/>
        </w:rPr>
        <w:t></w:t>
      </w:r>
      <w:r w:rsidR="00113430" w:rsidRPr="004820A4">
        <w:t xml:space="preserve"> Reports </w:t>
      </w:r>
      <w:r w:rsidR="00113430" w:rsidRPr="004820A4">
        <w:rPr>
          <w:rFonts w:ascii="Wingdings" w:hAnsi="Wingdings" w:cs="Wingdings"/>
        </w:rPr>
        <w:t></w:t>
      </w:r>
      <w:r w:rsidR="00113430" w:rsidRPr="004820A4">
        <w:t xml:space="preserve"> OLAP Cubes). An impressive feature to share with students is the ease with which you can swap the variables from rows to columns and create embedded results. That is usually a high note in the class and a great way to end the lecture. </w:t>
      </w:r>
    </w:p>
    <w:p w14:paraId="41FD1A23" w14:textId="77777777" w:rsidR="00113430" w:rsidRPr="004820A4" w:rsidRDefault="00113430" w:rsidP="00113430">
      <w:pPr>
        <w:pStyle w:val="Default"/>
        <w:spacing w:after="180"/>
        <w:jc w:val="center"/>
        <w:rPr>
          <w:rFonts w:ascii="Arial" w:hAnsi="Arial" w:cs="Arial"/>
          <w:color w:val="auto"/>
          <w:sz w:val="15"/>
          <w:szCs w:val="15"/>
        </w:rPr>
      </w:pPr>
    </w:p>
    <w:p w14:paraId="25E08310" w14:textId="77777777" w:rsidR="00113430" w:rsidRPr="004820A4" w:rsidRDefault="00113430" w:rsidP="00113430">
      <w:pPr>
        <w:pStyle w:val="Default"/>
        <w:spacing w:after="180"/>
        <w:jc w:val="center"/>
        <w:rPr>
          <w:rFonts w:ascii="Arial" w:hAnsi="Arial" w:cs="Arial"/>
          <w:color w:val="auto"/>
          <w:sz w:val="15"/>
          <w:szCs w:val="15"/>
        </w:rPr>
      </w:pPr>
      <w:r w:rsidRPr="00B82EDF">
        <w:rPr>
          <w:rFonts w:ascii="Arial" w:hAnsi="Arial" w:cs="Arial"/>
          <w:noProof/>
          <w:color w:val="auto"/>
          <w:sz w:val="15"/>
          <w:szCs w:val="15"/>
        </w:rPr>
        <w:drawing>
          <wp:inline distT="0" distB="0" distL="0" distR="0" wp14:anchorId="465DF907" wp14:editId="1E276C18">
            <wp:extent cx="5156200" cy="1253930"/>
            <wp:effectExtent l="19050" t="0" r="635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2"/>
                    <a:srcRect/>
                    <a:stretch>
                      <a:fillRect/>
                    </a:stretch>
                  </pic:blipFill>
                  <pic:spPr bwMode="auto">
                    <a:xfrm>
                      <a:off x="0" y="0"/>
                      <a:ext cx="5156200" cy="1253930"/>
                    </a:xfrm>
                    <a:prstGeom prst="rect">
                      <a:avLst/>
                    </a:prstGeom>
                    <a:noFill/>
                    <a:ln w="9525">
                      <a:noFill/>
                      <a:miter lim="800000"/>
                      <a:headEnd/>
                      <a:tailEnd/>
                    </a:ln>
                  </pic:spPr>
                </pic:pic>
              </a:graphicData>
            </a:graphic>
          </wp:inline>
        </w:drawing>
      </w:r>
    </w:p>
    <w:p w14:paraId="3110C831" w14:textId="77777777" w:rsidR="00113430" w:rsidRPr="004820A4" w:rsidRDefault="00113430" w:rsidP="00113430">
      <w:pPr>
        <w:pStyle w:val="Default"/>
        <w:spacing w:after="180"/>
        <w:jc w:val="center"/>
        <w:rPr>
          <w:rFonts w:ascii="Arial" w:hAnsi="Arial" w:cs="Arial"/>
          <w:color w:val="auto"/>
          <w:sz w:val="15"/>
          <w:szCs w:val="15"/>
        </w:rPr>
      </w:pPr>
      <w:r w:rsidRPr="00B82EDF">
        <w:rPr>
          <w:rFonts w:ascii="Arial" w:hAnsi="Arial" w:cs="Arial"/>
          <w:noProof/>
          <w:color w:val="auto"/>
          <w:sz w:val="15"/>
          <w:szCs w:val="15"/>
        </w:rPr>
        <w:lastRenderedPageBreak/>
        <w:drawing>
          <wp:inline distT="0" distB="0" distL="0" distR="0" wp14:anchorId="696A936E" wp14:editId="38A6E470">
            <wp:extent cx="3956050" cy="2872907"/>
            <wp:effectExtent l="19050" t="0" r="635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3"/>
                    <a:srcRect/>
                    <a:stretch>
                      <a:fillRect/>
                    </a:stretch>
                  </pic:blipFill>
                  <pic:spPr bwMode="auto">
                    <a:xfrm>
                      <a:off x="0" y="0"/>
                      <a:ext cx="3956050" cy="2872907"/>
                    </a:xfrm>
                    <a:prstGeom prst="rect">
                      <a:avLst/>
                    </a:prstGeom>
                    <a:noFill/>
                    <a:ln w="9525">
                      <a:noFill/>
                      <a:miter lim="800000"/>
                      <a:headEnd/>
                      <a:tailEnd/>
                    </a:ln>
                  </pic:spPr>
                </pic:pic>
              </a:graphicData>
            </a:graphic>
          </wp:inline>
        </w:drawing>
      </w:r>
    </w:p>
    <w:p w14:paraId="6BDCCF4C" w14:textId="77777777" w:rsidR="00113430" w:rsidRPr="004820A4" w:rsidRDefault="00113430" w:rsidP="00113430">
      <w:pPr>
        <w:pStyle w:val="Default"/>
        <w:spacing w:after="180"/>
        <w:rPr>
          <w:rFonts w:ascii="Arial" w:hAnsi="Arial" w:cs="Arial"/>
          <w:color w:val="auto"/>
          <w:sz w:val="15"/>
          <w:szCs w:val="15"/>
        </w:rPr>
      </w:pPr>
    </w:p>
    <w:p w14:paraId="11098C1A" w14:textId="77777777" w:rsidR="00113430" w:rsidRPr="004820A4" w:rsidRDefault="00113430" w:rsidP="00113430">
      <w:pPr>
        <w:pStyle w:val="Default"/>
        <w:spacing w:after="180"/>
        <w:jc w:val="center"/>
        <w:rPr>
          <w:rFonts w:ascii="Arial" w:hAnsi="Arial" w:cs="Arial"/>
          <w:color w:val="auto"/>
          <w:sz w:val="15"/>
          <w:szCs w:val="15"/>
        </w:rPr>
      </w:pPr>
      <w:r w:rsidRPr="00B82EDF">
        <w:rPr>
          <w:rFonts w:ascii="Arial" w:hAnsi="Arial" w:cs="Arial"/>
          <w:noProof/>
          <w:color w:val="auto"/>
          <w:sz w:val="15"/>
          <w:szCs w:val="15"/>
        </w:rPr>
        <w:drawing>
          <wp:inline distT="0" distB="0" distL="0" distR="0" wp14:anchorId="759671BA" wp14:editId="2795F2FE">
            <wp:extent cx="3041650" cy="1288342"/>
            <wp:effectExtent l="19050" t="0" r="635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4"/>
                    <a:srcRect/>
                    <a:stretch>
                      <a:fillRect/>
                    </a:stretch>
                  </pic:blipFill>
                  <pic:spPr bwMode="auto">
                    <a:xfrm>
                      <a:off x="0" y="0"/>
                      <a:ext cx="3041650" cy="1288342"/>
                    </a:xfrm>
                    <a:prstGeom prst="rect">
                      <a:avLst/>
                    </a:prstGeom>
                    <a:noFill/>
                    <a:ln w="9525">
                      <a:noFill/>
                      <a:miter lim="800000"/>
                      <a:headEnd/>
                      <a:tailEnd/>
                    </a:ln>
                  </pic:spPr>
                </pic:pic>
              </a:graphicData>
            </a:graphic>
          </wp:inline>
        </w:drawing>
      </w:r>
    </w:p>
    <w:p w14:paraId="3DE48DF2" w14:textId="77777777" w:rsidR="00282474" w:rsidRDefault="00113430" w:rsidP="00282474">
      <w:pPr>
        <w:pStyle w:val="Default"/>
        <w:rPr>
          <w:b/>
        </w:rPr>
      </w:pPr>
      <w:r w:rsidRPr="004820A4">
        <w:rPr>
          <w:b/>
        </w:rPr>
        <w:t>7.</w:t>
      </w:r>
      <w:r w:rsidR="00D54574" w:rsidRPr="004820A4">
        <w:rPr>
          <w:b/>
        </w:rPr>
        <w:t xml:space="preserve"> </w:t>
      </w:r>
      <w:r w:rsidRPr="004820A4">
        <w:rPr>
          <w:b/>
        </w:rPr>
        <w:t>Does class attendance affect a student’s academic performance? To answer this question, you can conduct a study based on your personal experience. Consider all the classes you have taken in college. Code as ordinal variables your attendance in a course (for example, good or not so good) and your academic performance (</w:t>
      </w:r>
      <w:r w:rsidR="00D54574" w:rsidRPr="004820A4">
        <w:rPr>
          <w:b/>
        </w:rPr>
        <w:t>e.g.</w:t>
      </w:r>
      <w:r w:rsidRPr="004820A4">
        <w:rPr>
          <w:b/>
        </w:rPr>
        <w:t>, A or not A). Conduct a contingency table analysis to examine the relationship between attendance (the independent variable) and academic performance (the dependent variable). Write a paragraph to report your finding.</w:t>
      </w:r>
    </w:p>
    <w:p w14:paraId="4CE3C6E8" w14:textId="77777777" w:rsidR="00282474" w:rsidRDefault="00282474" w:rsidP="00282474">
      <w:pPr>
        <w:pStyle w:val="Default"/>
        <w:rPr>
          <w:b/>
        </w:rPr>
      </w:pPr>
    </w:p>
    <w:p w14:paraId="7F850455" w14:textId="04265050" w:rsidR="00113430" w:rsidRPr="00282474" w:rsidRDefault="00D54574" w:rsidP="00282474">
      <w:pPr>
        <w:pStyle w:val="Default"/>
        <w:rPr>
          <w:b/>
        </w:rPr>
      </w:pPr>
      <w:r w:rsidRPr="004820A4">
        <w:t xml:space="preserve">Ans: </w:t>
      </w:r>
      <w:r w:rsidR="00113430" w:rsidRPr="004820A4">
        <w:t xml:space="preserve">Make sure that you code the both variables as ordinal variables before constructing the contingency table. Instead of using two </w:t>
      </w:r>
      <w:r w:rsidR="00113430" w:rsidRPr="003466A7">
        <w:t xml:space="preserve">categories </w:t>
      </w:r>
      <w:r w:rsidR="00113430" w:rsidRPr="002A7CD3">
        <w:t>“Good”</w:t>
      </w:r>
      <w:r w:rsidR="00113430" w:rsidRPr="003466A7">
        <w:t xml:space="preserve"> or “Not So Good” for attendance, you could code it with three categories of “Excellent”, “Good”, or “Not Good”. You can also do the same in coding academic performance. But make sure that you have enough data in each cell. If you have too little data in a cell (</w:t>
      </w:r>
      <w:r w:rsidRPr="003466A7">
        <w:t xml:space="preserve">e.g., </w:t>
      </w:r>
      <w:r w:rsidR="00113430" w:rsidRPr="003466A7">
        <w:t xml:space="preserve">less than 3), combine it with other cells. The unit of analysis is courses. An alternative way of conducting this analysis </w:t>
      </w:r>
      <w:r w:rsidR="00113430" w:rsidRPr="004820A4">
        <w:t>is to survey students in a class to gather the data. In that case, the unit of analysis is individual students.</w:t>
      </w:r>
    </w:p>
    <w:p w14:paraId="2D042A30" w14:textId="3E6F0E76" w:rsidR="00113430" w:rsidRPr="0028794B" w:rsidRDefault="0078538E" w:rsidP="00E714A9">
      <w:pPr>
        <w:pStyle w:val="Heading1"/>
      </w:pPr>
      <w:r w:rsidRPr="002A7CD3">
        <w:lastRenderedPageBreak/>
        <w:t xml:space="preserve">Chapter </w:t>
      </w:r>
      <w:r w:rsidR="00113430" w:rsidRPr="002A7CD3">
        <w:t>9:</w:t>
      </w:r>
      <w:r w:rsidRPr="00D76933">
        <w:t xml:space="preserve"> </w:t>
      </w:r>
      <w:r w:rsidRPr="0028794B">
        <w:t>Getting Results</w:t>
      </w:r>
    </w:p>
    <w:p w14:paraId="13D35047" w14:textId="458A8E26" w:rsidR="00113430" w:rsidRPr="004820A4" w:rsidRDefault="0078538E" w:rsidP="00E714A9">
      <w:pPr>
        <w:pStyle w:val="Heading2"/>
      </w:pPr>
      <w:r w:rsidRPr="004820A4">
        <w:t>Critical Thinking</w:t>
      </w:r>
    </w:p>
    <w:p w14:paraId="2CBB694B" w14:textId="77777777" w:rsidR="00113430" w:rsidRPr="004820A4" w:rsidRDefault="00113430" w:rsidP="00113430">
      <w:pPr>
        <w:spacing w:after="0" w:line="240" w:lineRule="auto"/>
        <w:contextualSpacing/>
        <w:rPr>
          <w:rFonts w:ascii="Times New Roman" w:eastAsia="Times New Roman" w:hAnsi="Times New Roman" w:cs="Times New Roman"/>
          <w:b/>
          <w:sz w:val="24"/>
          <w:szCs w:val="24"/>
          <w:lang w:eastAsia="zh-CN"/>
        </w:rPr>
      </w:pPr>
      <w:r w:rsidRPr="004820A4">
        <w:rPr>
          <w:rFonts w:ascii="Times New Roman" w:eastAsia="Times New Roman" w:hAnsi="Times New Roman" w:cs="Times New Roman"/>
          <w:b/>
          <w:sz w:val="24"/>
          <w:szCs w:val="24"/>
          <w:lang w:eastAsia="zh-CN"/>
        </w:rPr>
        <w:t>1. Explain the difference between performance measurement and performance management.</w:t>
      </w:r>
    </w:p>
    <w:p w14:paraId="6F7C1401" w14:textId="77777777" w:rsidR="00E714A9" w:rsidRDefault="00E714A9" w:rsidP="00113430">
      <w:pPr>
        <w:widowControl w:val="0"/>
        <w:tabs>
          <w:tab w:val="right" w:leader="underscore" w:pos="9360"/>
        </w:tabs>
        <w:spacing w:after="0" w:line="240" w:lineRule="auto"/>
        <w:rPr>
          <w:rFonts w:ascii="Times New Roman" w:eastAsia="Times New Roman" w:hAnsi="Times New Roman" w:cs="Times New Roman"/>
          <w:color w:val="000000"/>
          <w:sz w:val="24"/>
          <w:szCs w:val="24"/>
        </w:rPr>
      </w:pPr>
    </w:p>
    <w:p w14:paraId="571EBE19" w14:textId="06186028" w:rsidR="00113430" w:rsidRPr="004820A4" w:rsidRDefault="0078538E" w:rsidP="00113430">
      <w:pPr>
        <w:widowControl w:val="0"/>
        <w:tabs>
          <w:tab w:val="right" w:leader="underscore" w:pos="9360"/>
        </w:tabs>
        <w:spacing w:after="0" w:line="240" w:lineRule="auto"/>
        <w:rPr>
          <w:rFonts w:ascii="Times New Roman" w:eastAsia="Times New Roman" w:hAnsi="Times New Roman" w:cs="Times New Roman"/>
          <w:color w:val="000000"/>
          <w:sz w:val="24"/>
          <w:szCs w:val="24"/>
        </w:rPr>
      </w:pPr>
      <w:r w:rsidRPr="004820A4">
        <w:rPr>
          <w:rFonts w:ascii="Times New Roman" w:eastAsia="Times New Roman" w:hAnsi="Times New Roman" w:cs="Times New Roman"/>
          <w:color w:val="000000"/>
          <w:sz w:val="24"/>
          <w:szCs w:val="24"/>
        </w:rPr>
        <w:t xml:space="preserve">Ans: </w:t>
      </w:r>
      <w:r w:rsidR="00113430" w:rsidRPr="004820A4">
        <w:rPr>
          <w:rFonts w:ascii="Times New Roman" w:eastAsia="Times New Roman" w:hAnsi="Times New Roman" w:cs="Times New Roman"/>
          <w:color w:val="000000"/>
          <w:sz w:val="24"/>
          <w:szCs w:val="24"/>
        </w:rPr>
        <w:t>This helps students refamiliarize themselves with some basics. From chapter 4, p.</w:t>
      </w:r>
      <w:r w:rsidRPr="004820A4">
        <w:rPr>
          <w:rFonts w:ascii="Times New Roman" w:eastAsia="Times New Roman" w:hAnsi="Times New Roman" w:cs="Times New Roman"/>
          <w:color w:val="000000"/>
          <w:sz w:val="24"/>
          <w:szCs w:val="24"/>
        </w:rPr>
        <w:t xml:space="preserve"> </w:t>
      </w:r>
      <w:r w:rsidR="00113430" w:rsidRPr="004820A4">
        <w:rPr>
          <w:rFonts w:ascii="Times New Roman" w:eastAsia="Times New Roman" w:hAnsi="Times New Roman" w:cs="Times New Roman"/>
          <w:color w:val="000000"/>
          <w:sz w:val="24"/>
          <w:szCs w:val="24"/>
        </w:rPr>
        <w:t>60: “</w:t>
      </w:r>
      <w:r w:rsidR="00113430" w:rsidRPr="004820A4">
        <w:rPr>
          <w:rFonts w:ascii="Times New Roman" w:eastAsia="Times New Roman" w:hAnsi="Times New Roman" w:cs="Times New Roman"/>
          <w:i/>
          <w:iCs/>
          <w:color w:val="000000"/>
          <w:sz w:val="24"/>
          <w:szCs w:val="24"/>
        </w:rPr>
        <w:t xml:space="preserve">Performance measurement </w:t>
      </w:r>
      <w:r w:rsidR="00113430" w:rsidRPr="004820A4">
        <w:rPr>
          <w:rFonts w:ascii="Times New Roman" w:eastAsia="Times New Roman" w:hAnsi="Times New Roman" w:cs="Times New Roman"/>
          <w:color w:val="000000"/>
          <w:sz w:val="24"/>
          <w:szCs w:val="24"/>
        </w:rPr>
        <w:t>is defined as a process for assessing progress toward achievement of program goals.” And p.</w:t>
      </w:r>
      <w:r w:rsidR="002B666C">
        <w:rPr>
          <w:rFonts w:ascii="Times New Roman" w:eastAsia="Times New Roman" w:hAnsi="Times New Roman" w:cs="Times New Roman"/>
          <w:color w:val="000000"/>
          <w:sz w:val="24"/>
          <w:szCs w:val="24"/>
        </w:rPr>
        <w:t xml:space="preserve"> </w:t>
      </w:r>
      <w:r w:rsidR="00113430" w:rsidRPr="004820A4">
        <w:rPr>
          <w:rFonts w:ascii="Times New Roman" w:eastAsia="Times New Roman" w:hAnsi="Times New Roman" w:cs="Times New Roman"/>
          <w:color w:val="000000"/>
          <w:sz w:val="24"/>
          <w:szCs w:val="24"/>
        </w:rPr>
        <w:t>66: “Performance management is defined as the assessment and management of work processes and employees toward predetermined goals, often involving an ongoing cycle of feedback and improvement, to ensure effective and efficient progress.”</w:t>
      </w:r>
    </w:p>
    <w:p w14:paraId="516F9D6C" w14:textId="77777777" w:rsidR="00113430" w:rsidRPr="004820A4" w:rsidRDefault="00113430" w:rsidP="00113430">
      <w:pPr>
        <w:spacing w:after="0" w:line="240" w:lineRule="auto"/>
        <w:contextualSpacing/>
        <w:rPr>
          <w:rFonts w:ascii="Times New Roman" w:eastAsia="Times New Roman" w:hAnsi="Times New Roman" w:cs="Times New Roman"/>
          <w:sz w:val="24"/>
          <w:szCs w:val="24"/>
          <w:lang w:eastAsia="zh-CN"/>
        </w:rPr>
      </w:pPr>
    </w:p>
    <w:p w14:paraId="41F717FE" w14:textId="77777777" w:rsidR="00113430" w:rsidRPr="004820A4" w:rsidRDefault="00113430" w:rsidP="00113430">
      <w:pPr>
        <w:spacing w:after="0" w:line="240" w:lineRule="auto"/>
        <w:contextualSpacing/>
        <w:rPr>
          <w:rFonts w:ascii="Times New Roman" w:eastAsia="Times New Roman" w:hAnsi="Times New Roman" w:cs="Times New Roman"/>
          <w:b/>
          <w:sz w:val="24"/>
          <w:szCs w:val="24"/>
          <w:lang w:eastAsia="zh-CN"/>
        </w:rPr>
      </w:pPr>
      <w:r w:rsidRPr="004820A4">
        <w:rPr>
          <w:rFonts w:ascii="Times New Roman" w:eastAsia="Times New Roman" w:hAnsi="Times New Roman" w:cs="Times New Roman"/>
          <w:b/>
          <w:sz w:val="24"/>
          <w:szCs w:val="24"/>
          <w:lang w:eastAsia="zh-CN"/>
        </w:rPr>
        <w:t>2. Give some examples of how statistical concepts and tools can enhance the application of performance measurement and performance management.</w:t>
      </w:r>
    </w:p>
    <w:p w14:paraId="702D8052" w14:textId="77777777" w:rsidR="00E714A9" w:rsidRDefault="00E714A9" w:rsidP="00113430">
      <w:pPr>
        <w:spacing w:after="0" w:line="240" w:lineRule="auto"/>
        <w:contextualSpacing/>
        <w:rPr>
          <w:rFonts w:ascii="Times New Roman" w:eastAsia="Times New Roman" w:hAnsi="Times New Roman" w:cs="Times New Roman"/>
          <w:sz w:val="24"/>
          <w:szCs w:val="24"/>
          <w:lang w:eastAsia="zh-CN"/>
        </w:rPr>
      </w:pPr>
    </w:p>
    <w:p w14:paraId="6C117227" w14:textId="77777777" w:rsidR="00113430" w:rsidRPr="004820A4" w:rsidRDefault="00045093" w:rsidP="00113430">
      <w:pPr>
        <w:spacing w:after="0" w:line="240" w:lineRule="auto"/>
        <w:contextualSpacing/>
        <w:rPr>
          <w:rFonts w:ascii="Times New Roman" w:eastAsia="Times New Roman" w:hAnsi="Times New Roman" w:cs="Times New Roman"/>
          <w:sz w:val="24"/>
          <w:szCs w:val="24"/>
          <w:lang w:eastAsia="zh-CN"/>
        </w:rPr>
      </w:pPr>
      <w:r w:rsidRPr="004820A4">
        <w:rPr>
          <w:rFonts w:ascii="Times New Roman" w:eastAsia="Times New Roman" w:hAnsi="Times New Roman" w:cs="Times New Roman"/>
          <w:sz w:val="24"/>
          <w:szCs w:val="24"/>
          <w:lang w:eastAsia="zh-CN"/>
        </w:rPr>
        <w:t xml:space="preserve">Ans: </w:t>
      </w:r>
      <w:r w:rsidR="00113430" w:rsidRPr="004820A4">
        <w:rPr>
          <w:rFonts w:ascii="Times New Roman" w:eastAsia="Times New Roman" w:hAnsi="Times New Roman" w:cs="Times New Roman"/>
          <w:sz w:val="24"/>
          <w:szCs w:val="24"/>
          <w:lang w:eastAsia="zh-CN"/>
        </w:rPr>
        <w:t>Concepts like the mean state average, but we also want to know things the like 90</w:t>
      </w:r>
      <w:r w:rsidR="00113430" w:rsidRPr="00E714A9">
        <w:rPr>
          <w:rFonts w:ascii="Times New Roman" w:eastAsia="Times New Roman" w:hAnsi="Times New Roman" w:cs="Times New Roman"/>
          <w:sz w:val="24"/>
          <w:szCs w:val="24"/>
          <w:lang w:eastAsia="zh-CN"/>
        </w:rPr>
        <w:t>th</w:t>
      </w:r>
      <w:r w:rsidR="00113430" w:rsidRPr="004820A4">
        <w:rPr>
          <w:rFonts w:ascii="Times New Roman" w:eastAsia="Times New Roman" w:hAnsi="Times New Roman" w:cs="Times New Roman"/>
          <w:sz w:val="24"/>
          <w:szCs w:val="24"/>
          <w:lang w:eastAsia="zh-CN"/>
        </w:rPr>
        <w:t xml:space="preserve"> percentile and so on. The mean, a statistical concept, can be used to represent the average performance. For example, you can identify average response time, average crime rate, and average clearance rate in measuring the performance in a local police department. These averages can be used to set standards for performance monitoring and evaluation. The standard deviation, another statistical concept, can be used to measure performance variation. A large value in standard deviation may indicate an inconsistent and unreliable performance. For example, you can calculate the standard deviation of citizens’ evaluations of the police department over time to understand if police performance has been consistent in citizens’ eyes. </w:t>
      </w:r>
    </w:p>
    <w:p w14:paraId="53D92A26" w14:textId="77777777" w:rsidR="00045093" w:rsidRPr="004820A4" w:rsidRDefault="00045093" w:rsidP="00113430">
      <w:pPr>
        <w:spacing w:after="0" w:line="240" w:lineRule="auto"/>
        <w:contextualSpacing/>
        <w:rPr>
          <w:rFonts w:ascii="Times New Roman" w:eastAsia="Times New Roman" w:hAnsi="Times New Roman" w:cs="Times New Roman"/>
          <w:b/>
          <w:sz w:val="24"/>
          <w:szCs w:val="24"/>
          <w:lang w:eastAsia="zh-CN"/>
        </w:rPr>
      </w:pPr>
    </w:p>
    <w:p w14:paraId="4D32D211" w14:textId="77777777" w:rsidR="00113430" w:rsidRPr="004820A4" w:rsidRDefault="00113430" w:rsidP="00113430">
      <w:pPr>
        <w:spacing w:after="0" w:line="240" w:lineRule="auto"/>
        <w:contextualSpacing/>
        <w:rPr>
          <w:rFonts w:ascii="Times New Roman" w:eastAsia="Times New Roman" w:hAnsi="Times New Roman" w:cs="Times New Roman"/>
          <w:b/>
          <w:sz w:val="24"/>
          <w:szCs w:val="24"/>
          <w:lang w:eastAsia="zh-CN"/>
        </w:rPr>
      </w:pPr>
      <w:r w:rsidRPr="004820A4">
        <w:rPr>
          <w:rFonts w:ascii="Times New Roman" w:eastAsia="Times New Roman" w:hAnsi="Times New Roman" w:cs="Times New Roman"/>
          <w:b/>
          <w:sz w:val="24"/>
          <w:szCs w:val="24"/>
          <w:lang w:eastAsia="zh-CN"/>
        </w:rPr>
        <w:t>3. Consider the following expression: “What gets measured, gets done.” Discuss the pros and cons of this approach to performance management.</w:t>
      </w:r>
    </w:p>
    <w:p w14:paraId="066EB5CA" w14:textId="77777777" w:rsidR="00E714A9" w:rsidRDefault="00E714A9" w:rsidP="00113430">
      <w:pPr>
        <w:spacing w:after="0" w:line="240" w:lineRule="auto"/>
        <w:contextualSpacing/>
        <w:rPr>
          <w:rFonts w:ascii="Times New Roman" w:eastAsia="Times New Roman" w:hAnsi="Times New Roman" w:cs="Times New Roman"/>
          <w:sz w:val="24"/>
          <w:szCs w:val="24"/>
          <w:lang w:eastAsia="zh-CN"/>
        </w:rPr>
      </w:pPr>
    </w:p>
    <w:p w14:paraId="0952B446" w14:textId="5EFC0C3F" w:rsidR="00113430" w:rsidRPr="004820A4" w:rsidRDefault="00045093" w:rsidP="00113430">
      <w:pPr>
        <w:spacing w:after="0" w:line="240" w:lineRule="auto"/>
        <w:contextualSpacing/>
        <w:rPr>
          <w:rFonts w:ascii="Times New Roman" w:eastAsia="Times New Roman" w:hAnsi="Times New Roman" w:cs="Times New Roman"/>
          <w:sz w:val="24"/>
          <w:szCs w:val="24"/>
          <w:lang w:eastAsia="zh-CN"/>
        </w:rPr>
      </w:pPr>
      <w:r w:rsidRPr="004820A4">
        <w:rPr>
          <w:rFonts w:ascii="Times New Roman" w:eastAsia="Times New Roman" w:hAnsi="Times New Roman" w:cs="Times New Roman"/>
          <w:sz w:val="24"/>
          <w:szCs w:val="24"/>
          <w:lang w:eastAsia="zh-CN"/>
        </w:rPr>
        <w:t xml:space="preserve">Ans: </w:t>
      </w:r>
      <w:r w:rsidR="00113430" w:rsidRPr="004820A4">
        <w:rPr>
          <w:rFonts w:ascii="Times New Roman" w:eastAsia="Times New Roman" w:hAnsi="Times New Roman" w:cs="Times New Roman"/>
          <w:sz w:val="24"/>
          <w:szCs w:val="24"/>
          <w:lang w:eastAsia="zh-CN"/>
        </w:rPr>
        <w:t>Measuring surely gets people’ attention and focus, but it also creates “tunnel vision,” gamesmanship, and managers need to be certain that what is measured is the right target, indeed. Imagine that you are taking a statistical course in college and you get a C in a test, you know that is not a good performance and you should improve it to an A or B. The measurement (a C in a test in this case) is often a necessary first step in an analysis designed to figure out the causes of an underperformance and discover means of performance improvement. However, having a measurement does not necessarily mean that an analysis will be done and improvement will be made. There are many cases in organizations in which performance measures are readily available but are hardly used for analysis and improvement for a variety of reasons.</w:t>
      </w:r>
    </w:p>
    <w:p w14:paraId="1241666E" w14:textId="77777777" w:rsidR="00113430" w:rsidRPr="004820A4" w:rsidRDefault="00113430" w:rsidP="00113430">
      <w:pPr>
        <w:spacing w:after="0" w:line="240" w:lineRule="auto"/>
        <w:contextualSpacing/>
        <w:rPr>
          <w:rFonts w:ascii="Times New Roman" w:eastAsia="Times New Roman" w:hAnsi="Times New Roman" w:cs="Times New Roman"/>
          <w:sz w:val="24"/>
          <w:szCs w:val="24"/>
          <w:lang w:eastAsia="zh-CN"/>
        </w:rPr>
      </w:pPr>
    </w:p>
    <w:p w14:paraId="72033484" w14:textId="77777777" w:rsidR="00113430" w:rsidRPr="004820A4" w:rsidRDefault="00113430" w:rsidP="00113430">
      <w:pPr>
        <w:spacing w:after="0" w:line="240" w:lineRule="auto"/>
        <w:contextualSpacing/>
        <w:rPr>
          <w:rFonts w:ascii="Times New Roman" w:eastAsia="Times New Roman" w:hAnsi="Times New Roman" w:cs="Times New Roman"/>
          <w:b/>
          <w:sz w:val="24"/>
          <w:szCs w:val="24"/>
          <w:lang w:eastAsia="zh-CN"/>
        </w:rPr>
      </w:pPr>
      <w:r w:rsidRPr="004820A4">
        <w:rPr>
          <w:rFonts w:ascii="Times New Roman" w:eastAsia="Times New Roman" w:hAnsi="Times New Roman" w:cs="Times New Roman"/>
          <w:b/>
          <w:sz w:val="24"/>
          <w:szCs w:val="24"/>
          <w:lang w:eastAsia="zh-CN"/>
        </w:rPr>
        <w:t>4. What limitations would a manager face if he or she understood the concepts involved in performance measurement and performance management but did not have the ability to produce statistical analyses?</w:t>
      </w:r>
    </w:p>
    <w:p w14:paraId="2FDBEAF0" w14:textId="77777777" w:rsidR="00E714A9" w:rsidRDefault="00E714A9" w:rsidP="00113430">
      <w:pPr>
        <w:spacing w:after="0" w:line="240" w:lineRule="auto"/>
        <w:contextualSpacing/>
        <w:rPr>
          <w:rFonts w:ascii="Times New Roman" w:eastAsia="Times New Roman" w:hAnsi="Times New Roman" w:cs="Times New Roman"/>
          <w:sz w:val="24"/>
          <w:szCs w:val="24"/>
          <w:lang w:eastAsia="zh-CN"/>
        </w:rPr>
      </w:pPr>
    </w:p>
    <w:p w14:paraId="029040E7" w14:textId="22D0C5FE" w:rsidR="00113430" w:rsidRPr="004820A4" w:rsidRDefault="00045093" w:rsidP="00113430">
      <w:pPr>
        <w:spacing w:after="0" w:line="240" w:lineRule="auto"/>
        <w:contextualSpacing/>
        <w:rPr>
          <w:rFonts w:ascii="Times New Roman" w:eastAsia="Times New Roman" w:hAnsi="Times New Roman" w:cs="Times New Roman"/>
          <w:sz w:val="24"/>
          <w:szCs w:val="24"/>
          <w:lang w:eastAsia="zh-CN"/>
        </w:rPr>
      </w:pPr>
      <w:r w:rsidRPr="004820A4">
        <w:rPr>
          <w:rFonts w:ascii="Times New Roman" w:eastAsia="Times New Roman" w:hAnsi="Times New Roman" w:cs="Times New Roman"/>
          <w:sz w:val="24"/>
          <w:szCs w:val="24"/>
          <w:lang w:eastAsia="zh-CN"/>
        </w:rPr>
        <w:lastRenderedPageBreak/>
        <w:t xml:space="preserve">Ans: </w:t>
      </w:r>
      <w:r w:rsidR="00113430" w:rsidRPr="004820A4">
        <w:rPr>
          <w:rFonts w:ascii="Times New Roman" w:eastAsia="Times New Roman" w:hAnsi="Times New Roman" w:cs="Times New Roman"/>
          <w:sz w:val="24"/>
          <w:szCs w:val="24"/>
          <w:lang w:eastAsia="zh-CN"/>
        </w:rPr>
        <w:t>At the very least, it would be more difficult to tell one’s story and satisfy the critics. The idea that we need to track performance in order to know what it is has (some) validity, but not that we need to track performance in order to know whether there are problems; managers may (or should) know about problems through the grapevine, long before the data tell so. A manager should be able to interpret the results of statistical analyses and apply the results in management. The best way to gain that capacity is to learn how to conduct statistical analyses. A manager relying on others for analyses lacks the ability to judge the validity of the results.</w:t>
      </w:r>
    </w:p>
    <w:p w14:paraId="4233E1F4" w14:textId="77777777" w:rsidR="00113430" w:rsidRPr="004820A4" w:rsidRDefault="00113430" w:rsidP="00113430">
      <w:pPr>
        <w:spacing w:after="0" w:line="240" w:lineRule="auto"/>
        <w:contextualSpacing/>
        <w:rPr>
          <w:rFonts w:ascii="Times New Roman" w:eastAsia="Times New Roman" w:hAnsi="Times New Roman" w:cs="Times New Roman"/>
          <w:sz w:val="24"/>
          <w:szCs w:val="24"/>
          <w:lang w:eastAsia="zh-CN"/>
        </w:rPr>
      </w:pPr>
    </w:p>
    <w:p w14:paraId="5B70174B" w14:textId="3E485BB8" w:rsidR="00113430" w:rsidRPr="004820A4" w:rsidRDefault="00113430" w:rsidP="00113430">
      <w:pPr>
        <w:spacing w:after="0" w:line="240" w:lineRule="auto"/>
        <w:contextualSpacing/>
        <w:rPr>
          <w:rFonts w:ascii="Times New Roman" w:eastAsia="Times New Roman" w:hAnsi="Times New Roman" w:cs="Times New Roman"/>
          <w:b/>
          <w:sz w:val="24"/>
          <w:szCs w:val="24"/>
          <w:lang w:eastAsia="zh-CN"/>
        </w:rPr>
      </w:pPr>
      <w:r w:rsidRPr="004820A4">
        <w:rPr>
          <w:rFonts w:ascii="Times New Roman" w:eastAsia="Times New Roman" w:hAnsi="Times New Roman" w:cs="Times New Roman"/>
          <w:b/>
          <w:sz w:val="24"/>
          <w:szCs w:val="24"/>
          <w:lang w:eastAsia="zh-CN"/>
        </w:rPr>
        <w:t>5. How is the application of statistics in performance measurement and performance management enhanced through the use of charts (</w:t>
      </w:r>
      <w:r w:rsidR="00414A00">
        <w:rPr>
          <w:rFonts w:ascii="Times New Roman" w:eastAsia="Times New Roman" w:hAnsi="Times New Roman" w:cs="Times New Roman"/>
          <w:b/>
          <w:sz w:val="24"/>
          <w:szCs w:val="24"/>
          <w:lang w:eastAsia="zh-CN"/>
        </w:rPr>
        <w:t>i.e.</w:t>
      </w:r>
      <w:r w:rsidRPr="004820A4">
        <w:rPr>
          <w:rFonts w:ascii="Times New Roman" w:eastAsia="Times New Roman" w:hAnsi="Times New Roman" w:cs="Times New Roman"/>
          <w:b/>
          <w:sz w:val="24"/>
          <w:szCs w:val="24"/>
          <w:lang w:eastAsia="zh-CN"/>
        </w:rPr>
        <w:t>, graphs and tables)? Conduct a simple experiment in which the results of a statistical analysis are presented to an audience with and without the use of charts. What differences does the presentation of charts make? Besides the visual enhancement provided, what other benefits do you see from presenting information using graphs and tables?</w:t>
      </w:r>
    </w:p>
    <w:p w14:paraId="2E054F75" w14:textId="77777777" w:rsidR="00E714A9" w:rsidRDefault="00E714A9" w:rsidP="00113430">
      <w:pPr>
        <w:spacing w:after="0" w:line="240" w:lineRule="auto"/>
        <w:contextualSpacing/>
        <w:rPr>
          <w:rFonts w:ascii="Times New Roman" w:eastAsia="Times New Roman" w:hAnsi="Times New Roman" w:cs="Times New Roman"/>
          <w:color w:val="000000"/>
          <w:sz w:val="24"/>
          <w:szCs w:val="24"/>
        </w:rPr>
      </w:pPr>
    </w:p>
    <w:p w14:paraId="3E650311" w14:textId="78F36F64" w:rsidR="00113430" w:rsidRPr="004820A4" w:rsidRDefault="00045093" w:rsidP="00113430">
      <w:pPr>
        <w:spacing w:after="0" w:line="240" w:lineRule="auto"/>
        <w:contextualSpacing/>
        <w:rPr>
          <w:rFonts w:ascii="Times New Roman" w:eastAsia="Times New Roman" w:hAnsi="Times New Roman" w:cs="Times New Roman"/>
          <w:color w:val="000000"/>
          <w:sz w:val="24"/>
          <w:szCs w:val="24"/>
        </w:rPr>
      </w:pPr>
      <w:r w:rsidRPr="004820A4">
        <w:rPr>
          <w:rFonts w:ascii="Times New Roman" w:eastAsia="Times New Roman" w:hAnsi="Times New Roman" w:cs="Times New Roman"/>
          <w:color w:val="000000"/>
          <w:sz w:val="24"/>
          <w:szCs w:val="24"/>
        </w:rPr>
        <w:t xml:space="preserve">Ans: </w:t>
      </w:r>
      <w:r w:rsidR="00113430" w:rsidRPr="004820A4">
        <w:rPr>
          <w:rFonts w:ascii="Times New Roman" w:eastAsia="Times New Roman" w:hAnsi="Times New Roman" w:cs="Times New Roman"/>
          <w:color w:val="000000"/>
          <w:sz w:val="24"/>
          <w:szCs w:val="24"/>
        </w:rPr>
        <w:t>As the saying goes, a picture is better than a thousand words. Graphs and tables are very effective in communicating ideas with stakeholders. Performance measurement is sometime technical and the stakeholders may know little about it. Using charts, graphs, and tables help them better understand the performance measurement process and results. An informed audience is more likely to engage more in performance management, which is another benefit of visually enhanced presentations. The audience is more likely to ask questions and participate in performance measurement.</w:t>
      </w:r>
    </w:p>
    <w:p w14:paraId="03F42F4A" w14:textId="1CC60636" w:rsidR="00113430" w:rsidRPr="004820A4" w:rsidRDefault="00113430" w:rsidP="00113430">
      <w:pPr>
        <w:spacing w:after="0" w:line="240" w:lineRule="auto"/>
        <w:contextualSpacing/>
        <w:rPr>
          <w:rFonts w:ascii="Times New Roman" w:eastAsia="Times New Roman" w:hAnsi="Times New Roman" w:cs="Times New Roman"/>
          <w:color w:val="000000"/>
          <w:sz w:val="24"/>
          <w:szCs w:val="24"/>
        </w:rPr>
      </w:pPr>
      <w:r w:rsidRPr="004820A4">
        <w:rPr>
          <w:rFonts w:ascii="Times New Roman" w:eastAsia="Times New Roman" w:hAnsi="Times New Roman" w:cs="Times New Roman"/>
          <w:color w:val="000000"/>
          <w:sz w:val="24"/>
          <w:szCs w:val="24"/>
        </w:rPr>
        <w:t>Your experiment likely proves the effectiveness of graphs, tables, and charts in communication. In the experiment, you can compare presentational effect of two groups</w:t>
      </w:r>
      <w:r w:rsidR="00045093" w:rsidRPr="004820A4">
        <w:rPr>
          <w:rFonts w:ascii="Times New Roman" w:eastAsia="Times New Roman" w:hAnsi="Times New Roman" w:cs="Times New Roman"/>
          <w:color w:val="000000"/>
          <w:sz w:val="24"/>
          <w:szCs w:val="24"/>
        </w:rPr>
        <w:t>—</w:t>
      </w:r>
      <w:r w:rsidRPr="004820A4">
        <w:rPr>
          <w:rFonts w:ascii="Times New Roman" w:eastAsia="Times New Roman" w:hAnsi="Times New Roman" w:cs="Times New Roman"/>
          <w:color w:val="000000"/>
          <w:sz w:val="24"/>
          <w:szCs w:val="24"/>
        </w:rPr>
        <w:t>one group with visual presentation and the other without it. For example, to demonstrate a positive relationship between education and income (more education is associated with higher earning for individuals), you can read a set of numbers to a group of your friends and then measure their understanding of the relationship. You can show a graph of the relationship to another group and ask the same question. In the experiment, make sure that you design proper measures to assess the audience’s understanding of the ideas in communication.</w:t>
      </w:r>
    </w:p>
    <w:p w14:paraId="49C6CBFA" w14:textId="77777777" w:rsidR="00113430" w:rsidRPr="004820A4" w:rsidRDefault="00113430" w:rsidP="00113430">
      <w:pPr>
        <w:spacing w:after="0" w:line="240" w:lineRule="auto"/>
        <w:contextualSpacing/>
        <w:rPr>
          <w:rFonts w:ascii="Times New Roman" w:eastAsia="Times New Roman" w:hAnsi="Times New Roman" w:cs="Times New Roman"/>
          <w:sz w:val="24"/>
          <w:szCs w:val="24"/>
          <w:lang w:eastAsia="zh-CN"/>
        </w:rPr>
      </w:pPr>
    </w:p>
    <w:p w14:paraId="6A8C0218" w14:textId="73E8FCC3" w:rsidR="00113430" w:rsidRPr="004820A4" w:rsidRDefault="00113430" w:rsidP="00113430">
      <w:pPr>
        <w:spacing w:after="0" w:line="240" w:lineRule="auto"/>
        <w:contextualSpacing/>
        <w:rPr>
          <w:rFonts w:ascii="Times New Roman" w:eastAsia="Times New Roman" w:hAnsi="Times New Roman" w:cs="Times New Roman"/>
          <w:b/>
          <w:sz w:val="24"/>
          <w:szCs w:val="24"/>
          <w:lang w:eastAsia="zh-CN"/>
        </w:rPr>
      </w:pPr>
      <w:r w:rsidRPr="004820A4">
        <w:rPr>
          <w:rFonts w:ascii="Times New Roman" w:eastAsia="Times New Roman" w:hAnsi="Times New Roman" w:cs="Times New Roman"/>
          <w:b/>
          <w:sz w:val="24"/>
          <w:szCs w:val="24"/>
          <w:lang w:eastAsia="zh-CN"/>
        </w:rPr>
        <w:t>6. How is your understanding of statistical concepts enhanced by studying the analyses of outputs, outcomes, efficiency, and effectiveness in this chapter?</w:t>
      </w:r>
    </w:p>
    <w:p w14:paraId="08274ED8" w14:textId="77777777" w:rsidR="00E714A9" w:rsidRDefault="00E714A9" w:rsidP="00E714A9">
      <w:pPr>
        <w:spacing w:after="0" w:line="240" w:lineRule="auto"/>
        <w:contextualSpacing/>
        <w:rPr>
          <w:rFonts w:ascii="Times New Roman" w:eastAsia="Times New Roman" w:hAnsi="Times New Roman" w:cs="Times New Roman"/>
          <w:sz w:val="24"/>
          <w:szCs w:val="24"/>
          <w:lang w:eastAsia="zh-CN"/>
        </w:rPr>
      </w:pPr>
    </w:p>
    <w:p w14:paraId="69AABF5A" w14:textId="44091D6F" w:rsidR="00113430" w:rsidRPr="004820A4" w:rsidRDefault="00045093" w:rsidP="00E714A9">
      <w:pPr>
        <w:spacing w:after="0" w:line="240" w:lineRule="auto"/>
        <w:contextualSpacing/>
        <w:rPr>
          <w:rFonts w:ascii="Times New Roman" w:eastAsia="Times New Roman" w:hAnsi="Times New Roman" w:cs="Times New Roman"/>
          <w:color w:val="000000"/>
          <w:sz w:val="24"/>
          <w:szCs w:val="24"/>
        </w:rPr>
      </w:pPr>
      <w:r w:rsidRPr="004820A4">
        <w:rPr>
          <w:rFonts w:ascii="Times New Roman" w:eastAsia="Times New Roman" w:hAnsi="Times New Roman" w:cs="Times New Roman"/>
          <w:sz w:val="24"/>
          <w:szCs w:val="24"/>
          <w:lang w:eastAsia="zh-CN"/>
        </w:rPr>
        <w:t xml:space="preserve">Ans: </w:t>
      </w:r>
      <w:r w:rsidR="00113430" w:rsidRPr="004820A4">
        <w:rPr>
          <w:rFonts w:ascii="Times New Roman" w:eastAsia="Times New Roman" w:hAnsi="Times New Roman" w:cs="Times New Roman"/>
          <w:color w:val="000000"/>
          <w:sz w:val="24"/>
          <w:szCs w:val="24"/>
        </w:rPr>
        <w:t>Answers vary</w:t>
      </w:r>
      <w:r w:rsidR="000F21DD">
        <w:rPr>
          <w:rFonts w:ascii="Times New Roman" w:eastAsia="Times New Roman" w:hAnsi="Times New Roman" w:cs="Times New Roman"/>
          <w:color w:val="000000"/>
          <w:sz w:val="24"/>
          <w:szCs w:val="24"/>
        </w:rPr>
        <w:t>.</w:t>
      </w:r>
    </w:p>
    <w:p w14:paraId="68E1D0E1" w14:textId="77777777" w:rsidR="00113430" w:rsidRPr="004820A4" w:rsidRDefault="00113430" w:rsidP="00113430">
      <w:pPr>
        <w:spacing w:after="0" w:line="240" w:lineRule="auto"/>
        <w:contextualSpacing/>
        <w:rPr>
          <w:rFonts w:ascii="Times New Roman" w:eastAsia="Times New Roman" w:hAnsi="Times New Roman" w:cs="Times New Roman"/>
          <w:b/>
          <w:sz w:val="24"/>
          <w:szCs w:val="24"/>
          <w:lang w:eastAsia="zh-CN"/>
        </w:rPr>
      </w:pPr>
    </w:p>
    <w:p w14:paraId="3A174266" w14:textId="77777777" w:rsidR="00113430" w:rsidRPr="004820A4" w:rsidRDefault="00113430" w:rsidP="00113430">
      <w:pPr>
        <w:spacing w:after="0" w:line="240" w:lineRule="auto"/>
        <w:contextualSpacing/>
        <w:rPr>
          <w:rFonts w:ascii="Times New Roman" w:eastAsia="Times New Roman" w:hAnsi="Times New Roman" w:cs="Times New Roman"/>
          <w:b/>
          <w:sz w:val="24"/>
          <w:szCs w:val="24"/>
          <w:lang w:eastAsia="zh-CN"/>
        </w:rPr>
      </w:pPr>
      <w:r w:rsidRPr="004820A4">
        <w:rPr>
          <w:rFonts w:ascii="Times New Roman" w:eastAsia="Times New Roman" w:hAnsi="Times New Roman" w:cs="Times New Roman"/>
          <w:b/>
          <w:sz w:val="24"/>
          <w:szCs w:val="24"/>
          <w:lang w:eastAsia="zh-CN"/>
        </w:rPr>
        <w:t>7. Is your understanding of statistical concepts enhanced by studying the quality-of-life analyses in this chapter? Why or why not?</w:t>
      </w:r>
    </w:p>
    <w:p w14:paraId="67087A86" w14:textId="77777777" w:rsidR="00E714A9" w:rsidRDefault="00E714A9" w:rsidP="00E714A9">
      <w:pPr>
        <w:spacing w:after="0" w:line="240" w:lineRule="auto"/>
        <w:contextualSpacing/>
        <w:rPr>
          <w:rFonts w:ascii="Times New Roman" w:eastAsia="Times New Roman" w:hAnsi="Times New Roman" w:cs="Times New Roman"/>
          <w:sz w:val="24"/>
          <w:szCs w:val="24"/>
          <w:lang w:eastAsia="zh-CN"/>
        </w:rPr>
      </w:pPr>
    </w:p>
    <w:p w14:paraId="23AD5A31" w14:textId="1FCFF644" w:rsidR="00113430" w:rsidRPr="004820A4" w:rsidRDefault="00045093" w:rsidP="00E714A9">
      <w:pPr>
        <w:spacing w:after="0" w:line="240" w:lineRule="auto"/>
        <w:contextualSpacing/>
        <w:rPr>
          <w:rFonts w:ascii="Times New Roman" w:eastAsia="Times New Roman" w:hAnsi="Times New Roman" w:cs="Times New Roman"/>
          <w:color w:val="000000"/>
          <w:sz w:val="24"/>
          <w:szCs w:val="24"/>
        </w:rPr>
      </w:pPr>
      <w:r w:rsidRPr="004820A4">
        <w:rPr>
          <w:rFonts w:ascii="Times New Roman" w:eastAsia="Times New Roman" w:hAnsi="Times New Roman" w:cs="Times New Roman"/>
          <w:sz w:val="24"/>
          <w:szCs w:val="24"/>
          <w:lang w:eastAsia="zh-CN"/>
        </w:rPr>
        <w:t xml:space="preserve">Ans: </w:t>
      </w:r>
      <w:r w:rsidR="00113430" w:rsidRPr="004820A4">
        <w:rPr>
          <w:rFonts w:ascii="Times New Roman" w:eastAsia="Times New Roman" w:hAnsi="Times New Roman" w:cs="Times New Roman"/>
          <w:color w:val="000000"/>
          <w:sz w:val="24"/>
          <w:szCs w:val="24"/>
        </w:rPr>
        <w:t xml:space="preserve">Answers </w:t>
      </w:r>
      <w:r w:rsidRPr="004820A4">
        <w:rPr>
          <w:rFonts w:ascii="Times New Roman" w:eastAsia="Times New Roman" w:hAnsi="Times New Roman" w:cs="Times New Roman"/>
          <w:color w:val="000000"/>
          <w:sz w:val="24"/>
          <w:szCs w:val="24"/>
        </w:rPr>
        <w:t>vary.</w:t>
      </w:r>
    </w:p>
    <w:p w14:paraId="4C69BC4D" w14:textId="77777777" w:rsidR="00113430" w:rsidRPr="004820A4" w:rsidRDefault="00113430" w:rsidP="00E714A9">
      <w:pPr>
        <w:widowControl w:val="0"/>
        <w:tabs>
          <w:tab w:val="right" w:leader="underscore" w:pos="9360"/>
        </w:tabs>
        <w:spacing w:after="0" w:line="240" w:lineRule="auto"/>
        <w:jc w:val="both"/>
        <w:rPr>
          <w:rFonts w:ascii="Times New Roman" w:eastAsia="Times New Roman" w:hAnsi="Times New Roman" w:cs="Times New Roman"/>
          <w:color w:val="000000"/>
          <w:sz w:val="24"/>
          <w:szCs w:val="24"/>
        </w:rPr>
      </w:pPr>
    </w:p>
    <w:p w14:paraId="0F69C026" w14:textId="77777777" w:rsidR="00113430" w:rsidRPr="004820A4" w:rsidRDefault="00113430" w:rsidP="00113430">
      <w:pPr>
        <w:pStyle w:val="CM73"/>
        <w:spacing w:line="276" w:lineRule="atLeast"/>
        <w:rPr>
          <w:color w:val="000000"/>
        </w:rPr>
      </w:pPr>
      <w:r w:rsidRPr="004820A4">
        <w:rPr>
          <w:b/>
          <w:bCs/>
          <w:color w:val="000000"/>
        </w:rPr>
        <w:t xml:space="preserve">8. Explain the difference between prediction and forecasting. </w:t>
      </w:r>
    </w:p>
    <w:p w14:paraId="66FD340A" w14:textId="77777777" w:rsidR="00113430" w:rsidRPr="004820A4" w:rsidRDefault="00045093" w:rsidP="00113430">
      <w:pPr>
        <w:pStyle w:val="CM73"/>
        <w:spacing w:line="276" w:lineRule="atLeast"/>
        <w:rPr>
          <w:color w:val="000000"/>
        </w:rPr>
      </w:pPr>
      <w:r w:rsidRPr="004820A4">
        <w:rPr>
          <w:color w:val="000000"/>
        </w:rPr>
        <w:t xml:space="preserve">Ans: </w:t>
      </w:r>
      <w:r w:rsidR="00113430" w:rsidRPr="004820A4">
        <w:rPr>
          <w:color w:val="000000"/>
        </w:rPr>
        <w:t xml:space="preserve">Prediction concerns known values; forecasting concerns unknown, future values. </w:t>
      </w:r>
    </w:p>
    <w:p w14:paraId="1AC2535A" w14:textId="77777777" w:rsidR="00113430" w:rsidRPr="004820A4" w:rsidRDefault="00113430" w:rsidP="00113430">
      <w:pPr>
        <w:pStyle w:val="CM73"/>
        <w:spacing w:line="276" w:lineRule="atLeast"/>
        <w:ind w:right="285"/>
        <w:rPr>
          <w:color w:val="000000"/>
        </w:rPr>
      </w:pPr>
      <w:r w:rsidRPr="004820A4">
        <w:rPr>
          <w:b/>
          <w:bCs/>
          <w:color w:val="000000"/>
        </w:rPr>
        <w:lastRenderedPageBreak/>
        <w:t xml:space="preserve">9. Discuss why prior moving averages (PMAs) forecasting may be more conservative than forecasting based on prior average changes. </w:t>
      </w:r>
    </w:p>
    <w:p w14:paraId="2C0476DE" w14:textId="77777777" w:rsidR="00113430" w:rsidRPr="00E714A9" w:rsidRDefault="00045093" w:rsidP="00E714A9">
      <w:pPr>
        <w:widowControl w:val="0"/>
        <w:tabs>
          <w:tab w:val="right" w:leader="underscore" w:pos="9360"/>
        </w:tabs>
        <w:spacing w:after="0" w:line="240" w:lineRule="auto"/>
        <w:jc w:val="both"/>
        <w:rPr>
          <w:rFonts w:ascii="Times New Roman" w:eastAsia="Times New Roman" w:hAnsi="Times New Roman" w:cs="Times New Roman"/>
          <w:sz w:val="24"/>
          <w:szCs w:val="24"/>
          <w:lang w:eastAsia="zh-CN"/>
        </w:rPr>
      </w:pPr>
      <w:r w:rsidRPr="00E714A9">
        <w:rPr>
          <w:rFonts w:ascii="Times New Roman" w:eastAsia="Times New Roman" w:hAnsi="Times New Roman" w:cs="Times New Roman"/>
          <w:sz w:val="24"/>
          <w:szCs w:val="24"/>
          <w:lang w:eastAsia="zh-CN"/>
        </w:rPr>
        <w:t xml:space="preserve">Ans: </w:t>
      </w:r>
      <w:r w:rsidR="00113430" w:rsidRPr="00E714A9">
        <w:rPr>
          <w:rFonts w:ascii="Times New Roman" w:eastAsia="Times New Roman" w:hAnsi="Times New Roman" w:cs="Times New Roman"/>
          <w:sz w:val="24"/>
          <w:szCs w:val="24"/>
          <w:lang w:eastAsia="zh-CN"/>
        </w:rPr>
        <w:t>PMAs do not incorporate the trend of past observations as affecting future observations</w:t>
      </w:r>
      <w:r w:rsidR="00240D57" w:rsidRPr="00E714A9">
        <w:rPr>
          <w:rFonts w:ascii="Times New Roman" w:eastAsia="Times New Roman" w:hAnsi="Times New Roman" w:cs="Times New Roman"/>
          <w:sz w:val="24"/>
          <w:szCs w:val="24"/>
          <w:lang w:eastAsia="zh-CN"/>
        </w:rPr>
        <w:t>.</w:t>
      </w:r>
    </w:p>
    <w:p w14:paraId="4250EDF4" w14:textId="77777777" w:rsidR="00113430" w:rsidRPr="004820A4" w:rsidRDefault="00113430" w:rsidP="00113430">
      <w:pPr>
        <w:widowControl w:val="0"/>
        <w:tabs>
          <w:tab w:val="right" w:leader="underscore" w:pos="9360"/>
        </w:tabs>
        <w:spacing w:after="0" w:line="240" w:lineRule="auto"/>
        <w:ind w:left="360"/>
        <w:jc w:val="both"/>
        <w:rPr>
          <w:color w:val="000000"/>
        </w:rPr>
      </w:pPr>
    </w:p>
    <w:p w14:paraId="35C5722C" w14:textId="77777777" w:rsidR="00113430" w:rsidRPr="00D2227F" w:rsidRDefault="00113430" w:rsidP="00113430">
      <w:pPr>
        <w:pStyle w:val="CM73"/>
        <w:spacing w:line="276" w:lineRule="atLeast"/>
        <w:ind w:right="178"/>
      </w:pPr>
      <w:r w:rsidRPr="004820A4">
        <w:rPr>
          <w:b/>
          <w:bCs/>
        </w:rPr>
        <w:t xml:space="preserve">10. Consider the trend shown in Figure W9.1. Should forecasting involve periodicity, and, if so, what </w:t>
      </w:r>
      <w:r w:rsidRPr="00D2227F">
        <w:rPr>
          <w:b/>
          <w:bCs/>
        </w:rPr>
        <w:t xml:space="preserve">period of time should be considered? What is the consequence of not using periodicity? </w:t>
      </w:r>
    </w:p>
    <w:p w14:paraId="72B9D53A" w14:textId="33142CC8" w:rsidR="00113430" w:rsidRPr="00D2227F" w:rsidRDefault="00045093" w:rsidP="00113430">
      <w:pPr>
        <w:pStyle w:val="CM74"/>
        <w:spacing w:line="276" w:lineRule="atLeast"/>
      </w:pPr>
      <w:r w:rsidRPr="00D2227F">
        <w:t xml:space="preserve">Ans: </w:t>
      </w:r>
      <w:r w:rsidR="00113430" w:rsidRPr="00D2227F">
        <w:t>Yes</w:t>
      </w:r>
      <w:r w:rsidRPr="00D2227F">
        <w:t xml:space="preserve">, periodicity </w:t>
      </w:r>
      <w:r w:rsidR="00113430" w:rsidRPr="00D2227F">
        <w:t xml:space="preserve">= 5. When no periodicity is used, period forecasts will reflect period averages. </w:t>
      </w:r>
    </w:p>
    <w:p w14:paraId="52A57645" w14:textId="2806B8D8" w:rsidR="00113430" w:rsidRPr="004820A4" w:rsidRDefault="00104022" w:rsidP="00E714A9">
      <w:pPr>
        <w:pStyle w:val="Heading2"/>
        <w:rPr>
          <w:rFonts w:eastAsia="Times New Roman"/>
          <w:lang w:eastAsia="zh-CN"/>
        </w:rPr>
      </w:pPr>
      <w:r w:rsidRPr="004820A4">
        <w:rPr>
          <w:rFonts w:eastAsia="Times New Roman"/>
          <w:lang w:eastAsia="zh-CN"/>
        </w:rPr>
        <w:t>Application Exercises</w:t>
      </w:r>
    </w:p>
    <w:p w14:paraId="15EE674C" w14:textId="77777777" w:rsidR="00113430" w:rsidRPr="004820A4" w:rsidRDefault="00113430" w:rsidP="00113430">
      <w:pPr>
        <w:rPr>
          <w:rFonts w:ascii="Times New Roman" w:eastAsiaTheme="minorHAnsi" w:hAnsi="Times New Roman" w:cs="Times New Roman"/>
          <w:b/>
          <w:sz w:val="24"/>
          <w:szCs w:val="24"/>
        </w:rPr>
      </w:pPr>
      <w:r w:rsidRPr="004820A4">
        <w:rPr>
          <w:rFonts w:ascii="Times New Roman" w:eastAsiaTheme="minorHAnsi" w:hAnsi="Times New Roman" w:cs="Times New Roman"/>
          <w:b/>
          <w:sz w:val="24"/>
          <w:szCs w:val="24"/>
        </w:rPr>
        <w:t xml:space="preserve">1. </w:t>
      </w:r>
      <w:r w:rsidRPr="004820A4">
        <w:rPr>
          <w:rFonts w:ascii="Times New Roman" w:eastAsia="SimSun" w:hAnsi="Times New Roman" w:cs="Times New Roman"/>
          <w:b/>
          <w:sz w:val="24"/>
          <w:szCs w:val="24"/>
        </w:rPr>
        <w:t xml:space="preserve">Calculate the mean, the sample variance, the sample standard deviation, the maximum, the minimum, and the range for each agency. Then discuss the </w:t>
      </w:r>
      <w:r w:rsidRPr="004820A4">
        <w:rPr>
          <w:rFonts w:ascii="Times New Roman" w:eastAsiaTheme="minorHAnsi" w:hAnsi="Times New Roman" w:cs="Times New Roman"/>
          <w:b/>
          <w:sz w:val="24"/>
          <w:szCs w:val="24"/>
        </w:rPr>
        <w:t>meanings of these performances for the</w:t>
      </w:r>
      <w:r w:rsidRPr="004820A4">
        <w:rPr>
          <w:rFonts w:ascii="Times New Roman" w:eastAsia="SimSun" w:hAnsi="Times New Roman" w:cs="Times New Roman"/>
          <w:b/>
          <w:sz w:val="24"/>
          <w:szCs w:val="24"/>
        </w:rPr>
        <w:t xml:space="preserve"> agencies. </w:t>
      </w:r>
    </w:p>
    <w:p w14:paraId="75FD8E5F" w14:textId="24EDF530" w:rsidR="00113430" w:rsidRPr="004820A4" w:rsidRDefault="00097AFE" w:rsidP="00113430">
      <w:pPr>
        <w:rPr>
          <w:rFonts w:ascii="Times New Roman" w:eastAsiaTheme="minorHAnsi" w:hAnsi="Times New Roman" w:cs="Times New Roman"/>
          <w:sz w:val="24"/>
          <w:szCs w:val="24"/>
        </w:rPr>
      </w:pPr>
      <w:r w:rsidRPr="004820A4">
        <w:rPr>
          <w:rFonts w:ascii="Times New Roman" w:eastAsiaTheme="minorHAnsi" w:hAnsi="Times New Roman" w:cs="Times New Roman"/>
          <w:sz w:val="24"/>
          <w:szCs w:val="24"/>
        </w:rPr>
        <w:t xml:space="preserve">Ans: </w:t>
      </w:r>
      <w:r w:rsidR="00113430" w:rsidRPr="004820A4">
        <w:rPr>
          <w:rFonts w:ascii="Times New Roman" w:eastAsiaTheme="minorHAnsi" w:hAnsi="Times New Roman" w:cs="Times New Roman"/>
          <w:sz w:val="24"/>
          <w:szCs w:val="24"/>
        </w:rPr>
        <w:t>The overall mean of all four groups is 5.15 and the standard deviation is 2.84. The means for Offices A, B, C, and D are 5.42, 4.17, 5.67, and 5.33</w:t>
      </w:r>
      <w:r w:rsidRPr="004820A4">
        <w:rPr>
          <w:rFonts w:ascii="Times New Roman" w:eastAsiaTheme="minorHAnsi" w:hAnsi="Times New Roman" w:cs="Times New Roman"/>
          <w:sz w:val="24"/>
          <w:szCs w:val="24"/>
        </w:rPr>
        <w:t>,</w:t>
      </w:r>
      <w:r w:rsidR="00113430" w:rsidRPr="004820A4">
        <w:rPr>
          <w:rFonts w:ascii="Times New Roman" w:eastAsiaTheme="minorHAnsi" w:hAnsi="Times New Roman" w:cs="Times New Roman"/>
          <w:sz w:val="24"/>
          <w:szCs w:val="24"/>
        </w:rPr>
        <w:t xml:space="preserve"> respectively. The standard deviations for them are 2.64, 2.62, 2.74, and 3.42. The maximums are 10.00, 9.00, 10.00, and 10.00</w:t>
      </w:r>
      <w:r w:rsidRPr="004820A4">
        <w:rPr>
          <w:rFonts w:ascii="Times New Roman" w:eastAsiaTheme="minorHAnsi" w:hAnsi="Times New Roman" w:cs="Times New Roman"/>
          <w:sz w:val="24"/>
          <w:szCs w:val="24"/>
        </w:rPr>
        <w:t>,</w:t>
      </w:r>
      <w:r w:rsidR="00113430" w:rsidRPr="004820A4">
        <w:rPr>
          <w:rFonts w:ascii="Times New Roman" w:eastAsiaTheme="minorHAnsi" w:hAnsi="Times New Roman" w:cs="Times New Roman"/>
          <w:sz w:val="24"/>
          <w:szCs w:val="24"/>
        </w:rPr>
        <w:t xml:space="preserve"> respectively, and the minimums are 1.00, 1.00, 2.00, and 1.00</w:t>
      </w:r>
      <w:r w:rsidRPr="004820A4">
        <w:rPr>
          <w:rFonts w:ascii="Times New Roman" w:eastAsiaTheme="minorHAnsi" w:hAnsi="Times New Roman" w:cs="Times New Roman"/>
          <w:sz w:val="24"/>
          <w:szCs w:val="24"/>
        </w:rPr>
        <w:t>,</w:t>
      </w:r>
      <w:r w:rsidR="00113430" w:rsidRPr="004820A4">
        <w:rPr>
          <w:rFonts w:ascii="Times New Roman" w:eastAsiaTheme="minorHAnsi" w:hAnsi="Times New Roman" w:cs="Times New Roman"/>
          <w:sz w:val="24"/>
          <w:szCs w:val="24"/>
        </w:rPr>
        <w:t xml:space="preserve"> respectively. The ranges are 9.00, 8.00, 8.00, and 9.00.</w:t>
      </w:r>
    </w:p>
    <w:p w14:paraId="1B4BC275" w14:textId="06C4DBBF" w:rsidR="00113430" w:rsidRPr="004820A4" w:rsidRDefault="00113430" w:rsidP="00113430">
      <w:pPr>
        <w:rPr>
          <w:rFonts w:ascii="Times New Roman" w:eastAsiaTheme="minorHAnsi" w:hAnsi="Times New Roman" w:cs="Times New Roman"/>
          <w:b/>
          <w:sz w:val="24"/>
          <w:szCs w:val="24"/>
        </w:rPr>
      </w:pPr>
      <w:r w:rsidRPr="004820A4">
        <w:rPr>
          <w:rFonts w:ascii="Times New Roman" w:eastAsiaTheme="minorHAnsi" w:hAnsi="Times New Roman" w:cs="Times New Roman"/>
          <w:b/>
          <w:sz w:val="24"/>
          <w:szCs w:val="24"/>
        </w:rPr>
        <w:t xml:space="preserve">2. </w:t>
      </w:r>
      <w:r w:rsidRPr="004820A4">
        <w:rPr>
          <w:rFonts w:ascii="Times New Roman" w:eastAsia="SimSun" w:hAnsi="Times New Roman" w:cs="Times New Roman"/>
          <w:b/>
          <w:sz w:val="24"/>
          <w:szCs w:val="24"/>
        </w:rPr>
        <w:t>Which agency is the best performer based on these measures? Which is the worst? What makes you draw these conclusions? If the state decides to retrain agencies one at a time, what would be your priority list of retraining? Explain your rationale of creating the retraining list.</w:t>
      </w:r>
    </w:p>
    <w:p w14:paraId="446FC45E" w14:textId="279D8F5D" w:rsidR="00113430" w:rsidRPr="004820A4" w:rsidRDefault="00097AFE" w:rsidP="00113430">
      <w:pPr>
        <w:rPr>
          <w:rFonts w:ascii="Times New Roman" w:eastAsiaTheme="minorHAnsi" w:hAnsi="Times New Roman" w:cs="Times New Roman"/>
          <w:sz w:val="24"/>
          <w:szCs w:val="24"/>
        </w:rPr>
      </w:pPr>
      <w:r w:rsidRPr="004820A4">
        <w:rPr>
          <w:rFonts w:ascii="Times New Roman" w:eastAsiaTheme="minorHAnsi" w:hAnsi="Times New Roman" w:cs="Times New Roman"/>
          <w:sz w:val="24"/>
          <w:szCs w:val="24"/>
        </w:rPr>
        <w:t xml:space="preserve">Ans: </w:t>
      </w:r>
      <w:r w:rsidR="00113430" w:rsidRPr="004820A4">
        <w:rPr>
          <w:rFonts w:ascii="Times New Roman" w:eastAsiaTheme="minorHAnsi" w:hAnsi="Times New Roman" w:cs="Times New Roman"/>
          <w:sz w:val="24"/>
          <w:szCs w:val="24"/>
        </w:rPr>
        <w:t xml:space="preserve">Assessed by the mean, Office C has the worst record and should be retrained first, followed by Offices A, D, and B. But Office D’s mean (5.33) and standard deviation (3.42) are larger than the overall mean of all groups (5.15) and the overall standard deviation (2.84), indicating a substandard </w:t>
      </w:r>
      <w:r w:rsidR="00113430" w:rsidRPr="004820A4">
        <w:rPr>
          <w:rFonts w:ascii="Times New Roman" w:eastAsiaTheme="minorHAnsi" w:hAnsi="Times New Roman" w:cs="Times New Roman"/>
          <w:i/>
          <w:sz w:val="24"/>
          <w:szCs w:val="24"/>
        </w:rPr>
        <w:t>and</w:t>
      </w:r>
      <w:r w:rsidR="00113430" w:rsidRPr="004820A4">
        <w:rPr>
          <w:rFonts w:ascii="Times New Roman" w:eastAsiaTheme="minorHAnsi" w:hAnsi="Times New Roman" w:cs="Times New Roman"/>
          <w:sz w:val="24"/>
          <w:szCs w:val="24"/>
        </w:rPr>
        <w:t xml:space="preserve"> unreliable performance. So there should be consideration to retrain workers in Office D first.</w:t>
      </w:r>
    </w:p>
    <w:p w14:paraId="0ECD1707" w14:textId="10A0F38F" w:rsidR="00113430" w:rsidRPr="004820A4" w:rsidRDefault="00113430" w:rsidP="00113430">
      <w:pPr>
        <w:rPr>
          <w:rFonts w:ascii="Times New Roman" w:eastAsiaTheme="minorHAnsi" w:hAnsi="Times New Roman" w:cs="Times New Roman"/>
          <w:b/>
          <w:sz w:val="24"/>
          <w:szCs w:val="24"/>
        </w:rPr>
      </w:pPr>
      <w:r w:rsidRPr="004820A4">
        <w:rPr>
          <w:rFonts w:ascii="Times New Roman" w:eastAsiaTheme="minorHAnsi" w:hAnsi="Times New Roman" w:cs="Times New Roman"/>
          <w:b/>
          <w:sz w:val="24"/>
          <w:szCs w:val="24"/>
        </w:rPr>
        <w:t>3. Calculate the frequency and cumulative distributions for the number of errors for each agency. Let us say that the department wants 50</w:t>
      </w:r>
      <w:r w:rsidR="00097AFE" w:rsidRPr="004820A4">
        <w:rPr>
          <w:rFonts w:ascii="Times New Roman" w:eastAsiaTheme="minorHAnsi" w:hAnsi="Times New Roman" w:cs="Times New Roman"/>
          <w:b/>
          <w:sz w:val="24"/>
          <w:szCs w:val="24"/>
        </w:rPr>
        <w:t>%</w:t>
      </w:r>
      <w:r w:rsidRPr="004820A4">
        <w:rPr>
          <w:rFonts w:ascii="Times New Roman" w:eastAsiaTheme="minorHAnsi" w:hAnsi="Times New Roman" w:cs="Times New Roman"/>
          <w:b/>
          <w:sz w:val="24"/>
          <w:szCs w:val="24"/>
        </w:rPr>
        <w:t xml:space="preserve"> or more of the tests to have 5 or less errors in each agency, which agencies (or agency) meet this performance benchmark and which don’t? Explain your findings. </w:t>
      </w:r>
    </w:p>
    <w:p w14:paraId="6CF928F4" w14:textId="71E83EB9" w:rsidR="00113430" w:rsidRPr="004820A4" w:rsidRDefault="00097AFE" w:rsidP="00113430">
      <w:pPr>
        <w:rPr>
          <w:rFonts w:ascii="Times New Roman" w:eastAsiaTheme="minorHAnsi" w:hAnsi="Times New Roman" w:cs="Times New Roman"/>
          <w:sz w:val="24"/>
          <w:szCs w:val="24"/>
        </w:rPr>
      </w:pPr>
      <w:r w:rsidRPr="004820A4">
        <w:rPr>
          <w:rFonts w:ascii="Times New Roman" w:eastAsiaTheme="minorHAnsi" w:hAnsi="Times New Roman" w:cs="Times New Roman"/>
          <w:sz w:val="24"/>
          <w:szCs w:val="24"/>
        </w:rPr>
        <w:t xml:space="preserve">Ans: </w:t>
      </w:r>
      <w:r w:rsidR="00113430" w:rsidRPr="004820A4">
        <w:rPr>
          <w:rFonts w:ascii="Times New Roman" w:eastAsiaTheme="minorHAnsi" w:hAnsi="Times New Roman" w:cs="Times New Roman"/>
          <w:sz w:val="24"/>
          <w:szCs w:val="24"/>
        </w:rPr>
        <w:t>66.7</w:t>
      </w:r>
      <w:r w:rsidRPr="004820A4">
        <w:rPr>
          <w:rFonts w:ascii="Times New Roman" w:eastAsiaTheme="minorHAnsi" w:hAnsi="Times New Roman" w:cs="Times New Roman"/>
          <w:sz w:val="24"/>
          <w:szCs w:val="24"/>
        </w:rPr>
        <w:t>%</w:t>
      </w:r>
      <w:r w:rsidR="00113430" w:rsidRPr="004820A4">
        <w:rPr>
          <w:rFonts w:ascii="Times New Roman" w:eastAsiaTheme="minorHAnsi" w:hAnsi="Times New Roman" w:cs="Times New Roman"/>
          <w:sz w:val="24"/>
          <w:szCs w:val="24"/>
        </w:rPr>
        <w:t xml:space="preserve"> of tests (8 of 12) in Office A and Office B have an error rate equal to or less than 5. That rate for Office D is 50</w:t>
      </w:r>
      <w:r w:rsidRPr="004820A4">
        <w:rPr>
          <w:rFonts w:ascii="Times New Roman" w:eastAsiaTheme="minorHAnsi" w:hAnsi="Times New Roman" w:cs="Times New Roman"/>
          <w:sz w:val="24"/>
          <w:szCs w:val="24"/>
        </w:rPr>
        <w:t>%</w:t>
      </w:r>
      <w:r w:rsidR="00113430" w:rsidRPr="004820A4">
        <w:rPr>
          <w:rFonts w:ascii="Times New Roman" w:eastAsiaTheme="minorHAnsi" w:hAnsi="Times New Roman" w:cs="Times New Roman"/>
          <w:sz w:val="24"/>
          <w:szCs w:val="24"/>
        </w:rPr>
        <w:t>. Office C does not meet the standard, whose 41.7</w:t>
      </w:r>
      <w:r w:rsidRPr="004820A4">
        <w:rPr>
          <w:rFonts w:ascii="Times New Roman" w:eastAsiaTheme="minorHAnsi" w:hAnsi="Times New Roman" w:cs="Times New Roman"/>
          <w:sz w:val="24"/>
          <w:szCs w:val="24"/>
        </w:rPr>
        <w:t>%</w:t>
      </w:r>
      <w:r w:rsidR="00113430" w:rsidRPr="004820A4">
        <w:rPr>
          <w:rFonts w:ascii="Times New Roman" w:eastAsiaTheme="minorHAnsi" w:hAnsi="Times New Roman" w:cs="Times New Roman"/>
          <w:sz w:val="24"/>
          <w:szCs w:val="24"/>
        </w:rPr>
        <w:t xml:space="preserve"> of tests have an error rate equal to or less than 5. </w:t>
      </w:r>
    </w:p>
    <w:p w14:paraId="2DA5086F" w14:textId="282F56EA" w:rsidR="00113430" w:rsidRPr="004820A4" w:rsidRDefault="00113430" w:rsidP="00113430">
      <w:pPr>
        <w:rPr>
          <w:rFonts w:ascii="Times New Roman" w:eastAsiaTheme="minorHAnsi" w:hAnsi="Times New Roman" w:cs="Times New Roman"/>
          <w:b/>
          <w:sz w:val="24"/>
          <w:szCs w:val="24"/>
        </w:rPr>
      </w:pPr>
      <w:r w:rsidRPr="004820A4">
        <w:rPr>
          <w:rFonts w:ascii="Times New Roman" w:eastAsiaTheme="minorHAnsi" w:hAnsi="Times New Roman" w:cs="Times New Roman"/>
          <w:b/>
          <w:sz w:val="24"/>
          <w:szCs w:val="24"/>
        </w:rPr>
        <w:lastRenderedPageBreak/>
        <w:t>4. Use five or less errors as a benchmark to distinguish the test scores into two categories for each agency (</w:t>
      </w:r>
      <w:r w:rsidRPr="006027D7">
        <w:rPr>
          <w:rFonts w:ascii="Times New Roman" w:eastAsiaTheme="minorHAnsi" w:hAnsi="Times New Roman" w:cs="Times New Roman"/>
          <w:b/>
          <w:sz w:val="24"/>
          <w:szCs w:val="24"/>
        </w:rPr>
        <w:t>i.e.</w:t>
      </w:r>
      <w:r w:rsidR="00BA49AC" w:rsidRPr="006027D7">
        <w:rPr>
          <w:rFonts w:ascii="Times New Roman" w:eastAsiaTheme="minorHAnsi" w:hAnsi="Times New Roman" w:cs="Times New Roman"/>
          <w:b/>
          <w:sz w:val="24"/>
          <w:szCs w:val="24"/>
        </w:rPr>
        <w:t>,</w:t>
      </w:r>
      <w:r w:rsidRPr="006027D7">
        <w:rPr>
          <w:rFonts w:ascii="Times New Roman" w:eastAsiaTheme="minorHAnsi" w:hAnsi="Times New Roman" w:cs="Times New Roman"/>
          <w:b/>
          <w:sz w:val="24"/>
          <w:szCs w:val="24"/>
        </w:rPr>
        <w:t xml:space="preserve"> the </w:t>
      </w:r>
      <w:r w:rsidRPr="004820A4">
        <w:rPr>
          <w:rFonts w:ascii="Times New Roman" w:eastAsiaTheme="minorHAnsi" w:hAnsi="Times New Roman" w:cs="Times New Roman"/>
          <w:b/>
          <w:sz w:val="24"/>
          <w:szCs w:val="24"/>
        </w:rPr>
        <w:t>“5 or less errors” category and the “more than 5 errors” category). Perform a contingency table analysis for all four agencies. Explain your findings.</w:t>
      </w:r>
    </w:p>
    <w:p w14:paraId="2F416477" w14:textId="408FAECD" w:rsidR="00113430" w:rsidRPr="004820A4" w:rsidRDefault="00B707A9" w:rsidP="00113430">
      <w:pPr>
        <w:rPr>
          <w:rFonts w:ascii="Times New Roman" w:eastAsiaTheme="minorHAnsi" w:hAnsi="Times New Roman" w:cs="Times New Roman"/>
          <w:sz w:val="24"/>
          <w:szCs w:val="24"/>
        </w:rPr>
      </w:pPr>
      <w:r w:rsidRPr="004820A4">
        <w:rPr>
          <w:rFonts w:ascii="Times New Roman" w:eastAsiaTheme="minorHAnsi" w:hAnsi="Times New Roman" w:cs="Times New Roman"/>
          <w:sz w:val="24"/>
          <w:szCs w:val="24"/>
        </w:rPr>
        <w:t xml:space="preserve">Ans: </w:t>
      </w:r>
      <w:r w:rsidR="00113430" w:rsidRPr="004820A4">
        <w:rPr>
          <w:rFonts w:ascii="Times New Roman" w:eastAsiaTheme="minorHAnsi" w:hAnsi="Times New Roman" w:cs="Times New Roman"/>
          <w:sz w:val="24"/>
          <w:szCs w:val="24"/>
        </w:rPr>
        <w:t>You should be able to get a table that looks like the following. In constructing the table, make sure that you align the Agency variable in column and Error rate in row and calculate the column percentage. The results show a better performance in Offices A and B. Office C has the worst performance. More than 58</w:t>
      </w:r>
      <w:r w:rsidRPr="004820A4">
        <w:rPr>
          <w:rFonts w:ascii="Times New Roman" w:eastAsiaTheme="minorHAnsi" w:hAnsi="Times New Roman" w:cs="Times New Roman"/>
          <w:sz w:val="24"/>
          <w:szCs w:val="24"/>
        </w:rPr>
        <w:t>%</w:t>
      </w:r>
      <w:r w:rsidR="00113430" w:rsidRPr="004820A4">
        <w:rPr>
          <w:rFonts w:ascii="Times New Roman" w:eastAsiaTheme="minorHAnsi" w:hAnsi="Times New Roman" w:cs="Times New Roman"/>
          <w:sz w:val="24"/>
          <w:szCs w:val="24"/>
        </w:rPr>
        <w:t xml:space="preserve"> of tests in that office have error rates larger than 5.</w:t>
      </w:r>
    </w:p>
    <w:tbl>
      <w:tblPr>
        <w:tblW w:w="758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919"/>
        <w:gridCol w:w="879"/>
        <w:gridCol w:w="1405"/>
        <w:gridCol w:w="877"/>
        <w:gridCol w:w="876"/>
        <w:gridCol w:w="877"/>
        <w:gridCol w:w="877"/>
        <w:gridCol w:w="877"/>
      </w:tblGrid>
      <w:tr w:rsidR="00113430" w:rsidRPr="004820A4" w14:paraId="7D8EDB69" w14:textId="77777777" w:rsidTr="00967B7A">
        <w:trPr>
          <w:cantSplit/>
          <w:trHeight w:val="305"/>
          <w:tblHeader/>
        </w:trPr>
        <w:tc>
          <w:tcPr>
            <w:tcW w:w="7585" w:type="dxa"/>
            <w:gridSpan w:val="8"/>
            <w:tcBorders>
              <w:top w:val="nil"/>
              <w:left w:val="nil"/>
              <w:bottom w:val="nil"/>
              <w:right w:val="nil"/>
            </w:tcBorders>
            <w:shd w:val="clear" w:color="auto" w:fill="FFFFFF"/>
            <w:vAlign w:val="center"/>
          </w:tcPr>
          <w:p w14:paraId="7AB7F069" w14:textId="0521164B" w:rsidR="00113430" w:rsidRPr="004820A4" w:rsidRDefault="00113430">
            <w:pPr>
              <w:autoSpaceDE w:val="0"/>
              <w:autoSpaceDN w:val="0"/>
              <w:adjustRightInd w:val="0"/>
              <w:spacing w:after="0" w:line="320" w:lineRule="atLeast"/>
              <w:ind w:left="60" w:right="60"/>
              <w:jc w:val="center"/>
              <w:rPr>
                <w:rFonts w:ascii="Arial" w:eastAsiaTheme="minorHAnsi" w:hAnsi="Arial" w:cs="Arial"/>
                <w:color w:val="000000"/>
                <w:sz w:val="18"/>
                <w:szCs w:val="18"/>
              </w:rPr>
            </w:pPr>
            <w:r w:rsidRPr="004820A4">
              <w:rPr>
                <w:rFonts w:ascii="Arial" w:eastAsiaTheme="minorHAnsi" w:hAnsi="Arial" w:cs="Arial"/>
                <w:b/>
                <w:bCs/>
                <w:color w:val="000000"/>
                <w:sz w:val="18"/>
                <w:szCs w:val="18"/>
              </w:rPr>
              <w:t xml:space="preserve">Error </w:t>
            </w:r>
            <w:r w:rsidR="00715571">
              <w:rPr>
                <w:rFonts w:ascii="Arial" w:eastAsiaTheme="minorHAnsi" w:hAnsi="Arial" w:cs="Arial"/>
                <w:b/>
                <w:bCs/>
                <w:color w:val="000000"/>
                <w:sz w:val="18"/>
                <w:szCs w:val="18"/>
              </w:rPr>
              <w:t>R</w:t>
            </w:r>
            <w:r w:rsidRPr="004820A4">
              <w:rPr>
                <w:rFonts w:ascii="Arial" w:eastAsiaTheme="minorHAnsi" w:hAnsi="Arial" w:cs="Arial"/>
                <w:b/>
                <w:bCs/>
                <w:color w:val="000000"/>
                <w:sz w:val="18"/>
                <w:szCs w:val="18"/>
              </w:rPr>
              <w:t xml:space="preserve">ate </w:t>
            </w:r>
            <w:r w:rsidR="00715571">
              <w:rPr>
                <w:rFonts w:ascii="Times New Roman" w:eastAsiaTheme="minorHAnsi" w:hAnsi="Times New Roman" w:cs="Times New Roman"/>
                <w:b/>
                <w:bCs/>
                <w:color w:val="000000"/>
                <w:sz w:val="18"/>
                <w:szCs w:val="18"/>
              </w:rPr>
              <w:t>×</w:t>
            </w:r>
            <w:r w:rsidRPr="004820A4">
              <w:rPr>
                <w:rFonts w:ascii="Arial" w:eastAsiaTheme="minorHAnsi" w:hAnsi="Arial" w:cs="Arial"/>
                <w:b/>
                <w:bCs/>
                <w:color w:val="000000"/>
                <w:sz w:val="18"/>
                <w:szCs w:val="18"/>
              </w:rPr>
              <w:t xml:space="preserve"> Agency Crosstabulation</w:t>
            </w:r>
          </w:p>
        </w:tc>
      </w:tr>
      <w:tr w:rsidR="00113430" w:rsidRPr="004820A4" w14:paraId="4A528AEE" w14:textId="77777777" w:rsidTr="00967B7A">
        <w:trPr>
          <w:cantSplit/>
          <w:trHeight w:val="305"/>
          <w:tblHeader/>
        </w:trPr>
        <w:tc>
          <w:tcPr>
            <w:tcW w:w="3203" w:type="dxa"/>
            <w:gridSpan w:val="3"/>
            <w:vMerge w:val="restart"/>
            <w:tcBorders>
              <w:top w:val="single" w:sz="16" w:space="0" w:color="000000"/>
              <w:left w:val="single" w:sz="16" w:space="0" w:color="000000"/>
              <w:bottom w:val="single" w:sz="16" w:space="0" w:color="000000"/>
              <w:right w:val="single" w:sz="16" w:space="0" w:color="000000"/>
            </w:tcBorders>
            <w:shd w:val="clear" w:color="auto" w:fill="FFFFFF"/>
            <w:vAlign w:val="center"/>
          </w:tcPr>
          <w:p w14:paraId="6C84414E" w14:textId="77777777" w:rsidR="00113430" w:rsidRPr="004820A4" w:rsidRDefault="00113430" w:rsidP="00967B7A">
            <w:pPr>
              <w:autoSpaceDE w:val="0"/>
              <w:autoSpaceDN w:val="0"/>
              <w:adjustRightInd w:val="0"/>
              <w:spacing w:after="0" w:line="240" w:lineRule="auto"/>
              <w:jc w:val="center"/>
              <w:rPr>
                <w:rFonts w:ascii="Times New Roman" w:eastAsiaTheme="minorHAnsi" w:hAnsi="Times New Roman" w:cs="Times New Roman"/>
                <w:sz w:val="24"/>
                <w:szCs w:val="24"/>
              </w:rPr>
            </w:pPr>
          </w:p>
        </w:tc>
        <w:tc>
          <w:tcPr>
            <w:tcW w:w="3506" w:type="dxa"/>
            <w:gridSpan w:val="4"/>
            <w:tcBorders>
              <w:top w:val="single" w:sz="16" w:space="0" w:color="000000"/>
              <w:left w:val="single" w:sz="16" w:space="0" w:color="000000"/>
            </w:tcBorders>
            <w:shd w:val="clear" w:color="auto" w:fill="FFFFFF"/>
            <w:vAlign w:val="bottom"/>
          </w:tcPr>
          <w:p w14:paraId="28CA3869" w14:textId="77777777" w:rsidR="00113430" w:rsidRPr="004820A4" w:rsidRDefault="00113430" w:rsidP="00967B7A">
            <w:pPr>
              <w:autoSpaceDE w:val="0"/>
              <w:autoSpaceDN w:val="0"/>
              <w:adjustRightInd w:val="0"/>
              <w:spacing w:after="0" w:line="320" w:lineRule="atLeast"/>
              <w:ind w:left="60" w:right="60"/>
              <w:jc w:val="center"/>
              <w:rPr>
                <w:rFonts w:ascii="Arial" w:eastAsiaTheme="minorHAnsi" w:hAnsi="Arial" w:cs="Arial"/>
                <w:color w:val="000000"/>
                <w:sz w:val="18"/>
                <w:szCs w:val="18"/>
              </w:rPr>
            </w:pPr>
            <w:r w:rsidRPr="004820A4">
              <w:rPr>
                <w:rFonts w:ascii="Arial" w:eastAsiaTheme="minorHAnsi" w:hAnsi="Arial" w:cs="Arial"/>
                <w:color w:val="000000"/>
                <w:sz w:val="18"/>
                <w:szCs w:val="18"/>
              </w:rPr>
              <w:t>Agency</w:t>
            </w:r>
          </w:p>
        </w:tc>
        <w:tc>
          <w:tcPr>
            <w:tcW w:w="877" w:type="dxa"/>
            <w:vMerge w:val="restart"/>
            <w:tcBorders>
              <w:top w:val="single" w:sz="16" w:space="0" w:color="000000"/>
              <w:bottom w:val="single" w:sz="16" w:space="0" w:color="000000"/>
              <w:right w:val="single" w:sz="16" w:space="0" w:color="000000"/>
            </w:tcBorders>
            <w:shd w:val="clear" w:color="auto" w:fill="FFFFFF"/>
            <w:vAlign w:val="bottom"/>
          </w:tcPr>
          <w:p w14:paraId="70E2DD59" w14:textId="77777777" w:rsidR="00113430" w:rsidRPr="004820A4" w:rsidRDefault="00113430" w:rsidP="00967B7A">
            <w:pPr>
              <w:autoSpaceDE w:val="0"/>
              <w:autoSpaceDN w:val="0"/>
              <w:adjustRightInd w:val="0"/>
              <w:spacing w:after="0" w:line="320" w:lineRule="atLeast"/>
              <w:ind w:left="60" w:right="60"/>
              <w:jc w:val="center"/>
              <w:rPr>
                <w:rFonts w:ascii="Arial" w:eastAsiaTheme="minorHAnsi" w:hAnsi="Arial" w:cs="Arial"/>
                <w:color w:val="000000"/>
                <w:sz w:val="18"/>
                <w:szCs w:val="18"/>
              </w:rPr>
            </w:pPr>
            <w:r w:rsidRPr="004820A4">
              <w:rPr>
                <w:rFonts w:ascii="Arial" w:eastAsiaTheme="minorHAnsi" w:hAnsi="Arial" w:cs="Arial"/>
                <w:color w:val="000000"/>
                <w:sz w:val="18"/>
                <w:szCs w:val="18"/>
              </w:rPr>
              <w:t>Total</w:t>
            </w:r>
          </w:p>
        </w:tc>
      </w:tr>
      <w:tr w:rsidR="00113430" w:rsidRPr="004820A4" w14:paraId="08E818FF" w14:textId="77777777" w:rsidTr="00967B7A">
        <w:trPr>
          <w:cantSplit/>
          <w:trHeight w:val="137"/>
          <w:tblHeader/>
        </w:trPr>
        <w:tc>
          <w:tcPr>
            <w:tcW w:w="3203" w:type="dxa"/>
            <w:gridSpan w:val="3"/>
            <w:vMerge/>
            <w:tcBorders>
              <w:top w:val="single" w:sz="16" w:space="0" w:color="000000"/>
              <w:left w:val="single" w:sz="16" w:space="0" w:color="000000"/>
              <w:bottom w:val="single" w:sz="16" w:space="0" w:color="000000"/>
              <w:right w:val="single" w:sz="16" w:space="0" w:color="000000"/>
            </w:tcBorders>
            <w:shd w:val="clear" w:color="auto" w:fill="FFFFFF"/>
            <w:vAlign w:val="center"/>
          </w:tcPr>
          <w:p w14:paraId="5BA8A001" w14:textId="77777777" w:rsidR="00113430" w:rsidRPr="004820A4" w:rsidRDefault="00113430" w:rsidP="00967B7A">
            <w:pPr>
              <w:autoSpaceDE w:val="0"/>
              <w:autoSpaceDN w:val="0"/>
              <w:adjustRightInd w:val="0"/>
              <w:spacing w:after="0" w:line="240" w:lineRule="auto"/>
              <w:rPr>
                <w:rFonts w:ascii="Arial" w:eastAsiaTheme="minorHAnsi" w:hAnsi="Arial" w:cs="Arial"/>
                <w:color w:val="000000"/>
                <w:sz w:val="18"/>
                <w:szCs w:val="18"/>
              </w:rPr>
            </w:pPr>
          </w:p>
        </w:tc>
        <w:tc>
          <w:tcPr>
            <w:tcW w:w="877" w:type="dxa"/>
            <w:tcBorders>
              <w:left w:val="single" w:sz="16" w:space="0" w:color="000000"/>
              <w:bottom w:val="single" w:sz="16" w:space="0" w:color="000000"/>
            </w:tcBorders>
            <w:shd w:val="clear" w:color="auto" w:fill="FFFFFF"/>
            <w:vAlign w:val="bottom"/>
          </w:tcPr>
          <w:p w14:paraId="6F0F3481" w14:textId="77777777" w:rsidR="00113430" w:rsidRPr="004820A4" w:rsidRDefault="00113430" w:rsidP="00967B7A">
            <w:pPr>
              <w:autoSpaceDE w:val="0"/>
              <w:autoSpaceDN w:val="0"/>
              <w:adjustRightInd w:val="0"/>
              <w:spacing w:after="0" w:line="320" w:lineRule="atLeast"/>
              <w:ind w:left="60" w:right="60"/>
              <w:jc w:val="center"/>
              <w:rPr>
                <w:rFonts w:ascii="Arial" w:eastAsiaTheme="minorHAnsi" w:hAnsi="Arial" w:cs="Arial"/>
                <w:color w:val="000000"/>
                <w:sz w:val="18"/>
                <w:szCs w:val="18"/>
              </w:rPr>
            </w:pPr>
            <w:r w:rsidRPr="004820A4">
              <w:rPr>
                <w:rFonts w:ascii="Arial" w:eastAsiaTheme="minorHAnsi" w:hAnsi="Arial" w:cs="Arial"/>
                <w:color w:val="000000"/>
                <w:sz w:val="18"/>
                <w:szCs w:val="18"/>
              </w:rPr>
              <w:t>A</w:t>
            </w:r>
          </w:p>
        </w:tc>
        <w:tc>
          <w:tcPr>
            <w:tcW w:w="876" w:type="dxa"/>
            <w:tcBorders>
              <w:bottom w:val="single" w:sz="16" w:space="0" w:color="000000"/>
            </w:tcBorders>
            <w:shd w:val="clear" w:color="auto" w:fill="FFFFFF"/>
            <w:vAlign w:val="bottom"/>
          </w:tcPr>
          <w:p w14:paraId="355E3984" w14:textId="77777777" w:rsidR="00113430" w:rsidRPr="004820A4" w:rsidRDefault="00113430" w:rsidP="00967B7A">
            <w:pPr>
              <w:autoSpaceDE w:val="0"/>
              <w:autoSpaceDN w:val="0"/>
              <w:adjustRightInd w:val="0"/>
              <w:spacing w:after="0" w:line="320" w:lineRule="atLeast"/>
              <w:ind w:left="60" w:right="60"/>
              <w:jc w:val="center"/>
              <w:rPr>
                <w:rFonts w:ascii="Arial" w:eastAsiaTheme="minorHAnsi" w:hAnsi="Arial" w:cs="Arial"/>
                <w:color w:val="000000"/>
                <w:sz w:val="18"/>
                <w:szCs w:val="18"/>
              </w:rPr>
            </w:pPr>
            <w:r w:rsidRPr="004820A4">
              <w:rPr>
                <w:rFonts w:ascii="Arial" w:eastAsiaTheme="minorHAnsi" w:hAnsi="Arial" w:cs="Arial"/>
                <w:color w:val="000000"/>
                <w:sz w:val="18"/>
                <w:szCs w:val="18"/>
              </w:rPr>
              <w:t>B</w:t>
            </w:r>
          </w:p>
        </w:tc>
        <w:tc>
          <w:tcPr>
            <w:tcW w:w="877" w:type="dxa"/>
            <w:tcBorders>
              <w:bottom w:val="single" w:sz="16" w:space="0" w:color="000000"/>
            </w:tcBorders>
            <w:shd w:val="clear" w:color="auto" w:fill="FFFFFF"/>
            <w:vAlign w:val="bottom"/>
          </w:tcPr>
          <w:p w14:paraId="7AD15225" w14:textId="77777777" w:rsidR="00113430" w:rsidRPr="004820A4" w:rsidRDefault="00113430" w:rsidP="00967B7A">
            <w:pPr>
              <w:autoSpaceDE w:val="0"/>
              <w:autoSpaceDN w:val="0"/>
              <w:adjustRightInd w:val="0"/>
              <w:spacing w:after="0" w:line="320" w:lineRule="atLeast"/>
              <w:ind w:left="60" w:right="60"/>
              <w:jc w:val="center"/>
              <w:rPr>
                <w:rFonts w:ascii="Arial" w:eastAsiaTheme="minorHAnsi" w:hAnsi="Arial" w:cs="Arial"/>
                <w:color w:val="000000"/>
                <w:sz w:val="18"/>
                <w:szCs w:val="18"/>
              </w:rPr>
            </w:pPr>
            <w:r w:rsidRPr="004820A4">
              <w:rPr>
                <w:rFonts w:ascii="Arial" w:eastAsiaTheme="minorHAnsi" w:hAnsi="Arial" w:cs="Arial"/>
                <w:color w:val="000000"/>
                <w:sz w:val="18"/>
                <w:szCs w:val="18"/>
              </w:rPr>
              <w:t>C</w:t>
            </w:r>
          </w:p>
        </w:tc>
        <w:tc>
          <w:tcPr>
            <w:tcW w:w="877" w:type="dxa"/>
            <w:tcBorders>
              <w:bottom w:val="single" w:sz="16" w:space="0" w:color="000000"/>
            </w:tcBorders>
            <w:shd w:val="clear" w:color="auto" w:fill="FFFFFF"/>
            <w:vAlign w:val="bottom"/>
          </w:tcPr>
          <w:p w14:paraId="4B494370" w14:textId="77777777" w:rsidR="00113430" w:rsidRPr="004820A4" w:rsidRDefault="00113430" w:rsidP="00967B7A">
            <w:pPr>
              <w:autoSpaceDE w:val="0"/>
              <w:autoSpaceDN w:val="0"/>
              <w:adjustRightInd w:val="0"/>
              <w:spacing w:after="0" w:line="320" w:lineRule="atLeast"/>
              <w:ind w:left="60" w:right="60"/>
              <w:jc w:val="center"/>
              <w:rPr>
                <w:rFonts w:ascii="Arial" w:eastAsiaTheme="minorHAnsi" w:hAnsi="Arial" w:cs="Arial"/>
                <w:color w:val="000000"/>
                <w:sz w:val="18"/>
                <w:szCs w:val="18"/>
              </w:rPr>
            </w:pPr>
            <w:r w:rsidRPr="004820A4">
              <w:rPr>
                <w:rFonts w:ascii="Arial" w:eastAsiaTheme="minorHAnsi" w:hAnsi="Arial" w:cs="Arial"/>
                <w:color w:val="000000"/>
                <w:sz w:val="18"/>
                <w:szCs w:val="18"/>
              </w:rPr>
              <w:t>D</w:t>
            </w:r>
          </w:p>
        </w:tc>
        <w:tc>
          <w:tcPr>
            <w:tcW w:w="877" w:type="dxa"/>
            <w:vMerge/>
            <w:tcBorders>
              <w:top w:val="single" w:sz="16" w:space="0" w:color="000000"/>
              <w:bottom w:val="single" w:sz="16" w:space="0" w:color="000000"/>
              <w:right w:val="single" w:sz="16" w:space="0" w:color="000000"/>
            </w:tcBorders>
            <w:shd w:val="clear" w:color="auto" w:fill="FFFFFF"/>
            <w:vAlign w:val="bottom"/>
          </w:tcPr>
          <w:p w14:paraId="54ACEC0A" w14:textId="77777777" w:rsidR="00113430" w:rsidRPr="004820A4" w:rsidRDefault="00113430" w:rsidP="00967B7A">
            <w:pPr>
              <w:autoSpaceDE w:val="0"/>
              <w:autoSpaceDN w:val="0"/>
              <w:adjustRightInd w:val="0"/>
              <w:spacing w:after="0" w:line="240" w:lineRule="auto"/>
              <w:rPr>
                <w:rFonts w:ascii="Arial" w:eastAsiaTheme="minorHAnsi" w:hAnsi="Arial" w:cs="Arial"/>
                <w:color w:val="000000"/>
                <w:sz w:val="18"/>
                <w:szCs w:val="18"/>
              </w:rPr>
            </w:pPr>
          </w:p>
        </w:tc>
      </w:tr>
      <w:tr w:rsidR="00113430" w:rsidRPr="004820A4" w14:paraId="617E331A" w14:textId="77777777" w:rsidTr="00967B7A">
        <w:trPr>
          <w:cantSplit/>
          <w:trHeight w:val="305"/>
          <w:tblHeader/>
        </w:trPr>
        <w:tc>
          <w:tcPr>
            <w:tcW w:w="919" w:type="dxa"/>
            <w:vMerge w:val="restart"/>
            <w:tcBorders>
              <w:top w:val="single" w:sz="16" w:space="0" w:color="000000"/>
              <w:left w:val="single" w:sz="16" w:space="0" w:color="000000"/>
              <w:right w:val="nil"/>
            </w:tcBorders>
            <w:shd w:val="clear" w:color="auto" w:fill="FFFFFF"/>
          </w:tcPr>
          <w:p w14:paraId="4B13AE8D" w14:textId="77777777" w:rsidR="00113430" w:rsidRPr="004820A4" w:rsidRDefault="00113430" w:rsidP="00967B7A">
            <w:pPr>
              <w:autoSpaceDE w:val="0"/>
              <w:autoSpaceDN w:val="0"/>
              <w:adjustRightInd w:val="0"/>
              <w:spacing w:after="0" w:line="320" w:lineRule="atLeast"/>
              <w:ind w:left="60" w:right="60"/>
              <w:rPr>
                <w:rFonts w:ascii="Arial" w:eastAsiaTheme="minorHAnsi" w:hAnsi="Arial" w:cs="Arial"/>
                <w:color w:val="000000"/>
                <w:sz w:val="18"/>
                <w:szCs w:val="18"/>
              </w:rPr>
            </w:pPr>
            <w:r w:rsidRPr="004820A4">
              <w:rPr>
                <w:rFonts w:ascii="Arial" w:eastAsiaTheme="minorHAnsi" w:hAnsi="Arial" w:cs="Arial"/>
                <w:color w:val="000000"/>
                <w:sz w:val="18"/>
                <w:szCs w:val="18"/>
              </w:rPr>
              <w:t>Error rate</w:t>
            </w:r>
          </w:p>
        </w:tc>
        <w:tc>
          <w:tcPr>
            <w:tcW w:w="879" w:type="dxa"/>
            <w:vMerge w:val="restart"/>
            <w:tcBorders>
              <w:top w:val="single" w:sz="16" w:space="0" w:color="000000"/>
              <w:left w:val="nil"/>
              <w:right w:val="nil"/>
            </w:tcBorders>
            <w:shd w:val="clear" w:color="auto" w:fill="FFFFFF"/>
          </w:tcPr>
          <w:p w14:paraId="4D1C2EBD" w14:textId="77777777" w:rsidR="00113430" w:rsidRPr="004820A4" w:rsidRDefault="00113430" w:rsidP="00967B7A">
            <w:pPr>
              <w:autoSpaceDE w:val="0"/>
              <w:autoSpaceDN w:val="0"/>
              <w:adjustRightInd w:val="0"/>
              <w:spacing w:after="0" w:line="320" w:lineRule="atLeast"/>
              <w:ind w:left="60" w:right="60"/>
              <w:rPr>
                <w:rFonts w:ascii="Arial" w:eastAsiaTheme="minorHAnsi" w:hAnsi="Arial" w:cs="Arial"/>
                <w:color w:val="000000"/>
                <w:sz w:val="18"/>
                <w:szCs w:val="18"/>
              </w:rPr>
            </w:pPr>
            <w:r w:rsidRPr="004820A4">
              <w:rPr>
                <w:rFonts w:ascii="Arial" w:eastAsiaTheme="minorHAnsi" w:hAnsi="Arial" w:cs="Arial"/>
                <w:color w:val="000000"/>
                <w:sz w:val="18"/>
                <w:szCs w:val="18"/>
              </w:rPr>
              <w:t>5 or less</w:t>
            </w:r>
          </w:p>
        </w:tc>
        <w:tc>
          <w:tcPr>
            <w:tcW w:w="1405" w:type="dxa"/>
            <w:tcBorders>
              <w:top w:val="single" w:sz="16" w:space="0" w:color="000000"/>
              <w:left w:val="nil"/>
              <w:bottom w:val="nil"/>
              <w:right w:val="single" w:sz="16" w:space="0" w:color="000000"/>
            </w:tcBorders>
            <w:shd w:val="clear" w:color="auto" w:fill="FFFFFF"/>
          </w:tcPr>
          <w:p w14:paraId="4D39E87E" w14:textId="77777777" w:rsidR="00113430" w:rsidRPr="004820A4" w:rsidRDefault="00113430" w:rsidP="00967B7A">
            <w:pPr>
              <w:autoSpaceDE w:val="0"/>
              <w:autoSpaceDN w:val="0"/>
              <w:adjustRightInd w:val="0"/>
              <w:spacing w:after="0" w:line="320" w:lineRule="atLeast"/>
              <w:ind w:left="60" w:right="60"/>
              <w:rPr>
                <w:rFonts w:ascii="Arial" w:eastAsiaTheme="minorHAnsi" w:hAnsi="Arial" w:cs="Arial"/>
                <w:color w:val="000000"/>
                <w:sz w:val="18"/>
                <w:szCs w:val="18"/>
              </w:rPr>
            </w:pPr>
            <w:r w:rsidRPr="004820A4">
              <w:rPr>
                <w:rFonts w:ascii="Arial" w:eastAsiaTheme="minorHAnsi" w:hAnsi="Arial" w:cs="Arial"/>
                <w:color w:val="000000"/>
                <w:sz w:val="18"/>
                <w:szCs w:val="18"/>
              </w:rPr>
              <w:t>Count</w:t>
            </w:r>
          </w:p>
        </w:tc>
        <w:tc>
          <w:tcPr>
            <w:tcW w:w="877" w:type="dxa"/>
            <w:tcBorders>
              <w:top w:val="single" w:sz="16" w:space="0" w:color="000000"/>
              <w:left w:val="single" w:sz="16" w:space="0" w:color="000000"/>
              <w:bottom w:val="nil"/>
            </w:tcBorders>
            <w:shd w:val="clear" w:color="auto" w:fill="FFFFFF"/>
          </w:tcPr>
          <w:p w14:paraId="41990FD3"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8</w:t>
            </w:r>
          </w:p>
        </w:tc>
        <w:tc>
          <w:tcPr>
            <w:tcW w:w="876" w:type="dxa"/>
            <w:tcBorders>
              <w:top w:val="single" w:sz="16" w:space="0" w:color="000000"/>
              <w:bottom w:val="nil"/>
            </w:tcBorders>
            <w:shd w:val="clear" w:color="auto" w:fill="FFFFFF"/>
          </w:tcPr>
          <w:p w14:paraId="2800FAA1"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8</w:t>
            </w:r>
          </w:p>
        </w:tc>
        <w:tc>
          <w:tcPr>
            <w:tcW w:w="877" w:type="dxa"/>
            <w:tcBorders>
              <w:top w:val="single" w:sz="16" w:space="0" w:color="000000"/>
              <w:bottom w:val="nil"/>
            </w:tcBorders>
            <w:shd w:val="clear" w:color="auto" w:fill="FFFFFF"/>
          </w:tcPr>
          <w:p w14:paraId="489BB852"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5</w:t>
            </w:r>
          </w:p>
        </w:tc>
        <w:tc>
          <w:tcPr>
            <w:tcW w:w="877" w:type="dxa"/>
            <w:tcBorders>
              <w:top w:val="single" w:sz="16" w:space="0" w:color="000000"/>
              <w:bottom w:val="nil"/>
            </w:tcBorders>
            <w:shd w:val="clear" w:color="auto" w:fill="FFFFFF"/>
          </w:tcPr>
          <w:p w14:paraId="18FB06B8"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6</w:t>
            </w:r>
          </w:p>
        </w:tc>
        <w:tc>
          <w:tcPr>
            <w:tcW w:w="877" w:type="dxa"/>
            <w:tcBorders>
              <w:top w:val="single" w:sz="16" w:space="0" w:color="000000"/>
              <w:bottom w:val="nil"/>
              <w:right w:val="single" w:sz="16" w:space="0" w:color="000000"/>
            </w:tcBorders>
            <w:shd w:val="clear" w:color="auto" w:fill="FFFFFF"/>
          </w:tcPr>
          <w:p w14:paraId="713D8E04"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27</w:t>
            </w:r>
          </w:p>
        </w:tc>
      </w:tr>
      <w:tr w:rsidR="00113430" w:rsidRPr="004820A4" w14:paraId="6A57244E" w14:textId="77777777" w:rsidTr="00967B7A">
        <w:trPr>
          <w:cantSplit/>
          <w:trHeight w:val="137"/>
          <w:tblHeader/>
        </w:trPr>
        <w:tc>
          <w:tcPr>
            <w:tcW w:w="919" w:type="dxa"/>
            <w:vMerge/>
            <w:tcBorders>
              <w:top w:val="single" w:sz="16" w:space="0" w:color="000000"/>
              <w:left w:val="single" w:sz="16" w:space="0" w:color="000000"/>
              <w:right w:val="nil"/>
            </w:tcBorders>
            <w:shd w:val="clear" w:color="auto" w:fill="FFFFFF"/>
          </w:tcPr>
          <w:p w14:paraId="417B4BD4" w14:textId="77777777" w:rsidR="00113430" w:rsidRPr="004820A4" w:rsidRDefault="00113430" w:rsidP="00967B7A">
            <w:pPr>
              <w:autoSpaceDE w:val="0"/>
              <w:autoSpaceDN w:val="0"/>
              <w:adjustRightInd w:val="0"/>
              <w:spacing w:after="0" w:line="240" w:lineRule="auto"/>
              <w:rPr>
                <w:rFonts w:ascii="Arial" w:eastAsiaTheme="minorHAnsi" w:hAnsi="Arial" w:cs="Arial"/>
                <w:color w:val="000000"/>
                <w:sz w:val="18"/>
                <w:szCs w:val="18"/>
              </w:rPr>
            </w:pPr>
          </w:p>
        </w:tc>
        <w:tc>
          <w:tcPr>
            <w:tcW w:w="879" w:type="dxa"/>
            <w:vMerge/>
            <w:tcBorders>
              <w:top w:val="single" w:sz="16" w:space="0" w:color="000000"/>
              <w:left w:val="nil"/>
              <w:right w:val="nil"/>
            </w:tcBorders>
            <w:shd w:val="clear" w:color="auto" w:fill="FFFFFF"/>
          </w:tcPr>
          <w:p w14:paraId="3218E69F" w14:textId="77777777" w:rsidR="00113430" w:rsidRPr="004820A4" w:rsidRDefault="00113430" w:rsidP="00967B7A">
            <w:pPr>
              <w:autoSpaceDE w:val="0"/>
              <w:autoSpaceDN w:val="0"/>
              <w:adjustRightInd w:val="0"/>
              <w:spacing w:after="0" w:line="240" w:lineRule="auto"/>
              <w:rPr>
                <w:rFonts w:ascii="Arial" w:eastAsiaTheme="minorHAnsi" w:hAnsi="Arial" w:cs="Arial"/>
                <w:color w:val="000000"/>
                <w:sz w:val="18"/>
                <w:szCs w:val="18"/>
              </w:rPr>
            </w:pPr>
          </w:p>
        </w:tc>
        <w:tc>
          <w:tcPr>
            <w:tcW w:w="1405" w:type="dxa"/>
            <w:tcBorders>
              <w:top w:val="nil"/>
              <w:left w:val="nil"/>
              <w:right w:val="single" w:sz="16" w:space="0" w:color="000000"/>
            </w:tcBorders>
            <w:shd w:val="clear" w:color="auto" w:fill="FFFFFF"/>
          </w:tcPr>
          <w:p w14:paraId="00543D1B" w14:textId="77777777" w:rsidR="00113430" w:rsidRPr="004820A4" w:rsidRDefault="00113430" w:rsidP="00967B7A">
            <w:pPr>
              <w:autoSpaceDE w:val="0"/>
              <w:autoSpaceDN w:val="0"/>
              <w:adjustRightInd w:val="0"/>
              <w:spacing w:after="0" w:line="320" w:lineRule="atLeast"/>
              <w:ind w:left="60" w:right="60"/>
              <w:rPr>
                <w:rFonts w:ascii="Arial" w:eastAsiaTheme="minorHAnsi" w:hAnsi="Arial" w:cs="Arial"/>
                <w:color w:val="000000"/>
                <w:sz w:val="18"/>
                <w:szCs w:val="18"/>
              </w:rPr>
            </w:pPr>
            <w:r w:rsidRPr="004820A4">
              <w:rPr>
                <w:rFonts w:ascii="Arial" w:eastAsiaTheme="minorHAnsi" w:hAnsi="Arial" w:cs="Arial"/>
                <w:color w:val="000000"/>
                <w:sz w:val="18"/>
                <w:szCs w:val="18"/>
              </w:rPr>
              <w:t>% within Agency</w:t>
            </w:r>
          </w:p>
        </w:tc>
        <w:tc>
          <w:tcPr>
            <w:tcW w:w="877" w:type="dxa"/>
            <w:tcBorders>
              <w:top w:val="nil"/>
              <w:left w:val="single" w:sz="16" w:space="0" w:color="000000"/>
            </w:tcBorders>
            <w:shd w:val="clear" w:color="auto" w:fill="FFFFFF"/>
          </w:tcPr>
          <w:p w14:paraId="3AB8D208"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66.7%</w:t>
            </w:r>
          </w:p>
        </w:tc>
        <w:tc>
          <w:tcPr>
            <w:tcW w:w="876" w:type="dxa"/>
            <w:tcBorders>
              <w:top w:val="nil"/>
            </w:tcBorders>
            <w:shd w:val="clear" w:color="auto" w:fill="FFFFFF"/>
          </w:tcPr>
          <w:p w14:paraId="5F5E509A"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66.7%</w:t>
            </w:r>
          </w:p>
        </w:tc>
        <w:tc>
          <w:tcPr>
            <w:tcW w:w="877" w:type="dxa"/>
            <w:tcBorders>
              <w:top w:val="nil"/>
            </w:tcBorders>
            <w:shd w:val="clear" w:color="auto" w:fill="FFFFFF"/>
          </w:tcPr>
          <w:p w14:paraId="4047080D"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41.7%</w:t>
            </w:r>
          </w:p>
        </w:tc>
        <w:tc>
          <w:tcPr>
            <w:tcW w:w="877" w:type="dxa"/>
            <w:tcBorders>
              <w:top w:val="nil"/>
            </w:tcBorders>
            <w:shd w:val="clear" w:color="auto" w:fill="FFFFFF"/>
          </w:tcPr>
          <w:p w14:paraId="000CA7FA"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50.0%</w:t>
            </w:r>
          </w:p>
        </w:tc>
        <w:tc>
          <w:tcPr>
            <w:tcW w:w="877" w:type="dxa"/>
            <w:tcBorders>
              <w:top w:val="nil"/>
              <w:right w:val="single" w:sz="16" w:space="0" w:color="000000"/>
            </w:tcBorders>
            <w:shd w:val="clear" w:color="auto" w:fill="FFFFFF"/>
          </w:tcPr>
          <w:p w14:paraId="0094DFB7"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56.3%</w:t>
            </w:r>
          </w:p>
        </w:tc>
      </w:tr>
      <w:tr w:rsidR="00113430" w:rsidRPr="004820A4" w14:paraId="7EE175FF" w14:textId="77777777" w:rsidTr="00967B7A">
        <w:trPr>
          <w:cantSplit/>
          <w:trHeight w:val="137"/>
          <w:tblHeader/>
        </w:trPr>
        <w:tc>
          <w:tcPr>
            <w:tcW w:w="919" w:type="dxa"/>
            <w:vMerge/>
            <w:tcBorders>
              <w:top w:val="single" w:sz="16" w:space="0" w:color="000000"/>
              <w:left w:val="single" w:sz="16" w:space="0" w:color="000000"/>
              <w:right w:val="nil"/>
            </w:tcBorders>
            <w:shd w:val="clear" w:color="auto" w:fill="FFFFFF"/>
          </w:tcPr>
          <w:p w14:paraId="2C18AE01" w14:textId="77777777" w:rsidR="00113430" w:rsidRPr="004820A4" w:rsidRDefault="00113430" w:rsidP="00967B7A">
            <w:pPr>
              <w:autoSpaceDE w:val="0"/>
              <w:autoSpaceDN w:val="0"/>
              <w:adjustRightInd w:val="0"/>
              <w:spacing w:after="0" w:line="240" w:lineRule="auto"/>
              <w:rPr>
                <w:rFonts w:ascii="Arial" w:eastAsiaTheme="minorHAnsi" w:hAnsi="Arial" w:cs="Arial"/>
                <w:color w:val="000000"/>
                <w:sz w:val="18"/>
                <w:szCs w:val="18"/>
              </w:rPr>
            </w:pPr>
          </w:p>
        </w:tc>
        <w:tc>
          <w:tcPr>
            <w:tcW w:w="879" w:type="dxa"/>
            <w:vMerge w:val="restart"/>
            <w:tcBorders>
              <w:left w:val="nil"/>
              <w:right w:val="nil"/>
            </w:tcBorders>
            <w:shd w:val="clear" w:color="auto" w:fill="FFFFFF"/>
          </w:tcPr>
          <w:p w14:paraId="49D82CFC" w14:textId="77777777" w:rsidR="00113430" w:rsidRPr="004820A4" w:rsidRDefault="00113430" w:rsidP="00967B7A">
            <w:pPr>
              <w:autoSpaceDE w:val="0"/>
              <w:autoSpaceDN w:val="0"/>
              <w:adjustRightInd w:val="0"/>
              <w:spacing w:after="0" w:line="320" w:lineRule="atLeast"/>
              <w:ind w:left="60" w:right="60"/>
              <w:rPr>
                <w:rFonts w:ascii="Arial" w:eastAsiaTheme="minorHAnsi" w:hAnsi="Arial" w:cs="Arial"/>
                <w:color w:val="000000"/>
                <w:sz w:val="18"/>
                <w:szCs w:val="18"/>
              </w:rPr>
            </w:pPr>
            <w:r w:rsidRPr="004820A4">
              <w:rPr>
                <w:rFonts w:ascii="Arial" w:eastAsiaTheme="minorHAnsi" w:hAnsi="Arial" w:cs="Arial"/>
                <w:color w:val="000000"/>
                <w:sz w:val="18"/>
                <w:szCs w:val="18"/>
              </w:rPr>
              <w:t>above 5</w:t>
            </w:r>
          </w:p>
        </w:tc>
        <w:tc>
          <w:tcPr>
            <w:tcW w:w="1405" w:type="dxa"/>
            <w:tcBorders>
              <w:left w:val="nil"/>
              <w:bottom w:val="nil"/>
              <w:right w:val="single" w:sz="16" w:space="0" w:color="000000"/>
            </w:tcBorders>
            <w:shd w:val="clear" w:color="auto" w:fill="FFFFFF"/>
          </w:tcPr>
          <w:p w14:paraId="0542AA79" w14:textId="77777777" w:rsidR="00113430" w:rsidRPr="004820A4" w:rsidRDefault="00113430" w:rsidP="00967B7A">
            <w:pPr>
              <w:autoSpaceDE w:val="0"/>
              <w:autoSpaceDN w:val="0"/>
              <w:adjustRightInd w:val="0"/>
              <w:spacing w:after="0" w:line="320" w:lineRule="atLeast"/>
              <w:ind w:left="60" w:right="60"/>
              <w:rPr>
                <w:rFonts w:ascii="Arial" w:eastAsiaTheme="minorHAnsi" w:hAnsi="Arial" w:cs="Arial"/>
                <w:color w:val="000000"/>
                <w:sz w:val="18"/>
                <w:szCs w:val="18"/>
              </w:rPr>
            </w:pPr>
            <w:r w:rsidRPr="004820A4">
              <w:rPr>
                <w:rFonts w:ascii="Arial" w:eastAsiaTheme="minorHAnsi" w:hAnsi="Arial" w:cs="Arial"/>
                <w:color w:val="000000"/>
                <w:sz w:val="18"/>
                <w:szCs w:val="18"/>
              </w:rPr>
              <w:t>Count</w:t>
            </w:r>
          </w:p>
        </w:tc>
        <w:tc>
          <w:tcPr>
            <w:tcW w:w="877" w:type="dxa"/>
            <w:tcBorders>
              <w:left w:val="single" w:sz="16" w:space="0" w:color="000000"/>
              <w:bottom w:val="nil"/>
            </w:tcBorders>
            <w:shd w:val="clear" w:color="auto" w:fill="FFFFFF"/>
          </w:tcPr>
          <w:p w14:paraId="69929F26"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4</w:t>
            </w:r>
          </w:p>
        </w:tc>
        <w:tc>
          <w:tcPr>
            <w:tcW w:w="876" w:type="dxa"/>
            <w:tcBorders>
              <w:bottom w:val="nil"/>
            </w:tcBorders>
            <w:shd w:val="clear" w:color="auto" w:fill="FFFFFF"/>
          </w:tcPr>
          <w:p w14:paraId="38F061AD"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4</w:t>
            </w:r>
          </w:p>
        </w:tc>
        <w:tc>
          <w:tcPr>
            <w:tcW w:w="877" w:type="dxa"/>
            <w:tcBorders>
              <w:bottom w:val="nil"/>
            </w:tcBorders>
            <w:shd w:val="clear" w:color="auto" w:fill="FFFFFF"/>
          </w:tcPr>
          <w:p w14:paraId="78E000C3"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7</w:t>
            </w:r>
          </w:p>
        </w:tc>
        <w:tc>
          <w:tcPr>
            <w:tcW w:w="877" w:type="dxa"/>
            <w:tcBorders>
              <w:bottom w:val="nil"/>
            </w:tcBorders>
            <w:shd w:val="clear" w:color="auto" w:fill="FFFFFF"/>
          </w:tcPr>
          <w:p w14:paraId="448A2DA7"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6</w:t>
            </w:r>
          </w:p>
        </w:tc>
        <w:tc>
          <w:tcPr>
            <w:tcW w:w="877" w:type="dxa"/>
            <w:tcBorders>
              <w:bottom w:val="nil"/>
              <w:right w:val="single" w:sz="16" w:space="0" w:color="000000"/>
            </w:tcBorders>
            <w:shd w:val="clear" w:color="auto" w:fill="FFFFFF"/>
          </w:tcPr>
          <w:p w14:paraId="04064068"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21</w:t>
            </w:r>
          </w:p>
        </w:tc>
      </w:tr>
      <w:tr w:rsidR="00113430" w:rsidRPr="004820A4" w14:paraId="671BC803" w14:textId="77777777" w:rsidTr="00967B7A">
        <w:trPr>
          <w:cantSplit/>
          <w:trHeight w:val="137"/>
          <w:tblHeader/>
        </w:trPr>
        <w:tc>
          <w:tcPr>
            <w:tcW w:w="919" w:type="dxa"/>
            <w:vMerge/>
            <w:tcBorders>
              <w:top w:val="single" w:sz="16" w:space="0" w:color="000000"/>
              <w:left w:val="single" w:sz="16" w:space="0" w:color="000000"/>
              <w:right w:val="nil"/>
            </w:tcBorders>
            <w:shd w:val="clear" w:color="auto" w:fill="FFFFFF"/>
          </w:tcPr>
          <w:p w14:paraId="2A78BBE3" w14:textId="77777777" w:rsidR="00113430" w:rsidRPr="004820A4" w:rsidRDefault="00113430" w:rsidP="00967B7A">
            <w:pPr>
              <w:autoSpaceDE w:val="0"/>
              <w:autoSpaceDN w:val="0"/>
              <w:adjustRightInd w:val="0"/>
              <w:spacing w:after="0" w:line="240" w:lineRule="auto"/>
              <w:rPr>
                <w:rFonts w:ascii="Times New Roman" w:eastAsiaTheme="minorHAnsi" w:hAnsi="Times New Roman" w:cs="Times New Roman"/>
                <w:sz w:val="24"/>
                <w:szCs w:val="24"/>
              </w:rPr>
            </w:pPr>
          </w:p>
        </w:tc>
        <w:tc>
          <w:tcPr>
            <w:tcW w:w="879" w:type="dxa"/>
            <w:vMerge/>
            <w:tcBorders>
              <w:left w:val="nil"/>
              <w:right w:val="nil"/>
            </w:tcBorders>
            <w:shd w:val="clear" w:color="auto" w:fill="FFFFFF"/>
          </w:tcPr>
          <w:p w14:paraId="74CCBDDE" w14:textId="77777777" w:rsidR="00113430" w:rsidRPr="004820A4" w:rsidRDefault="00113430" w:rsidP="00967B7A">
            <w:pPr>
              <w:autoSpaceDE w:val="0"/>
              <w:autoSpaceDN w:val="0"/>
              <w:adjustRightInd w:val="0"/>
              <w:spacing w:after="0" w:line="240" w:lineRule="auto"/>
              <w:rPr>
                <w:rFonts w:ascii="Times New Roman" w:eastAsiaTheme="minorHAnsi" w:hAnsi="Times New Roman" w:cs="Times New Roman"/>
                <w:sz w:val="24"/>
                <w:szCs w:val="24"/>
              </w:rPr>
            </w:pPr>
          </w:p>
        </w:tc>
        <w:tc>
          <w:tcPr>
            <w:tcW w:w="1405" w:type="dxa"/>
            <w:tcBorders>
              <w:top w:val="nil"/>
              <w:left w:val="nil"/>
              <w:right w:val="single" w:sz="16" w:space="0" w:color="000000"/>
            </w:tcBorders>
            <w:shd w:val="clear" w:color="auto" w:fill="FFFFFF"/>
          </w:tcPr>
          <w:p w14:paraId="6D9CD5A5" w14:textId="77777777" w:rsidR="00113430" w:rsidRPr="004820A4" w:rsidRDefault="00113430" w:rsidP="00967B7A">
            <w:pPr>
              <w:autoSpaceDE w:val="0"/>
              <w:autoSpaceDN w:val="0"/>
              <w:adjustRightInd w:val="0"/>
              <w:spacing w:after="0" w:line="320" w:lineRule="atLeast"/>
              <w:ind w:left="60" w:right="60"/>
              <w:rPr>
                <w:rFonts w:ascii="Arial" w:eastAsiaTheme="minorHAnsi" w:hAnsi="Arial" w:cs="Arial"/>
                <w:color w:val="000000"/>
                <w:sz w:val="18"/>
                <w:szCs w:val="18"/>
              </w:rPr>
            </w:pPr>
            <w:r w:rsidRPr="004820A4">
              <w:rPr>
                <w:rFonts w:ascii="Arial" w:eastAsiaTheme="minorHAnsi" w:hAnsi="Arial" w:cs="Arial"/>
                <w:color w:val="000000"/>
                <w:sz w:val="18"/>
                <w:szCs w:val="18"/>
              </w:rPr>
              <w:t>% within Agency</w:t>
            </w:r>
          </w:p>
        </w:tc>
        <w:tc>
          <w:tcPr>
            <w:tcW w:w="877" w:type="dxa"/>
            <w:tcBorders>
              <w:top w:val="nil"/>
              <w:left w:val="single" w:sz="16" w:space="0" w:color="000000"/>
            </w:tcBorders>
            <w:shd w:val="clear" w:color="auto" w:fill="FFFFFF"/>
          </w:tcPr>
          <w:p w14:paraId="34BD1FA4"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33.3%</w:t>
            </w:r>
          </w:p>
        </w:tc>
        <w:tc>
          <w:tcPr>
            <w:tcW w:w="876" w:type="dxa"/>
            <w:tcBorders>
              <w:top w:val="nil"/>
            </w:tcBorders>
            <w:shd w:val="clear" w:color="auto" w:fill="FFFFFF"/>
          </w:tcPr>
          <w:p w14:paraId="5673A46D"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33.3%</w:t>
            </w:r>
          </w:p>
        </w:tc>
        <w:tc>
          <w:tcPr>
            <w:tcW w:w="877" w:type="dxa"/>
            <w:tcBorders>
              <w:top w:val="nil"/>
            </w:tcBorders>
            <w:shd w:val="clear" w:color="auto" w:fill="FFFFFF"/>
          </w:tcPr>
          <w:p w14:paraId="2D77DF3D"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58.3%</w:t>
            </w:r>
          </w:p>
        </w:tc>
        <w:tc>
          <w:tcPr>
            <w:tcW w:w="877" w:type="dxa"/>
            <w:tcBorders>
              <w:top w:val="nil"/>
            </w:tcBorders>
            <w:shd w:val="clear" w:color="auto" w:fill="FFFFFF"/>
          </w:tcPr>
          <w:p w14:paraId="6ABBE161"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50.0%</w:t>
            </w:r>
          </w:p>
        </w:tc>
        <w:tc>
          <w:tcPr>
            <w:tcW w:w="877" w:type="dxa"/>
            <w:tcBorders>
              <w:top w:val="nil"/>
              <w:right w:val="single" w:sz="16" w:space="0" w:color="000000"/>
            </w:tcBorders>
            <w:shd w:val="clear" w:color="auto" w:fill="FFFFFF"/>
          </w:tcPr>
          <w:p w14:paraId="44C2253F"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43.8%</w:t>
            </w:r>
          </w:p>
        </w:tc>
      </w:tr>
      <w:tr w:rsidR="00113430" w:rsidRPr="004820A4" w14:paraId="6E9ACF06" w14:textId="77777777" w:rsidTr="00967B7A">
        <w:trPr>
          <w:cantSplit/>
          <w:trHeight w:val="305"/>
          <w:tblHeader/>
        </w:trPr>
        <w:tc>
          <w:tcPr>
            <w:tcW w:w="1798" w:type="dxa"/>
            <w:gridSpan w:val="2"/>
            <w:vMerge w:val="restart"/>
            <w:tcBorders>
              <w:left w:val="single" w:sz="16" w:space="0" w:color="000000"/>
              <w:bottom w:val="single" w:sz="16" w:space="0" w:color="000000"/>
              <w:right w:val="nil"/>
            </w:tcBorders>
            <w:shd w:val="clear" w:color="auto" w:fill="FFFFFF"/>
          </w:tcPr>
          <w:p w14:paraId="2FD50B09" w14:textId="77777777" w:rsidR="00113430" w:rsidRPr="004820A4" w:rsidRDefault="00113430" w:rsidP="00967B7A">
            <w:pPr>
              <w:autoSpaceDE w:val="0"/>
              <w:autoSpaceDN w:val="0"/>
              <w:adjustRightInd w:val="0"/>
              <w:spacing w:after="0" w:line="320" w:lineRule="atLeast"/>
              <w:ind w:left="60" w:right="60"/>
              <w:rPr>
                <w:rFonts w:ascii="Arial" w:eastAsiaTheme="minorHAnsi" w:hAnsi="Arial" w:cs="Arial"/>
                <w:color w:val="000000"/>
                <w:sz w:val="18"/>
                <w:szCs w:val="18"/>
              </w:rPr>
            </w:pPr>
            <w:r w:rsidRPr="004820A4">
              <w:rPr>
                <w:rFonts w:ascii="Arial" w:eastAsiaTheme="minorHAnsi" w:hAnsi="Arial" w:cs="Arial"/>
                <w:color w:val="000000"/>
                <w:sz w:val="18"/>
                <w:szCs w:val="18"/>
              </w:rPr>
              <w:t>Total</w:t>
            </w:r>
          </w:p>
        </w:tc>
        <w:tc>
          <w:tcPr>
            <w:tcW w:w="1405" w:type="dxa"/>
            <w:tcBorders>
              <w:left w:val="nil"/>
              <w:bottom w:val="nil"/>
              <w:right w:val="single" w:sz="16" w:space="0" w:color="000000"/>
            </w:tcBorders>
            <w:shd w:val="clear" w:color="auto" w:fill="FFFFFF"/>
          </w:tcPr>
          <w:p w14:paraId="1B1519FC" w14:textId="77777777" w:rsidR="00113430" w:rsidRPr="004820A4" w:rsidRDefault="00113430" w:rsidP="00967B7A">
            <w:pPr>
              <w:autoSpaceDE w:val="0"/>
              <w:autoSpaceDN w:val="0"/>
              <w:adjustRightInd w:val="0"/>
              <w:spacing w:after="0" w:line="320" w:lineRule="atLeast"/>
              <w:ind w:left="60" w:right="60"/>
              <w:rPr>
                <w:rFonts w:ascii="Arial" w:eastAsiaTheme="minorHAnsi" w:hAnsi="Arial" w:cs="Arial"/>
                <w:color w:val="000000"/>
                <w:sz w:val="18"/>
                <w:szCs w:val="18"/>
              </w:rPr>
            </w:pPr>
            <w:r w:rsidRPr="004820A4">
              <w:rPr>
                <w:rFonts w:ascii="Arial" w:eastAsiaTheme="minorHAnsi" w:hAnsi="Arial" w:cs="Arial"/>
                <w:color w:val="000000"/>
                <w:sz w:val="18"/>
                <w:szCs w:val="18"/>
              </w:rPr>
              <w:t>Count</w:t>
            </w:r>
          </w:p>
        </w:tc>
        <w:tc>
          <w:tcPr>
            <w:tcW w:w="877" w:type="dxa"/>
            <w:tcBorders>
              <w:left w:val="single" w:sz="16" w:space="0" w:color="000000"/>
              <w:bottom w:val="nil"/>
            </w:tcBorders>
            <w:shd w:val="clear" w:color="auto" w:fill="FFFFFF"/>
          </w:tcPr>
          <w:p w14:paraId="1392977D"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12</w:t>
            </w:r>
          </w:p>
        </w:tc>
        <w:tc>
          <w:tcPr>
            <w:tcW w:w="876" w:type="dxa"/>
            <w:tcBorders>
              <w:bottom w:val="nil"/>
            </w:tcBorders>
            <w:shd w:val="clear" w:color="auto" w:fill="FFFFFF"/>
          </w:tcPr>
          <w:p w14:paraId="79CA6010"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12</w:t>
            </w:r>
          </w:p>
        </w:tc>
        <w:tc>
          <w:tcPr>
            <w:tcW w:w="877" w:type="dxa"/>
            <w:tcBorders>
              <w:bottom w:val="nil"/>
            </w:tcBorders>
            <w:shd w:val="clear" w:color="auto" w:fill="FFFFFF"/>
          </w:tcPr>
          <w:p w14:paraId="63D434DB"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12</w:t>
            </w:r>
          </w:p>
        </w:tc>
        <w:tc>
          <w:tcPr>
            <w:tcW w:w="877" w:type="dxa"/>
            <w:tcBorders>
              <w:bottom w:val="nil"/>
            </w:tcBorders>
            <w:shd w:val="clear" w:color="auto" w:fill="FFFFFF"/>
          </w:tcPr>
          <w:p w14:paraId="5EFC96E4"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12</w:t>
            </w:r>
          </w:p>
        </w:tc>
        <w:tc>
          <w:tcPr>
            <w:tcW w:w="877" w:type="dxa"/>
            <w:tcBorders>
              <w:bottom w:val="nil"/>
              <w:right w:val="single" w:sz="16" w:space="0" w:color="000000"/>
            </w:tcBorders>
            <w:shd w:val="clear" w:color="auto" w:fill="FFFFFF"/>
          </w:tcPr>
          <w:p w14:paraId="1B3580CC"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48</w:t>
            </w:r>
          </w:p>
        </w:tc>
      </w:tr>
      <w:tr w:rsidR="00113430" w:rsidRPr="004820A4" w14:paraId="73B85ABB" w14:textId="77777777" w:rsidTr="00967B7A">
        <w:trPr>
          <w:cantSplit/>
          <w:trHeight w:val="137"/>
        </w:trPr>
        <w:tc>
          <w:tcPr>
            <w:tcW w:w="1798" w:type="dxa"/>
            <w:gridSpan w:val="2"/>
            <w:vMerge/>
            <w:tcBorders>
              <w:left w:val="single" w:sz="16" w:space="0" w:color="000000"/>
              <w:bottom w:val="single" w:sz="16" w:space="0" w:color="000000"/>
              <w:right w:val="nil"/>
            </w:tcBorders>
            <w:shd w:val="clear" w:color="auto" w:fill="FFFFFF"/>
          </w:tcPr>
          <w:p w14:paraId="44050CDE" w14:textId="77777777" w:rsidR="00113430" w:rsidRPr="004820A4" w:rsidRDefault="00113430" w:rsidP="00967B7A">
            <w:pPr>
              <w:autoSpaceDE w:val="0"/>
              <w:autoSpaceDN w:val="0"/>
              <w:adjustRightInd w:val="0"/>
              <w:spacing w:after="0" w:line="240" w:lineRule="auto"/>
              <w:rPr>
                <w:rFonts w:ascii="Arial" w:eastAsiaTheme="minorHAnsi" w:hAnsi="Arial" w:cs="Arial"/>
                <w:color w:val="000000"/>
                <w:sz w:val="18"/>
                <w:szCs w:val="18"/>
              </w:rPr>
            </w:pPr>
          </w:p>
        </w:tc>
        <w:tc>
          <w:tcPr>
            <w:tcW w:w="1405" w:type="dxa"/>
            <w:tcBorders>
              <w:top w:val="nil"/>
              <w:left w:val="nil"/>
              <w:bottom w:val="single" w:sz="16" w:space="0" w:color="000000"/>
              <w:right w:val="single" w:sz="16" w:space="0" w:color="000000"/>
            </w:tcBorders>
            <w:shd w:val="clear" w:color="auto" w:fill="FFFFFF"/>
          </w:tcPr>
          <w:p w14:paraId="10CB8BE0" w14:textId="77777777" w:rsidR="00113430" w:rsidRPr="004820A4" w:rsidRDefault="00113430" w:rsidP="00967B7A">
            <w:pPr>
              <w:autoSpaceDE w:val="0"/>
              <w:autoSpaceDN w:val="0"/>
              <w:adjustRightInd w:val="0"/>
              <w:spacing w:after="0" w:line="320" w:lineRule="atLeast"/>
              <w:ind w:left="60" w:right="60"/>
              <w:rPr>
                <w:rFonts w:ascii="Arial" w:eastAsiaTheme="minorHAnsi" w:hAnsi="Arial" w:cs="Arial"/>
                <w:color w:val="000000"/>
                <w:sz w:val="18"/>
                <w:szCs w:val="18"/>
              </w:rPr>
            </w:pPr>
            <w:r w:rsidRPr="004820A4">
              <w:rPr>
                <w:rFonts w:ascii="Arial" w:eastAsiaTheme="minorHAnsi" w:hAnsi="Arial" w:cs="Arial"/>
                <w:color w:val="000000"/>
                <w:sz w:val="18"/>
                <w:szCs w:val="18"/>
              </w:rPr>
              <w:t>% within Agency</w:t>
            </w:r>
          </w:p>
        </w:tc>
        <w:tc>
          <w:tcPr>
            <w:tcW w:w="877" w:type="dxa"/>
            <w:tcBorders>
              <w:top w:val="nil"/>
              <w:left w:val="single" w:sz="16" w:space="0" w:color="000000"/>
              <w:bottom w:val="single" w:sz="16" w:space="0" w:color="000000"/>
            </w:tcBorders>
            <w:shd w:val="clear" w:color="auto" w:fill="FFFFFF"/>
          </w:tcPr>
          <w:p w14:paraId="6BC1C113"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100.0%</w:t>
            </w:r>
          </w:p>
        </w:tc>
        <w:tc>
          <w:tcPr>
            <w:tcW w:w="876" w:type="dxa"/>
            <w:tcBorders>
              <w:top w:val="nil"/>
              <w:bottom w:val="single" w:sz="16" w:space="0" w:color="000000"/>
            </w:tcBorders>
            <w:shd w:val="clear" w:color="auto" w:fill="FFFFFF"/>
          </w:tcPr>
          <w:p w14:paraId="0318F8A8"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100.0%</w:t>
            </w:r>
          </w:p>
        </w:tc>
        <w:tc>
          <w:tcPr>
            <w:tcW w:w="877" w:type="dxa"/>
            <w:tcBorders>
              <w:top w:val="nil"/>
              <w:bottom w:val="single" w:sz="16" w:space="0" w:color="000000"/>
            </w:tcBorders>
            <w:shd w:val="clear" w:color="auto" w:fill="FFFFFF"/>
          </w:tcPr>
          <w:p w14:paraId="7007F728"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100.0%</w:t>
            </w:r>
          </w:p>
        </w:tc>
        <w:tc>
          <w:tcPr>
            <w:tcW w:w="877" w:type="dxa"/>
            <w:tcBorders>
              <w:top w:val="nil"/>
              <w:bottom w:val="single" w:sz="16" w:space="0" w:color="000000"/>
            </w:tcBorders>
            <w:shd w:val="clear" w:color="auto" w:fill="FFFFFF"/>
          </w:tcPr>
          <w:p w14:paraId="7CA1A73A"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100.0%</w:t>
            </w:r>
          </w:p>
        </w:tc>
        <w:tc>
          <w:tcPr>
            <w:tcW w:w="877" w:type="dxa"/>
            <w:tcBorders>
              <w:top w:val="nil"/>
              <w:bottom w:val="single" w:sz="16" w:space="0" w:color="000000"/>
              <w:right w:val="single" w:sz="16" w:space="0" w:color="000000"/>
            </w:tcBorders>
            <w:shd w:val="clear" w:color="auto" w:fill="FFFFFF"/>
          </w:tcPr>
          <w:p w14:paraId="609949FD" w14:textId="77777777" w:rsidR="00113430" w:rsidRPr="004820A4" w:rsidRDefault="00113430" w:rsidP="00967B7A">
            <w:pPr>
              <w:autoSpaceDE w:val="0"/>
              <w:autoSpaceDN w:val="0"/>
              <w:adjustRightInd w:val="0"/>
              <w:spacing w:after="0" w:line="320" w:lineRule="atLeast"/>
              <w:ind w:left="60" w:right="60"/>
              <w:jc w:val="right"/>
              <w:rPr>
                <w:rFonts w:ascii="Arial" w:eastAsiaTheme="minorHAnsi" w:hAnsi="Arial" w:cs="Arial"/>
                <w:color w:val="000000"/>
                <w:sz w:val="18"/>
                <w:szCs w:val="18"/>
              </w:rPr>
            </w:pPr>
            <w:r w:rsidRPr="004820A4">
              <w:rPr>
                <w:rFonts w:ascii="Arial" w:eastAsiaTheme="minorHAnsi" w:hAnsi="Arial" w:cs="Arial"/>
                <w:color w:val="000000"/>
                <w:sz w:val="18"/>
                <w:szCs w:val="18"/>
              </w:rPr>
              <w:t>100.0%</w:t>
            </w:r>
          </w:p>
        </w:tc>
      </w:tr>
    </w:tbl>
    <w:p w14:paraId="027DA063" w14:textId="77777777" w:rsidR="00113430" w:rsidRPr="004820A4" w:rsidRDefault="00113430" w:rsidP="00113430">
      <w:pPr>
        <w:rPr>
          <w:rFonts w:eastAsiaTheme="minorHAnsi"/>
        </w:rPr>
      </w:pPr>
    </w:p>
    <w:p w14:paraId="287EB189" w14:textId="5FD833B0" w:rsidR="00113430" w:rsidRPr="004820A4" w:rsidRDefault="00113430" w:rsidP="00113430">
      <w:pPr>
        <w:pStyle w:val="CM73"/>
        <w:spacing w:line="276" w:lineRule="atLeast"/>
        <w:jc w:val="both"/>
        <w:rPr>
          <w:color w:val="000000"/>
        </w:rPr>
      </w:pPr>
      <w:r w:rsidRPr="004820A4">
        <w:rPr>
          <w:b/>
          <w:bCs/>
          <w:color w:val="000000"/>
        </w:rPr>
        <w:t xml:space="preserve">5. Table W9.2 shows expenditures for the past five years. Forecast the next three periods using (a) prior moving averages (three-year spans) and (b) prior average moving changes (with last period as base). Add your forecast to the table. </w:t>
      </w:r>
    </w:p>
    <w:p w14:paraId="1F6D97C3" w14:textId="77777777" w:rsidR="00113430" w:rsidRPr="004820A4" w:rsidRDefault="00113430" w:rsidP="00113430">
      <w:pPr>
        <w:pStyle w:val="CM78"/>
        <w:spacing w:line="276" w:lineRule="atLeast"/>
        <w:jc w:val="both"/>
        <w:rPr>
          <w:color w:val="000000"/>
        </w:rPr>
      </w:pPr>
      <w:r w:rsidRPr="004820A4">
        <w:rPr>
          <w:color w:val="000000"/>
        </w:rPr>
        <w:t xml:space="preserve">a. PMAs: </w:t>
      </w:r>
    </w:p>
    <w:tbl>
      <w:tblPr>
        <w:tblStyle w:val="TableGridLight1"/>
        <w:tblW w:w="7483" w:type="dxa"/>
        <w:tblLook w:val="0000" w:firstRow="0" w:lastRow="0" w:firstColumn="0" w:lastColumn="0" w:noHBand="0" w:noVBand="0"/>
      </w:tblPr>
      <w:tblGrid>
        <w:gridCol w:w="1092"/>
        <w:gridCol w:w="1620"/>
        <w:gridCol w:w="1350"/>
        <w:gridCol w:w="1708"/>
        <w:gridCol w:w="1713"/>
      </w:tblGrid>
      <w:tr w:rsidR="00113430" w:rsidRPr="004820A4" w14:paraId="6DE9F66D" w14:textId="77777777" w:rsidTr="00C63252">
        <w:trPr>
          <w:trHeight w:val="563"/>
        </w:trPr>
        <w:tc>
          <w:tcPr>
            <w:tcW w:w="1093" w:type="dxa"/>
          </w:tcPr>
          <w:p w14:paraId="4A63C6CA" w14:textId="77777777" w:rsidR="00113430" w:rsidRPr="00715571" w:rsidRDefault="00113430" w:rsidP="00967B7A">
            <w:pPr>
              <w:pStyle w:val="Default"/>
              <w:jc w:val="center"/>
            </w:pPr>
            <w:r w:rsidRPr="00C63252">
              <w:rPr>
                <w:bCs/>
              </w:rPr>
              <w:t xml:space="preserve">Time </w:t>
            </w:r>
          </w:p>
        </w:tc>
        <w:tc>
          <w:tcPr>
            <w:tcW w:w="1620" w:type="dxa"/>
          </w:tcPr>
          <w:p w14:paraId="70CE2100" w14:textId="77777777" w:rsidR="00113430" w:rsidRPr="00715571" w:rsidRDefault="00113430">
            <w:pPr>
              <w:pStyle w:val="Default"/>
              <w:jc w:val="center"/>
            </w:pPr>
            <w:r w:rsidRPr="00C63252">
              <w:rPr>
                <w:bCs/>
              </w:rPr>
              <w:t xml:space="preserve">Expenditure (Current $’s) </w:t>
            </w:r>
          </w:p>
        </w:tc>
        <w:tc>
          <w:tcPr>
            <w:tcW w:w="1350" w:type="dxa"/>
          </w:tcPr>
          <w:p w14:paraId="2ED4F33D" w14:textId="77777777" w:rsidR="00113430" w:rsidRPr="00715571" w:rsidRDefault="00113430" w:rsidP="00967B7A">
            <w:pPr>
              <w:pStyle w:val="Default"/>
              <w:jc w:val="center"/>
            </w:pPr>
            <w:r w:rsidRPr="00C63252">
              <w:rPr>
                <w:bCs/>
              </w:rPr>
              <w:t xml:space="preserve">Inflation </w:t>
            </w:r>
            <w:r w:rsidR="004B3288">
              <w:rPr>
                <w:bCs/>
              </w:rPr>
              <w:t>(%)</w:t>
            </w:r>
          </w:p>
        </w:tc>
        <w:tc>
          <w:tcPr>
            <w:tcW w:w="1708" w:type="dxa"/>
          </w:tcPr>
          <w:p w14:paraId="3A8436EA" w14:textId="77777777" w:rsidR="00113430" w:rsidRPr="00715571" w:rsidRDefault="00113430">
            <w:pPr>
              <w:pStyle w:val="Default"/>
              <w:jc w:val="center"/>
            </w:pPr>
            <w:r w:rsidRPr="00D111E0">
              <w:rPr>
                <w:bCs/>
              </w:rPr>
              <w:t xml:space="preserve">Expenditure (Constant $’s) </w:t>
            </w:r>
          </w:p>
        </w:tc>
        <w:tc>
          <w:tcPr>
            <w:tcW w:w="1713" w:type="dxa"/>
          </w:tcPr>
          <w:p w14:paraId="7D3B7AFB" w14:textId="652D0C46" w:rsidR="00113430" w:rsidRPr="00715571" w:rsidRDefault="00113430" w:rsidP="00C43551">
            <w:pPr>
              <w:pStyle w:val="Default"/>
              <w:jc w:val="center"/>
            </w:pPr>
            <w:r w:rsidRPr="00D111E0">
              <w:rPr>
                <w:bCs/>
              </w:rPr>
              <w:t>PMA/</w:t>
            </w:r>
            <w:r w:rsidR="00031B2F">
              <w:rPr>
                <w:bCs/>
              </w:rPr>
              <w:t>F</w:t>
            </w:r>
            <w:r w:rsidRPr="00D111E0">
              <w:rPr>
                <w:bCs/>
              </w:rPr>
              <w:t xml:space="preserve">orecast </w:t>
            </w:r>
          </w:p>
        </w:tc>
      </w:tr>
      <w:tr w:rsidR="00113430" w:rsidRPr="004820A4" w14:paraId="3D4081B5" w14:textId="77777777" w:rsidTr="00C63252">
        <w:trPr>
          <w:trHeight w:val="285"/>
        </w:trPr>
        <w:tc>
          <w:tcPr>
            <w:tcW w:w="1093" w:type="dxa"/>
          </w:tcPr>
          <w:p w14:paraId="439FAE8E" w14:textId="77777777" w:rsidR="00113430" w:rsidRPr="00715571" w:rsidRDefault="00113430" w:rsidP="00967B7A">
            <w:pPr>
              <w:pStyle w:val="Default"/>
              <w:jc w:val="center"/>
            </w:pPr>
            <w:r w:rsidRPr="00D111E0">
              <w:rPr>
                <w:bCs/>
              </w:rPr>
              <w:t xml:space="preserve">1 </w:t>
            </w:r>
          </w:p>
        </w:tc>
        <w:tc>
          <w:tcPr>
            <w:tcW w:w="1620" w:type="dxa"/>
          </w:tcPr>
          <w:p w14:paraId="5FF85A45" w14:textId="77777777" w:rsidR="00113430" w:rsidRPr="004820A4" w:rsidRDefault="00113430" w:rsidP="00967B7A">
            <w:pPr>
              <w:pStyle w:val="Default"/>
              <w:jc w:val="center"/>
            </w:pPr>
            <w:r w:rsidRPr="004820A4">
              <w:t xml:space="preserve">100 </w:t>
            </w:r>
          </w:p>
        </w:tc>
        <w:tc>
          <w:tcPr>
            <w:tcW w:w="1350" w:type="dxa"/>
          </w:tcPr>
          <w:p w14:paraId="55ABFD5B" w14:textId="0C3CC8B4" w:rsidR="00113430" w:rsidRPr="004820A4" w:rsidRDefault="00113430">
            <w:pPr>
              <w:pStyle w:val="Default"/>
              <w:jc w:val="center"/>
            </w:pPr>
            <w:r w:rsidRPr="004820A4">
              <w:t>2.8</w:t>
            </w:r>
          </w:p>
        </w:tc>
        <w:tc>
          <w:tcPr>
            <w:tcW w:w="1708" w:type="dxa"/>
          </w:tcPr>
          <w:p w14:paraId="4223624D" w14:textId="77777777" w:rsidR="00113430" w:rsidRPr="004820A4" w:rsidRDefault="00113430" w:rsidP="00967B7A">
            <w:pPr>
              <w:pStyle w:val="Default"/>
              <w:jc w:val="center"/>
            </w:pPr>
            <w:r w:rsidRPr="004820A4">
              <w:t xml:space="preserve">112.9 </w:t>
            </w:r>
          </w:p>
        </w:tc>
        <w:tc>
          <w:tcPr>
            <w:tcW w:w="1713" w:type="dxa"/>
          </w:tcPr>
          <w:p w14:paraId="627F006F" w14:textId="12EC4AC1" w:rsidR="00113430" w:rsidRPr="004820A4" w:rsidRDefault="00B707A9" w:rsidP="00967B7A">
            <w:pPr>
              <w:pStyle w:val="Default"/>
              <w:jc w:val="center"/>
            </w:pPr>
            <w:r w:rsidRPr="004820A4">
              <w:t>–</w:t>
            </w:r>
          </w:p>
        </w:tc>
      </w:tr>
      <w:tr w:rsidR="00113430" w:rsidRPr="004820A4" w14:paraId="1D1F23FB" w14:textId="77777777" w:rsidTr="00C63252">
        <w:trPr>
          <w:trHeight w:val="285"/>
        </w:trPr>
        <w:tc>
          <w:tcPr>
            <w:tcW w:w="1093" w:type="dxa"/>
          </w:tcPr>
          <w:p w14:paraId="6EBCDF5B" w14:textId="77777777" w:rsidR="00113430" w:rsidRPr="00715571" w:rsidRDefault="00113430" w:rsidP="00967B7A">
            <w:pPr>
              <w:pStyle w:val="Default"/>
              <w:jc w:val="center"/>
            </w:pPr>
            <w:r w:rsidRPr="00D111E0">
              <w:rPr>
                <w:bCs/>
              </w:rPr>
              <w:t xml:space="preserve">2 </w:t>
            </w:r>
          </w:p>
        </w:tc>
        <w:tc>
          <w:tcPr>
            <w:tcW w:w="1620" w:type="dxa"/>
          </w:tcPr>
          <w:p w14:paraId="5ED1A7C2" w14:textId="77777777" w:rsidR="00113430" w:rsidRPr="004820A4" w:rsidRDefault="00113430" w:rsidP="00967B7A">
            <w:pPr>
              <w:pStyle w:val="Default"/>
              <w:jc w:val="center"/>
            </w:pPr>
            <w:r w:rsidRPr="004820A4">
              <w:t xml:space="preserve">102 </w:t>
            </w:r>
          </w:p>
        </w:tc>
        <w:tc>
          <w:tcPr>
            <w:tcW w:w="1350" w:type="dxa"/>
          </w:tcPr>
          <w:p w14:paraId="2C1DA780" w14:textId="0DFC8BC8" w:rsidR="00113430" w:rsidRPr="004820A4" w:rsidRDefault="00113430">
            <w:pPr>
              <w:pStyle w:val="Default"/>
              <w:jc w:val="center"/>
            </w:pPr>
            <w:r w:rsidRPr="004820A4">
              <w:t>4.1</w:t>
            </w:r>
          </w:p>
        </w:tc>
        <w:tc>
          <w:tcPr>
            <w:tcW w:w="1708" w:type="dxa"/>
          </w:tcPr>
          <w:p w14:paraId="08AFB42B" w14:textId="77777777" w:rsidR="00113430" w:rsidRPr="004820A4" w:rsidRDefault="00113430" w:rsidP="00967B7A">
            <w:pPr>
              <w:pStyle w:val="Default"/>
              <w:jc w:val="center"/>
            </w:pPr>
            <w:r w:rsidRPr="004820A4">
              <w:t xml:space="preserve">112.0 </w:t>
            </w:r>
          </w:p>
        </w:tc>
        <w:tc>
          <w:tcPr>
            <w:tcW w:w="1713" w:type="dxa"/>
          </w:tcPr>
          <w:p w14:paraId="579F80DB" w14:textId="2C8B3DF1" w:rsidR="00113430" w:rsidRPr="004820A4" w:rsidRDefault="00B707A9" w:rsidP="00967B7A">
            <w:pPr>
              <w:pStyle w:val="Default"/>
              <w:jc w:val="center"/>
            </w:pPr>
            <w:r w:rsidRPr="004820A4">
              <w:t>–</w:t>
            </w:r>
          </w:p>
        </w:tc>
      </w:tr>
      <w:tr w:rsidR="00113430" w:rsidRPr="004820A4" w14:paraId="005F3FCF" w14:textId="77777777" w:rsidTr="00C63252">
        <w:trPr>
          <w:trHeight w:val="288"/>
        </w:trPr>
        <w:tc>
          <w:tcPr>
            <w:tcW w:w="1093" w:type="dxa"/>
          </w:tcPr>
          <w:p w14:paraId="4EB42687" w14:textId="77777777" w:rsidR="00113430" w:rsidRPr="00715571" w:rsidRDefault="00113430" w:rsidP="00967B7A">
            <w:pPr>
              <w:pStyle w:val="Default"/>
              <w:jc w:val="center"/>
            </w:pPr>
            <w:r w:rsidRPr="00D111E0">
              <w:rPr>
                <w:bCs/>
              </w:rPr>
              <w:t xml:space="preserve">3 </w:t>
            </w:r>
          </w:p>
        </w:tc>
        <w:tc>
          <w:tcPr>
            <w:tcW w:w="1620" w:type="dxa"/>
          </w:tcPr>
          <w:p w14:paraId="7036FAC8" w14:textId="77777777" w:rsidR="00113430" w:rsidRPr="004820A4" w:rsidRDefault="00113430" w:rsidP="00967B7A">
            <w:pPr>
              <w:pStyle w:val="Default"/>
              <w:jc w:val="center"/>
            </w:pPr>
            <w:r w:rsidRPr="004820A4">
              <w:t xml:space="preserve">108 </w:t>
            </w:r>
          </w:p>
        </w:tc>
        <w:tc>
          <w:tcPr>
            <w:tcW w:w="1350" w:type="dxa"/>
          </w:tcPr>
          <w:p w14:paraId="083FC086" w14:textId="74D4088F" w:rsidR="00113430" w:rsidRPr="004820A4" w:rsidRDefault="00113430">
            <w:pPr>
              <w:pStyle w:val="Default"/>
              <w:jc w:val="center"/>
            </w:pPr>
            <w:r w:rsidRPr="004820A4">
              <w:t>3.0</w:t>
            </w:r>
          </w:p>
        </w:tc>
        <w:tc>
          <w:tcPr>
            <w:tcW w:w="1708" w:type="dxa"/>
          </w:tcPr>
          <w:p w14:paraId="10C97D85" w14:textId="77777777" w:rsidR="00113430" w:rsidRPr="004820A4" w:rsidRDefault="00113430" w:rsidP="00967B7A">
            <w:pPr>
              <w:pStyle w:val="Default"/>
              <w:jc w:val="center"/>
            </w:pPr>
            <w:r w:rsidRPr="004820A4">
              <w:t xml:space="preserve">113.9 </w:t>
            </w:r>
          </w:p>
        </w:tc>
        <w:tc>
          <w:tcPr>
            <w:tcW w:w="1713" w:type="dxa"/>
          </w:tcPr>
          <w:p w14:paraId="1CE10A92" w14:textId="05595721" w:rsidR="00113430" w:rsidRPr="004820A4" w:rsidRDefault="00B707A9" w:rsidP="00967B7A">
            <w:pPr>
              <w:pStyle w:val="Default"/>
              <w:jc w:val="center"/>
            </w:pPr>
            <w:r w:rsidRPr="004820A4">
              <w:t>–</w:t>
            </w:r>
          </w:p>
        </w:tc>
      </w:tr>
      <w:tr w:rsidR="00113430" w:rsidRPr="004820A4" w14:paraId="2B4AB518" w14:textId="77777777" w:rsidTr="00C63252">
        <w:trPr>
          <w:trHeight w:val="285"/>
        </w:trPr>
        <w:tc>
          <w:tcPr>
            <w:tcW w:w="1093" w:type="dxa"/>
          </w:tcPr>
          <w:p w14:paraId="611FA796" w14:textId="77777777" w:rsidR="00113430" w:rsidRPr="00715571" w:rsidRDefault="00113430" w:rsidP="00967B7A">
            <w:pPr>
              <w:pStyle w:val="Default"/>
              <w:jc w:val="center"/>
            </w:pPr>
            <w:r w:rsidRPr="00D111E0">
              <w:rPr>
                <w:bCs/>
              </w:rPr>
              <w:t xml:space="preserve">4 </w:t>
            </w:r>
          </w:p>
        </w:tc>
        <w:tc>
          <w:tcPr>
            <w:tcW w:w="1620" w:type="dxa"/>
          </w:tcPr>
          <w:p w14:paraId="166D18F6" w14:textId="77777777" w:rsidR="00113430" w:rsidRPr="004820A4" w:rsidRDefault="00113430" w:rsidP="00967B7A">
            <w:pPr>
              <w:pStyle w:val="Default"/>
              <w:jc w:val="center"/>
            </w:pPr>
            <w:r w:rsidRPr="004820A4">
              <w:t xml:space="preserve">112 </w:t>
            </w:r>
          </w:p>
        </w:tc>
        <w:tc>
          <w:tcPr>
            <w:tcW w:w="1350" w:type="dxa"/>
          </w:tcPr>
          <w:p w14:paraId="726353B4" w14:textId="4F704628" w:rsidR="00113430" w:rsidRPr="004820A4" w:rsidRDefault="00113430">
            <w:pPr>
              <w:pStyle w:val="Default"/>
              <w:jc w:val="center"/>
            </w:pPr>
            <w:r w:rsidRPr="004820A4">
              <w:t>2.4</w:t>
            </w:r>
          </w:p>
        </w:tc>
        <w:tc>
          <w:tcPr>
            <w:tcW w:w="1708" w:type="dxa"/>
          </w:tcPr>
          <w:p w14:paraId="678F2563" w14:textId="77777777" w:rsidR="00113430" w:rsidRPr="004820A4" w:rsidRDefault="00113430" w:rsidP="00967B7A">
            <w:pPr>
              <w:pStyle w:val="Default"/>
              <w:jc w:val="center"/>
            </w:pPr>
            <w:r w:rsidRPr="004820A4">
              <w:t xml:space="preserve">114.7 </w:t>
            </w:r>
          </w:p>
        </w:tc>
        <w:tc>
          <w:tcPr>
            <w:tcW w:w="1713" w:type="dxa"/>
          </w:tcPr>
          <w:p w14:paraId="799A30AF" w14:textId="77777777" w:rsidR="00113430" w:rsidRPr="004820A4" w:rsidRDefault="00113430" w:rsidP="00967B7A">
            <w:pPr>
              <w:pStyle w:val="Default"/>
              <w:jc w:val="center"/>
            </w:pPr>
            <w:r w:rsidRPr="004820A4">
              <w:t xml:space="preserve">112.9 </w:t>
            </w:r>
          </w:p>
        </w:tc>
      </w:tr>
      <w:tr w:rsidR="00113430" w:rsidRPr="004820A4" w14:paraId="0914CA39" w14:textId="77777777" w:rsidTr="00C63252">
        <w:trPr>
          <w:trHeight w:val="285"/>
        </w:trPr>
        <w:tc>
          <w:tcPr>
            <w:tcW w:w="1093" w:type="dxa"/>
          </w:tcPr>
          <w:p w14:paraId="6C121596" w14:textId="77777777" w:rsidR="00113430" w:rsidRPr="00715571" w:rsidRDefault="00113430" w:rsidP="00967B7A">
            <w:pPr>
              <w:pStyle w:val="Default"/>
              <w:jc w:val="center"/>
            </w:pPr>
            <w:r w:rsidRPr="00D111E0">
              <w:rPr>
                <w:bCs/>
              </w:rPr>
              <w:t xml:space="preserve">5 </w:t>
            </w:r>
          </w:p>
        </w:tc>
        <w:tc>
          <w:tcPr>
            <w:tcW w:w="1620" w:type="dxa"/>
          </w:tcPr>
          <w:p w14:paraId="0CD2FA5B" w14:textId="77777777" w:rsidR="00113430" w:rsidRPr="004820A4" w:rsidRDefault="00113430" w:rsidP="00967B7A">
            <w:pPr>
              <w:pStyle w:val="Default"/>
              <w:jc w:val="center"/>
            </w:pPr>
            <w:r w:rsidRPr="004820A4">
              <w:t xml:space="preserve">116 </w:t>
            </w:r>
          </w:p>
        </w:tc>
        <w:tc>
          <w:tcPr>
            <w:tcW w:w="1350" w:type="dxa"/>
          </w:tcPr>
          <w:p w14:paraId="14DB270A" w14:textId="21405D13" w:rsidR="00113430" w:rsidRPr="004820A4" w:rsidRDefault="00113430">
            <w:pPr>
              <w:pStyle w:val="Default"/>
              <w:jc w:val="center"/>
            </w:pPr>
            <w:r w:rsidRPr="004820A4">
              <w:t>3.2</w:t>
            </w:r>
          </w:p>
        </w:tc>
        <w:tc>
          <w:tcPr>
            <w:tcW w:w="1708" w:type="dxa"/>
          </w:tcPr>
          <w:p w14:paraId="36756407" w14:textId="77777777" w:rsidR="00113430" w:rsidRPr="004820A4" w:rsidRDefault="00113430" w:rsidP="00967B7A">
            <w:pPr>
              <w:pStyle w:val="Default"/>
              <w:jc w:val="center"/>
            </w:pPr>
            <w:r w:rsidRPr="004820A4">
              <w:t xml:space="preserve">116.0 </w:t>
            </w:r>
          </w:p>
        </w:tc>
        <w:tc>
          <w:tcPr>
            <w:tcW w:w="1713" w:type="dxa"/>
          </w:tcPr>
          <w:p w14:paraId="508B3FA0" w14:textId="77777777" w:rsidR="00113430" w:rsidRPr="004820A4" w:rsidRDefault="00113430" w:rsidP="00967B7A">
            <w:pPr>
              <w:pStyle w:val="Default"/>
              <w:jc w:val="center"/>
            </w:pPr>
            <w:r w:rsidRPr="004820A4">
              <w:t xml:space="preserve">113.5 </w:t>
            </w:r>
          </w:p>
        </w:tc>
      </w:tr>
      <w:tr w:rsidR="00113430" w:rsidRPr="006B36C2" w14:paraId="5C421E77" w14:textId="77777777" w:rsidTr="00C63252">
        <w:trPr>
          <w:trHeight w:val="285"/>
        </w:trPr>
        <w:tc>
          <w:tcPr>
            <w:tcW w:w="1093" w:type="dxa"/>
          </w:tcPr>
          <w:p w14:paraId="7D9EB22A" w14:textId="77777777" w:rsidR="00113430" w:rsidRPr="00C43551" w:rsidRDefault="00113430" w:rsidP="00967B7A">
            <w:pPr>
              <w:pStyle w:val="Default"/>
              <w:jc w:val="center"/>
            </w:pPr>
            <w:r w:rsidRPr="00D111E0">
              <w:rPr>
                <w:bCs/>
              </w:rPr>
              <w:t xml:space="preserve">6 </w:t>
            </w:r>
          </w:p>
        </w:tc>
        <w:tc>
          <w:tcPr>
            <w:tcW w:w="1620" w:type="dxa"/>
          </w:tcPr>
          <w:p w14:paraId="4C25DDB5" w14:textId="46784556" w:rsidR="00113430" w:rsidRPr="006B36C2" w:rsidRDefault="00D90BB4">
            <w:pPr>
              <w:pStyle w:val="Default"/>
              <w:jc w:val="center"/>
            </w:pPr>
            <w:r w:rsidRPr="006B36C2">
              <w:t>—</w:t>
            </w:r>
          </w:p>
        </w:tc>
        <w:tc>
          <w:tcPr>
            <w:tcW w:w="1350" w:type="dxa"/>
          </w:tcPr>
          <w:p w14:paraId="63B74AAF" w14:textId="0F08C0E6" w:rsidR="00113430" w:rsidRPr="006B36C2" w:rsidRDefault="00031B2F" w:rsidP="00967B7A">
            <w:pPr>
              <w:pStyle w:val="Default"/>
              <w:jc w:val="center"/>
            </w:pPr>
            <w:r w:rsidRPr="006B36C2">
              <w:t>—</w:t>
            </w:r>
          </w:p>
        </w:tc>
        <w:tc>
          <w:tcPr>
            <w:tcW w:w="1708" w:type="dxa"/>
          </w:tcPr>
          <w:p w14:paraId="09B904ED" w14:textId="5DDCE410" w:rsidR="00113430" w:rsidRPr="006B36C2" w:rsidRDefault="00031B2F" w:rsidP="00967B7A">
            <w:pPr>
              <w:pStyle w:val="Default"/>
              <w:jc w:val="center"/>
            </w:pPr>
            <w:r w:rsidRPr="006B36C2">
              <w:t>—</w:t>
            </w:r>
          </w:p>
        </w:tc>
        <w:tc>
          <w:tcPr>
            <w:tcW w:w="1713" w:type="dxa"/>
          </w:tcPr>
          <w:p w14:paraId="19FEBA69" w14:textId="77777777" w:rsidR="00113430" w:rsidRPr="006B36C2" w:rsidRDefault="00113430" w:rsidP="00967B7A">
            <w:pPr>
              <w:pStyle w:val="Default"/>
              <w:jc w:val="center"/>
            </w:pPr>
            <w:r w:rsidRPr="006B36C2">
              <w:t xml:space="preserve">114.9 </w:t>
            </w:r>
          </w:p>
        </w:tc>
      </w:tr>
      <w:tr w:rsidR="00113430" w:rsidRPr="006B36C2" w14:paraId="7C04BC62" w14:textId="77777777" w:rsidTr="00C63252">
        <w:trPr>
          <w:trHeight w:val="285"/>
        </w:trPr>
        <w:tc>
          <w:tcPr>
            <w:tcW w:w="1093" w:type="dxa"/>
          </w:tcPr>
          <w:p w14:paraId="6F97B0A4" w14:textId="77777777" w:rsidR="00113430" w:rsidRPr="00C43551" w:rsidRDefault="00113430" w:rsidP="00967B7A">
            <w:pPr>
              <w:pStyle w:val="Default"/>
              <w:jc w:val="center"/>
            </w:pPr>
            <w:r w:rsidRPr="00D111E0">
              <w:rPr>
                <w:bCs/>
              </w:rPr>
              <w:t xml:space="preserve">7 </w:t>
            </w:r>
          </w:p>
        </w:tc>
        <w:tc>
          <w:tcPr>
            <w:tcW w:w="1620" w:type="dxa"/>
          </w:tcPr>
          <w:p w14:paraId="2960759F" w14:textId="7E260F9A" w:rsidR="00113430" w:rsidRPr="006B36C2" w:rsidRDefault="00031B2F" w:rsidP="00967B7A">
            <w:pPr>
              <w:pStyle w:val="Default"/>
              <w:jc w:val="center"/>
            </w:pPr>
            <w:r w:rsidRPr="006B36C2">
              <w:t>—</w:t>
            </w:r>
          </w:p>
        </w:tc>
        <w:tc>
          <w:tcPr>
            <w:tcW w:w="1350" w:type="dxa"/>
          </w:tcPr>
          <w:p w14:paraId="748D19EB" w14:textId="15318654" w:rsidR="00113430" w:rsidRPr="006B36C2" w:rsidRDefault="00031B2F" w:rsidP="00967B7A">
            <w:pPr>
              <w:pStyle w:val="Default"/>
              <w:jc w:val="center"/>
            </w:pPr>
            <w:r w:rsidRPr="006B36C2">
              <w:t>—</w:t>
            </w:r>
          </w:p>
        </w:tc>
        <w:tc>
          <w:tcPr>
            <w:tcW w:w="1708" w:type="dxa"/>
          </w:tcPr>
          <w:p w14:paraId="64283F4F" w14:textId="27FAEFE7" w:rsidR="00113430" w:rsidRPr="006B36C2" w:rsidRDefault="00031B2F" w:rsidP="00967B7A">
            <w:pPr>
              <w:pStyle w:val="Default"/>
              <w:jc w:val="center"/>
            </w:pPr>
            <w:r w:rsidRPr="006B36C2">
              <w:t>—</w:t>
            </w:r>
          </w:p>
        </w:tc>
        <w:tc>
          <w:tcPr>
            <w:tcW w:w="1713" w:type="dxa"/>
          </w:tcPr>
          <w:p w14:paraId="7711AC1D" w14:textId="77777777" w:rsidR="00113430" w:rsidRPr="006B36C2" w:rsidRDefault="00113430" w:rsidP="00967B7A">
            <w:pPr>
              <w:pStyle w:val="Default"/>
              <w:jc w:val="center"/>
            </w:pPr>
            <w:r w:rsidRPr="006B36C2">
              <w:t xml:space="preserve">115.2 </w:t>
            </w:r>
          </w:p>
        </w:tc>
      </w:tr>
      <w:tr w:rsidR="00113430" w:rsidRPr="004820A4" w14:paraId="2D6BC9B0" w14:textId="77777777" w:rsidTr="00C63252">
        <w:trPr>
          <w:trHeight w:val="290"/>
        </w:trPr>
        <w:tc>
          <w:tcPr>
            <w:tcW w:w="1093" w:type="dxa"/>
          </w:tcPr>
          <w:p w14:paraId="5CBBF283" w14:textId="77777777" w:rsidR="00113430" w:rsidRPr="00715571" w:rsidRDefault="00113430" w:rsidP="00967B7A">
            <w:pPr>
              <w:pStyle w:val="Default"/>
              <w:jc w:val="center"/>
            </w:pPr>
            <w:r w:rsidRPr="00D111E0">
              <w:rPr>
                <w:bCs/>
              </w:rPr>
              <w:t xml:space="preserve">8 </w:t>
            </w:r>
          </w:p>
        </w:tc>
        <w:tc>
          <w:tcPr>
            <w:tcW w:w="1620" w:type="dxa"/>
          </w:tcPr>
          <w:p w14:paraId="31536F9F" w14:textId="60D22AE9" w:rsidR="00113430" w:rsidRPr="004820A4" w:rsidRDefault="00031B2F" w:rsidP="00967B7A">
            <w:pPr>
              <w:pStyle w:val="Default"/>
              <w:jc w:val="center"/>
            </w:pPr>
            <w:r>
              <w:t>—</w:t>
            </w:r>
          </w:p>
        </w:tc>
        <w:tc>
          <w:tcPr>
            <w:tcW w:w="1350" w:type="dxa"/>
          </w:tcPr>
          <w:p w14:paraId="68EDED0B" w14:textId="79C51D1C" w:rsidR="00113430" w:rsidRPr="004820A4" w:rsidRDefault="00031B2F" w:rsidP="00967B7A">
            <w:pPr>
              <w:pStyle w:val="Default"/>
              <w:jc w:val="center"/>
            </w:pPr>
            <w:r>
              <w:t>—</w:t>
            </w:r>
          </w:p>
        </w:tc>
        <w:tc>
          <w:tcPr>
            <w:tcW w:w="1708" w:type="dxa"/>
          </w:tcPr>
          <w:p w14:paraId="0AABA760" w14:textId="19FAADAA" w:rsidR="00113430" w:rsidRPr="004820A4" w:rsidRDefault="00031B2F" w:rsidP="00967B7A">
            <w:pPr>
              <w:pStyle w:val="Default"/>
              <w:jc w:val="center"/>
            </w:pPr>
            <w:r>
              <w:t>—</w:t>
            </w:r>
          </w:p>
        </w:tc>
        <w:tc>
          <w:tcPr>
            <w:tcW w:w="1713" w:type="dxa"/>
          </w:tcPr>
          <w:p w14:paraId="7640C252" w14:textId="77777777" w:rsidR="00113430" w:rsidRPr="004820A4" w:rsidRDefault="00113430" w:rsidP="00967B7A">
            <w:pPr>
              <w:pStyle w:val="Default"/>
              <w:jc w:val="center"/>
            </w:pPr>
            <w:r w:rsidRPr="004820A4">
              <w:t xml:space="preserve">115.4 </w:t>
            </w:r>
          </w:p>
        </w:tc>
      </w:tr>
    </w:tbl>
    <w:p w14:paraId="1B252F32" w14:textId="77777777" w:rsidR="00113430" w:rsidRPr="004820A4" w:rsidRDefault="00113430" w:rsidP="00113430">
      <w:pPr>
        <w:pStyle w:val="Default"/>
        <w:rPr>
          <w:color w:val="auto"/>
        </w:rPr>
      </w:pPr>
    </w:p>
    <w:p w14:paraId="7C9044DC" w14:textId="3051D942" w:rsidR="00113430" w:rsidRPr="004820A4" w:rsidRDefault="00113430" w:rsidP="00113430">
      <w:pPr>
        <w:pStyle w:val="CM78"/>
        <w:spacing w:line="276" w:lineRule="atLeast"/>
      </w:pPr>
      <w:r w:rsidRPr="004820A4">
        <w:t>The expenditure at Time 3 in constant dollars is calculated as 108</w:t>
      </w:r>
      <w:r w:rsidR="00B707A9" w:rsidRPr="004820A4">
        <w:t xml:space="preserve"> × </w:t>
      </w:r>
      <w:r w:rsidRPr="004820A4">
        <w:t>1.024</w:t>
      </w:r>
      <w:r w:rsidR="00B707A9" w:rsidRPr="004820A4">
        <w:t xml:space="preserve"> × </w:t>
      </w:r>
      <w:r w:rsidRPr="004820A4">
        <w:t xml:space="preserve">1.03 = 113.9. Note that the PMA for Time 7 is calculated as (114.9 + 116.0 + 114.7)/3. Whenever possible, we use actual rather than predicted values. </w:t>
      </w:r>
    </w:p>
    <w:p w14:paraId="45AEB8DD" w14:textId="77777777" w:rsidR="00113430" w:rsidRPr="004820A4" w:rsidRDefault="00113430" w:rsidP="00113430">
      <w:pPr>
        <w:pStyle w:val="CM78"/>
        <w:spacing w:line="276" w:lineRule="atLeast"/>
      </w:pPr>
      <w:r w:rsidRPr="004820A4">
        <w:t xml:space="preserve">b. Average increases: </w:t>
      </w:r>
    </w:p>
    <w:tbl>
      <w:tblPr>
        <w:tblStyle w:val="TableGridLight1"/>
        <w:tblW w:w="8635" w:type="dxa"/>
        <w:tblLook w:val="0000" w:firstRow="0" w:lastRow="0" w:firstColumn="0" w:lastColumn="0" w:noHBand="0" w:noVBand="0"/>
      </w:tblPr>
      <w:tblGrid>
        <w:gridCol w:w="804"/>
        <w:gridCol w:w="1620"/>
        <w:gridCol w:w="1170"/>
        <w:gridCol w:w="1708"/>
        <w:gridCol w:w="1080"/>
        <w:gridCol w:w="1080"/>
        <w:gridCol w:w="1173"/>
      </w:tblGrid>
      <w:tr w:rsidR="00113430" w:rsidRPr="004820A4" w14:paraId="52004B1A" w14:textId="77777777" w:rsidTr="00D111E0">
        <w:trPr>
          <w:trHeight w:val="563"/>
        </w:trPr>
        <w:tc>
          <w:tcPr>
            <w:tcW w:w="805" w:type="dxa"/>
          </w:tcPr>
          <w:p w14:paraId="5AF6C363" w14:textId="77777777" w:rsidR="00113430" w:rsidRPr="004B3288" w:rsidRDefault="00113430" w:rsidP="00967B7A">
            <w:pPr>
              <w:pStyle w:val="Default"/>
              <w:jc w:val="center"/>
            </w:pPr>
            <w:r w:rsidRPr="00D111E0">
              <w:rPr>
                <w:bCs/>
              </w:rPr>
              <w:t xml:space="preserve">Time </w:t>
            </w:r>
          </w:p>
        </w:tc>
        <w:tc>
          <w:tcPr>
            <w:tcW w:w="1620" w:type="dxa"/>
          </w:tcPr>
          <w:p w14:paraId="47B28348" w14:textId="77777777" w:rsidR="00113430" w:rsidRPr="004B3288" w:rsidRDefault="00113430" w:rsidP="00967B7A">
            <w:pPr>
              <w:pStyle w:val="Default"/>
              <w:jc w:val="center"/>
            </w:pPr>
            <w:r w:rsidRPr="00D111E0">
              <w:rPr>
                <w:bCs/>
              </w:rPr>
              <w:t xml:space="preserve">Expenditure (Current $’s) </w:t>
            </w:r>
          </w:p>
        </w:tc>
        <w:tc>
          <w:tcPr>
            <w:tcW w:w="1170" w:type="dxa"/>
          </w:tcPr>
          <w:p w14:paraId="26634497" w14:textId="77777777" w:rsidR="00113430" w:rsidRPr="004B3288" w:rsidRDefault="00113430" w:rsidP="00967B7A">
            <w:pPr>
              <w:pStyle w:val="Default"/>
              <w:jc w:val="center"/>
            </w:pPr>
            <w:r w:rsidRPr="00D111E0">
              <w:rPr>
                <w:bCs/>
              </w:rPr>
              <w:t xml:space="preserve">Inflation </w:t>
            </w:r>
            <w:r w:rsidR="004B3288">
              <w:rPr>
                <w:bCs/>
              </w:rPr>
              <w:t>(%)</w:t>
            </w:r>
          </w:p>
        </w:tc>
        <w:tc>
          <w:tcPr>
            <w:tcW w:w="1708" w:type="dxa"/>
          </w:tcPr>
          <w:p w14:paraId="494B09C1" w14:textId="77777777" w:rsidR="00113430" w:rsidRPr="004B3288" w:rsidRDefault="00113430" w:rsidP="00967B7A">
            <w:pPr>
              <w:pStyle w:val="Default"/>
              <w:jc w:val="center"/>
            </w:pPr>
            <w:r w:rsidRPr="00D111E0">
              <w:rPr>
                <w:bCs/>
              </w:rPr>
              <w:t xml:space="preserve">Expenditure (Constant $’s) </w:t>
            </w:r>
          </w:p>
        </w:tc>
        <w:tc>
          <w:tcPr>
            <w:tcW w:w="1080" w:type="dxa"/>
          </w:tcPr>
          <w:p w14:paraId="5EC21418" w14:textId="77777777" w:rsidR="00113430" w:rsidRPr="004B3288" w:rsidRDefault="00113430" w:rsidP="00967B7A">
            <w:pPr>
              <w:pStyle w:val="Default"/>
              <w:jc w:val="center"/>
            </w:pPr>
            <w:r w:rsidRPr="00D111E0">
              <w:rPr>
                <w:bCs/>
              </w:rPr>
              <w:t xml:space="preserve">Increase </w:t>
            </w:r>
          </w:p>
        </w:tc>
        <w:tc>
          <w:tcPr>
            <w:tcW w:w="1080" w:type="dxa"/>
          </w:tcPr>
          <w:p w14:paraId="5689B489" w14:textId="77777777" w:rsidR="00113430" w:rsidRPr="004B3288" w:rsidRDefault="00113430" w:rsidP="00967B7A">
            <w:pPr>
              <w:pStyle w:val="Default"/>
              <w:jc w:val="center"/>
            </w:pPr>
            <w:r w:rsidRPr="00D111E0">
              <w:rPr>
                <w:bCs/>
              </w:rPr>
              <w:t xml:space="preserve">Avg. Increase </w:t>
            </w:r>
          </w:p>
        </w:tc>
        <w:tc>
          <w:tcPr>
            <w:tcW w:w="1173" w:type="dxa"/>
          </w:tcPr>
          <w:p w14:paraId="7BDFC11C" w14:textId="77777777" w:rsidR="00113430" w:rsidRPr="004B3288" w:rsidRDefault="00113430" w:rsidP="00967B7A">
            <w:pPr>
              <w:pStyle w:val="Default"/>
              <w:jc w:val="center"/>
            </w:pPr>
            <w:r w:rsidRPr="00D111E0">
              <w:rPr>
                <w:bCs/>
              </w:rPr>
              <w:t xml:space="preserve">Forecast </w:t>
            </w:r>
          </w:p>
        </w:tc>
      </w:tr>
      <w:tr w:rsidR="00113430" w:rsidRPr="004820A4" w14:paraId="3C733C5A" w14:textId="77777777" w:rsidTr="00D111E0">
        <w:trPr>
          <w:trHeight w:val="285"/>
        </w:trPr>
        <w:tc>
          <w:tcPr>
            <w:tcW w:w="805" w:type="dxa"/>
          </w:tcPr>
          <w:p w14:paraId="704E0F11" w14:textId="77777777" w:rsidR="00113430" w:rsidRPr="004B3288" w:rsidRDefault="00113430" w:rsidP="00967B7A">
            <w:pPr>
              <w:pStyle w:val="Default"/>
              <w:jc w:val="center"/>
            </w:pPr>
            <w:r w:rsidRPr="00D111E0">
              <w:rPr>
                <w:bCs/>
              </w:rPr>
              <w:t xml:space="preserve">1 </w:t>
            </w:r>
          </w:p>
        </w:tc>
        <w:tc>
          <w:tcPr>
            <w:tcW w:w="1620" w:type="dxa"/>
          </w:tcPr>
          <w:p w14:paraId="7DA4EB38" w14:textId="77777777" w:rsidR="00113430" w:rsidRPr="004820A4" w:rsidRDefault="00113430" w:rsidP="00967B7A">
            <w:pPr>
              <w:pStyle w:val="Default"/>
              <w:jc w:val="center"/>
            </w:pPr>
            <w:r w:rsidRPr="004820A4">
              <w:t xml:space="preserve">100 </w:t>
            </w:r>
          </w:p>
        </w:tc>
        <w:tc>
          <w:tcPr>
            <w:tcW w:w="1170" w:type="dxa"/>
          </w:tcPr>
          <w:p w14:paraId="3AE0C0D9" w14:textId="4F088F5E" w:rsidR="00113430" w:rsidRPr="004820A4" w:rsidRDefault="00113430">
            <w:pPr>
              <w:pStyle w:val="Default"/>
              <w:jc w:val="center"/>
            </w:pPr>
            <w:r w:rsidRPr="004820A4">
              <w:t>2.8</w:t>
            </w:r>
          </w:p>
        </w:tc>
        <w:tc>
          <w:tcPr>
            <w:tcW w:w="1708" w:type="dxa"/>
          </w:tcPr>
          <w:p w14:paraId="5B532843" w14:textId="77777777" w:rsidR="00113430" w:rsidRPr="004820A4" w:rsidRDefault="00113430" w:rsidP="00967B7A">
            <w:pPr>
              <w:pStyle w:val="Default"/>
              <w:jc w:val="center"/>
            </w:pPr>
            <w:r w:rsidRPr="004820A4">
              <w:t xml:space="preserve">112.9 </w:t>
            </w:r>
          </w:p>
        </w:tc>
        <w:tc>
          <w:tcPr>
            <w:tcW w:w="1080" w:type="dxa"/>
          </w:tcPr>
          <w:p w14:paraId="203C6D9B" w14:textId="77777777" w:rsidR="00113430" w:rsidRPr="004820A4" w:rsidRDefault="00113430" w:rsidP="00967B7A">
            <w:pPr>
              <w:pStyle w:val="Default"/>
              <w:jc w:val="center"/>
              <w:rPr>
                <w:color w:val="auto"/>
              </w:rPr>
            </w:pPr>
          </w:p>
        </w:tc>
        <w:tc>
          <w:tcPr>
            <w:tcW w:w="1080" w:type="dxa"/>
          </w:tcPr>
          <w:p w14:paraId="49458FED" w14:textId="77777777" w:rsidR="00113430" w:rsidRPr="004820A4" w:rsidRDefault="00113430" w:rsidP="00967B7A">
            <w:pPr>
              <w:pStyle w:val="Default"/>
              <w:jc w:val="center"/>
              <w:rPr>
                <w:color w:val="auto"/>
              </w:rPr>
            </w:pPr>
          </w:p>
        </w:tc>
        <w:tc>
          <w:tcPr>
            <w:tcW w:w="1173" w:type="dxa"/>
          </w:tcPr>
          <w:p w14:paraId="0CAF4EEB" w14:textId="77777777" w:rsidR="00113430" w:rsidRPr="004820A4" w:rsidRDefault="00113430" w:rsidP="00967B7A">
            <w:pPr>
              <w:pStyle w:val="Default"/>
              <w:jc w:val="center"/>
              <w:rPr>
                <w:color w:val="auto"/>
              </w:rPr>
            </w:pPr>
          </w:p>
        </w:tc>
      </w:tr>
      <w:tr w:rsidR="00113430" w:rsidRPr="004820A4" w14:paraId="4DE8C907" w14:textId="77777777" w:rsidTr="00D111E0">
        <w:trPr>
          <w:trHeight w:val="285"/>
        </w:trPr>
        <w:tc>
          <w:tcPr>
            <w:tcW w:w="805" w:type="dxa"/>
          </w:tcPr>
          <w:p w14:paraId="2BDF1E44" w14:textId="77777777" w:rsidR="00113430" w:rsidRPr="004B3288" w:rsidRDefault="00113430" w:rsidP="00967B7A">
            <w:pPr>
              <w:pStyle w:val="Default"/>
              <w:jc w:val="center"/>
            </w:pPr>
            <w:r w:rsidRPr="00D111E0">
              <w:rPr>
                <w:bCs/>
              </w:rPr>
              <w:t xml:space="preserve">2 </w:t>
            </w:r>
          </w:p>
        </w:tc>
        <w:tc>
          <w:tcPr>
            <w:tcW w:w="1620" w:type="dxa"/>
          </w:tcPr>
          <w:p w14:paraId="2998DAD1" w14:textId="77777777" w:rsidR="00113430" w:rsidRPr="004820A4" w:rsidRDefault="00113430" w:rsidP="00967B7A">
            <w:pPr>
              <w:pStyle w:val="Default"/>
              <w:jc w:val="center"/>
            </w:pPr>
            <w:r w:rsidRPr="004820A4">
              <w:t xml:space="preserve">102 </w:t>
            </w:r>
          </w:p>
        </w:tc>
        <w:tc>
          <w:tcPr>
            <w:tcW w:w="1170" w:type="dxa"/>
          </w:tcPr>
          <w:p w14:paraId="680F3BAC" w14:textId="1670F38D" w:rsidR="00113430" w:rsidRPr="004820A4" w:rsidRDefault="00113430">
            <w:pPr>
              <w:pStyle w:val="Default"/>
              <w:jc w:val="center"/>
            </w:pPr>
            <w:r w:rsidRPr="004820A4">
              <w:t>4.1</w:t>
            </w:r>
          </w:p>
        </w:tc>
        <w:tc>
          <w:tcPr>
            <w:tcW w:w="1708" w:type="dxa"/>
          </w:tcPr>
          <w:p w14:paraId="2B7114B8" w14:textId="77777777" w:rsidR="00113430" w:rsidRPr="004820A4" w:rsidRDefault="00113430" w:rsidP="00967B7A">
            <w:pPr>
              <w:pStyle w:val="Default"/>
              <w:jc w:val="center"/>
            </w:pPr>
            <w:r w:rsidRPr="004820A4">
              <w:t xml:space="preserve">112.0 </w:t>
            </w:r>
          </w:p>
        </w:tc>
        <w:tc>
          <w:tcPr>
            <w:tcW w:w="1080" w:type="dxa"/>
          </w:tcPr>
          <w:p w14:paraId="2C34AB84" w14:textId="77777777" w:rsidR="00113430" w:rsidRPr="004820A4" w:rsidRDefault="00113430" w:rsidP="00967B7A">
            <w:pPr>
              <w:pStyle w:val="Default"/>
              <w:jc w:val="center"/>
            </w:pPr>
            <w:r w:rsidRPr="004820A4">
              <w:t xml:space="preserve">–0.9 </w:t>
            </w:r>
          </w:p>
        </w:tc>
        <w:tc>
          <w:tcPr>
            <w:tcW w:w="1080" w:type="dxa"/>
          </w:tcPr>
          <w:p w14:paraId="7BA4A42B" w14:textId="77777777" w:rsidR="00113430" w:rsidRPr="004820A4" w:rsidRDefault="00113430" w:rsidP="00967B7A">
            <w:pPr>
              <w:pStyle w:val="Default"/>
              <w:jc w:val="center"/>
              <w:rPr>
                <w:color w:val="auto"/>
              </w:rPr>
            </w:pPr>
          </w:p>
        </w:tc>
        <w:tc>
          <w:tcPr>
            <w:tcW w:w="1173" w:type="dxa"/>
          </w:tcPr>
          <w:p w14:paraId="763AEED1" w14:textId="77777777" w:rsidR="00113430" w:rsidRPr="004820A4" w:rsidRDefault="00113430" w:rsidP="00967B7A">
            <w:pPr>
              <w:pStyle w:val="Default"/>
              <w:jc w:val="center"/>
              <w:rPr>
                <w:color w:val="auto"/>
              </w:rPr>
            </w:pPr>
          </w:p>
        </w:tc>
      </w:tr>
      <w:tr w:rsidR="00113430" w:rsidRPr="004820A4" w14:paraId="6F9D48DB" w14:textId="77777777" w:rsidTr="00D111E0">
        <w:trPr>
          <w:trHeight w:val="285"/>
        </w:trPr>
        <w:tc>
          <w:tcPr>
            <w:tcW w:w="805" w:type="dxa"/>
          </w:tcPr>
          <w:p w14:paraId="7674EA2E" w14:textId="77777777" w:rsidR="00113430" w:rsidRPr="004B3288" w:rsidRDefault="00113430" w:rsidP="00967B7A">
            <w:pPr>
              <w:pStyle w:val="Default"/>
              <w:jc w:val="center"/>
            </w:pPr>
            <w:r w:rsidRPr="00D111E0">
              <w:rPr>
                <w:bCs/>
              </w:rPr>
              <w:t xml:space="preserve">3 </w:t>
            </w:r>
          </w:p>
        </w:tc>
        <w:tc>
          <w:tcPr>
            <w:tcW w:w="1620" w:type="dxa"/>
          </w:tcPr>
          <w:p w14:paraId="7E48E257" w14:textId="77777777" w:rsidR="00113430" w:rsidRPr="004820A4" w:rsidRDefault="00113430" w:rsidP="00967B7A">
            <w:pPr>
              <w:pStyle w:val="Default"/>
              <w:jc w:val="center"/>
            </w:pPr>
            <w:r w:rsidRPr="004820A4">
              <w:t xml:space="preserve">108 </w:t>
            </w:r>
          </w:p>
        </w:tc>
        <w:tc>
          <w:tcPr>
            <w:tcW w:w="1170" w:type="dxa"/>
          </w:tcPr>
          <w:p w14:paraId="4D2018B8" w14:textId="063C1901" w:rsidR="00113430" w:rsidRPr="004820A4" w:rsidRDefault="00113430">
            <w:pPr>
              <w:pStyle w:val="Default"/>
              <w:jc w:val="center"/>
            </w:pPr>
            <w:r w:rsidRPr="004820A4">
              <w:t>3.0</w:t>
            </w:r>
          </w:p>
        </w:tc>
        <w:tc>
          <w:tcPr>
            <w:tcW w:w="1708" w:type="dxa"/>
          </w:tcPr>
          <w:p w14:paraId="63612116" w14:textId="77777777" w:rsidR="00113430" w:rsidRPr="004820A4" w:rsidRDefault="00113430" w:rsidP="00967B7A">
            <w:pPr>
              <w:pStyle w:val="Default"/>
              <w:jc w:val="center"/>
            </w:pPr>
            <w:r w:rsidRPr="004820A4">
              <w:t xml:space="preserve">113.9 </w:t>
            </w:r>
          </w:p>
        </w:tc>
        <w:tc>
          <w:tcPr>
            <w:tcW w:w="1080" w:type="dxa"/>
          </w:tcPr>
          <w:p w14:paraId="203F2575" w14:textId="77777777" w:rsidR="00113430" w:rsidRPr="004820A4" w:rsidRDefault="00113430" w:rsidP="00967B7A">
            <w:pPr>
              <w:pStyle w:val="Default"/>
              <w:jc w:val="center"/>
            </w:pPr>
            <w:r w:rsidRPr="004820A4">
              <w:t xml:space="preserve">1.9 </w:t>
            </w:r>
          </w:p>
        </w:tc>
        <w:tc>
          <w:tcPr>
            <w:tcW w:w="1080" w:type="dxa"/>
          </w:tcPr>
          <w:p w14:paraId="318CB287" w14:textId="77777777" w:rsidR="00113430" w:rsidRPr="004820A4" w:rsidRDefault="00113430" w:rsidP="00967B7A">
            <w:pPr>
              <w:pStyle w:val="Default"/>
              <w:jc w:val="center"/>
              <w:rPr>
                <w:color w:val="auto"/>
              </w:rPr>
            </w:pPr>
          </w:p>
        </w:tc>
        <w:tc>
          <w:tcPr>
            <w:tcW w:w="1173" w:type="dxa"/>
          </w:tcPr>
          <w:p w14:paraId="7DA9A148" w14:textId="77777777" w:rsidR="00113430" w:rsidRPr="004820A4" w:rsidRDefault="00113430" w:rsidP="00967B7A">
            <w:pPr>
              <w:pStyle w:val="Default"/>
              <w:jc w:val="center"/>
              <w:rPr>
                <w:color w:val="auto"/>
              </w:rPr>
            </w:pPr>
          </w:p>
        </w:tc>
      </w:tr>
      <w:tr w:rsidR="00113430" w:rsidRPr="004820A4" w14:paraId="3827725D" w14:textId="77777777" w:rsidTr="00D111E0">
        <w:trPr>
          <w:trHeight w:val="288"/>
        </w:trPr>
        <w:tc>
          <w:tcPr>
            <w:tcW w:w="805" w:type="dxa"/>
          </w:tcPr>
          <w:p w14:paraId="0000E396" w14:textId="77777777" w:rsidR="00113430" w:rsidRPr="004B3288" w:rsidRDefault="00113430" w:rsidP="00967B7A">
            <w:pPr>
              <w:pStyle w:val="Default"/>
              <w:jc w:val="center"/>
            </w:pPr>
            <w:r w:rsidRPr="00D111E0">
              <w:rPr>
                <w:bCs/>
              </w:rPr>
              <w:t xml:space="preserve">4 </w:t>
            </w:r>
          </w:p>
        </w:tc>
        <w:tc>
          <w:tcPr>
            <w:tcW w:w="1620" w:type="dxa"/>
          </w:tcPr>
          <w:p w14:paraId="3D27A5DE" w14:textId="77777777" w:rsidR="00113430" w:rsidRPr="004820A4" w:rsidRDefault="00113430" w:rsidP="00967B7A">
            <w:pPr>
              <w:pStyle w:val="Default"/>
              <w:jc w:val="center"/>
            </w:pPr>
            <w:r w:rsidRPr="004820A4">
              <w:t xml:space="preserve">112 </w:t>
            </w:r>
          </w:p>
        </w:tc>
        <w:tc>
          <w:tcPr>
            <w:tcW w:w="1170" w:type="dxa"/>
          </w:tcPr>
          <w:p w14:paraId="35130E37" w14:textId="4A97F85B" w:rsidR="00113430" w:rsidRPr="004820A4" w:rsidRDefault="00113430">
            <w:pPr>
              <w:pStyle w:val="Default"/>
              <w:jc w:val="center"/>
            </w:pPr>
            <w:r w:rsidRPr="004820A4">
              <w:t>2.4</w:t>
            </w:r>
          </w:p>
        </w:tc>
        <w:tc>
          <w:tcPr>
            <w:tcW w:w="1708" w:type="dxa"/>
          </w:tcPr>
          <w:p w14:paraId="37153011" w14:textId="77777777" w:rsidR="00113430" w:rsidRPr="004820A4" w:rsidRDefault="00113430" w:rsidP="00967B7A">
            <w:pPr>
              <w:pStyle w:val="Default"/>
              <w:jc w:val="center"/>
            </w:pPr>
            <w:r w:rsidRPr="004820A4">
              <w:t xml:space="preserve">114.7 </w:t>
            </w:r>
          </w:p>
        </w:tc>
        <w:tc>
          <w:tcPr>
            <w:tcW w:w="1080" w:type="dxa"/>
          </w:tcPr>
          <w:p w14:paraId="42E1DF15" w14:textId="77777777" w:rsidR="00113430" w:rsidRPr="004820A4" w:rsidRDefault="00113430" w:rsidP="00967B7A">
            <w:pPr>
              <w:pStyle w:val="Default"/>
              <w:jc w:val="center"/>
            </w:pPr>
            <w:r w:rsidRPr="004820A4">
              <w:t xml:space="preserve">0.8 </w:t>
            </w:r>
          </w:p>
        </w:tc>
        <w:tc>
          <w:tcPr>
            <w:tcW w:w="1080" w:type="dxa"/>
          </w:tcPr>
          <w:p w14:paraId="6E37F979" w14:textId="77777777" w:rsidR="00113430" w:rsidRPr="004820A4" w:rsidRDefault="00113430" w:rsidP="00967B7A">
            <w:pPr>
              <w:pStyle w:val="Default"/>
              <w:jc w:val="center"/>
            </w:pPr>
            <w:r w:rsidRPr="004820A4">
              <w:t xml:space="preserve">0.6 </w:t>
            </w:r>
          </w:p>
        </w:tc>
        <w:tc>
          <w:tcPr>
            <w:tcW w:w="1173" w:type="dxa"/>
          </w:tcPr>
          <w:p w14:paraId="746A96C8" w14:textId="77777777" w:rsidR="00113430" w:rsidRPr="004820A4" w:rsidRDefault="00113430" w:rsidP="00967B7A">
            <w:pPr>
              <w:pStyle w:val="Default"/>
              <w:jc w:val="center"/>
              <w:rPr>
                <w:color w:val="auto"/>
              </w:rPr>
            </w:pPr>
          </w:p>
        </w:tc>
      </w:tr>
      <w:tr w:rsidR="00113430" w:rsidRPr="004820A4" w14:paraId="16EBF5D7" w14:textId="77777777" w:rsidTr="00D111E0">
        <w:trPr>
          <w:trHeight w:val="285"/>
        </w:trPr>
        <w:tc>
          <w:tcPr>
            <w:tcW w:w="805" w:type="dxa"/>
          </w:tcPr>
          <w:p w14:paraId="5C5B2F6D" w14:textId="77777777" w:rsidR="00113430" w:rsidRPr="004B3288" w:rsidRDefault="00113430" w:rsidP="00967B7A">
            <w:pPr>
              <w:pStyle w:val="Default"/>
              <w:jc w:val="center"/>
            </w:pPr>
            <w:r w:rsidRPr="00D111E0">
              <w:rPr>
                <w:bCs/>
              </w:rPr>
              <w:t xml:space="preserve">5 </w:t>
            </w:r>
          </w:p>
        </w:tc>
        <w:tc>
          <w:tcPr>
            <w:tcW w:w="1620" w:type="dxa"/>
          </w:tcPr>
          <w:p w14:paraId="31375A0A" w14:textId="77777777" w:rsidR="00113430" w:rsidRPr="004820A4" w:rsidRDefault="00113430" w:rsidP="00967B7A">
            <w:pPr>
              <w:pStyle w:val="Default"/>
              <w:jc w:val="center"/>
            </w:pPr>
            <w:r w:rsidRPr="004820A4">
              <w:t xml:space="preserve">116 </w:t>
            </w:r>
          </w:p>
        </w:tc>
        <w:tc>
          <w:tcPr>
            <w:tcW w:w="1170" w:type="dxa"/>
          </w:tcPr>
          <w:p w14:paraId="33860B9F" w14:textId="431F8F5A" w:rsidR="00113430" w:rsidRPr="004820A4" w:rsidRDefault="00113430">
            <w:pPr>
              <w:pStyle w:val="Default"/>
              <w:jc w:val="center"/>
            </w:pPr>
            <w:r w:rsidRPr="004820A4">
              <w:t>3.2</w:t>
            </w:r>
          </w:p>
        </w:tc>
        <w:tc>
          <w:tcPr>
            <w:tcW w:w="1708" w:type="dxa"/>
          </w:tcPr>
          <w:p w14:paraId="3878B25F" w14:textId="77777777" w:rsidR="00113430" w:rsidRPr="004820A4" w:rsidRDefault="00113430" w:rsidP="00967B7A">
            <w:pPr>
              <w:pStyle w:val="Default"/>
              <w:jc w:val="center"/>
            </w:pPr>
            <w:r w:rsidRPr="004820A4">
              <w:t xml:space="preserve">116.0 </w:t>
            </w:r>
          </w:p>
        </w:tc>
        <w:tc>
          <w:tcPr>
            <w:tcW w:w="1080" w:type="dxa"/>
          </w:tcPr>
          <w:p w14:paraId="095FB7AA" w14:textId="77777777" w:rsidR="00113430" w:rsidRPr="004820A4" w:rsidRDefault="00113430" w:rsidP="00967B7A">
            <w:pPr>
              <w:pStyle w:val="Default"/>
              <w:jc w:val="center"/>
            </w:pPr>
            <w:r w:rsidRPr="004820A4">
              <w:t xml:space="preserve">1.3 </w:t>
            </w:r>
          </w:p>
        </w:tc>
        <w:tc>
          <w:tcPr>
            <w:tcW w:w="1080" w:type="dxa"/>
          </w:tcPr>
          <w:p w14:paraId="38159D5F" w14:textId="77777777" w:rsidR="00113430" w:rsidRPr="004820A4" w:rsidRDefault="00113430" w:rsidP="00967B7A">
            <w:pPr>
              <w:pStyle w:val="Default"/>
              <w:jc w:val="center"/>
            </w:pPr>
            <w:r w:rsidRPr="004820A4">
              <w:t xml:space="preserve">1.3 </w:t>
            </w:r>
          </w:p>
        </w:tc>
        <w:tc>
          <w:tcPr>
            <w:tcW w:w="1173" w:type="dxa"/>
          </w:tcPr>
          <w:p w14:paraId="30430A39" w14:textId="77777777" w:rsidR="00113430" w:rsidRPr="004820A4" w:rsidRDefault="00113430" w:rsidP="00967B7A">
            <w:pPr>
              <w:pStyle w:val="Default"/>
              <w:jc w:val="center"/>
            </w:pPr>
            <w:r w:rsidRPr="004820A4">
              <w:t xml:space="preserve">115.3 </w:t>
            </w:r>
          </w:p>
        </w:tc>
      </w:tr>
      <w:tr w:rsidR="00113430" w:rsidRPr="004820A4" w14:paraId="108D5B72" w14:textId="77777777" w:rsidTr="00D111E0">
        <w:trPr>
          <w:trHeight w:val="285"/>
        </w:trPr>
        <w:tc>
          <w:tcPr>
            <w:tcW w:w="805" w:type="dxa"/>
          </w:tcPr>
          <w:p w14:paraId="7542F75E" w14:textId="77777777" w:rsidR="00113430" w:rsidRPr="00C43551" w:rsidRDefault="00113430" w:rsidP="00967B7A">
            <w:pPr>
              <w:pStyle w:val="Default"/>
              <w:jc w:val="center"/>
            </w:pPr>
            <w:r w:rsidRPr="00D111E0">
              <w:rPr>
                <w:bCs/>
              </w:rPr>
              <w:t xml:space="preserve">6 </w:t>
            </w:r>
          </w:p>
        </w:tc>
        <w:tc>
          <w:tcPr>
            <w:tcW w:w="1620" w:type="dxa"/>
          </w:tcPr>
          <w:p w14:paraId="2518CF2E" w14:textId="2CCB56CC" w:rsidR="00113430" w:rsidRPr="006B36C2" w:rsidRDefault="00397BDA" w:rsidP="00967B7A">
            <w:pPr>
              <w:pStyle w:val="Default"/>
              <w:jc w:val="center"/>
            </w:pPr>
            <w:r w:rsidRPr="006B36C2">
              <w:t>—</w:t>
            </w:r>
          </w:p>
        </w:tc>
        <w:tc>
          <w:tcPr>
            <w:tcW w:w="1170" w:type="dxa"/>
          </w:tcPr>
          <w:p w14:paraId="43D0DF44" w14:textId="0FCDA78E" w:rsidR="00113430" w:rsidRPr="006B36C2" w:rsidRDefault="00397BDA" w:rsidP="00967B7A">
            <w:pPr>
              <w:pStyle w:val="Default"/>
              <w:jc w:val="center"/>
            </w:pPr>
            <w:r w:rsidRPr="006B36C2">
              <w:t>—</w:t>
            </w:r>
          </w:p>
        </w:tc>
        <w:tc>
          <w:tcPr>
            <w:tcW w:w="1708" w:type="dxa"/>
          </w:tcPr>
          <w:p w14:paraId="3F121F73" w14:textId="77777777" w:rsidR="00113430" w:rsidRPr="006B36C2" w:rsidRDefault="00113430" w:rsidP="00967B7A">
            <w:pPr>
              <w:pStyle w:val="Default"/>
              <w:jc w:val="center"/>
              <w:rPr>
                <w:color w:val="auto"/>
              </w:rPr>
            </w:pPr>
          </w:p>
        </w:tc>
        <w:tc>
          <w:tcPr>
            <w:tcW w:w="1080" w:type="dxa"/>
          </w:tcPr>
          <w:p w14:paraId="354D6043" w14:textId="77777777" w:rsidR="00113430" w:rsidRPr="006B36C2" w:rsidRDefault="00113430" w:rsidP="00967B7A">
            <w:pPr>
              <w:pStyle w:val="Default"/>
              <w:jc w:val="center"/>
            </w:pPr>
            <w:r w:rsidRPr="006B36C2">
              <w:t xml:space="preserve">1.3 </w:t>
            </w:r>
          </w:p>
        </w:tc>
        <w:tc>
          <w:tcPr>
            <w:tcW w:w="1080" w:type="dxa"/>
          </w:tcPr>
          <w:p w14:paraId="7472A9E0" w14:textId="77777777" w:rsidR="00113430" w:rsidRPr="006B36C2" w:rsidRDefault="00113430" w:rsidP="00967B7A">
            <w:pPr>
              <w:pStyle w:val="Default"/>
              <w:jc w:val="center"/>
            </w:pPr>
            <w:r w:rsidRPr="006B36C2">
              <w:t xml:space="preserve">1.1 </w:t>
            </w:r>
          </w:p>
        </w:tc>
        <w:tc>
          <w:tcPr>
            <w:tcW w:w="1173" w:type="dxa"/>
          </w:tcPr>
          <w:p w14:paraId="6DEBF7C6" w14:textId="77777777" w:rsidR="00113430" w:rsidRPr="006B36C2" w:rsidRDefault="00113430" w:rsidP="00967B7A">
            <w:pPr>
              <w:pStyle w:val="Default"/>
              <w:jc w:val="center"/>
            </w:pPr>
            <w:r w:rsidRPr="006B36C2">
              <w:t xml:space="preserve">117.3 </w:t>
            </w:r>
          </w:p>
        </w:tc>
      </w:tr>
      <w:tr w:rsidR="00113430" w:rsidRPr="004820A4" w14:paraId="1142F546" w14:textId="77777777" w:rsidTr="00D111E0">
        <w:trPr>
          <w:trHeight w:val="285"/>
        </w:trPr>
        <w:tc>
          <w:tcPr>
            <w:tcW w:w="805" w:type="dxa"/>
          </w:tcPr>
          <w:p w14:paraId="19F9E947" w14:textId="77777777" w:rsidR="00113430" w:rsidRPr="004B3288" w:rsidRDefault="00113430" w:rsidP="00967B7A">
            <w:pPr>
              <w:pStyle w:val="Default"/>
              <w:jc w:val="center"/>
            </w:pPr>
            <w:r w:rsidRPr="00D111E0">
              <w:rPr>
                <w:bCs/>
              </w:rPr>
              <w:t xml:space="preserve">7 </w:t>
            </w:r>
          </w:p>
        </w:tc>
        <w:tc>
          <w:tcPr>
            <w:tcW w:w="1620" w:type="dxa"/>
          </w:tcPr>
          <w:p w14:paraId="2376F980" w14:textId="5FA1A516" w:rsidR="00113430" w:rsidRPr="004820A4" w:rsidRDefault="00397BDA" w:rsidP="00967B7A">
            <w:pPr>
              <w:pStyle w:val="Default"/>
              <w:jc w:val="center"/>
            </w:pPr>
            <w:r>
              <w:t>—</w:t>
            </w:r>
          </w:p>
        </w:tc>
        <w:tc>
          <w:tcPr>
            <w:tcW w:w="1170" w:type="dxa"/>
          </w:tcPr>
          <w:p w14:paraId="264E5986" w14:textId="5747272A" w:rsidR="00113430" w:rsidRPr="004820A4" w:rsidRDefault="00397BDA" w:rsidP="00967B7A">
            <w:pPr>
              <w:pStyle w:val="Default"/>
              <w:jc w:val="center"/>
            </w:pPr>
            <w:r>
              <w:t>—</w:t>
            </w:r>
          </w:p>
        </w:tc>
        <w:tc>
          <w:tcPr>
            <w:tcW w:w="1708" w:type="dxa"/>
          </w:tcPr>
          <w:p w14:paraId="26CD4219" w14:textId="77777777" w:rsidR="00113430" w:rsidRPr="004820A4" w:rsidRDefault="00113430" w:rsidP="00967B7A">
            <w:pPr>
              <w:pStyle w:val="Default"/>
              <w:jc w:val="center"/>
              <w:rPr>
                <w:color w:val="auto"/>
              </w:rPr>
            </w:pPr>
          </w:p>
        </w:tc>
        <w:tc>
          <w:tcPr>
            <w:tcW w:w="1080" w:type="dxa"/>
          </w:tcPr>
          <w:p w14:paraId="2B6D7972" w14:textId="77777777" w:rsidR="00113430" w:rsidRPr="004820A4" w:rsidRDefault="00113430" w:rsidP="00967B7A">
            <w:pPr>
              <w:pStyle w:val="Default"/>
              <w:jc w:val="center"/>
            </w:pPr>
            <w:r w:rsidRPr="004820A4">
              <w:t xml:space="preserve">1.1 </w:t>
            </w:r>
          </w:p>
        </w:tc>
        <w:tc>
          <w:tcPr>
            <w:tcW w:w="1080" w:type="dxa"/>
          </w:tcPr>
          <w:p w14:paraId="21D8E561" w14:textId="77777777" w:rsidR="00113430" w:rsidRPr="004820A4" w:rsidRDefault="00113430" w:rsidP="00967B7A">
            <w:pPr>
              <w:pStyle w:val="Default"/>
              <w:jc w:val="center"/>
            </w:pPr>
            <w:r w:rsidRPr="004820A4">
              <w:t xml:space="preserve">1.2 </w:t>
            </w:r>
          </w:p>
        </w:tc>
        <w:tc>
          <w:tcPr>
            <w:tcW w:w="1173" w:type="dxa"/>
          </w:tcPr>
          <w:p w14:paraId="18E48159" w14:textId="77777777" w:rsidR="00113430" w:rsidRPr="004820A4" w:rsidRDefault="00113430" w:rsidP="00967B7A">
            <w:pPr>
              <w:pStyle w:val="Default"/>
              <w:jc w:val="center"/>
            </w:pPr>
            <w:r w:rsidRPr="004820A4">
              <w:t xml:space="preserve">118.4 </w:t>
            </w:r>
          </w:p>
        </w:tc>
      </w:tr>
      <w:tr w:rsidR="00113430" w:rsidRPr="004820A4" w14:paraId="68E29354" w14:textId="77777777" w:rsidTr="00D111E0">
        <w:trPr>
          <w:trHeight w:val="288"/>
        </w:trPr>
        <w:tc>
          <w:tcPr>
            <w:tcW w:w="805" w:type="dxa"/>
          </w:tcPr>
          <w:p w14:paraId="50C82BE9" w14:textId="77777777" w:rsidR="00113430" w:rsidRPr="004B3288" w:rsidRDefault="00113430" w:rsidP="00967B7A">
            <w:pPr>
              <w:pStyle w:val="Default"/>
              <w:jc w:val="center"/>
            </w:pPr>
            <w:r w:rsidRPr="00D111E0">
              <w:rPr>
                <w:bCs/>
              </w:rPr>
              <w:t xml:space="preserve">8 </w:t>
            </w:r>
          </w:p>
        </w:tc>
        <w:tc>
          <w:tcPr>
            <w:tcW w:w="1620" w:type="dxa"/>
          </w:tcPr>
          <w:p w14:paraId="2A496D4D" w14:textId="5FB65EDB" w:rsidR="00113430" w:rsidRPr="004820A4" w:rsidRDefault="00397BDA" w:rsidP="00967B7A">
            <w:pPr>
              <w:pStyle w:val="Default"/>
              <w:jc w:val="center"/>
            </w:pPr>
            <w:r>
              <w:t>—</w:t>
            </w:r>
          </w:p>
        </w:tc>
        <w:tc>
          <w:tcPr>
            <w:tcW w:w="1170" w:type="dxa"/>
          </w:tcPr>
          <w:p w14:paraId="5DF2ECC7" w14:textId="7261E746" w:rsidR="00113430" w:rsidRPr="004820A4" w:rsidRDefault="00397BDA" w:rsidP="00967B7A">
            <w:pPr>
              <w:pStyle w:val="Default"/>
              <w:jc w:val="center"/>
            </w:pPr>
            <w:r>
              <w:t>—</w:t>
            </w:r>
          </w:p>
        </w:tc>
        <w:tc>
          <w:tcPr>
            <w:tcW w:w="1708" w:type="dxa"/>
          </w:tcPr>
          <w:p w14:paraId="4B7264E9" w14:textId="77777777" w:rsidR="00113430" w:rsidRPr="004820A4" w:rsidRDefault="00113430" w:rsidP="00967B7A">
            <w:pPr>
              <w:pStyle w:val="Default"/>
              <w:jc w:val="center"/>
              <w:rPr>
                <w:color w:val="auto"/>
              </w:rPr>
            </w:pPr>
          </w:p>
        </w:tc>
        <w:tc>
          <w:tcPr>
            <w:tcW w:w="1080" w:type="dxa"/>
          </w:tcPr>
          <w:p w14:paraId="7E961795" w14:textId="77777777" w:rsidR="00113430" w:rsidRPr="004820A4" w:rsidRDefault="00113430" w:rsidP="00967B7A">
            <w:pPr>
              <w:pStyle w:val="Default"/>
              <w:jc w:val="center"/>
              <w:rPr>
                <w:color w:val="auto"/>
              </w:rPr>
            </w:pPr>
          </w:p>
        </w:tc>
        <w:tc>
          <w:tcPr>
            <w:tcW w:w="1080" w:type="dxa"/>
          </w:tcPr>
          <w:p w14:paraId="5F13A045" w14:textId="77777777" w:rsidR="00113430" w:rsidRPr="004820A4" w:rsidRDefault="00113430" w:rsidP="00967B7A">
            <w:pPr>
              <w:pStyle w:val="Default"/>
              <w:jc w:val="center"/>
              <w:rPr>
                <w:color w:val="auto"/>
              </w:rPr>
            </w:pPr>
          </w:p>
        </w:tc>
        <w:tc>
          <w:tcPr>
            <w:tcW w:w="1173" w:type="dxa"/>
          </w:tcPr>
          <w:p w14:paraId="0EF85BB3" w14:textId="77777777" w:rsidR="00113430" w:rsidRPr="004820A4" w:rsidRDefault="00113430" w:rsidP="00967B7A">
            <w:pPr>
              <w:pStyle w:val="Default"/>
              <w:jc w:val="center"/>
            </w:pPr>
            <w:r w:rsidRPr="004820A4">
              <w:t xml:space="preserve">119.6 </w:t>
            </w:r>
          </w:p>
        </w:tc>
      </w:tr>
    </w:tbl>
    <w:p w14:paraId="573AEB49" w14:textId="77777777" w:rsidR="00113430" w:rsidRPr="004820A4" w:rsidRDefault="00113430" w:rsidP="00113430">
      <w:pPr>
        <w:pStyle w:val="Default"/>
        <w:rPr>
          <w:color w:val="auto"/>
        </w:rPr>
      </w:pPr>
    </w:p>
    <w:p w14:paraId="0A612D55" w14:textId="77777777" w:rsidR="00113430" w:rsidRPr="004820A4" w:rsidRDefault="00113430" w:rsidP="00113430">
      <w:pPr>
        <w:rPr>
          <w:rFonts w:eastAsiaTheme="minorHAnsi"/>
        </w:rPr>
      </w:pPr>
    </w:p>
    <w:p w14:paraId="4D14D93D" w14:textId="77777777" w:rsidR="00113430" w:rsidRPr="004820A4" w:rsidRDefault="00113430" w:rsidP="00113430">
      <w:pPr>
        <w:pStyle w:val="CM78"/>
        <w:ind w:right="338"/>
      </w:pPr>
      <w:r w:rsidRPr="004820A4">
        <w:rPr>
          <w:b/>
          <w:bCs/>
        </w:rPr>
        <w:t xml:space="preserve">6. Daily workload activities are shown in Table W17.3. Forecast workloads for Week 5. </w:t>
      </w:r>
    </w:p>
    <w:tbl>
      <w:tblPr>
        <w:tblStyle w:val="TableGridLight1"/>
        <w:tblW w:w="7753" w:type="dxa"/>
        <w:tblLook w:val="0000" w:firstRow="0" w:lastRow="0" w:firstColumn="0" w:lastColumn="0" w:noHBand="0" w:noVBand="0"/>
      </w:tblPr>
      <w:tblGrid>
        <w:gridCol w:w="1453"/>
        <w:gridCol w:w="1620"/>
        <w:gridCol w:w="1800"/>
        <w:gridCol w:w="1350"/>
        <w:gridCol w:w="1530"/>
      </w:tblGrid>
      <w:tr w:rsidR="00113430" w:rsidRPr="004820A4" w14:paraId="23EAC2E1" w14:textId="77777777" w:rsidTr="00CB5CA5">
        <w:trPr>
          <w:trHeight w:val="573"/>
        </w:trPr>
        <w:tc>
          <w:tcPr>
            <w:tcW w:w="1453" w:type="dxa"/>
          </w:tcPr>
          <w:p w14:paraId="33DEDE50" w14:textId="77777777" w:rsidR="00113430" w:rsidRPr="004B3288" w:rsidRDefault="00113430" w:rsidP="00967B7A">
            <w:pPr>
              <w:pStyle w:val="Default"/>
              <w:jc w:val="center"/>
            </w:pPr>
            <w:r w:rsidRPr="00CB5CA5">
              <w:rPr>
                <w:bCs/>
              </w:rPr>
              <w:t xml:space="preserve">Actual Workload </w:t>
            </w:r>
          </w:p>
        </w:tc>
        <w:tc>
          <w:tcPr>
            <w:tcW w:w="1620" w:type="dxa"/>
          </w:tcPr>
          <w:p w14:paraId="08038526" w14:textId="77777777" w:rsidR="00113430" w:rsidRPr="004B3288" w:rsidRDefault="00113430" w:rsidP="00967B7A">
            <w:pPr>
              <w:pStyle w:val="Default"/>
              <w:jc w:val="center"/>
            </w:pPr>
            <w:r w:rsidRPr="00CB5CA5">
              <w:rPr>
                <w:bCs/>
              </w:rPr>
              <w:t xml:space="preserve">Avg. Weekly Workload </w:t>
            </w:r>
          </w:p>
        </w:tc>
        <w:tc>
          <w:tcPr>
            <w:tcW w:w="1800" w:type="dxa"/>
          </w:tcPr>
          <w:p w14:paraId="0A17AD5E" w14:textId="77777777" w:rsidR="00113430" w:rsidRPr="004B3288" w:rsidRDefault="00113430" w:rsidP="00967B7A">
            <w:pPr>
              <w:pStyle w:val="Default"/>
              <w:jc w:val="center"/>
            </w:pPr>
            <w:r w:rsidRPr="00CB5CA5">
              <w:rPr>
                <w:bCs/>
              </w:rPr>
              <w:t xml:space="preserve">Avg. Increase, Avg. Forecast </w:t>
            </w:r>
          </w:p>
        </w:tc>
        <w:tc>
          <w:tcPr>
            <w:tcW w:w="1350" w:type="dxa"/>
          </w:tcPr>
          <w:p w14:paraId="4962A938" w14:textId="77777777" w:rsidR="00113430" w:rsidRPr="004B3288" w:rsidRDefault="00113430" w:rsidP="00967B7A">
            <w:pPr>
              <w:pStyle w:val="Default"/>
              <w:jc w:val="center"/>
            </w:pPr>
            <w:r w:rsidRPr="00CB5CA5">
              <w:rPr>
                <w:bCs/>
              </w:rPr>
              <w:t xml:space="preserve">Daily Variation </w:t>
            </w:r>
          </w:p>
        </w:tc>
        <w:tc>
          <w:tcPr>
            <w:tcW w:w="1530" w:type="dxa"/>
          </w:tcPr>
          <w:p w14:paraId="69029A6A" w14:textId="77777777" w:rsidR="00113430" w:rsidRPr="004B3288" w:rsidRDefault="00113430" w:rsidP="00967B7A">
            <w:pPr>
              <w:pStyle w:val="Default"/>
              <w:jc w:val="center"/>
            </w:pPr>
            <w:r w:rsidRPr="00CB5CA5">
              <w:rPr>
                <w:bCs/>
              </w:rPr>
              <w:t xml:space="preserve">Daily Forecast </w:t>
            </w:r>
          </w:p>
        </w:tc>
      </w:tr>
      <w:tr w:rsidR="00113430" w:rsidRPr="004820A4" w14:paraId="4CA87444" w14:textId="77777777" w:rsidTr="00CB5CA5">
        <w:trPr>
          <w:trHeight w:val="285"/>
        </w:trPr>
        <w:tc>
          <w:tcPr>
            <w:tcW w:w="1453" w:type="dxa"/>
          </w:tcPr>
          <w:p w14:paraId="0042FA93" w14:textId="77777777" w:rsidR="00113430" w:rsidRPr="004820A4" w:rsidRDefault="00113430" w:rsidP="00967B7A">
            <w:pPr>
              <w:pStyle w:val="Default"/>
              <w:jc w:val="center"/>
            </w:pPr>
            <w:r w:rsidRPr="004820A4">
              <w:t xml:space="preserve">63 </w:t>
            </w:r>
          </w:p>
        </w:tc>
        <w:tc>
          <w:tcPr>
            <w:tcW w:w="1620" w:type="dxa"/>
          </w:tcPr>
          <w:p w14:paraId="24937BCC" w14:textId="77777777" w:rsidR="00113430" w:rsidRPr="004820A4" w:rsidRDefault="00113430" w:rsidP="00967B7A">
            <w:pPr>
              <w:pStyle w:val="Default"/>
              <w:jc w:val="center"/>
              <w:rPr>
                <w:color w:val="auto"/>
              </w:rPr>
            </w:pPr>
          </w:p>
        </w:tc>
        <w:tc>
          <w:tcPr>
            <w:tcW w:w="1800" w:type="dxa"/>
          </w:tcPr>
          <w:p w14:paraId="490102E6" w14:textId="77777777" w:rsidR="00113430" w:rsidRPr="004820A4" w:rsidRDefault="00113430" w:rsidP="00967B7A">
            <w:pPr>
              <w:pStyle w:val="Default"/>
              <w:jc w:val="center"/>
              <w:rPr>
                <w:color w:val="auto"/>
              </w:rPr>
            </w:pPr>
          </w:p>
        </w:tc>
        <w:tc>
          <w:tcPr>
            <w:tcW w:w="1350" w:type="dxa"/>
          </w:tcPr>
          <w:p w14:paraId="46D905D9" w14:textId="77777777" w:rsidR="00113430" w:rsidRPr="004820A4" w:rsidRDefault="00113430" w:rsidP="00967B7A">
            <w:pPr>
              <w:pStyle w:val="Default"/>
              <w:jc w:val="center"/>
            </w:pPr>
            <w:r w:rsidRPr="004820A4">
              <w:t xml:space="preserve">–3.2 </w:t>
            </w:r>
          </w:p>
        </w:tc>
        <w:tc>
          <w:tcPr>
            <w:tcW w:w="1530" w:type="dxa"/>
          </w:tcPr>
          <w:p w14:paraId="0EC23CF0" w14:textId="77777777" w:rsidR="00113430" w:rsidRPr="004820A4" w:rsidRDefault="00113430" w:rsidP="00967B7A">
            <w:pPr>
              <w:pStyle w:val="Default"/>
              <w:jc w:val="center"/>
              <w:rPr>
                <w:color w:val="auto"/>
              </w:rPr>
            </w:pPr>
          </w:p>
        </w:tc>
      </w:tr>
      <w:tr w:rsidR="00113430" w:rsidRPr="004820A4" w14:paraId="35FD7400" w14:textId="77777777" w:rsidTr="00CB5CA5">
        <w:trPr>
          <w:trHeight w:val="285"/>
        </w:trPr>
        <w:tc>
          <w:tcPr>
            <w:tcW w:w="1453" w:type="dxa"/>
          </w:tcPr>
          <w:p w14:paraId="75812D91" w14:textId="77777777" w:rsidR="00113430" w:rsidRPr="004820A4" w:rsidRDefault="00113430" w:rsidP="00967B7A">
            <w:pPr>
              <w:pStyle w:val="Default"/>
              <w:jc w:val="center"/>
            </w:pPr>
            <w:r w:rsidRPr="004820A4">
              <w:t xml:space="preserve">72 </w:t>
            </w:r>
          </w:p>
        </w:tc>
        <w:tc>
          <w:tcPr>
            <w:tcW w:w="1620" w:type="dxa"/>
          </w:tcPr>
          <w:p w14:paraId="77BDFDD9" w14:textId="77777777" w:rsidR="00113430" w:rsidRPr="004820A4" w:rsidRDefault="00113430" w:rsidP="00967B7A">
            <w:pPr>
              <w:pStyle w:val="Default"/>
              <w:jc w:val="center"/>
              <w:rPr>
                <w:color w:val="auto"/>
              </w:rPr>
            </w:pPr>
          </w:p>
        </w:tc>
        <w:tc>
          <w:tcPr>
            <w:tcW w:w="1800" w:type="dxa"/>
          </w:tcPr>
          <w:p w14:paraId="4EC05682" w14:textId="77777777" w:rsidR="00113430" w:rsidRPr="004820A4" w:rsidRDefault="00113430" w:rsidP="00967B7A">
            <w:pPr>
              <w:pStyle w:val="Default"/>
              <w:jc w:val="center"/>
              <w:rPr>
                <w:color w:val="auto"/>
              </w:rPr>
            </w:pPr>
          </w:p>
        </w:tc>
        <w:tc>
          <w:tcPr>
            <w:tcW w:w="1350" w:type="dxa"/>
          </w:tcPr>
          <w:p w14:paraId="43C389A0" w14:textId="77777777" w:rsidR="00113430" w:rsidRPr="004820A4" w:rsidRDefault="00113430" w:rsidP="00967B7A">
            <w:pPr>
              <w:pStyle w:val="Default"/>
              <w:jc w:val="center"/>
            </w:pPr>
            <w:r w:rsidRPr="004820A4">
              <w:t xml:space="preserve">5.8 </w:t>
            </w:r>
          </w:p>
        </w:tc>
        <w:tc>
          <w:tcPr>
            <w:tcW w:w="1530" w:type="dxa"/>
          </w:tcPr>
          <w:p w14:paraId="3F839525" w14:textId="77777777" w:rsidR="00113430" w:rsidRPr="004820A4" w:rsidRDefault="00113430" w:rsidP="00967B7A">
            <w:pPr>
              <w:pStyle w:val="Default"/>
              <w:jc w:val="center"/>
              <w:rPr>
                <w:color w:val="auto"/>
              </w:rPr>
            </w:pPr>
          </w:p>
        </w:tc>
      </w:tr>
      <w:tr w:rsidR="00113430" w:rsidRPr="004820A4" w14:paraId="42507F97" w14:textId="77777777" w:rsidTr="00CB5CA5">
        <w:trPr>
          <w:trHeight w:val="285"/>
        </w:trPr>
        <w:tc>
          <w:tcPr>
            <w:tcW w:w="1453" w:type="dxa"/>
          </w:tcPr>
          <w:p w14:paraId="5757E962" w14:textId="77777777" w:rsidR="00113430" w:rsidRPr="004820A4" w:rsidRDefault="00113430" w:rsidP="00967B7A">
            <w:pPr>
              <w:pStyle w:val="Default"/>
              <w:jc w:val="center"/>
            </w:pPr>
            <w:r w:rsidRPr="004820A4">
              <w:t xml:space="preserve">76 </w:t>
            </w:r>
          </w:p>
        </w:tc>
        <w:tc>
          <w:tcPr>
            <w:tcW w:w="1620" w:type="dxa"/>
          </w:tcPr>
          <w:p w14:paraId="62A13615" w14:textId="77777777" w:rsidR="00113430" w:rsidRPr="004820A4" w:rsidRDefault="00113430" w:rsidP="00967B7A">
            <w:pPr>
              <w:pStyle w:val="Default"/>
              <w:jc w:val="center"/>
              <w:rPr>
                <w:color w:val="auto"/>
              </w:rPr>
            </w:pPr>
          </w:p>
        </w:tc>
        <w:tc>
          <w:tcPr>
            <w:tcW w:w="1800" w:type="dxa"/>
          </w:tcPr>
          <w:p w14:paraId="5DA4A988" w14:textId="77777777" w:rsidR="00113430" w:rsidRPr="004820A4" w:rsidRDefault="00113430" w:rsidP="00967B7A">
            <w:pPr>
              <w:pStyle w:val="Default"/>
              <w:jc w:val="center"/>
              <w:rPr>
                <w:color w:val="auto"/>
              </w:rPr>
            </w:pPr>
          </w:p>
        </w:tc>
        <w:tc>
          <w:tcPr>
            <w:tcW w:w="1350" w:type="dxa"/>
          </w:tcPr>
          <w:p w14:paraId="1108A173" w14:textId="77777777" w:rsidR="00113430" w:rsidRPr="004820A4" w:rsidRDefault="00113430" w:rsidP="00967B7A">
            <w:pPr>
              <w:pStyle w:val="Default"/>
              <w:jc w:val="center"/>
            </w:pPr>
            <w:r w:rsidRPr="004820A4">
              <w:t xml:space="preserve">9.8 </w:t>
            </w:r>
          </w:p>
        </w:tc>
        <w:tc>
          <w:tcPr>
            <w:tcW w:w="1530" w:type="dxa"/>
          </w:tcPr>
          <w:p w14:paraId="1326607E" w14:textId="77777777" w:rsidR="00113430" w:rsidRPr="004820A4" w:rsidRDefault="00113430" w:rsidP="00967B7A">
            <w:pPr>
              <w:pStyle w:val="Default"/>
              <w:jc w:val="center"/>
              <w:rPr>
                <w:color w:val="auto"/>
              </w:rPr>
            </w:pPr>
          </w:p>
        </w:tc>
      </w:tr>
      <w:tr w:rsidR="00113430" w:rsidRPr="004820A4" w14:paraId="24EEE4BE" w14:textId="77777777" w:rsidTr="00CB5CA5">
        <w:trPr>
          <w:trHeight w:val="288"/>
        </w:trPr>
        <w:tc>
          <w:tcPr>
            <w:tcW w:w="1453" w:type="dxa"/>
          </w:tcPr>
          <w:p w14:paraId="253B9814" w14:textId="77777777" w:rsidR="00113430" w:rsidRPr="004820A4" w:rsidRDefault="00113430" w:rsidP="00967B7A">
            <w:pPr>
              <w:pStyle w:val="Default"/>
              <w:jc w:val="center"/>
            </w:pPr>
            <w:r w:rsidRPr="004820A4">
              <w:t xml:space="preserve">67 </w:t>
            </w:r>
          </w:p>
        </w:tc>
        <w:tc>
          <w:tcPr>
            <w:tcW w:w="1620" w:type="dxa"/>
          </w:tcPr>
          <w:p w14:paraId="7A45F108" w14:textId="77777777" w:rsidR="00113430" w:rsidRPr="004820A4" w:rsidRDefault="00113430" w:rsidP="00967B7A">
            <w:pPr>
              <w:pStyle w:val="Default"/>
              <w:jc w:val="center"/>
              <w:rPr>
                <w:color w:val="auto"/>
              </w:rPr>
            </w:pPr>
          </w:p>
        </w:tc>
        <w:tc>
          <w:tcPr>
            <w:tcW w:w="1800" w:type="dxa"/>
          </w:tcPr>
          <w:p w14:paraId="683CC1D4" w14:textId="77777777" w:rsidR="00113430" w:rsidRPr="004820A4" w:rsidRDefault="00113430" w:rsidP="00967B7A">
            <w:pPr>
              <w:pStyle w:val="Default"/>
              <w:jc w:val="center"/>
              <w:rPr>
                <w:color w:val="auto"/>
              </w:rPr>
            </w:pPr>
          </w:p>
        </w:tc>
        <w:tc>
          <w:tcPr>
            <w:tcW w:w="1350" w:type="dxa"/>
          </w:tcPr>
          <w:p w14:paraId="7DE4E104" w14:textId="77777777" w:rsidR="00113430" w:rsidRPr="004820A4" w:rsidRDefault="00113430" w:rsidP="00967B7A">
            <w:pPr>
              <w:pStyle w:val="Default"/>
              <w:jc w:val="center"/>
            </w:pPr>
            <w:r w:rsidRPr="004820A4">
              <w:t xml:space="preserve">0.8 </w:t>
            </w:r>
          </w:p>
        </w:tc>
        <w:tc>
          <w:tcPr>
            <w:tcW w:w="1530" w:type="dxa"/>
          </w:tcPr>
          <w:p w14:paraId="50995216" w14:textId="77777777" w:rsidR="00113430" w:rsidRPr="004820A4" w:rsidRDefault="00113430" w:rsidP="00967B7A">
            <w:pPr>
              <w:pStyle w:val="Default"/>
              <w:jc w:val="center"/>
              <w:rPr>
                <w:color w:val="auto"/>
              </w:rPr>
            </w:pPr>
          </w:p>
        </w:tc>
      </w:tr>
      <w:tr w:rsidR="00113430" w:rsidRPr="004820A4" w14:paraId="1AFBBD78" w14:textId="77777777" w:rsidTr="00CB5CA5">
        <w:trPr>
          <w:trHeight w:val="285"/>
        </w:trPr>
        <w:tc>
          <w:tcPr>
            <w:tcW w:w="1453" w:type="dxa"/>
          </w:tcPr>
          <w:p w14:paraId="7BCA2330" w14:textId="77777777" w:rsidR="00113430" w:rsidRPr="004820A4" w:rsidRDefault="00113430" w:rsidP="00967B7A">
            <w:pPr>
              <w:pStyle w:val="Default"/>
              <w:jc w:val="center"/>
            </w:pPr>
            <w:r w:rsidRPr="004820A4">
              <w:t xml:space="preserve">53 </w:t>
            </w:r>
          </w:p>
        </w:tc>
        <w:tc>
          <w:tcPr>
            <w:tcW w:w="1620" w:type="dxa"/>
          </w:tcPr>
          <w:p w14:paraId="14B4E44C" w14:textId="77777777" w:rsidR="00113430" w:rsidRPr="004820A4" w:rsidRDefault="00113430" w:rsidP="00967B7A">
            <w:pPr>
              <w:pStyle w:val="Default"/>
              <w:jc w:val="center"/>
            </w:pPr>
            <w:r w:rsidRPr="004820A4">
              <w:t xml:space="preserve">66.2 </w:t>
            </w:r>
          </w:p>
        </w:tc>
        <w:tc>
          <w:tcPr>
            <w:tcW w:w="1800" w:type="dxa"/>
          </w:tcPr>
          <w:p w14:paraId="7AA6F4D3" w14:textId="77777777" w:rsidR="00113430" w:rsidRPr="004820A4" w:rsidRDefault="00113430" w:rsidP="00967B7A">
            <w:pPr>
              <w:pStyle w:val="Default"/>
              <w:jc w:val="center"/>
              <w:rPr>
                <w:color w:val="auto"/>
              </w:rPr>
            </w:pPr>
          </w:p>
        </w:tc>
        <w:tc>
          <w:tcPr>
            <w:tcW w:w="1350" w:type="dxa"/>
          </w:tcPr>
          <w:p w14:paraId="720B2BD9" w14:textId="77777777" w:rsidR="00113430" w:rsidRPr="004820A4" w:rsidRDefault="00113430" w:rsidP="00967B7A">
            <w:pPr>
              <w:pStyle w:val="Default"/>
              <w:jc w:val="center"/>
            </w:pPr>
            <w:r w:rsidRPr="004820A4">
              <w:t xml:space="preserve">–13.2 </w:t>
            </w:r>
          </w:p>
        </w:tc>
        <w:tc>
          <w:tcPr>
            <w:tcW w:w="1530" w:type="dxa"/>
          </w:tcPr>
          <w:p w14:paraId="319E24EF" w14:textId="77777777" w:rsidR="00113430" w:rsidRPr="004820A4" w:rsidRDefault="00113430" w:rsidP="00967B7A">
            <w:pPr>
              <w:pStyle w:val="Default"/>
              <w:jc w:val="center"/>
              <w:rPr>
                <w:color w:val="auto"/>
              </w:rPr>
            </w:pPr>
          </w:p>
        </w:tc>
      </w:tr>
      <w:tr w:rsidR="00113430" w:rsidRPr="004820A4" w14:paraId="2E5BA43F" w14:textId="77777777" w:rsidTr="00CB5CA5">
        <w:trPr>
          <w:trHeight w:val="285"/>
        </w:trPr>
        <w:tc>
          <w:tcPr>
            <w:tcW w:w="1453" w:type="dxa"/>
          </w:tcPr>
          <w:p w14:paraId="46A05380" w14:textId="77777777" w:rsidR="00113430" w:rsidRPr="004820A4" w:rsidRDefault="00113430" w:rsidP="00967B7A">
            <w:pPr>
              <w:pStyle w:val="Default"/>
              <w:jc w:val="center"/>
            </w:pPr>
            <w:r w:rsidRPr="004820A4">
              <w:t xml:space="preserve">70 </w:t>
            </w:r>
          </w:p>
        </w:tc>
        <w:tc>
          <w:tcPr>
            <w:tcW w:w="1620" w:type="dxa"/>
          </w:tcPr>
          <w:p w14:paraId="0FB0241A" w14:textId="77777777" w:rsidR="00113430" w:rsidRPr="004820A4" w:rsidRDefault="00113430" w:rsidP="00967B7A">
            <w:pPr>
              <w:pStyle w:val="Default"/>
              <w:jc w:val="center"/>
              <w:rPr>
                <w:color w:val="auto"/>
              </w:rPr>
            </w:pPr>
          </w:p>
        </w:tc>
        <w:tc>
          <w:tcPr>
            <w:tcW w:w="1800" w:type="dxa"/>
          </w:tcPr>
          <w:p w14:paraId="7365C1AC" w14:textId="77777777" w:rsidR="00113430" w:rsidRPr="004820A4" w:rsidRDefault="00113430" w:rsidP="00967B7A">
            <w:pPr>
              <w:pStyle w:val="Default"/>
              <w:jc w:val="center"/>
              <w:rPr>
                <w:color w:val="auto"/>
              </w:rPr>
            </w:pPr>
          </w:p>
        </w:tc>
        <w:tc>
          <w:tcPr>
            <w:tcW w:w="1350" w:type="dxa"/>
          </w:tcPr>
          <w:p w14:paraId="21C3E796" w14:textId="77777777" w:rsidR="00113430" w:rsidRPr="004820A4" w:rsidRDefault="00113430" w:rsidP="00967B7A">
            <w:pPr>
              <w:pStyle w:val="Default"/>
              <w:jc w:val="center"/>
            </w:pPr>
            <w:r w:rsidRPr="004820A4">
              <w:t xml:space="preserve">1.2 </w:t>
            </w:r>
          </w:p>
        </w:tc>
        <w:tc>
          <w:tcPr>
            <w:tcW w:w="1530" w:type="dxa"/>
          </w:tcPr>
          <w:p w14:paraId="739821F5" w14:textId="77777777" w:rsidR="00113430" w:rsidRPr="004820A4" w:rsidRDefault="00113430" w:rsidP="00967B7A">
            <w:pPr>
              <w:pStyle w:val="Default"/>
              <w:jc w:val="center"/>
              <w:rPr>
                <w:color w:val="auto"/>
              </w:rPr>
            </w:pPr>
          </w:p>
        </w:tc>
      </w:tr>
      <w:tr w:rsidR="00113430" w:rsidRPr="004820A4" w14:paraId="39445669" w14:textId="77777777" w:rsidTr="00CB5CA5">
        <w:trPr>
          <w:trHeight w:val="285"/>
        </w:trPr>
        <w:tc>
          <w:tcPr>
            <w:tcW w:w="1453" w:type="dxa"/>
          </w:tcPr>
          <w:p w14:paraId="0CB8E2A0" w14:textId="77777777" w:rsidR="00113430" w:rsidRPr="004820A4" w:rsidRDefault="00113430" w:rsidP="00967B7A">
            <w:pPr>
              <w:pStyle w:val="Default"/>
              <w:jc w:val="center"/>
            </w:pPr>
            <w:r w:rsidRPr="004820A4">
              <w:t xml:space="preserve">77 </w:t>
            </w:r>
          </w:p>
        </w:tc>
        <w:tc>
          <w:tcPr>
            <w:tcW w:w="1620" w:type="dxa"/>
          </w:tcPr>
          <w:p w14:paraId="2BDAD085" w14:textId="77777777" w:rsidR="00113430" w:rsidRPr="004820A4" w:rsidRDefault="00113430" w:rsidP="00967B7A">
            <w:pPr>
              <w:pStyle w:val="Default"/>
              <w:jc w:val="center"/>
              <w:rPr>
                <w:color w:val="auto"/>
              </w:rPr>
            </w:pPr>
          </w:p>
        </w:tc>
        <w:tc>
          <w:tcPr>
            <w:tcW w:w="1800" w:type="dxa"/>
          </w:tcPr>
          <w:p w14:paraId="047E413B" w14:textId="77777777" w:rsidR="00113430" w:rsidRPr="004820A4" w:rsidRDefault="00113430" w:rsidP="00967B7A">
            <w:pPr>
              <w:pStyle w:val="Default"/>
              <w:jc w:val="center"/>
              <w:rPr>
                <w:color w:val="auto"/>
              </w:rPr>
            </w:pPr>
          </w:p>
        </w:tc>
        <w:tc>
          <w:tcPr>
            <w:tcW w:w="1350" w:type="dxa"/>
          </w:tcPr>
          <w:p w14:paraId="7A992FC6" w14:textId="77777777" w:rsidR="00113430" w:rsidRPr="004820A4" w:rsidRDefault="00113430" w:rsidP="00967B7A">
            <w:pPr>
              <w:pStyle w:val="Default"/>
              <w:jc w:val="center"/>
            </w:pPr>
            <w:r w:rsidRPr="004820A4">
              <w:t xml:space="preserve">8.2 </w:t>
            </w:r>
          </w:p>
        </w:tc>
        <w:tc>
          <w:tcPr>
            <w:tcW w:w="1530" w:type="dxa"/>
          </w:tcPr>
          <w:p w14:paraId="61CAB9BC" w14:textId="77777777" w:rsidR="00113430" w:rsidRPr="004820A4" w:rsidRDefault="00113430" w:rsidP="00967B7A">
            <w:pPr>
              <w:pStyle w:val="Default"/>
              <w:jc w:val="center"/>
              <w:rPr>
                <w:color w:val="auto"/>
              </w:rPr>
            </w:pPr>
          </w:p>
        </w:tc>
      </w:tr>
      <w:tr w:rsidR="00113430" w:rsidRPr="004820A4" w14:paraId="52397709" w14:textId="77777777" w:rsidTr="00CB5CA5">
        <w:trPr>
          <w:trHeight w:val="285"/>
        </w:trPr>
        <w:tc>
          <w:tcPr>
            <w:tcW w:w="1453" w:type="dxa"/>
          </w:tcPr>
          <w:p w14:paraId="0DB3D051" w14:textId="77777777" w:rsidR="00113430" w:rsidRPr="004820A4" w:rsidRDefault="00113430" w:rsidP="00967B7A">
            <w:pPr>
              <w:pStyle w:val="Default"/>
              <w:jc w:val="center"/>
            </w:pPr>
            <w:r w:rsidRPr="004820A4">
              <w:t xml:space="preserve">75 </w:t>
            </w:r>
          </w:p>
        </w:tc>
        <w:tc>
          <w:tcPr>
            <w:tcW w:w="1620" w:type="dxa"/>
          </w:tcPr>
          <w:p w14:paraId="464B628E" w14:textId="77777777" w:rsidR="00113430" w:rsidRPr="004820A4" w:rsidRDefault="00113430" w:rsidP="00967B7A">
            <w:pPr>
              <w:pStyle w:val="Default"/>
              <w:jc w:val="center"/>
              <w:rPr>
                <w:color w:val="auto"/>
              </w:rPr>
            </w:pPr>
          </w:p>
        </w:tc>
        <w:tc>
          <w:tcPr>
            <w:tcW w:w="1800" w:type="dxa"/>
          </w:tcPr>
          <w:p w14:paraId="5510C517" w14:textId="77777777" w:rsidR="00113430" w:rsidRPr="004820A4" w:rsidRDefault="00113430" w:rsidP="00967B7A">
            <w:pPr>
              <w:pStyle w:val="Default"/>
              <w:jc w:val="center"/>
              <w:rPr>
                <w:color w:val="auto"/>
              </w:rPr>
            </w:pPr>
          </w:p>
        </w:tc>
        <w:tc>
          <w:tcPr>
            <w:tcW w:w="1350" w:type="dxa"/>
          </w:tcPr>
          <w:p w14:paraId="7F65E595" w14:textId="77777777" w:rsidR="00113430" w:rsidRPr="004820A4" w:rsidRDefault="00113430" w:rsidP="00967B7A">
            <w:pPr>
              <w:pStyle w:val="Default"/>
              <w:jc w:val="center"/>
            </w:pPr>
            <w:r w:rsidRPr="004820A4">
              <w:t xml:space="preserve">6.2 </w:t>
            </w:r>
          </w:p>
        </w:tc>
        <w:tc>
          <w:tcPr>
            <w:tcW w:w="1530" w:type="dxa"/>
          </w:tcPr>
          <w:p w14:paraId="03258A5B" w14:textId="77777777" w:rsidR="00113430" w:rsidRPr="004820A4" w:rsidRDefault="00113430" w:rsidP="00967B7A">
            <w:pPr>
              <w:pStyle w:val="Default"/>
              <w:jc w:val="center"/>
              <w:rPr>
                <w:color w:val="auto"/>
              </w:rPr>
            </w:pPr>
          </w:p>
        </w:tc>
      </w:tr>
      <w:tr w:rsidR="00113430" w:rsidRPr="004820A4" w14:paraId="6DE4AA16" w14:textId="77777777" w:rsidTr="00CB5CA5">
        <w:trPr>
          <w:trHeight w:val="285"/>
        </w:trPr>
        <w:tc>
          <w:tcPr>
            <w:tcW w:w="1453" w:type="dxa"/>
          </w:tcPr>
          <w:p w14:paraId="01987409" w14:textId="77777777" w:rsidR="00113430" w:rsidRPr="004820A4" w:rsidRDefault="00113430" w:rsidP="00967B7A">
            <w:pPr>
              <w:pStyle w:val="Default"/>
              <w:jc w:val="center"/>
            </w:pPr>
            <w:r w:rsidRPr="004820A4">
              <w:t xml:space="preserve">72 </w:t>
            </w:r>
          </w:p>
        </w:tc>
        <w:tc>
          <w:tcPr>
            <w:tcW w:w="1620" w:type="dxa"/>
          </w:tcPr>
          <w:p w14:paraId="50A826A1" w14:textId="77777777" w:rsidR="00113430" w:rsidRPr="004820A4" w:rsidRDefault="00113430" w:rsidP="00967B7A">
            <w:pPr>
              <w:pStyle w:val="Default"/>
              <w:jc w:val="center"/>
              <w:rPr>
                <w:color w:val="auto"/>
              </w:rPr>
            </w:pPr>
          </w:p>
        </w:tc>
        <w:tc>
          <w:tcPr>
            <w:tcW w:w="1800" w:type="dxa"/>
          </w:tcPr>
          <w:p w14:paraId="5DDED284" w14:textId="77777777" w:rsidR="00113430" w:rsidRPr="004820A4" w:rsidRDefault="00113430" w:rsidP="00967B7A">
            <w:pPr>
              <w:pStyle w:val="Default"/>
              <w:jc w:val="center"/>
              <w:rPr>
                <w:color w:val="auto"/>
              </w:rPr>
            </w:pPr>
          </w:p>
        </w:tc>
        <w:tc>
          <w:tcPr>
            <w:tcW w:w="1350" w:type="dxa"/>
          </w:tcPr>
          <w:p w14:paraId="483F0A10" w14:textId="77777777" w:rsidR="00113430" w:rsidRPr="004820A4" w:rsidRDefault="00113430" w:rsidP="00967B7A">
            <w:pPr>
              <w:pStyle w:val="Default"/>
              <w:jc w:val="center"/>
            </w:pPr>
            <w:r w:rsidRPr="004820A4">
              <w:t xml:space="preserve">3.2 </w:t>
            </w:r>
          </w:p>
        </w:tc>
        <w:tc>
          <w:tcPr>
            <w:tcW w:w="1530" w:type="dxa"/>
          </w:tcPr>
          <w:p w14:paraId="3571E82C" w14:textId="77777777" w:rsidR="00113430" w:rsidRPr="004820A4" w:rsidRDefault="00113430" w:rsidP="00967B7A">
            <w:pPr>
              <w:pStyle w:val="Default"/>
              <w:jc w:val="center"/>
              <w:rPr>
                <w:color w:val="auto"/>
              </w:rPr>
            </w:pPr>
          </w:p>
        </w:tc>
      </w:tr>
      <w:tr w:rsidR="00113430" w:rsidRPr="004820A4" w14:paraId="790A4D9D" w14:textId="77777777" w:rsidTr="00CB5CA5">
        <w:trPr>
          <w:trHeight w:val="285"/>
        </w:trPr>
        <w:tc>
          <w:tcPr>
            <w:tcW w:w="1453" w:type="dxa"/>
          </w:tcPr>
          <w:p w14:paraId="785E007B" w14:textId="77777777" w:rsidR="00113430" w:rsidRPr="004820A4" w:rsidRDefault="00113430" w:rsidP="00967B7A">
            <w:pPr>
              <w:pStyle w:val="Default"/>
              <w:jc w:val="center"/>
            </w:pPr>
            <w:r w:rsidRPr="004820A4">
              <w:t xml:space="preserve">50 </w:t>
            </w:r>
          </w:p>
        </w:tc>
        <w:tc>
          <w:tcPr>
            <w:tcW w:w="1620" w:type="dxa"/>
          </w:tcPr>
          <w:p w14:paraId="49455D81" w14:textId="77777777" w:rsidR="00113430" w:rsidRPr="004820A4" w:rsidRDefault="00113430" w:rsidP="00967B7A">
            <w:pPr>
              <w:pStyle w:val="Default"/>
              <w:jc w:val="center"/>
            </w:pPr>
            <w:r w:rsidRPr="004820A4">
              <w:t xml:space="preserve">68.8 </w:t>
            </w:r>
          </w:p>
        </w:tc>
        <w:tc>
          <w:tcPr>
            <w:tcW w:w="1800" w:type="dxa"/>
          </w:tcPr>
          <w:p w14:paraId="0520EA38" w14:textId="77777777" w:rsidR="00113430" w:rsidRPr="004820A4" w:rsidRDefault="00113430" w:rsidP="00967B7A">
            <w:pPr>
              <w:pStyle w:val="Default"/>
              <w:jc w:val="center"/>
            </w:pPr>
            <w:r w:rsidRPr="004820A4">
              <w:t xml:space="preserve">2.6 </w:t>
            </w:r>
          </w:p>
        </w:tc>
        <w:tc>
          <w:tcPr>
            <w:tcW w:w="1350" w:type="dxa"/>
          </w:tcPr>
          <w:p w14:paraId="5AC61D57" w14:textId="77777777" w:rsidR="00113430" w:rsidRPr="004820A4" w:rsidRDefault="00113430" w:rsidP="00967B7A">
            <w:pPr>
              <w:pStyle w:val="Default"/>
              <w:jc w:val="center"/>
            </w:pPr>
            <w:r w:rsidRPr="004820A4">
              <w:t xml:space="preserve">–18.8 </w:t>
            </w:r>
          </w:p>
        </w:tc>
        <w:tc>
          <w:tcPr>
            <w:tcW w:w="1530" w:type="dxa"/>
          </w:tcPr>
          <w:p w14:paraId="7D6078E1" w14:textId="77777777" w:rsidR="00113430" w:rsidRPr="004820A4" w:rsidRDefault="00113430" w:rsidP="00967B7A">
            <w:pPr>
              <w:pStyle w:val="Default"/>
              <w:jc w:val="center"/>
              <w:rPr>
                <w:color w:val="auto"/>
              </w:rPr>
            </w:pPr>
          </w:p>
        </w:tc>
      </w:tr>
      <w:tr w:rsidR="00113430" w:rsidRPr="004820A4" w14:paraId="6EA80D24" w14:textId="77777777" w:rsidTr="00CB5CA5">
        <w:trPr>
          <w:trHeight w:val="288"/>
        </w:trPr>
        <w:tc>
          <w:tcPr>
            <w:tcW w:w="1453" w:type="dxa"/>
          </w:tcPr>
          <w:p w14:paraId="1B50863C" w14:textId="77777777" w:rsidR="00113430" w:rsidRPr="004820A4" w:rsidRDefault="00113430" w:rsidP="00967B7A">
            <w:pPr>
              <w:pStyle w:val="Default"/>
              <w:jc w:val="center"/>
            </w:pPr>
            <w:r w:rsidRPr="004820A4">
              <w:t xml:space="preserve">69 </w:t>
            </w:r>
          </w:p>
        </w:tc>
        <w:tc>
          <w:tcPr>
            <w:tcW w:w="1620" w:type="dxa"/>
          </w:tcPr>
          <w:p w14:paraId="7B3A6B8F" w14:textId="77777777" w:rsidR="00113430" w:rsidRPr="004820A4" w:rsidRDefault="00113430" w:rsidP="00967B7A">
            <w:pPr>
              <w:pStyle w:val="Default"/>
              <w:jc w:val="center"/>
              <w:rPr>
                <w:color w:val="auto"/>
              </w:rPr>
            </w:pPr>
          </w:p>
        </w:tc>
        <w:tc>
          <w:tcPr>
            <w:tcW w:w="1800" w:type="dxa"/>
          </w:tcPr>
          <w:p w14:paraId="0B3D3CE5" w14:textId="77777777" w:rsidR="00113430" w:rsidRPr="004820A4" w:rsidRDefault="00113430" w:rsidP="00967B7A">
            <w:pPr>
              <w:pStyle w:val="Default"/>
              <w:jc w:val="center"/>
              <w:rPr>
                <w:color w:val="auto"/>
              </w:rPr>
            </w:pPr>
          </w:p>
        </w:tc>
        <w:tc>
          <w:tcPr>
            <w:tcW w:w="1350" w:type="dxa"/>
          </w:tcPr>
          <w:p w14:paraId="4755DF0E" w14:textId="77777777" w:rsidR="00113430" w:rsidRPr="004820A4" w:rsidRDefault="00113430" w:rsidP="00967B7A">
            <w:pPr>
              <w:pStyle w:val="Default"/>
              <w:jc w:val="center"/>
            </w:pPr>
            <w:r w:rsidRPr="004820A4">
              <w:t xml:space="preserve">–1.6 </w:t>
            </w:r>
          </w:p>
        </w:tc>
        <w:tc>
          <w:tcPr>
            <w:tcW w:w="1530" w:type="dxa"/>
          </w:tcPr>
          <w:p w14:paraId="445AE8F6" w14:textId="77777777" w:rsidR="00113430" w:rsidRPr="004820A4" w:rsidRDefault="00113430" w:rsidP="00967B7A">
            <w:pPr>
              <w:pStyle w:val="Default"/>
              <w:jc w:val="center"/>
              <w:rPr>
                <w:color w:val="auto"/>
              </w:rPr>
            </w:pPr>
          </w:p>
        </w:tc>
      </w:tr>
      <w:tr w:rsidR="00113430" w:rsidRPr="004820A4" w14:paraId="39358106" w14:textId="77777777" w:rsidTr="00CB5CA5">
        <w:trPr>
          <w:trHeight w:val="285"/>
        </w:trPr>
        <w:tc>
          <w:tcPr>
            <w:tcW w:w="1453" w:type="dxa"/>
          </w:tcPr>
          <w:p w14:paraId="400D0DDF" w14:textId="77777777" w:rsidR="00113430" w:rsidRPr="004820A4" w:rsidRDefault="00113430" w:rsidP="00967B7A">
            <w:pPr>
              <w:pStyle w:val="Default"/>
              <w:jc w:val="center"/>
            </w:pPr>
            <w:r w:rsidRPr="004820A4">
              <w:t xml:space="preserve">75 </w:t>
            </w:r>
          </w:p>
        </w:tc>
        <w:tc>
          <w:tcPr>
            <w:tcW w:w="1620" w:type="dxa"/>
          </w:tcPr>
          <w:p w14:paraId="4FD9FE26" w14:textId="77777777" w:rsidR="00113430" w:rsidRPr="004820A4" w:rsidRDefault="00113430" w:rsidP="00967B7A">
            <w:pPr>
              <w:pStyle w:val="Default"/>
              <w:jc w:val="center"/>
              <w:rPr>
                <w:color w:val="auto"/>
              </w:rPr>
            </w:pPr>
          </w:p>
        </w:tc>
        <w:tc>
          <w:tcPr>
            <w:tcW w:w="1800" w:type="dxa"/>
          </w:tcPr>
          <w:p w14:paraId="78F7E559" w14:textId="77777777" w:rsidR="00113430" w:rsidRPr="004820A4" w:rsidRDefault="00113430" w:rsidP="00967B7A">
            <w:pPr>
              <w:pStyle w:val="Default"/>
              <w:jc w:val="center"/>
              <w:rPr>
                <w:color w:val="auto"/>
              </w:rPr>
            </w:pPr>
          </w:p>
        </w:tc>
        <w:tc>
          <w:tcPr>
            <w:tcW w:w="1350" w:type="dxa"/>
          </w:tcPr>
          <w:p w14:paraId="59267699" w14:textId="77777777" w:rsidR="00113430" w:rsidRPr="004820A4" w:rsidRDefault="00113430" w:rsidP="00967B7A">
            <w:pPr>
              <w:pStyle w:val="Default"/>
              <w:jc w:val="center"/>
            </w:pPr>
            <w:r w:rsidRPr="004820A4">
              <w:t xml:space="preserve">4.4 </w:t>
            </w:r>
          </w:p>
        </w:tc>
        <w:tc>
          <w:tcPr>
            <w:tcW w:w="1530" w:type="dxa"/>
          </w:tcPr>
          <w:p w14:paraId="33A0C1BF" w14:textId="77777777" w:rsidR="00113430" w:rsidRPr="004820A4" w:rsidRDefault="00113430" w:rsidP="00967B7A">
            <w:pPr>
              <w:pStyle w:val="Default"/>
              <w:jc w:val="center"/>
              <w:rPr>
                <w:color w:val="auto"/>
              </w:rPr>
            </w:pPr>
          </w:p>
        </w:tc>
      </w:tr>
      <w:tr w:rsidR="00113430" w:rsidRPr="004820A4" w14:paraId="004F6834" w14:textId="77777777" w:rsidTr="00CB5CA5">
        <w:trPr>
          <w:trHeight w:val="285"/>
        </w:trPr>
        <w:tc>
          <w:tcPr>
            <w:tcW w:w="1453" w:type="dxa"/>
          </w:tcPr>
          <w:p w14:paraId="54A38557" w14:textId="77777777" w:rsidR="00113430" w:rsidRPr="004820A4" w:rsidRDefault="00113430" w:rsidP="00967B7A">
            <w:pPr>
              <w:pStyle w:val="Default"/>
              <w:jc w:val="center"/>
            </w:pPr>
            <w:r w:rsidRPr="004820A4">
              <w:t xml:space="preserve">77 </w:t>
            </w:r>
          </w:p>
        </w:tc>
        <w:tc>
          <w:tcPr>
            <w:tcW w:w="1620" w:type="dxa"/>
          </w:tcPr>
          <w:p w14:paraId="203F435C" w14:textId="77777777" w:rsidR="00113430" w:rsidRPr="004820A4" w:rsidRDefault="00113430" w:rsidP="00967B7A">
            <w:pPr>
              <w:pStyle w:val="Default"/>
              <w:jc w:val="center"/>
              <w:rPr>
                <w:color w:val="auto"/>
              </w:rPr>
            </w:pPr>
          </w:p>
        </w:tc>
        <w:tc>
          <w:tcPr>
            <w:tcW w:w="1800" w:type="dxa"/>
          </w:tcPr>
          <w:p w14:paraId="3607D15A" w14:textId="77777777" w:rsidR="00113430" w:rsidRPr="004820A4" w:rsidRDefault="00113430" w:rsidP="00967B7A">
            <w:pPr>
              <w:pStyle w:val="Default"/>
              <w:jc w:val="center"/>
              <w:rPr>
                <w:color w:val="auto"/>
              </w:rPr>
            </w:pPr>
          </w:p>
        </w:tc>
        <w:tc>
          <w:tcPr>
            <w:tcW w:w="1350" w:type="dxa"/>
          </w:tcPr>
          <w:p w14:paraId="64F7349F" w14:textId="77777777" w:rsidR="00113430" w:rsidRPr="004820A4" w:rsidRDefault="00113430" w:rsidP="00967B7A">
            <w:pPr>
              <w:pStyle w:val="Default"/>
              <w:jc w:val="center"/>
            </w:pPr>
            <w:r w:rsidRPr="004820A4">
              <w:t xml:space="preserve">6.4 </w:t>
            </w:r>
          </w:p>
        </w:tc>
        <w:tc>
          <w:tcPr>
            <w:tcW w:w="1530" w:type="dxa"/>
          </w:tcPr>
          <w:p w14:paraId="7AAAAA2D" w14:textId="77777777" w:rsidR="00113430" w:rsidRPr="004820A4" w:rsidRDefault="00113430" w:rsidP="00967B7A">
            <w:pPr>
              <w:pStyle w:val="Default"/>
              <w:jc w:val="center"/>
              <w:rPr>
                <w:color w:val="auto"/>
              </w:rPr>
            </w:pPr>
          </w:p>
        </w:tc>
      </w:tr>
      <w:tr w:rsidR="00113430" w:rsidRPr="004820A4" w14:paraId="07F71304" w14:textId="77777777" w:rsidTr="00CB5CA5">
        <w:trPr>
          <w:trHeight w:val="285"/>
        </w:trPr>
        <w:tc>
          <w:tcPr>
            <w:tcW w:w="1453" w:type="dxa"/>
          </w:tcPr>
          <w:p w14:paraId="015D3D14" w14:textId="77777777" w:rsidR="00113430" w:rsidRPr="004820A4" w:rsidRDefault="00113430" w:rsidP="00967B7A">
            <w:pPr>
              <w:pStyle w:val="Default"/>
              <w:jc w:val="center"/>
            </w:pPr>
            <w:r w:rsidRPr="004820A4">
              <w:t xml:space="preserve">70 </w:t>
            </w:r>
          </w:p>
        </w:tc>
        <w:tc>
          <w:tcPr>
            <w:tcW w:w="1620" w:type="dxa"/>
          </w:tcPr>
          <w:p w14:paraId="70FCE5DB" w14:textId="77777777" w:rsidR="00113430" w:rsidRPr="004820A4" w:rsidRDefault="00113430" w:rsidP="00967B7A">
            <w:pPr>
              <w:pStyle w:val="Default"/>
              <w:jc w:val="center"/>
              <w:rPr>
                <w:color w:val="auto"/>
              </w:rPr>
            </w:pPr>
          </w:p>
        </w:tc>
        <w:tc>
          <w:tcPr>
            <w:tcW w:w="1800" w:type="dxa"/>
          </w:tcPr>
          <w:p w14:paraId="310AF69C" w14:textId="77777777" w:rsidR="00113430" w:rsidRPr="004820A4" w:rsidRDefault="00113430" w:rsidP="00967B7A">
            <w:pPr>
              <w:pStyle w:val="Default"/>
              <w:jc w:val="center"/>
              <w:rPr>
                <w:color w:val="auto"/>
              </w:rPr>
            </w:pPr>
          </w:p>
        </w:tc>
        <w:tc>
          <w:tcPr>
            <w:tcW w:w="1350" w:type="dxa"/>
          </w:tcPr>
          <w:p w14:paraId="0CA39B10" w14:textId="77777777" w:rsidR="00113430" w:rsidRPr="004820A4" w:rsidRDefault="00113430" w:rsidP="00967B7A">
            <w:pPr>
              <w:pStyle w:val="Default"/>
              <w:jc w:val="center"/>
            </w:pPr>
            <w:r w:rsidRPr="004820A4">
              <w:t xml:space="preserve">–0.6 </w:t>
            </w:r>
          </w:p>
        </w:tc>
        <w:tc>
          <w:tcPr>
            <w:tcW w:w="1530" w:type="dxa"/>
          </w:tcPr>
          <w:p w14:paraId="7B8066DC" w14:textId="77777777" w:rsidR="00113430" w:rsidRPr="004820A4" w:rsidRDefault="00113430" w:rsidP="00967B7A">
            <w:pPr>
              <w:pStyle w:val="Default"/>
              <w:jc w:val="center"/>
              <w:rPr>
                <w:color w:val="auto"/>
              </w:rPr>
            </w:pPr>
          </w:p>
        </w:tc>
      </w:tr>
      <w:tr w:rsidR="00113430" w:rsidRPr="004820A4" w14:paraId="50E3FED8" w14:textId="77777777" w:rsidTr="00CB5CA5">
        <w:trPr>
          <w:trHeight w:val="285"/>
        </w:trPr>
        <w:tc>
          <w:tcPr>
            <w:tcW w:w="1453" w:type="dxa"/>
          </w:tcPr>
          <w:p w14:paraId="2CA13521" w14:textId="77777777" w:rsidR="00113430" w:rsidRPr="004820A4" w:rsidRDefault="00113430" w:rsidP="00967B7A">
            <w:pPr>
              <w:pStyle w:val="Default"/>
              <w:jc w:val="center"/>
            </w:pPr>
            <w:r w:rsidRPr="004820A4">
              <w:t xml:space="preserve">62 </w:t>
            </w:r>
          </w:p>
        </w:tc>
        <w:tc>
          <w:tcPr>
            <w:tcW w:w="1620" w:type="dxa"/>
          </w:tcPr>
          <w:p w14:paraId="3F800110" w14:textId="77777777" w:rsidR="00113430" w:rsidRPr="004820A4" w:rsidRDefault="00113430" w:rsidP="00967B7A">
            <w:pPr>
              <w:pStyle w:val="Default"/>
              <w:jc w:val="center"/>
            </w:pPr>
            <w:r w:rsidRPr="004820A4">
              <w:t xml:space="preserve">70.6 </w:t>
            </w:r>
          </w:p>
        </w:tc>
        <w:tc>
          <w:tcPr>
            <w:tcW w:w="1800" w:type="dxa"/>
          </w:tcPr>
          <w:p w14:paraId="2CB5A6FE" w14:textId="77777777" w:rsidR="00113430" w:rsidRPr="004820A4" w:rsidRDefault="00113430" w:rsidP="00967B7A">
            <w:pPr>
              <w:pStyle w:val="Default"/>
              <w:jc w:val="center"/>
            </w:pPr>
            <w:r w:rsidRPr="004820A4">
              <w:t xml:space="preserve">1.8 </w:t>
            </w:r>
          </w:p>
        </w:tc>
        <w:tc>
          <w:tcPr>
            <w:tcW w:w="1350" w:type="dxa"/>
          </w:tcPr>
          <w:p w14:paraId="4FD4327E" w14:textId="77777777" w:rsidR="00113430" w:rsidRPr="004820A4" w:rsidRDefault="00113430" w:rsidP="00967B7A">
            <w:pPr>
              <w:pStyle w:val="Default"/>
              <w:jc w:val="center"/>
            </w:pPr>
            <w:r w:rsidRPr="004820A4">
              <w:t xml:space="preserve">–8.6 </w:t>
            </w:r>
          </w:p>
        </w:tc>
        <w:tc>
          <w:tcPr>
            <w:tcW w:w="1530" w:type="dxa"/>
          </w:tcPr>
          <w:p w14:paraId="1AA1EBE9" w14:textId="77777777" w:rsidR="00113430" w:rsidRPr="004820A4" w:rsidRDefault="00113430" w:rsidP="00967B7A">
            <w:pPr>
              <w:pStyle w:val="Default"/>
              <w:jc w:val="center"/>
              <w:rPr>
                <w:color w:val="auto"/>
              </w:rPr>
            </w:pPr>
          </w:p>
        </w:tc>
      </w:tr>
      <w:tr w:rsidR="00113430" w:rsidRPr="004820A4" w14:paraId="13B833D4" w14:textId="77777777" w:rsidTr="00CB5CA5">
        <w:trPr>
          <w:trHeight w:val="285"/>
        </w:trPr>
        <w:tc>
          <w:tcPr>
            <w:tcW w:w="1453" w:type="dxa"/>
          </w:tcPr>
          <w:p w14:paraId="55B47CF5" w14:textId="77777777" w:rsidR="00113430" w:rsidRPr="004820A4" w:rsidRDefault="00113430" w:rsidP="00967B7A">
            <w:pPr>
              <w:pStyle w:val="Default"/>
              <w:jc w:val="center"/>
              <w:rPr>
                <w:color w:val="auto"/>
              </w:rPr>
            </w:pPr>
          </w:p>
        </w:tc>
        <w:tc>
          <w:tcPr>
            <w:tcW w:w="1620" w:type="dxa"/>
          </w:tcPr>
          <w:p w14:paraId="082AB0B4" w14:textId="77777777" w:rsidR="00113430" w:rsidRPr="004820A4" w:rsidRDefault="00113430" w:rsidP="00967B7A">
            <w:pPr>
              <w:pStyle w:val="Default"/>
              <w:jc w:val="center"/>
              <w:rPr>
                <w:color w:val="auto"/>
              </w:rPr>
            </w:pPr>
          </w:p>
        </w:tc>
        <w:tc>
          <w:tcPr>
            <w:tcW w:w="1800" w:type="dxa"/>
          </w:tcPr>
          <w:p w14:paraId="68C999DE" w14:textId="77777777" w:rsidR="00113430" w:rsidRPr="004820A4" w:rsidRDefault="00113430" w:rsidP="00967B7A">
            <w:pPr>
              <w:pStyle w:val="Default"/>
              <w:jc w:val="center"/>
            </w:pPr>
            <w:r w:rsidRPr="004820A4">
              <w:t xml:space="preserve">72.4 </w:t>
            </w:r>
          </w:p>
        </w:tc>
        <w:tc>
          <w:tcPr>
            <w:tcW w:w="1350" w:type="dxa"/>
          </w:tcPr>
          <w:p w14:paraId="1920C77F" w14:textId="77777777" w:rsidR="00113430" w:rsidRPr="004820A4" w:rsidRDefault="00113430" w:rsidP="00967B7A">
            <w:pPr>
              <w:pStyle w:val="Default"/>
              <w:jc w:val="center"/>
            </w:pPr>
            <w:r w:rsidRPr="004820A4">
              <w:t xml:space="preserve">–1.2 </w:t>
            </w:r>
          </w:p>
        </w:tc>
        <w:tc>
          <w:tcPr>
            <w:tcW w:w="1530" w:type="dxa"/>
          </w:tcPr>
          <w:p w14:paraId="1992118E" w14:textId="77777777" w:rsidR="00113430" w:rsidRPr="004820A4" w:rsidRDefault="00113430" w:rsidP="00967B7A">
            <w:pPr>
              <w:pStyle w:val="Default"/>
              <w:jc w:val="center"/>
            </w:pPr>
            <w:r w:rsidRPr="004820A4">
              <w:t xml:space="preserve">71.2 </w:t>
            </w:r>
          </w:p>
        </w:tc>
      </w:tr>
      <w:tr w:rsidR="00113430" w:rsidRPr="004820A4" w14:paraId="4565CA22" w14:textId="77777777" w:rsidTr="00CB5CA5">
        <w:trPr>
          <w:trHeight w:val="288"/>
        </w:trPr>
        <w:tc>
          <w:tcPr>
            <w:tcW w:w="1453" w:type="dxa"/>
          </w:tcPr>
          <w:p w14:paraId="1CA90B2F" w14:textId="77777777" w:rsidR="00113430" w:rsidRPr="004820A4" w:rsidRDefault="00113430" w:rsidP="00967B7A">
            <w:pPr>
              <w:pStyle w:val="Default"/>
              <w:jc w:val="center"/>
              <w:rPr>
                <w:color w:val="auto"/>
              </w:rPr>
            </w:pPr>
          </w:p>
        </w:tc>
        <w:tc>
          <w:tcPr>
            <w:tcW w:w="1620" w:type="dxa"/>
          </w:tcPr>
          <w:p w14:paraId="1C1EC246" w14:textId="77777777" w:rsidR="00113430" w:rsidRPr="004820A4" w:rsidRDefault="00113430" w:rsidP="00967B7A">
            <w:pPr>
              <w:pStyle w:val="Default"/>
              <w:jc w:val="center"/>
              <w:rPr>
                <w:color w:val="auto"/>
              </w:rPr>
            </w:pPr>
          </w:p>
        </w:tc>
        <w:tc>
          <w:tcPr>
            <w:tcW w:w="1800" w:type="dxa"/>
          </w:tcPr>
          <w:p w14:paraId="630FB3BF" w14:textId="77777777" w:rsidR="00113430" w:rsidRPr="004820A4" w:rsidRDefault="00113430" w:rsidP="00967B7A">
            <w:pPr>
              <w:pStyle w:val="Default"/>
              <w:jc w:val="center"/>
            </w:pPr>
            <w:r w:rsidRPr="004820A4">
              <w:t xml:space="preserve">72.4 </w:t>
            </w:r>
          </w:p>
        </w:tc>
        <w:tc>
          <w:tcPr>
            <w:tcW w:w="1350" w:type="dxa"/>
          </w:tcPr>
          <w:p w14:paraId="6C6F88B1" w14:textId="77777777" w:rsidR="00113430" w:rsidRPr="004820A4" w:rsidRDefault="00113430" w:rsidP="00967B7A">
            <w:pPr>
              <w:pStyle w:val="Default"/>
              <w:jc w:val="center"/>
            </w:pPr>
            <w:r w:rsidRPr="004820A4">
              <w:t xml:space="preserve">6.1 </w:t>
            </w:r>
          </w:p>
        </w:tc>
        <w:tc>
          <w:tcPr>
            <w:tcW w:w="1530" w:type="dxa"/>
          </w:tcPr>
          <w:p w14:paraId="0DDBD422" w14:textId="77777777" w:rsidR="00113430" w:rsidRPr="004820A4" w:rsidRDefault="00113430" w:rsidP="00967B7A">
            <w:pPr>
              <w:pStyle w:val="Default"/>
              <w:jc w:val="center"/>
            </w:pPr>
            <w:r w:rsidRPr="004820A4">
              <w:t xml:space="preserve">78.5 </w:t>
            </w:r>
          </w:p>
        </w:tc>
      </w:tr>
      <w:tr w:rsidR="00113430" w:rsidRPr="004820A4" w14:paraId="7C31222C" w14:textId="77777777" w:rsidTr="00CB5CA5">
        <w:trPr>
          <w:trHeight w:val="285"/>
        </w:trPr>
        <w:tc>
          <w:tcPr>
            <w:tcW w:w="1453" w:type="dxa"/>
          </w:tcPr>
          <w:p w14:paraId="6D085384" w14:textId="77777777" w:rsidR="00113430" w:rsidRPr="004820A4" w:rsidRDefault="00113430" w:rsidP="00967B7A">
            <w:pPr>
              <w:pStyle w:val="Default"/>
              <w:jc w:val="center"/>
              <w:rPr>
                <w:color w:val="auto"/>
              </w:rPr>
            </w:pPr>
          </w:p>
        </w:tc>
        <w:tc>
          <w:tcPr>
            <w:tcW w:w="1620" w:type="dxa"/>
          </w:tcPr>
          <w:p w14:paraId="7378CEA2" w14:textId="77777777" w:rsidR="00113430" w:rsidRPr="004820A4" w:rsidRDefault="00113430" w:rsidP="00967B7A">
            <w:pPr>
              <w:pStyle w:val="Default"/>
              <w:jc w:val="center"/>
              <w:rPr>
                <w:color w:val="auto"/>
              </w:rPr>
            </w:pPr>
          </w:p>
        </w:tc>
        <w:tc>
          <w:tcPr>
            <w:tcW w:w="1800" w:type="dxa"/>
          </w:tcPr>
          <w:p w14:paraId="7C9C1B67" w14:textId="77777777" w:rsidR="00113430" w:rsidRPr="004820A4" w:rsidRDefault="00113430" w:rsidP="00967B7A">
            <w:pPr>
              <w:pStyle w:val="Default"/>
              <w:jc w:val="center"/>
            </w:pPr>
            <w:r w:rsidRPr="004820A4">
              <w:t xml:space="preserve">72.4 </w:t>
            </w:r>
          </w:p>
        </w:tc>
        <w:tc>
          <w:tcPr>
            <w:tcW w:w="1350" w:type="dxa"/>
          </w:tcPr>
          <w:p w14:paraId="0BD436AE" w14:textId="77777777" w:rsidR="00113430" w:rsidRPr="004820A4" w:rsidRDefault="00113430" w:rsidP="00967B7A">
            <w:pPr>
              <w:pStyle w:val="Default"/>
              <w:jc w:val="center"/>
            </w:pPr>
            <w:r w:rsidRPr="004820A4">
              <w:t xml:space="preserve">7.5 </w:t>
            </w:r>
          </w:p>
        </w:tc>
        <w:tc>
          <w:tcPr>
            <w:tcW w:w="1530" w:type="dxa"/>
          </w:tcPr>
          <w:p w14:paraId="67427937" w14:textId="77777777" w:rsidR="00113430" w:rsidRPr="004820A4" w:rsidRDefault="00113430" w:rsidP="00967B7A">
            <w:pPr>
              <w:pStyle w:val="Default"/>
              <w:jc w:val="center"/>
            </w:pPr>
            <w:r w:rsidRPr="004820A4">
              <w:t xml:space="preserve">79.9 </w:t>
            </w:r>
          </w:p>
        </w:tc>
      </w:tr>
      <w:tr w:rsidR="00113430" w:rsidRPr="004820A4" w14:paraId="11697FED" w14:textId="77777777" w:rsidTr="00CB5CA5">
        <w:trPr>
          <w:trHeight w:val="285"/>
        </w:trPr>
        <w:tc>
          <w:tcPr>
            <w:tcW w:w="1453" w:type="dxa"/>
          </w:tcPr>
          <w:p w14:paraId="03F8E11B" w14:textId="77777777" w:rsidR="00113430" w:rsidRPr="004820A4" w:rsidRDefault="00113430" w:rsidP="00967B7A">
            <w:pPr>
              <w:pStyle w:val="Default"/>
              <w:jc w:val="center"/>
              <w:rPr>
                <w:color w:val="auto"/>
              </w:rPr>
            </w:pPr>
          </w:p>
        </w:tc>
        <w:tc>
          <w:tcPr>
            <w:tcW w:w="1620" w:type="dxa"/>
          </w:tcPr>
          <w:p w14:paraId="7DE08AAB" w14:textId="77777777" w:rsidR="00113430" w:rsidRPr="004820A4" w:rsidRDefault="00113430" w:rsidP="00967B7A">
            <w:pPr>
              <w:pStyle w:val="Default"/>
              <w:jc w:val="center"/>
              <w:rPr>
                <w:color w:val="auto"/>
              </w:rPr>
            </w:pPr>
          </w:p>
        </w:tc>
        <w:tc>
          <w:tcPr>
            <w:tcW w:w="1800" w:type="dxa"/>
          </w:tcPr>
          <w:p w14:paraId="2A34B55D" w14:textId="77777777" w:rsidR="00113430" w:rsidRPr="004820A4" w:rsidRDefault="00113430" w:rsidP="00967B7A">
            <w:pPr>
              <w:pStyle w:val="Default"/>
              <w:jc w:val="center"/>
            </w:pPr>
            <w:r w:rsidRPr="004820A4">
              <w:t xml:space="preserve">72.4 </w:t>
            </w:r>
          </w:p>
        </w:tc>
        <w:tc>
          <w:tcPr>
            <w:tcW w:w="1350" w:type="dxa"/>
          </w:tcPr>
          <w:p w14:paraId="431E7259" w14:textId="77777777" w:rsidR="00113430" w:rsidRPr="004820A4" w:rsidRDefault="00113430" w:rsidP="00967B7A">
            <w:pPr>
              <w:pStyle w:val="Default"/>
              <w:jc w:val="center"/>
            </w:pPr>
            <w:r w:rsidRPr="004820A4">
              <w:t xml:space="preserve">1.1 </w:t>
            </w:r>
          </w:p>
        </w:tc>
        <w:tc>
          <w:tcPr>
            <w:tcW w:w="1530" w:type="dxa"/>
          </w:tcPr>
          <w:p w14:paraId="021597B4" w14:textId="77777777" w:rsidR="00113430" w:rsidRPr="004820A4" w:rsidRDefault="00113430" w:rsidP="00967B7A">
            <w:pPr>
              <w:pStyle w:val="Default"/>
              <w:jc w:val="center"/>
            </w:pPr>
            <w:r w:rsidRPr="004820A4">
              <w:t xml:space="preserve">73.5 </w:t>
            </w:r>
          </w:p>
        </w:tc>
      </w:tr>
      <w:tr w:rsidR="00113430" w:rsidRPr="004820A4" w14:paraId="066CCCBB" w14:textId="77777777" w:rsidTr="00CB5CA5">
        <w:trPr>
          <w:trHeight w:val="288"/>
        </w:trPr>
        <w:tc>
          <w:tcPr>
            <w:tcW w:w="1453" w:type="dxa"/>
          </w:tcPr>
          <w:p w14:paraId="175D6F09" w14:textId="77777777" w:rsidR="00113430" w:rsidRPr="004820A4" w:rsidRDefault="00113430" w:rsidP="00967B7A">
            <w:pPr>
              <w:pStyle w:val="Default"/>
              <w:jc w:val="center"/>
              <w:rPr>
                <w:color w:val="auto"/>
              </w:rPr>
            </w:pPr>
          </w:p>
        </w:tc>
        <w:tc>
          <w:tcPr>
            <w:tcW w:w="1620" w:type="dxa"/>
          </w:tcPr>
          <w:p w14:paraId="76795EC5" w14:textId="77777777" w:rsidR="00113430" w:rsidRPr="004820A4" w:rsidRDefault="00113430" w:rsidP="00967B7A">
            <w:pPr>
              <w:pStyle w:val="Default"/>
              <w:jc w:val="center"/>
              <w:rPr>
                <w:color w:val="auto"/>
              </w:rPr>
            </w:pPr>
          </w:p>
        </w:tc>
        <w:tc>
          <w:tcPr>
            <w:tcW w:w="1800" w:type="dxa"/>
          </w:tcPr>
          <w:p w14:paraId="293595BE" w14:textId="77777777" w:rsidR="00113430" w:rsidRPr="004820A4" w:rsidRDefault="00113430" w:rsidP="00967B7A">
            <w:pPr>
              <w:pStyle w:val="Default"/>
              <w:jc w:val="center"/>
            </w:pPr>
            <w:r w:rsidRPr="004820A4">
              <w:t xml:space="preserve">72.4 </w:t>
            </w:r>
          </w:p>
        </w:tc>
        <w:tc>
          <w:tcPr>
            <w:tcW w:w="1350" w:type="dxa"/>
          </w:tcPr>
          <w:p w14:paraId="07BE5C57" w14:textId="77777777" w:rsidR="00113430" w:rsidRPr="004820A4" w:rsidRDefault="00113430" w:rsidP="00967B7A">
            <w:pPr>
              <w:pStyle w:val="Default"/>
              <w:jc w:val="center"/>
            </w:pPr>
            <w:r w:rsidRPr="004820A4">
              <w:t xml:space="preserve">–13.5 </w:t>
            </w:r>
          </w:p>
        </w:tc>
        <w:tc>
          <w:tcPr>
            <w:tcW w:w="1530" w:type="dxa"/>
          </w:tcPr>
          <w:p w14:paraId="2CE91F91" w14:textId="77777777" w:rsidR="00113430" w:rsidRPr="004820A4" w:rsidRDefault="00113430" w:rsidP="00967B7A">
            <w:pPr>
              <w:pStyle w:val="Default"/>
              <w:jc w:val="center"/>
            </w:pPr>
            <w:r w:rsidRPr="004820A4">
              <w:t xml:space="preserve">58.9 </w:t>
            </w:r>
          </w:p>
        </w:tc>
      </w:tr>
    </w:tbl>
    <w:p w14:paraId="16F6C740" w14:textId="77777777" w:rsidR="00113430" w:rsidRPr="004820A4" w:rsidRDefault="00113430" w:rsidP="00113430">
      <w:pPr>
        <w:rPr>
          <w:rFonts w:eastAsiaTheme="minorHAnsi"/>
        </w:rPr>
      </w:pPr>
    </w:p>
    <w:p w14:paraId="1446A743" w14:textId="77777777" w:rsidR="00113430" w:rsidRPr="004820A4" w:rsidRDefault="00113430" w:rsidP="00113430">
      <w:pPr>
        <w:rPr>
          <w:rFonts w:eastAsiaTheme="minorHAnsi"/>
        </w:rPr>
      </w:pPr>
    </w:p>
    <w:p w14:paraId="758B73FA" w14:textId="77777777" w:rsidR="00113430" w:rsidRPr="004820A4" w:rsidRDefault="00113430" w:rsidP="00113430">
      <w:pPr>
        <w:rPr>
          <w:rFonts w:ascii="Times New Roman" w:eastAsia="Times New Roman" w:hAnsi="Times New Roman" w:cs="Times New Roman"/>
          <w:b/>
          <w:snapToGrid w:val="0"/>
          <w:sz w:val="24"/>
          <w:szCs w:val="24"/>
          <w:lang w:eastAsia="zh-CN"/>
        </w:rPr>
      </w:pPr>
      <w:r w:rsidRPr="004820A4">
        <w:rPr>
          <w:rFonts w:ascii="Times New Roman" w:eastAsia="Times New Roman" w:hAnsi="Times New Roman" w:cs="Times New Roman"/>
          <w:b/>
          <w:sz w:val="24"/>
          <w:szCs w:val="24"/>
          <w:lang w:eastAsia="zh-CN"/>
        </w:rPr>
        <w:t xml:space="preserve">7. Practice making a few professional-looking charts using Microsoft Excel. Excel allows analysts to create different types of charts, including column charts, bar charts, pie charts, and line charts. </w:t>
      </w:r>
      <w:r w:rsidRPr="004820A4">
        <w:rPr>
          <w:rFonts w:ascii="Times New Roman" w:eastAsia="Times New Roman" w:hAnsi="Times New Roman" w:cs="Times New Roman"/>
          <w:b/>
          <w:snapToGrid w:val="0"/>
          <w:sz w:val="24"/>
          <w:szCs w:val="24"/>
          <w:lang w:eastAsia="zh-CN"/>
        </w:rPr>
        <w:t>To create a chart in Excel, click on the Insert tab and then select the chart type from the Charts group. You can modify charts, apply predefined styles and layouts, and add various formatting features. Chapter 19 of this workbook provides an example of how to create a chart using Excel.</w:t>
      </w:r>
    </w:p>
    <w:p w14:paraId="01ED3855" w14:textId="65AA091D" w:rsidR="00113430" w:rsidRPr="004820A4" w:rsidRDefault="00F770ED" w:rsidP="00113430">
      <w:pPr>
        <w:rPr>
          <w:rFonts w:ascii="Times New Roman" w:eastAsia="Times New Roman" w:hAnsi="Times New Roman" w:cs="Times New Roman"/>
          <w:sz w:val="24"/>
          <w:szCs w:val="24"/>
          <w:lang w:eastAsia="zh-CN"/>
        </w:rPr>
      </w:pPr>
      <w:r w:rsidRPr="004820A4">
        <w:rPr>
          <w:rFonts w:ascii="Times New Roman" w:eastAsia="Times New Roman" w:hAnsi="Times New Roman" w:cs="Times New Roman"/>
          <w:sz w:val="24"/>
          <w:szCs w:val="24"/>
          <w:lang w:eastAsia="zh-CN"/>
        </w:rPr>
        <w:t xml:space="preserve">Ans: </w:t>
      </w:r>
      <w:r w:rsidR="00113430" w:rsidRPr="004820A4">
        <w:rPr>
          <w:rFonts w:ascii="Times New Roman" w:eastAsia="Times New Roman" w:hAnsi="Times New Roman" w:cs="Times New Roman"/>
          <w:sz w:val="24"/>
          <w:szCs w:val="24"/>
          <w:lang w:eastAsia="zh-CN"/>
        </w:rPr>
        <w:t>Answers vary.</w:t>
      </w:r>
    </w:p>
    <w:p w14:paraId="0496C7C2" w14:textId="77777777" w:rsidR="00F770ED" w:rsidRPr="004820A4" w:rsidRDefault="00113430" w:rsidP="00113430">
      <w:pPr>
        <w:pStyle w:val="CM2"/>
        <w:rPr>
          <w:b/>
          <w:bCs/>
        </w:rPr>
      </w:pPr>
      <w:r w:rsidRPr="004820A4">
        <w:rPr>
          <w:b/>
          <w:bCs/>
        </w:rPr>
        <w:t>8. Table W9.4 shows attendance data of a public museum. Make a worksheet for calculating forecasts based on (a) prior moving averages and (b) prior moving changes for the next five periods. Also, validate your forecasts by comparing actual and predicted values.</w:t>
      </w:r>
    </w:p>
    <w:p w14:paraId="1816C2DB" w14:textId="77777777" w:rsidR="00282474" w:rsidRDefault="00282474" w:rsidP="00113430">
      <w:pPr>
        <w:pStyle w:val="CM2"/>
        <w:rPr>
          <w:bCs/>
        </w:rPr>
      </w:pPr>
    </w:p>
    <w:p w14:paraId="277A1DC5" w14:textId="472C884F" w:rsidR="00113430" w:rsidRPr="004820A4" w:rsidRDefault="00F770ED" w:rsidP="00113430">
      <w:pPr>
        <w:pStyle w:val="CM2"/>
      </w:pPr>
      <w:r w:rsidRPr="00CB5CA5">
        <w:rPr>
          <w:bCs/>
        </w:rPr>
        <w:t>Ans:</w:t>
      </w:r>
    </w:p>
    <w:p w14:paraId="12D4D332" w14:textId="56A9A28A" w:rsidR="00113430" w:rsidRDefault="00113430" w:rsidP="00CB5CA5">
      <w:pPr>
        <w:pStyle w:val="Default"/>
        <w:rPr>
          <w:color w:val="auto"/>
        </w:rPr>
      </w:pPr>
      <w:r w:rsidRPr="004820A4">
        <w:rPr>
          <w:color w:val="auto"/>
        </w:rPr>
        <w:t>a. PMAs: To forecast based on PMAs, we need only to use information from periods 14 through 16</w:t>
      </w:r>
    </w:p>
    <w:p w14:paraId="09B6D815" w14:textId="77777777" w:rsidR="00113430" w:rsidRPr="004820A4" w:rsidRDefault="00113430" w:rsidP="00CB5CA5">
      <w:pPr>
        <w:pStyle w:val="Default"/>
        <w:rPr>
          <w:color w:val="auto"/>
        </w:rPr>
      </w:pPr>
      <w:r w:rsidRPr="004820A4">
        <w:rPr>
          <w:color w:val="auto"/>
        </w:rPr>
        <w:t xml:space="preserve">b. Average increases: </w:t>
      </w:r>
    </w:p>
    <w:p w14:paraId="468C4E38" w14:textId="77777777" w:rsidR="00113430" w:rsidRPr="004820A4" w:rsidRDefault="00113430" w:rsidP="00113430">
      <w:pPr>
        <w:pStyle w:val="Default"/>
        <w:rPr>
          <w:color w:val="auto"/>
        </w:rPr>
      </w:pPr>
    </w:p>
    <w:tbl>
      <w:tblPr>
        <w:tblStyle w:val="TableGridLight1"/>
        <w:tblW w:w="6058" w:type="dxa"/>
        <w:tblLook w:val="0000" w:firstRow="0" w:lastRow="0" w:firstColumn="0" w:lastColumn="0" w:noHBand="0" w:noVBand="0"/>
      </w:tblPr>
      <w:tblGrid>
        <w:gridCol w:w="1212"/>
        <w:gridCol w:w="1463"/>
        <w:gridCol w:w="1040"/>
        <w:gridCol w:w="1080"/>
        <w:gridCol w:w="1263"/>
      </w:tblGrid>
      <w:tr w:rsidR="00113430" w:rsidRPr="004820A4" w14:paraId="32849241" w14:textId="77777777" w:rsidTr="00CB5CA5">
        <w:trPr>
          <w:trHeight w:val="573"/>
        </w:trPr>
        <w:tc>
          <w:tcPr>
            <w:tcW w:w="1213" w:type="dxa"/>
          </w:tcPr>
          <w:p w14:paraId="0FA19F76" w14:textId="77777777" w:rsidR="00113430" w:rsidRPr="00143B66" w:rsidRDefault="00113430" w:rsidP="00967B7A">
            <w:pPr>
              <w:pStyle w:val="Default"/>
              <w:jc w:val="center"/>
            </w:pPr>
            <w:r w:rsidRPr="00CB5CA5">
              <w:rPr>
                <w:bCs/>
              </w:rPr>
              <w:t xml:space="preserve">Time </w:t>
            </w:r>
          </w:p>
        </w:tc>
        <w:tc>
          <w:tcPr>
            <w:tcW w:w="1463" w:type="dxa"/>
          </w:tcPr>
          <w:p w14:paraId="466F3D3F" w14:textId="77777777" w:rsidR="00113430" w:rsidRPr="00143B66" w:rsidRDefault="00113430" w:rsidP="00967B7A">
            <w:pPr>
              <w:pStyle w:val="Default"/>
              <w:jc w:val="center"/>
            </w:pPr>
            <w:r w:rsidRPr="00CB5CA5">
              <w:rPr>
                <w:bCs/>
              </w:rPr>
              <w:t xml:space="preserve">Attendance </w:t>
            </w:r>
          </w:p>
        </w:tc>
        <w:tc>
          <w:tcPr>
            <w:tcW w:w="1040" w:type="dxa"/>
          </w:tcPr>
          <w:p w14:paraId="348D6963" w14:textId="77777777" w:rsidR="00113430" w:rsidRPr="00143B66" w:rsidRDefault="00113430" w:rsidP="00967B7A">
            <w:pPr>
              <w:pStyle w:val="Default"/>
              <w:jc w:val="right"/>
            </w:pPr>
            <w:r w:rsidRPr="00CB5CA5">
              <w:rPr>
                <w:bCs/>
              </w:rPr>
              <w:t xml:space="preserve">PMA </w:t>
            </w:r>
          </w:p>
        </w:tc>
        <w:tc>
          <w:tcPr>
            <w:tcW w:w="1080" w:type="dxa"/>
          </w:tcPr>
          <w:p w14:paraId="3010CA17" w14:textId="77777777" w:rsidR="00113430" w:rsidRPr="00143B66" w:rsidRDefault="00113430" w:rsidP="00967B7A">
            <w:pPr>
              <w:pStyle w:val="Default"/>
              <w:jc w:val="right"/>
            </w:pPr>
            <w:r w:rsidRPr="00CB5CA5">
              <w:rPr>
                <w:bCs/>
              </w:rPr>
              <w:t xml:space="preserve">Error </w:t>
            </w:r>
          </w:p>
        </w:tc>
        <w:tc>
          <w:tcPr>
            <w:tcW w:w="1263" w:type="dxa"/>
          </w:tcPr>
          <w:p w14:paraId="0F25A701" w14:textId="77777777" w:rsidR="00113430" w:rsidRPr="00143B66" w:rsidRDefault="00113430" w:rsidP="00967B7A">
            <w:pPr>
              <w:pStyle w:val="Default"/>
            </w:pPr>
            <w:r w:rsidRPr="00CB5CA5">
              <w:rPr>
                <w:bCs/>
              </w:rPr>
              <w:t xml:space="preserve">Average Error </w:t>
            </w:r>
          </w:p>
        </w:tc>
      </w:tr>
      <w:tr w:rsidR="00113430" w:rsidRPr="004820A4" w14:paraId="2DE80CE4" w14:textId="77777777" w:rsidTr="00CB5CA5">
        <w:trPr>
          <w:trHeight w:val="285"/>
        </w:trPr>
        <w:tc>
          <w:tcPr>
            <w:tcW w:w="1213" w:type="dxa"/>
          </w:tcPr>
          <w:p w14:paraId="22EB86A1" w14:textId="77777777" w:rsidR="00113430" w:rsidRPr="00143B66" w:rsidRDefault="00113430" w:rsidP="00967B7A">
            <w:pPr>
              <w:pStyle w:val="Default"/>
              <w:jc w:val="center"/>
            </w:pPr>
            <w:r w:rsidRPr="00CB5CA5">
              <w:rPr>
                <w:bCs/>
              </w:rPr>
              <w:t xml:space="preserve">1 </w:t>
            </w:r>
          </w:p>
        </w:tc>
        <w:tc>
          <w:tcPr>
            <w:tcW w:w="1463" w:type="dxa"/>
          </w:tcPr>
          <w:p w14:paraId="40989F1D" w14:textId="77777777" w:rsidR="00113430" w:rsidRPr="004820A4" w:rsidRDefault="00113430" w:rsidP="00967B7A">
            <w:pPr>
              <w:pStyle w:val="Default"/>
              <w:jc w:val="center"/>
            </w:pPr>
            <w:r w:rsidRPr="004820A4">
              <w:t xml:space="preserve">1,205 </w:t>
            </w:r>
          </w:p>
        </w:tc>
        <w:tc>
          <w:tcPr>
            <w:tcW w:w="1040" w:type="dxa"/>
          </w:tcPr>
          <w:p w14:paraId="3A1CE018" w14:textId="77777777" w:rsidR="00113430" w:rsidRPr="004820A4" w:rsidRDefault="00113430" w:rsidP="00967B7A">
            <w:pPr>
              <w:pStyle w:val="Default"/>
              <w:jc w:val="right"/>
              <w:rPr>
                <w:color w:val="auto"/>
              </w:rPr>
            </w:pPr>
          </w:p>
        </w:tc>
        <w:tc>
          <w:tcPr>
            <w:tcW w:w="1080" w:type="dxa"/>
          </w:tcPr>
          <w:p w14:paraId="00CDDA48" w14:textId="77777777" w:rsidR="00113430" w:rsidRPr="004820A4" w:rsidRDefault="00113430" w:rsidP="00967B7A">
            <w:pPr>
              <w:pStyle w:val="Default"/>
              <w:jc w:val="right"/>
              <w:rPr>
                <w:color w:val="auto"/>
              </w:rPr>
            </w:pPr>
          </w:p>
        </w:tc>
        <w:tc>
          <w:tcPr>
            <w:tcW w:w="1263" w:type="dxa"/>
            <w:vMerge w:val="restart"/>
          </w:tcPr>
          <w:p w14:paraId="743B9C4C" w14:textId="77777777" w:rsidR="00113430" w:rsidRPr="004820A4" w:rsidRDefault="00113430" w:rsidP="00967B7A">
            <w:pPr>
              <w:pStyle w:val="Default"/>
              <w:rPr>
                <w:color w:val="auto"/>
              </w:rPr>
            </w:pPr>
          </w:p>
        </w:tc>
      </w:tr>
      <w:tr w:rsidR="00113430" w:rsidRPr="004820A4" w14:paraId="78C08D1F" w14:textId="77777777" w:rsidTr="00CB5CA5">
        <w:trPr>
          <w:trHeight w:val="285"/>
        </w:trPr>
        <w:tc>
          <w:tcPr>
            <w:tcW w:w="1213" w:type="dxa"/>
          </w:tcPr>
          <w:p w14:paraId="3A4360D1" w14:textId="77777777" w:rsidR="00113430" w:rsidRPr="00143B66" w:rsidRDefault="00113430" w:rsidP="00967B7A">
            <w:pPr>
              <w:pStyle w:val="Default"/>
              <w:jc w:val="center"/>
            </w:pPr>
            <w:r w:rsidRPr="00CB5CA5">
              <w:rPr>
                <w:bCs/>
              </w:rPr>
              <w:t xml:space="preserve">2 </w:t>
            </w:r>
          </w:p>
        </w:tc>
        <w:tc>
          <w:tcPr>
            <w:tcW w:w="1463" w:type="dxa"/>
          </w:tcPr>
          <w:p w14:paraId="45E61189" w14:textId="77777777" w:rsidR="00113430" w:rsidRPr="004820A4" w:rsidRDefault="00113430" w:rsidP="00967B7A">
            <w:pPr>
              <w:pStyle w:val="Default"/>
              <w:jc w:val="center"/>
            </w:pPr>
            <w:r w:rsidRPr="004820A4">
              <w:t xml:space="preserve">1,309 </w:t>
            </w:r>
          </w:p>
        </w:tc>
        <w:tc>
          <w:tcPr>
            <w:tcW w:w="1040" w:type="dxa"/>
          </w:tcPr>
          <w:p w14:paraId="263B85EB" w14:textId="77777777" w:rsidR="00113430" w:rsidRPr="004820A4" w:rsidRDefault="00113430" w:rsidP="00967B7A">
            <w:pPr>
              <w:pStyle w:val="Default"/>
              <w:jc w:val="right"/>
              <w:rPr>
                <w:color w:val="auto"/>
              </w:rPr>
            </w:pPr>
          </w:p>
        </w:tc>
        <w:tc>
          <w:tcPr>
            <w:tcW w:w="1080" w:type="dxa"/>
          </w:tcPr>
          <w:p w14:paraId="548D5758" w14:textId="77777777" w:rsidR="00113430" w:rsidRPr="004820A4" w:rsidRDefault="00113430" w:rsidP="00967B7A">
            <w:pPr>
              <w:pStyle w:val="Default"/>
              <w:jc w:val="right"/>
              <w:rPr>
                <w:color w:val="auto"/>
              </w:rPr>
            </w:pPr>
          </w:p>
        </w:tc>
        <w:tc>
          <w:tcPr>
            <w:tcW w:w="1263" w:type="dxa"/>
            <w:vMerge/>
          </w:tcPr>
          <w:p w14:paraId="4D5CB60A" w14:textId="77777777" w:rsidR="00113430" w:rsidRPr="004820A4" w:rsidRDefault="00113430" w:rsidP="00967B7A">
            <w:pPr>
              <w:pStyle w:val="Default"/>
              <w:rPr>
                <w:color w:val="auto"/>
              </w:rPr>
            </w:pPr>
          </w:p>
        </w:tc>
      </w:tr>
      <w:tr w:rsidR="00113430" w:rsidRPr="004820A4" w14:paraId="4E9EA6F0" w14:textId="77777777" w:rsidTr="00CB5CA5">
        <w:trPr>
          <w:trHeight w:val="285"/>
        </w:trPr>
        <w:tc>
          <w:tcPr>
            <w:tcW w:w="1213" w:type="dxa"/>
          </w:tcPr>
          <w:p w14:paraId="0DF2E942" w14:textId="77777777" w:rsidR="00113430" w:rsidRPr="00143B66" w:rsidRDefault="00113430" w:rsidP="00967B7A">
            <w:pPr>
              <w:pStyle w:val="Default"/>
              <w:jc w:val="center"/>
            </w:pPr>
            <w:r w:rsidRPr="00CB5CA5">
              <w:rPr>
                <w:bCs/>
              </w:rPr>
              <w:t xml:space="preserve">3 </w:t>
            </w:r>
          </w:p>
        </w:tc>
        <w:tc>
          <w:tcPr>
            <w:tcW w:w="1463" w:type="dxa"/>
          </w:tcPr>
          <w:p w14:paraId="3AEB3A5B" w14:textId="77777777" w:rsidR="00113430" w:rsidRPr="004820A4" w:rsidRDefault="00113430" w:rsidP="00967B7A">
            <w:pPr>
              <w:pStyle w:val="Default"/>
              <w:jc w:val="center"/>
            </w:pPr>
            <w:r w:rsidRPr="004820A4">
              <w:t xml:space="preserve">1,325 </w:t>
            </w:r>
          </w:p>
        </w:tc>
        <w:tc>
          <w:tcPr>
            <w:tcW w:w="1040" w:type="dxa"/>
          </w:tcPr>
          <w:p w14:paraId="6D2A836E" w14:textId="77777777" w:rsidR="00113430" w:rsidRPr="004820A4" w:rsidRDefault="00113430" w:rsidP="00967B7A">
            <w:pPr>
              <w:pStyle w:val="Default"/>
              <w:jc w:val="right"/>
              <w:rPr>
                <w:color w:val="auto"/>
              </w:rPr>
            </w:pPr>
          </w:p>
        </w:tc>
        <w:tc>
          <w:tcPr>
            <w:tcW w:w="1080" w:type="dxa"/>
          </w:tcPr>
          <w:p w14:paraId="13011304" w14:textId="77777777" w:rsidR="00113430" w:rsidRPr="004820A4" w:rsidRDefault="00113430" w:rsidP="00967B7A">
            <w:pPr>
              <w:pStyle w:val="Default"/>
              <w:jc w:val="right"/>
              <w:rPr>
                <w:color w:val="auto"/>
              </w:rPr>
            </w:pPr>
          </w:p>
        </w:tc>
        <w:tc>
          <w:tcPr>
            <w:tcW w:w="1263" w:type="dxa"/>
            <w:vMerge/>
          </w:tcPr>
          <w:p w14:paraId="2B434444" w14:textId="77777777" w:rsidR="00113430" w:rsidRPr="004820A4" w:rsidRDefault="00113430" w:rsidP="00967B7A">
            <w:pPr>
              <w:pStyle w:val="Default"/>
              <w:rPr>
                <w:color w:val="auto"/>
              </w:rPr>
            </w:pPr>
          </w:p>
        </w:tc>
      </w:tr>
      <w:tr w:rsidR="00113430" w:rsidRPr="004820A4" w14:paraId="12198D0F" w14:textId="77777777" w:rsidTr="00CB5CA5">
        <w:trPr>
          <w:trHeight w:val="285"/>
        </w:trPr>
        <w:tc>
          <w:tcPr>
            <w:tcW w:w="1213" w:type="dxa"/>
          </w:tcPr>
          <w:p w14:paraId="377734E8" w14:textId="77777777" w:rsidR="00113430" w:rsidRPr="00143B66" w:rsidRDefault="00113430" w:rsidP="00967B7A">
            <w:pPr>
              <w:pStyle w:val="Default"/>
              <w:jc w:val="center"/>
            </w:pPr>
            <w:r w:rsidRPr="00CB5CA5">
              <w:rPr>
                <w:bCs/>
              </w:rPr>
              <w:t xml:space="preserve">4 </w:t>
            </w:r>
          </w:p>
        </w:tc>
        <w:tc>
          <w:tcPr>
            <w:tcW w:w="1463" w:type="dxa"/>
          </w:tcPr>
          <w:p w14:paraId="73357B73" w14:textId="77777777" w:rsidR="00113430" w:rsidRPr="004820A4" w:rsidRDefault="00113430" w:rsidP="00967B7A">
            <w:pPr>
              <w:pStyle w:val="Default"/>
              <w:jc w:val="center"/>
            </w:pPr>
            <w:r w:rsidRPr="004820A4">
              <w:t xml:space="preserve">1,226 </w:t>
            </w:r>
          </w:p>
        </w:tc>
        <w:tc>
          <w:tcPr>
            <w:tcW w:w="1040" w:type="dxa"/>
          </w:tcPr>
          <w:p w14:paraId="65CDDC71" w14:textId="77777777" w:rsidR="00113430" w:rsidRPr="004820A4" w:rsidRDefault="00113430" w:rsidP="00967B7A">
            <w:pPr>
              <w:pStyle w:val="Default"/>
              <w:jc w:val="right"/>
            </w:pPr>
            <w:r w:rsidRPr="004820A4">
              <w:t xml:space="preserve">1279.7 </w:t>
            </w:r>
          </w:p>
        </w:tc>
        <w:tc>
          <w:tcPr>
            <w:tcW w:w="1080" w:type="dxa"/>
          </w:tcPr>
          <w:p w14:paraId="258ECA06" w14:textId="77777777" w:rsidR="00113430" w:rsidRPr="004820A4" w:rsidRDefault="00113430" w:rsidP="00967B7A">
            <w:pPr>
              <w:pStyle w:val="Default"/>
              <w:jc w:val="right"/>
            </w:pPr>
            <w:r w:rsidRPr="004820A4">
              <w:t xml:space="preserve">53.7 </w:t>
            </w:r>
          </w:p>
        </w:tc>
        <w:tc>
          <w:tcPr>
            <w:tcW w:w="1263" w:type="dxa"/>
            <w:vMerge/>
          </w:tcPr>
          <w:p w14:paraId="71E8FC07" w14:textId="77777777" w:rsidR="00113430" w:rsidRPr="004820A4" w:rsidRDefault="00113430" w:rsidP="00967B7A">
            <w:pPr>
              <w:pStyle w:val="Default"/>
              <w:rPr>
                <w:color w:val="auto"/>
              </w:rPr>
            </w:pPr>
          </w:p>
        </w:tc>
      </w:tr>
      <w:tr w:rsidR="00113430" w:rsidRPr="004820A4" w14:paraId="084C37E1" w14:textId="77777777" w:rsidTr="00CB5CA5">
        <w:trPr>
          <w:trHeight w:val="288"/>
        </w:trPr>
        <w:tc>
          <w:tcPr>
            <w:tcW w:w="1213" w:type="dxa"/>
          </w:tcPr>
          <w:p w14:paraId="79453D4E" w14:textId="77777777" w:rsidR="00113430" w:rsidRPr="00143B66" w:rsidRDefault="00113430" w:rsidP="00967B7A">
            <w:pPr>
              <w:pStyle w:val="Default"/>
              <w:jc w:val="center"/>
            </w:pPr>
            <w:r w:rsidRPr="00CB5CA5">
              <w:rPr>
                <w:bCs/>
              </w:rPr>
              <w:t xml:space="preserve">5 </w:t>
            </w:r>
          </w:p>
        </w:tc>
        <w:tc>
          <w:tcPr>
            <w:tcW w:w="1463" w:type="dxa"/>
          </w:tcPr>
          <w:p w14:paraId="704DD6C3" w14:textId="77777777" w:rsidR="00113430" w:rsidRPr="004820A4" w:rsidRDefault="00113430" w:rsidP="00967B7A">
            <w:pPr>
              <w:pStyle w:val="Default"/>
              <w:jc w:val="center"/>
            </w:pPr>
            <w:r w:rsidRPr="004820A4">
              <w:t xml:space="preserve">1,450 </w:t>
            </w:r>
          </w:p>
        </w:tc>
        <w:tc>
          <w:tcPr>
            <w:tcW w:w="1040" w:type="dxa"/>
          </w:tcPr>
          <w:p w14:paraId="7534F9BD" w14:textId="77777777" w:rsidR="00113430" w:rsidRPr="004820A4" w:rsidRDefault="00113430" w:rsidP="00967B7A">
            <w:pPr>
              <w:pStyle w:val="Default"/>
              <w:jc w:val="right"/>
            </w:pPr>
            <w:r w:rsidRPr="004820A4">
              <w:t xml:space="preserve">1286.7 </w:t>
            </w:r>
          </w:p>
        </w:tc>
        <w:tc>
          <w:tcPr>
            <w:tcW w:w="1080" w:type="dxa"/>
          </w:tcPr>
          <w:p w14:paraId="0C5DAE17" w14:textId="77777777" w:rsidR="00113430" w:rsidRPr="004820A4" w:rsidRDefault="00113430" w:rsidP="00967B7A">
            <w:pPr>
              <w:pStyle w:val="Default"/>
              <w:jc w:val="right"/>
            </w:pPr>
            <w:r w:rsidRPr="004820A4">
              <w:t xml:space="preserve">–163.3 </w:t>
            </w:r>
          </w:p>
        </w:tc>
        <w:tc>
          <w:tcPr>
            <w:tcW w:w="1263" w:type="dxa"/>
            <w:vMerge/>
          </w:tcPr>
          <w:p w14:paraId="00EC6786" w14:textId="77777777" w:rsidR="00113430" w:rsidRPr="004820A4" w:rsidRDefault="00113430" w:rsidP="00967B7A">
            <w:pPr>
              <w:pStyle w:val="Default"/>
              <w:rPr>
                <w:color w:val="auto"/>
              </w:rPr>
            </w:pPr>
          </w:p>
        </w:tc>
      </w:tr>
      <w:tr w:rsidR="00113430" w:rsidRPr="004820A4" w14:paraId="5DCF1C20" w14:textId="77777777" w:rsidTr="00CB5CA5">
        <w:trPr>
          <w:trHeight w:val="285"/>
        </w:trPr>
        <w:tc>
          <w:tcPr>
            <w:tcW w:w="1213" w:type="dxa"/>
          </w:tcPr>
          <w:p w14:paraId="6F086F0E" w14:textId="77777777" w:rsidR="00113430" w:rsidRPr="00143B66" w:rsidRDefault="00113430" w:rsidP="00967B7A">
            <w:pPr>
              <w:pStyle w:val="Default"/>
              <w:jc w:val="center"/>
            </w:pPr>
            <w:r w:rsidRPr="00CB5CA5">
              <w:rPr>
                <w:bCs/>
              </w:rPr>
              <w:t xml:space="preserve">6 </w:t>
            </w:r>
          </w:p>
        </w:tc>
        <w:tc>
          <w:tcPr>
            <w:tcW w:w="1463" w:type="dxa"/>
          </w:tcPr>
          <w:p w14:paraId="319959E5" w14:textId="77777777" w:rsidR="00113430" w:rsidRPr="004820A4" w:rsidRDefault="00113430" w:rsidP="00967B7A">
            <w:pPr>
              <w:pStyle w:val="Default"/>
              <w:jc w:val="center"/>
            </w:pPr>
            <w:r w:rsidRPr="004820A4">
              <w:t xml:space="preserve">1,529 </w:t>
            </w:r>
          </w:p>
        </w:tc>
        <w:tc>
          <w:tcPr>
            <w:tcW w:w="1040" w:type="dxa"/>
          </w:tcPr>
          <w:p w14:paraId="631A7457" w14:textId="77777777" w:rsidR="00113430" w:rsidRPr="004820A4" w:rsidRDefault="00113430" w:rsidP="00967B7A">
            <w:pPr>
              <w:pStyle w:val="Default"/>
              <w:jc w:val="right"/>
            </w:pPr>
            <w:r w:rsidRPr="004820A4">
              <w:t xml:space="preserve">1333.7 </w:t>
            </w:r>
          </w:p>
        </w:tc>
        <w:tc>
          <w:tcPr>
            <w:tcW w:w="1080" w:type="dxa"/>
          </w:tcPr>
          <w:p w14:paraId="08EE18C2" w14:textId="77777777" w:rsidR="00113430" w:rsidRPr="004820A4" w:rsidRDefault="00113430" w:rsidP="00967B7A">
            <w:pPr>
              <w:pStyle w:val="Default"/>
              <w:jc w:val="right"/>
            </w:pPr>
            <w:r w:rsidRPr="004820A4">
              <w:t xml:space="preserve">–195.3 </w:t>
            </w:r>
          </w:p>
        </w:tc>
        <w:tc>
          <w:tcPr>
            <w:tcW w:w="1263" w:type="dxa"/>
            <w:vMerge/>
          </w:tcPr>
          <w:p w14:paraId="31387436" w14:textId="77777777" w:rsidR="00113430" w:rsidRPr="004820A4" w:rsidRDefault="00113430" w:rsidP="00967B7A">
            <w:pPr>
              <w:pStyle w:val="Default"/>
              <w:rPr>
                <w:color w:val="auto"/>
              </w:rPr>
            </w:pPr>
          </w:p>
        </w:tc>
      </w:tr>
      <w:tr w:rsidR="00113430" w:rsidRPr="004820A4" w14:paraId="4C86171F" w14:textId="77777777" w:rsidTr="00CB5CA5">
        <w:trPr>
          <w:trHeight w:val="285"/>
        </w:trPr>
        <w:tc>
          <w:tcPr>
            <w:tcW w:w="1213" w:type="dxa"/>
          </w:tcPr>
          <w:p w14:paraId="6D76CFAA" w14:textId="77777777" w:rsidR="00113430" w:rsidRPr="00143B66" w:rsidRDefault="00113430" w:rsidP="00967B7A">
            <w:pPr>
              <w:pStyle w:val="Default"/>
              <w:jc w:val="center"/>
            </w:pPr>
            <w:r w:rsidRPr="00CB5CA5">
              <w:rPr>
                <w:bCs/>
              </w:rPr>
              <w:t xml:space="preserve">7 </w:t>
            </w:r>
          </w:p>
        </w:tc>
        <w:tc>
          <w:tcPr>
            <w:tcW w:w="1463" w:type="dxa"/>
          </w:tcPr>
          <w:p w14:paraId="02099703" w14:textId="77777777" w:rsidR="00113430" w:rsidRPr="004820A4" w:rsidRDefault="00113430" w:rsidP="00967B7A">
            <w:pPr>
              <w:pStyle w:val="Default"/>
              <w:jc w:val="center"/>
            </w:pPr>
            <w:r w:rsidRPr="004820A4">
              <w:t xml:space="preserve">1,679 </w:t>
            </w:r>
          </w:p>
        </w:tc>
        <w:tc>
          <w:tcPr>
            <w:tcW w:w="1040" w:type="dxa"/>
          </w:tcPr>
          <w:p w14:paraId="44F2F115" w14:textId="77777777" w:rsidR="00113430" w:rsidRPr="004820A4" w:rsidRDefault="00113430" w:rsidP="00967B7A">
            <w:pPr>
              <w:pStyle w:val="Default"/>
              <w:jc w:val="right"/>
            </w:pPr>
            <w:r w:rsidRPr="004820A4">
              <w:t xml:space="preserve">1401.7 </w:t>
            </w:r>
          </w:p>
        </w:tc>
        <w:tc>
          <w:tcPr>
            <w:tcW w:w="1080" w:type="dxa"/>
          </w:tcPr>
          <w:p w14:paraId="371785CD" w14:textId="77777777" w:rsidR="00113430" w:rsidRPr="004820A4" w:rsidRDefault="00113430" w:rsidP="00967B7A">
            <w:pPr>
              <w:pStyle w:val="Default"/>
              <w:jc w:val="right"/>
            </w:pPr>
            <w:r w:rsidRPr="004820A4">
              <w:t xml:space="preserve">–277.3 </w:t>
            </w:r>
          </w:p>
        </w:tc>
        <w:tc>
          <w:tcPr>
            <w:tcW w:w="1263" w:type="dxa"/>
            <w:vMerge/>
          </w:tcPr>
          <w:p w14:paraId="1C74EBC8" w14:textId="77777777" w:rsidR="00113430" w:rsidRPr="004820A4" w:rsidRDefault="00113430" w:rsidP="00967B7A">
            <w:pPr>
              <w:pStyle w:val="Default"/>
              <w:rPr>
                <w:color w:val="auto"/>
              </w:rPr>
            </w:pPr>
          </w:p>
        </w:tc>
      </w:tr>
      <w:tr w:rsidR="00113430" w:rsidRPr="004820A4" w14:paraId="5B97D747" w14:textId="77777777" w:rsidTr="00CB5CA5">
        <w:trPr>
          <w:trHeight w:val="285"/>
        </w:trPr>
        <w:tc>
          <w:tcPr>
            <w:tcW w:w="1213" w:type="dxa"/>
          </w:tcPr>
          <w:p w14:paraId="4F31D455" w14:textId="77777777" w:rsidR="00113430" w:rsidRPr="00143B66" w:rsidRDefault="00113430" w:rsidP="00967B7A">
            <w:pPr>
              <w:pStyle w:val="Default"/>
              <w:jc w:val="center"/>
            </w:pPr>
            <w:r w:rsidRPr="00CB5CA5">
              <w:rPr>
                <w:bCs/>
              </w:rPr>
              <w:t xml:space="preserve">8 </w:t>
            </w:r>
          </w:p>
        </w:tc>
        <w:tc>
          <w:tcPr>
            <w:tcW w:w="1463" w:type="dxa"/>
          </w:tcPr>
          <w:p w14:paraId="45AB9313" w14:textId="77777777" w:rsidR="00113430" w:rsidRPr="004820A4" w:rsidRDefault="00113430" w:rsidP="00967B7A">
            <w:pPr>
              <w:pStyle w:val="Default"/>
              <w:jc w:val="center"/>
            </w:pPr>
            <w:r w:rsidRPr="004820A4">
              <w:t xml:space="preserve">1,543 </w:t>
            </w:r>
          </w:p>
        </w:tc>
        <w:tc>
          <w:tcPr>
            <w:tcW w:w="1040" w:type="dxa"/>
          </w:tcPr>
          <w:p w14:paraId="623623B4" w14:textId="77777777" w:rsidR="00113430" w:rsidRPr="004820A4" w:rsidRDefault="00113430" w:rsidP="00967B7A">
            <w:pPr>
              <w:pStyle w:val="Default"/>
              <w:jc w:val="right"/>
            </w:pPr>
            <w:r w:rsidRPr="004820A4">
              <w:t xml:space="preserve">1552.7 </w:t>
            </w:r>
          </w:p>
        </w:tc>
        <w:tc>
          <w:tcPr>
            <w:tcW w:w="1080" w:type="dxa"/>
          </w:tcPr>
          <w:p w14:paraId="5204AE7F" w14:textId="77777777" w:rsidR="00113430" w:rsidRPr="004820A4" w:rsidRDefault="00113430" w:rsidP="00967B7A">
            <w:pPr>
              <w:pStyle w:val="Default"/>
              <w:jc w:val="right"/>
            </w:pPr>
            <w:r w:rsidRPr="004820A4">
              <w:t xml:space="preserve">9.7 </w:t>
            </w:r>
          </w:p>
        </w:tc>
        <w:tc>
          <w:tcPr>
            <w:tcW w:w="1263" w:type="dxa"/>
            <w:vMerge/>
          </w:tcPr>
          <w:p w14:paraId="18A70C84" w14:textId="77777777" w:rsidR="00113430" w:rsidRPr="004820A4" w:rsidRDefault="00113430" w:rsidP="00967B7A">
            <w:pPr>
              <w:pStyle w:val="Default"/>
              <w:rPr>
                <w:color w:val="auto"/>
              </w:rPr>
            </w:pPr>
          </w:p>
        </w:tc>
      </w:tr>
      <w:tr w:rsidR="00113430" w:rsidRPr="004820A4" w14:paraId="1DFF01A0" w14:textId="77777777" w:rsidTr="00CB5CA5">
        <w:trPr>
          <w:trHeight w:val="285"/>
        </w:trPr>
        <w:tc>
          <w:tcPr>
            <w:tcW w:w="1213" w:type="dxa"/>
          </w:tcPr>
          <w:p w14:paraId="6B2AA8E4" w14:textId="77777777" w:rsidR="00113430" w:rsidRPr="00143B66" w:rsidRDefault="00113430" w:rsidP="00967B7A">
            <w:pPr>
              <w:pStyle w:val="Default"/>
              <w:jc w:val="center"/>
            </w:pPr>
            <w:r w:rsidRPr="00CB5CA5">
              <w:rPr>
                <w:bCs/>
              </w:rPr>
              <w:t xml:space="preserve">9 </w:t>
            </w:r>
          </w:p>
        </w:tc>
        <w:tc>
          <w:tcPr>
            <w:tcW w:w="1463" w:type="dxa"/>
          </w:tcPr>
          <w:p w14:paraId="5E9E1475" w14:textId="77777777" w:rsidR="00113430" w:rsidRPr="004820A4" w:rsidRDefault="00113430" w:rsidP="00967B7A">
            <w:pPr>
              <w:pStyle w:val="Default"/>
              <w:jc w:val="center"/>
            </w:pPr>
            <w:r w:rsidRPr="004820A4">
              <w:t xml:space="preserve">1,468 </w:t>
            </w:r>
          </w:p>
        </w:tc>
        <w:tc>
          <w:tcPr>
            <w:tcW w:w="1040" w:type="dxa"/>
          </w:tcPr>
          <w:p w14:paraId="7183C06A" w14:textId="77777777" w:rsidR="00113430" w:rsidRPr="004820A4" w:rsidRDefault="00113430" w:rsidP="00967B7A">
            <w:pPr>
              <w:pStyle w:val="Default"/>
              <w:jc w:val="right"/>
            </w:pPr>
            <w:r w:rsidRPr="004820A4">
              <w:t xml:space="preserve">1583.7 </w:t>
            </w:r>
          </w:p>
        </w:tc>
        <w:tc>
          <w:tcPr>
            <w:tcW w:w="1080" w:type="dxa"/>
          </w:tcPr>
          <w:p w14:paraId="6679A2A2" w14:textId="77777777" w:rsidR="00113430" w:rsidRPr="004820A4" w:rsidRDefault="00113430" w:rsidP="00967B7A">
            <w:pPr>
              <w:pStyle w:val="Default"/>
              <w:jc w:val="right"/>
            </w:pPr>
            <w:r w:rsidRPr="004820A4">
              <w:t xml:space="preserve">115.7 </w:t>
            </w:r>
          </w:p>
        </w:tc>
        <w:tc>
          <w:tcPr>
            <w:tcW w:w="1263" w:type="dxa"/>
            <w:vMerge/>
          </w:tcPr>
          <w:p w14:paraId="63611211" w14:textId="77777777" w:rsidR="00113430" w:rsidRPr="004820A4" w:rsidRDefault="00113430" w:rsidP="00967B7A">
            <w:pPr>
              <w:pStyle w:val="Default"/>
              <w:rPr>
                <w:color w:val="auto"/>
              </w:rPr>
            </w:pPr>
          </w:p>
        </w:tc>
      </w:tr>
      <w:tr w:rsidR="00113430" w:rsidRPr="004820A4" w14:paraId="092286D4" w14:textId="77777777" w:rsidTr="00CB5CA5">
        <w:trPr>
          <w:trHeight w:val="285"/>
        </w:trPr>
        <w:tc>
          <w:tcPr>
            <w:tcW w:w="1213" w:type="dxa"/>
          </w:tcPr>
          <w:p w14:paraId="5AEE1CBB" w14:textId="77777777" w:rsidR="00113430" w:rsidRPr="00143B66" w:rsidRDefault="00113430" w:rsidP="00967B7A">
            <w:pPr>
              <w:pStyle w:val="Default"/>
              <w:jc w:val="center"/>
            </w:pPr>
            <w:r w:rsidRPr="00CB5CA5">
              <w:rPr>
                <w:bCs/>
              </w:rPr>
              <w:t xml:space="preserve">10 </w:t>
            </w:r>
          </w:p>
        </w:tc>
        <w:tc>
          <w:tcPr>
            <w:tcW w:w="1463" w:type="dxa"/>
          </w:tcPr>
          <w:p w14:paraId="7BD12851" w14:textId="77777777" w:rsidR="00113430" w:rsidRPr="004820A4" w:rsidRDefault="00113430" w:rsidP="00967B7A">
            <w:pPr>
              <w:pStyle w:val="Default"/>
              <w:jc w:val="center"/>
            </w:pPr>
            <w:r w:rsidRPr="004820A4">
              <w:t xml:space="preserve">1,602 </w:t>
            </w:r>
          </w:p>
        </w:tc>
        <w:tc>
          <w:tcPr>
            <w:tcW w:w="1040" w:type="dxa"/>
          </w:tcPr>
          <w:p w14:paraId="2204AB55" w14:textId="77777777" w:rsidR="00113430" w:rsidRPr="004820A4" w:rsidRDefault="00113430" w:rsidP="00967B7A">
            <w:pPr>
              <w:pStyle w:val="Default"/>
              <w:jc w:val="right"/>
            </w:pPr>
            <w:r w:rsidRPr="004820A4">
              <w:t xml:space="preserve">1563.3 </w:t>
            </w:r>
          </w:p>
        </w:tc>
        <w:tc>
          <w:tcPr>
            <w:tcW w:w="1080" w:type="dxa"/>
          </w:tcPr>
          <w:p w14:paraId="282D91C1" w14:textId="77777777" w:rsidR="00113430" w:rsidRPr="004820A4" w:rsidRDefault="00113430" w:rsidP="00967B7A">
            <w:pPr>
              <w:pStyle w:val="Default"/>
              <w:jc w:val="right"/>
            </w:pPr>
            <w:r w:rsidRPr="004820A4">
              <w:t xml:space="preserve">–38.7 </w:t>
            </w:r>
          </w:p>
        </w:tc>
        <w:tc>
          <w:tcPr>
            <w:tcW w:w="1263" w:type="dxa"/>
            <w:vMerge/>
          </w:tcPr>
          <w:p w14:paraId="773D6397" w14:textId="77777777" w:rsidR="00113430" w:rsidRPr="004820A4" w:rsidRDefault="00113430" w:rsidP="00967B7A">
            <w:pPr>
              <w:pStyle w:val="Default"/>
              <w:rPr>
                <w:color w:val="auto"/>
              </w:rPr>
            </w:pPr>
          </w:p>
        </w:tc>
      </w:tr>
      <w:tr w:rsidR="00113430" w:rsidRPr="004820A4" w14:paraId="534CB118" w14:textId="77777777" w:rsidTr="00CB5CA5">
        <w:trPr>
          <w:trHeight w:val="288"/>
        </w:trPr>
        <w:tc>
          <w:tcPr>
            <w:tcW w:w="1213" w:type="dxa"/>
          </w:tcPr>
          <w:p w14:paraId="0C9B26F2" w14:textId="77777777" w:rsidR="00113430" w:rsidRPr="00143B66" w:rsidRDefault="00113430" w:rsidP="00967B7A">
            <w:pPr>
              <w:pStyle w:val="Default"/>
              <w:jc w:val="center"/>
            </w:pPr>
            <w:r w:rsidRPr="00CB5CA5">
              <w:rPr>
                <w:bCs/>
              </w:rPr>
              <w:t xml:space="preserve">11 </w:t>
            </w:r>
          </w:p>
        </w:tc>
        <w:tc>
          <w:tcPr>
            <w:tcW w:w="1463" w:type="dxa"/>
          </w:tcPr>
          <w:p w14:paraId="3731C0AC" w14:textId="77777777" w:rsidR="00113430" w:rsidRPr="004820A4" w:rsidRDefault="00113430" w:rsidP="00967B7A">
            <w:pPr>
              <w:pStyle w:val="Default"/>
              <w:jc w:val="center"/>
            </w:pPr>
            <w:r w:rsidRPr="004820A4">
              <w:t xml:space="preserve">1,625 </w:t>
            </w:r>
          </w:p>
        </w:tc>
        <w:tc>
          <w:tcPr>
            <w:tcW w:w="1040" w:type="dxa"/>
          </w:tcPr>
          <w:p w14:paraId="0AB94727" w14:textId="77777777" w:rsidR="00113430" w:rsidRPr="004820A4" w:rsidRDefault="00113430" w:rsidP="00967B7A">
            <w:pPr>
              <w:pStyle w:val="Default"/>
              <w:jc w:val="right"/>
            </w:pPr>
            <w:r w:rsidRPr="004820A4">
              <w:t xml:space="preserve">1537.7 </w:t>
            </w:r>
          </w:p>
        </w:tc>
        <w:tc>
          <w:tcPr>
            <w:tcW w:w="1080" w:type="dxa"/>
          </w:tcPr>
          <w:p w14:paraId="00EB4D48" w14:textId="77777777" w:rsidR="00113430" w:rsidRPr="004820A4" w:rsidRDefault="00113430" w:rsidP="00967B7A">
            <w:pPr>
              <w:pStyle w:val="Default"/>
              <w:jc w:val="right"/>
            </w:pPr>
            <w:r w:rsidRPr="004820A4">
              <w:t xml:space="preserve">–87.3 </w:t>
            </w:r>
          </w:p>
        </w:tc>
        <w:tc>
          <w:tcPr>
            <w:tcW w:w="1263" w:type="dxa"/>
            <w:vMerge/>
          </w:tcPr>
          <w:p w14:paraId="5E0079C7" w14:textId="77777777" w:rsidR="00113430" w:rsidRPr="004820A4" w:rsidRDefault="00113430" w:rsidP="00967B7A">
            <w:pPr>
              <w:pStyle w:val="Default"/>
              <w:rPr>
                <w:color w:val="auto"/>
              </w:rPr>
            </w:pPr>
          </w:p>
        </w:tc>
      </w:tr>
      <w:tr w:rsidR="00113430" w:rsidRPr="004820A4" w14:paraId="69D315EE" w14:textId="77777777" w:rsidTr="00CB5CA5">
        <w:trPr>
          <w:trHeight w:val="285"/>
        </w:trPr>
        <w:tc>
          <w:tcPr>
            <w:tcW w:w="1213" w:type="dxa"/>
          </w:tcPr>
          <w:p w14:paraId="4032B6F1" w14:textId="77777777" w:rsidR="00113430" w:rsidRPr="00143B66" w:rsidRDefault="00113430" w:rsidP="00967B7A">
            <w:pPr>
              <w:pStyle w:val="Default"/>
              <w:jc w:val="center"/>
            </w:pPr>
            <w:r w:rsidRPr="00CB5CA5">
              <w:rPr>
                <w:bCs/>
              </w:rPr>
              <w:t xml:space="preserve">12 </w:t>
            </w:r>
          </w:p>
        </w:tc>
        <w:tc>
          <w:tcPr>
            <w:tcW w:w="1463" w:type="dxa"/>
          </w:tcPr>
          <w:p w14:paraId="74A1117E" w14:textId="77777777" w:rsidR="00113430" w:rsidRPr="004820A4" w:rsidRDefault="00113430" w:rsidP="00967B7A">
            <w:pPr>
              <w:pStyle w:val="Default"/>
              <w:jc w:val="center"/>
            </w:pPr>
            <w:r w:rsidRPr="004820A4">
              <w:t xml:space="preserve">1,698 </w:t>
            </w:r>
          </w:p>
        </w:tc>
        <w:tc>
          <w:tcPr>
            <w:tcW w:w="1040" w:type="dxa"/>
          </w:tcPr>
          <w:p w14:paraId="6228F5B9" w14:textId="77777777" w:rsidR="00113430" w:rsidRPr="004820A4" w:rsidRDefault="00113430" w:rsidP="00967B7A">
            <w:pPr>
              <w:pStyle w:val="Default"/>
              <w:jc w:val="right"/>
            </w:pPr>
            <w:r w:rsidRPr="004820A4">
              <w:t xml:space="preserve">1565.0 </w:t>
            </w:r>
          </w:p>
        </w:tc>
        <w:tc>
          <w:tcPr>
            <w:tcW w:w="1080" w:type="dxa"/>
          </w:tcPr>
          <w:p w14:paraId="5867AA39" w14:textId="77777777" w:rsidR="00113430" w:rsidRPr="004820A4" w:rsidRDefault="00113430" w:rsidP="00967B7A">
            <w:pPr>
              <w:pStyle w:val="Default"/>
              <w:jc w:val="right"/>
            </w:pPr>
            <w:r w:rsidRPr="004820A4">
              <w:t xml:space="preserve">–133.0 </w:t>
            </w:r>
          </w:p>
        </w:tc>
        <w:tc>
          <w:tcPr>
            <w:tcW w:w="1263" w:type="dxa"/>
            <w:vMerge/>
          </w:tcPr>
          <w:p w14:paraId="1BFA3BC1" w14:textId="77777777" w:rsidR="00113430" w:rsidRPr="004820A4" w:rsidRDefault="00113430" w:rsidP="00967B7A">
            <w:pPr>
              <w:pStyle w:val="Default"/>
              <w:rPr>
                <w:color w:val="auto"/>
              </w:rPr>
            </w:pPr>
          </w:p>
        </w:tc>
      </w:tr>
      <w:tr w:rsidR="00113430" w:rsidRPr="004820A4" w14:paraId="03AEB422" w14:textId="77777777" w:rsidTr="00CB5CA5">
        <w:trPr>
          <w:trHeight w:val="285"/>
        </w:trPr>
        <w:tc>
          <w:tcPr>
            <w:tcW w:w="1213" w:type="dxa"/>
          </w:tcPr>
          <w:p w14:paraId="61FD3BDA" w14:textId="77777777" w:rsidR="00113430" w:rsidRPr="00143B66" w:rsidRDefault="00113430" w:rsidP="00967B7A">
            <w:pPr>
              <w:pStyle w:val="Default"/>
              <w:jc w:val="center"/>
            </w:pPr>
            <w:r w:rsidRPr="00CB5CA5">
              <w:rPr>
                <w:bCs/>
              </w:rPr>
              <w:t xml:space="preserve">13 </w:t>
            </w:r>
          </w:p>
        </w:tc>
        <w:tc>
          <w:tcPr>
            <w:tcW w:w="1463" w:type="dxa"/>
          </w:tcPr>
          <w:p w14:paraId="4AEE05B8" w14:textId="77777777" w:rsidR="00113430" w:rsidRPr="004820A4" w:rsidRDefault="00113430" w:rsidP="00967B7A">
            <w:pPr>
              <w:pStyle w:val="Default"/>
              <w:jc w:val="center"/>
            </w:pPr>
            <w:r w:rsidRPr="004820A4">
              <w:t xml:space="preserve">1,550 </w:t>
            </w:r>
          </w:p>
        </w:tc>
        <w:tc>
          <w:tcPr>
            <w:tcW w:w="1040" w:type="dxa"/>
          </w:tcPr>
          <w:p w14:paraId="285E306C" w14:textId="77777777" w:rsidR="00113430" w:rsidRPr="004820A4" w:rsidRDefault="00113430" w:rsidP="00967B7A">
            <w:pPr>
              <w:pStyle w:val="Default"/>
              <w:jc w:val="right"/>
            </w:pPr>
            <w:r w:rsidRPr="004820A4">
              <w:t xml:space="preserve">1641.7 </w:t>
            </w:r>
          </w:p>
        </w:tc>
        <w:tc>
          <w:tcPr>
            <w:tcW w:w="1080" w:type="dxa"/>
          </w:tcPr>
          <w:p w14:paraId="40746B23" w14:textId="77777777" w:rsidR="00113430" w:rsidRPr="004820A4" w:rsidRDefault="00113430" w:rsidP="00967B7A">
            <w:pPr>
              <w:pStyle w:val="Default"/>
              <w:jc w:val="right"/>
            </w:pPr>
            <w:r w:rsidRPr="004820A4">
              <w:t xml:space="preserve">91.7 </w:t>
            </w:r>
          </w:p>
        </w:tc>
        <w:tc>
          <w:tcPr>
            <w:tcW w:w="1263" w:type="dxa"/>
            <w:vMerge/>
          </w:tcPr>
          <w:p w14:paraId="4D3EF7A1" w14:textId="77777777" w:rsidR="00113430" w:rsidRPr="004820A4" w:rsidRDefault="00113430" w:rsidP="00967B7A">
            <w:pPr>
              <w:pStyle w:val="Default"/>
              <w:rPr>
                <w:color w:val="auto"/>
              </w:rPr>
            </w:pPr>
          </w:p>
        </w:tc>
      </w:tr>
      <w:tr w:rsidR="00113430" w:rsidRPr="004820A4" w14:paraId="6E8EFAFA" w14:textId="77777777" w:rsidTr="00CB5CA5">
        <w:trPr>
          <w:trHeight w:val="285"/>
        </w:trPr>
        <w:tc>
          <w:tcPr>
            <w:tcW w:w="1213" w:type="dxa"/>
          </w:tcPr>
          <w:p w14:paraId="60412B41" w14:textId="77777777" w:rsidR="00113430" w:rsidRPr="00143B66" w:rsidRDefault="00113430" w:rsidP="00967B7A">
            <w:pPr>
              <w:pStyle w:val="Default"/>
              <w:jc w:val="center"/>
            </w:pPr>
            <w:r w:rsidRPr="00CB5CA5">
              <w:rPr>
                <w:bCs/>
              </w:rPr>
              <w:t xml:space="preserve">14 </w:t>
            </w:r>
          </w:p>
        </w:tc>
        <w:tc>
          <w:tcPr>
            <w:tcW w:w="1463" w:type="dxa"/>
          </w:tcPr>
          <w:p w14:paraId="3F255194" w14:textId="77777777" w:rsidR="00113430" w:rsidRPr="004820A4" w:rsidRDefault="00113430" w:rsidP="00967B7A">
            <w:pPr>
              <w:pStyle w:val="Default"/>
              <w:jc w:val="center"/>
            </w:pPr>
            <w:r w:rsidRPr="004820A4">
              <w:t xml:space="preserve">1,623 </w:t>
            </w:r>
          </w:p>
        </w:tc>
        <w:tc>
          <w:tcPr>
            <w:tcW w:w="1040" w:type="dxa"/>
          </w:tcPr>
          <w:p w14:paraId="15B76300" w14:textId="77777777" w:rsidR="00113430" w:rsidRPr="004820A4" w:rsidRDefault="00113430" w:rsidP="00967B7A">
            <w:pPr>
              <w:pStyle w:val="Default"/>
              <w:jc w:val="right"/>
            </w:pPr>
            <w:r w:rsidRPr="004820A4">
              <w:t xml:space="preserve">1624.3 </w:t>
            </w:r>
          </w:p>
        </w:tc>
        <w:tc>
          <w:tcPr>
            <w:tcW w:w="1080" w:type="dxa"/>
          </w:tcPr>
          <w:p w14:paraId="375DAE5F" w14:textId="77777777" w:rsidR="00113430" w:rsidRPr="004820A4" w:rsidRDefault="00113430" w:rsidP="00967B7A">
            <w:pPr>
              <w:pStyle w:val="Default"/>
              <w:jc w:val="right"/>
            </w:pPr>
            <w:r w:rsidRPr="004820A4">
              <w:t xml:space="preserve">1.3 </w:t>
            </w:r>
          </w:p>
        </w:tc>
        <w:tc>
          <w:tcPr>
            <w:tcW w:w="1263" w:type="dxa"/>
            <w:vMerge/>
          </w:tcPr>
          <w:p w14:paraId="1FF75545" w14:textId="77777777" w:rsidR="00113430" w:rsidRPr="004820A4" w:rsidRDefault="00113430" w:rsidP="00967B7A">
            <w:pPr>
              <w:pStyle w:val="Default"/>
              <w:rPr>
                <w:color w:val="auto"/>
              </w:rPr>
            </w:pPr>
          </w:p>
        </w:tc>
      </w:tr>
      <w:tr w:rsidR="00113430" w:rsidRPr="004820A4" w14:paraId="4864A8A8" w14:textId="77777777" w:rsidTr="00CB5CA5">
        <w:trPr>
          <w:trHeight w:val="285"/>
        </w:trPr>
        <w:tc>
          <w:tcPr>
            <w:tcW w:w="1213" w:type="dxa"/>
          </w:tcPr>
          <w:p w14:paraId="7E3F2A86" w14:textId="77777777" w:rsidR="00113430" w:rsidRPr="00143B66" w:rsidRDefault="00113430" w:rsidP="00967B7A">
            <w:pPr>
              <w:pStyle w:val="Default"/>
              <w:jc w:val="center"/>
            </w:pPr>
            <w:r w:rsidRPr="00CB5CA5">
              <w:rPr>
                <w:bCs/>
              </w:rPr>
              <w:t xml:space="preserve">15 </w:t>
            </w:r>
          </w:p>
        </w:tc>
        <w:tc>
          <w:tcPr>
            <w:tcW w:w="1463" w:type="dxa"/>
          </w:tcPr>
          <w:p w14:paraId="584F517C" w14:textId="77777777" w:rsidR="00113430" w:rsidRPr="004820A4" w:rsidRDefault="00113430" w:rsidP="00967B7A">
            <w:pPr>
              <w:pStyle w:val="Default"/>
              <w:jc w:val="center"/>
            </w:pPr>
            <w:r w:rsidRPr="004820A4">
              <w:t xml:space="preserve">1,708 </w:t>
            </w:r>
          </w:p>
        </w:tc>
        <w:tc>
          <w:tcPr>
            <w:tcW w:w="1040" w:type="dxa"/>
          </w:tcPr>
          <w:p w14:paraId="75F5F728" w14:textId="77777777" w:rsidR="00113430" w:rsidRPr="004820A4" w:rsidRDefault="00113430" w:rsidP="00967B7A">
            <w:pPr>
              <w:pStyle w:val="Default"/>
              <w:jc w:val="right"/>
            </w:pPr>
            <w:r w:rsidRPr="004820A4">
              <w:t xml:space="preserve">1623.7 </w:t>
            </w:r>
          </w:p>
        </w:tc>
        <w:tc>
          <w:tcPr>
            <w:tcW w:w="1080" w:type="dxa"/>
          </w:tcPr>
          <w:p w14:paraId="7817B60F" w14:textId="77777777" w:rsidR="00113430" w:rsidRPr="004820A4" w:rsidRDefault="00113430" w:rsidP="00967B7A">
            <w:pPr>
              <w:pStyle w:val="Default"/>
              <w:jc w:val="right"/>
            </w:pPr>
            <w:r w:rsidRPr="004820A4">
              <w:t xml:space="preserve">–84.3 </w:t>
            </w:r>
          </w:p>
        </w:tc>
        <w:tc>
          <w:tcPr>
            <w:tcW w:w="1263" w:type="dxa"/>
            <w:vMerge/>
          </w:tcPr>
          <w:p w14:paraId="40B05975" w14:textId="77777777" w:rsidR="00113430" w:rsidRPr="004820A4" w:rsidRDefault="00113430" w:rsidP="00967B7A">
            <w:pPr>
              <w:pStyle w:val="Default"/>
              <w:rPr>
                <w:color w:val="auto"/>
              </w:rPr>
            </w:pPr>
          </w:p>
        </w:tc>
      </w:tr>
      <w:tr w:rsidR="00113430" w:rsidRPr="004820A4" w14:paraId="37755191" w14:textId="77777777" w:rsidTr="00CB5CA5">
        <w:trPr>
          <w:trHeight w:val="285"/>
        </w:trPr>
        <w:tc>
          <w:tcPr>
            <w:tcW w:w="1213" w:type="dxa"/>
          </w:tcPr>
          <w:p w14:paraId="58A715FD" w14:textId="77777777" w:rsidR="00113430" w:rsidRPr="00143B66" w:rsidRDefault="00113430" w:rsidP="00967B7A">
            <w:pPr>
              <w:pStyle w:val="Default"/>
              <w:jc w:val="center"/>
            </w:pPr>
            <w:r w:rsidRPr="00CB5CA5">
              <w:rPr>
                <w:bCs/>
              </w:rPr>
              <w:t xml:space="preserve">16 </w:t>
            </w:r>
          </w:p>
        </w:tc>
        <w:tc>
          <w:tcPr>
            <w:tcW w:w="1463" w:type="dxa"/>
          </w:tcPr>
          <w:p w14:paraId="1D036666" w14:textId="77777777" w:rsidR="00113430" w:rsidRPr="004820A4" w:rsidRDefault="00113430" w:rsidP="00967B7A">
            <w:pPr>
              <w:pStyle w:val="Default"/>
              <w:jc w:val="center"/>
            </w:pPr>
            <w:r w:rsidRPr="004820A4">
              <w:t xml:space="preserve">1,767 </w:t>
            </w:r>
          </w:p>
        </w:tc>
        <w:tc>
          <w:tcPr>
            <w:tcW w:w="1040" w:type="dxa"/>
          </w:tcPr>
          <w:p w14:paraId="267C2894" w14:textId="77777777" w:rsidR="00113430" w:rsidRPr="004820A4" w:rsidRDefault="00113430" w:rsidP="00967B7A">
            <w:pPr>
              <w:pStyle w:val="Default"/>
              <w:jc w:val="right"/>
            </w:pPr>
            <w:r w:rsidRPr="004820A4">
              <w:t xml:space="preserve">1627.0 </w:t>
            </w:r>
          </w:p>
        </w:tc>
        <w:tc>
          <w:tcPr>
            <w:tcW w:w="1080" w:type="dxa"/>
          </w:tcPr>
          <w:p w14:paraId="042D8139" w14:textId="77777777" w:rsidR="00113430" w:rsidRPr="004820A4" w:rsidRDefault="00113430" w:rsidP="00967B7A">
            <w:pPr>
              <w:pStyle w:val="Default"/>
              <w:jc w:val="right"/>
            </w:pPr>
            <w:r w:rsidRPr="004820A4">
              <w:t xml:space="preserve">–140.0 </w:t>
            </w:r>
          </w:p>
        </w:tc>
        <w:tc>
          <w:tcPr>
            <w:tcW w:w="1263" w:type="dxa"/>
          </w:tcPr>
          <w:p w14:paraId="60C317CF" w14:textId="77777777" w:rsidR="00113430" w:rsidRPr="004820A4" w:rsidRDefault="00113430" w:rsidP="00967B7A">
            <w:pPr>
              <w:pStyle w:val="Default"/>
            </w:pPr>
            <w:r w:rsidRPr="004820A4">
              <w:t xml:space="preserve">–65.2 </w:t>
            </w:r>
          </w:p>
        </w:tc>
      </w:tr>
      <w:tr w:rsidR="00113430" w:rsidRPr="004820A4" w14:paraId="6C1383B8" w14:textId="77777777" w:rsidTr="00CB5CA5">
        <w:trPr>
          <w:trHeight w:val="288"/>
        </w:trPr>
        <w:tc>
          <w:tcPr>
            <w:tcW w:w="1213" w:type="dxa"/>
          </w:tcPr>
          <w:p w14:paraId="2AC6FAB3" w14:textId="77777777" w:rsidR="00113430" w:rsidRPr="00143B66" w:rsidRDefault="00113430" w:rsidP="00967B7A">
            <w:pPr>
              <w:pStyle w:val="Default"/>
              <w:jc w:val="center"/>
            </w:pPr>
            <w:r w:rsidRPr="00CB5CA5">
              <w:rPr>
                <w:bCs/>
              </w:rPr>
              <w:lastRenderedPageBreak/>
              <w:t xml:space="preserve">17 </w:t>
            </w:r>
          </w:p>
        </w:tc>
        <w:tc>
          <w:tcPr>
            <w:tcW w:w="1463" w:type="dxa"/>
          </w:tcPr>
          <w:p w14:paraId="2E8C6265" w14:textId="77777777" w:rsidR="00113430" w:rsidRPr="004820A4" w:rsidRDefault="00113430" w:rsidP="00967B7A">
            <w:pPr>
              <w:pStyle w:val="Default"/>
              <w:jc w:val="center"/>
              <w:rPr>
                <w:color w:val="auto"/>
              </w:rPr>
            </w:pPr>
          </w:p>
        </w:tc>
        <w:tc>
          <w:tcPr>
            <w:tcW w:w="1040" w:type="dxa"/>
          </w:tcPr>
          <w:p w14:paraId="5AA78D76" w14:textId="77777777" w:rsidR="00113430" w:rsidRPr="004820A4" w:rsidRDefault="00113430" w:rsidP="00967B7A">
            <w:pPr>
              <w:pStyle w:val="Default"/>
              <w:jc w:val="right"/>
            </w:pPr>
            <w:r w:rsidRPr="004820A4">
              <w:t xml:space="preserve">1699.3 </w:t>
            </w:r>
          </w:p>
        </w:tc>
        <w:tc>
          <w:tcPr>
            <w:tcW w:w="1080" w:type="dxa"/>
          </w:tcPr>
          <w:p w14:paraId="68EAE0B9" w14:textId="77777777" w:rsidR="00113430" w:rsidRPr="004820A4" w:rsidRDefault="00113430" w:rsidP="00967B7A">
            <w:pPr>
              <w:pStyle w:val="Default"/>
              <w:jc w:val="right"/>
              <w:rPr>
                <w:color w:val="auto"/>
              </w:rPr>
            </w:pPr>
          </w:p>
        </w:tc>
        <w:tc>
          <w:tcPr>
            <w:tcW w:w="1263" w:type="dxa"/>
            <w:vMerge w:val="restart"/>
          </w:tcPr>
          <w:p w14:paraId="15BC18E3" w14:textId="77777777" w:rsidR="00113430" w:rsidRPr="004820A4" w:rsidRDefault="00113430" w:rsidP="00967B7A">
            <w:pPr>
              <w:pStyle w:val="Default"/>
              <w:rPr>
                <w:color w:val="auto"/>
              </w:rPr>
            </w:pPr>
          </w:p>
        </w:tc>
      </w:tr>
      <w:tr w:rsidR="00113430" w:rsidRPr="004820A4" w14:paraId="1016723B" w14:textId="77777777" w:rsidTr="00CB5CA5">
        <w:trPr>
          <w:trHeight w:val="285"/>
        </w:trPr>
        <w:tc>
          <w:tcPr>
            <w:tcW w:w="1213" w:type="dxa"/>
          </w:tcPr>
          <w:p w14:paraId="43B12015" w14:textId="77777777" w:rsidR="00113430" w:rsidRPr="00143B66" w:rsidRDefault="00113430" w:rsidP="00967B7A">
            <w:pPr>
              <w:pStyle w:val="Default"/>
              <w:jc w:val="center"/>
            </w:pPr>
            <w:r w:rsidRPr="00CB5CA5">
              <w:rPr>
                <w:bCs/>
              </w:rPr>
              <w:t xml:space="preserve">18 </w:t>
            </w:r>
          </w:p>
        </w:tc>
        <w:tc>
          <w:tcPr>
            <w:tcW w:w="1463" w:type="dxa"/>
          </w:tcPr>
          <w:p w14:paraId="7D289161" w14:textId="77777777" w:rsidR="00113430" w:rsidRPr="004820A4" w:rsidRDefault="00113430" w:rsidP="00967B7A">
            <w:pPr>
              <w:pStyle w:val="Default"/>
              <w:jc w:val="center"/>
              <w:rPr>
                <w:color w:val="auto"/>
              </w:rPr>
            </w:pPr>
          </w:p>
        </w:tc>
        <w:tc>
          <w:tcPr>
            <w:tcW w:w="1040" w:type="dxa"/>
          </w:tcPr>
          <w:p w14:paraId="185E2895" w14:textId="77777777" w:rsidR="00113430" w:rsidRPr="004820A4" w:rsidRDefault="00113430" w:rsidP="00967B7A">
            <w:pPr>
              <w:pStyle w:val="Default"/>
              <w:jc w:val="right"/>
            </w:pPr>
            <w:r w:rsidRPr="004820A4">
              <w:t xml:space="preserve">1724.8 </w:t>
            </w:r>
          </w:p>
        </w:tc>
        <w:tc>
          <w:tcPr>
            <w:tcW w:w="1080" w:type="dxa"/>
          </w:tcPr>
          <w:p w14:paraId="6F4796CC" w14:textId="77777777" w:rsidR="00113430" w:rsidRPr="004820A4" w:rsidRDefault="00113430" w:rsidP="00967B7A">
            <w:pPr>
              <w:pStyle w:val="Default"/>
              <w:jc w:val="right"/>
              <w:rPr>
                <w:color w:val="auto"/>
              </w:rPr>
            </w:pPr>
          </w:p>
        </w:tc>
        <w:tc>
          <w:tcPr>
            <w:tcW w:w="1263" w:type="dxa"/>
            <w:vMerge/>
          </w:tcPr>
          <w:p w14:paraId="2870F291" w14:textId="77777777" w:rsidR="00113430" w:rsidRPr="004820A4" w:rsidRDefault="00113430" w:rsidP="00967B7A">
            <w:pPr>
              <w:pStyle w:val="Default"/>
              <w:rPr>
                <w:color w:val="auto"/>
              </w:rPr>
            </w:pPr>
          </w:p>
        </w:tc>
      </w:tr>
      <w:tr w:rsidR="00113430" w:rsidRPr="004820A4" w14:paraId="161989CF" w14:textId="77777777" w:rsidTr="00CB5CA5">
        <w:trPr>
          <w:trHeight w:val="285"/>
        </w:trPr>
        <w:tc>
          <w:tcPr>
            <w:tcW w:w="1213" w:type="dxa"/>
          </w:tcPr>
          <w:p w14:paraId="4828F4D6" w14:textId="77777777" w:rsidR="00113430" w:rsidRPr="00143B66" w:rsidRDefault="00113430" w:rsidP="00967B7A">
            <w:pPr>
              <w:pStyle w:val="Default"/>
              <w:jc w:val="center"/>
            </w:pPr>
            <w:r w:rsidRPr="00CB5CA5">
              <w:rPr>
                <w:bCs/>
              </w:rPr>
              <w:t xml:space="preserve">19 </w:t>
            </w:r>
          </w:p>
        </w:tc>
        <w:tc>
          <w:tcPr>
            <w:tcW w:w="1463" w:type="dxa"/>
          </w:tcPr>
          <w:p w14:paraId="66458072" w14:textId="77777777" w:rsidR="00113430" w:rsidRPr="004820A4" w:rsidRDefault="00113430" w:rsidP="00967B7A">
            <w:pPr>
              <w:pStyle w:val="Default"/>
              <w:jc w:val="center"/>
              <w:rPr>
                <w:color w:val="auto"/>
              </w:rPr>
            </w:pPr>
          </w:p>
        </w:tc>
        <w:tc>
          <w:tcPr>
            <w:tcW w:w="1040" w:type="dxa"/>
          </w:tcPr>
          <w:p w14:paraId="135D72ED" w14:textId="77777777" w:rsidR="00113430" w:rsidRPr="004820A4" w:rsidRDefault="00113430" w:rsidP="00967B7A">
            <w:pPr>
              <w:pStyle w:val="Default"/>
              <w:jc w:val="right"/>
            </w:pPr>
            <w:r w:rsidRPr="004820A4">
              <w:t xml:space="preserve">1730.4 </w:t>
            </w:r>
          </w:p>
        </w:tc>
        <w:tc>
          <w:tcPr>
            <w:tcW w:w="1080" w:type="dxa"/>
          </w:tcPr>
          <w:p w14:paraId="030EBBF4" w14:textId="77777777" w:rsidR="00113430" w:rsidRPr="004820A4" w:rsidRDefault="00113430" w:rsidP="00967B7A">
            <w:pPr>
              <w:pStyle w:val="Default"/>
              <w:jc w:val="right"/>
              <w:rPr>
                <w:color w:val="auto"/>
              </w:rPr>
            </w:pPr>
          </w:p>
        </w:tc>
        <w:tc>
          <w:tcPr>
            <w:tcW w:w="1263" w:type="dxa"/>
            <w:vMerge/>
          </w:tcPr>
          <w:p w14:paraId="674D288D" w14:textId="77777777" w:rsidR="00113430" w:rsidRPr="004820A4" w:rsidRDefault="00113430" w:rsidP="00967B7A">
            <w:pPr>
              <w:pStyle w:val="Default"/>
              <w:rPr>
                <w:color w:val="auto"/>
              </w:rPr>
            </w:pPr>
          </w:p>
        </w:tc>
      </w:tr>
      <w:tr w:rsidR="00113430" w:rsidRPr="004820A4" w14:paraId="04A43F65" w14:textId="77777777" w:rsidTr="00CB5CA5">
        <w:trPr>
          <w:trHeight w:val="285"/>
        </w:trPr>
        <w:tc>
          <w:tcPr>
            <w:tcW w:w="1213" w:type="dxa"/>
          </w:tcPr>
          <w:p w14:paraId="6CC899D8" w14:textId="77777777" w:rsidR="00113430" w:rsidRPr="00143B66" w:rsidRDefault="00113430" w:rsidP="00967B7A">
            <w:pPr>
              <w:pStyle w:val="Default"/>
              <w:jc w:val="center"/>
            </w:pPr>
            <w:r w:rsidRPr="00CB5CA5">
              <w:rPr>
                <w:bCs/>
              </w:rPr>
              <w:t xml:space="preserve">20 </w:t>
            </w:r>
          </w:p>
        </w:tc>
        <w:tc>
          <w:tcPr>
            <w:tcW w:w="1463" w:type="dxa"/>
          </w:tcPr>
          <w:p w14:paraId="66C2F6E4" w14:textId="77777777" w:rsidR="00113430" w:rsidRPr="004820A4" w:rsidRDefault="00113430" w:rsidP="00967B7A">
            <w:pPr>
              <w:pStyle w:val="Default"/>
              <w:jc w:val="center"/>
              <w:rPr>
                <w:color w:val="auto"/>
              </w:rPr>
            </w:pPr>
          </w:p>
        </w:tc>
        <w:tc>
          <w:tcPr>
            <w:tcW w:w="1040" w:type="dxa"/>
          </w:tcPr>
          <w:p w14:paraId="608679BE" w14:textId="77777777" w:rsidR="00113430" w:rsidRPr="004820A4" w:rsidRDefault="00113430" w:rsidP="00967B7A">
            <w:pPr>
              <w:pStyle w:val="Default"/>
              <w:jc w:val="right"/>
            </w:pPr>
            <w:r w:rsidRPr="004820A4">
              <w:t xml:space="preserve">1718.2 </w:t>
            </w:r>
          </w:p>
        </w:tc>
        <w:tc>
          <w:tcPr>
            <w:tcW w:w="1080" w:type="dxa"/>
          </w:tcPr>
          <w:p w14:paraId="21F963F6" w14:textId="77777777" w:rsidR="00113430" w:rsidRPr="004820A4" w:rsidRDefault="00113430" w:rsidP="00967B7A">
            <w:pPr>
              <w:pStyle w:val="Default"/>
              <w:jc w:val="right"/>
              <w:rPr>
                <w:color w:val="auto"/>
              </w:rPr>
            </w:pPr>
          </w:p>
        </w:tc>
        <w:tc>
          <w:tcPr>
            <w:tcW w:w="1263" w:type="dxa"/>
            <w:vMerge/>
          </w:tcPr>
          <w:p w14:paraId="777CAA75" w14:textId="77777777" w:rsidR="00113430" w:rsidRPr="004820A4" w:rsidRDefault="00113430" w:rsidP="00967B7A">
            <w:pPr>
              <w:pStyle w:val="Default"/>
              <w:rPr>
                <w:color w:val="auto"/>
              </w:rPr>
            </w:pPr>
          </w:p>
        </w:tc>
      </w:tr>
      <w:tr w:rsidR="00113430" w:rsidRPr="004820A4" w14:paraId="1114D8D1" w14:textId="77777777" w:rsidTr="00CB5CA5">
        <w:trPr>
          <w:trHeight w:val="288"/>
        </w:trPr>
        <w:tc>
          <w:tcPr>
            <w:tcW w:w="1213" w:type="dxa"/>
          </w:tcPr>
          <w:p w14:paraId="2C20C6F5" w14:textId="77777777" w:rsidR="00113430" w:rsidRPr="00143B66" w:rsidRDefault="00113430" w:rsidP="00967B7A">
            <w:pPr>
              <w:pStyle w:val="Default"/>
              <w:jc w:val="center"/>
            </w:pPr>
            <w:r w:rsidRPr="00CB5CA5">
              <w:rPr>
                <w:bCs/>
              </w:rPr>
              <w:t xml:space="preserve">21 </w:t>
            </w:r>
          </w:p>
        </w:tc>
        <w:tc>
          <w:tcPr>
            <w:tcW w:w="1463" w:type="dxa"/>
          </w:tcPr>
          <w:p w14:paraId="007D6080" w14:textId="77777777" w:rsidR="00113430" w:rsidRPr="004820A4" w:rsidRDefault="00113430" w:rsidP="00967B7A">
            <w:pPr>
              <w:pStyle w:val="Default"/>
              <w:jc w:val="center"/>
              <w:rPr>
                <w:color w:val="auto"/>
              </w:rPr>
            </w:pPr>
          </w:p>
        </w:tc>
        <w:tc>
          <w:tcPr>
            <w:tcW w:w="1040" w:type="dxa"/>
          </w:tcPr>
          <w:p w14:paraId="64EBCA84" w14:textId="77777777" w:rsidR="00113430" w:rsidRPr="004820A4" w:rsidRDefault="00113430" w:rsidP="00967B7A">
            <w:pPr>
              <w:pStyle w:val="Default"/>
              <w:jc w:val="right"/>
            </w:pPr>
            <w:r w:rsidRPr="004820A4">
              <w:t xml:space="preserve">1724.4 </w:t>
            </w:r>
          </w:p>
        </w:tc>
        <w:tc>
          <w:tcPr>
            <w:tcW w:w="1080" w:type="dxa"/>
          </w:tcPr>
          <w:p w14:paraId="44C516C0" w14:textId="77777777" w:rsidR="00113430" w:rsidRPr="004820A4" w:rsidRDefault="00113430" w:rsidP="00967B7A">
            <w:pPr>
              <w:pStyle w:val="Default"/>
              <w:jc w:val="right"/>
              <w:rPr>
                <w:color w:val="auto"/>
              </w:rPr>
            </w:pPr>
          </w:p>
        </w:tc>
        <w:tc>
          <w:tcPr>
            <w:tcW w:w="1263" w:type="dxa"/>
            <w:vMerge/>
          </w:tcPr>
          <w:p w14:paraId="58069F29" w14:textId="77777777" w:rsidR="00113430" w:rsidRPr="004820A4" w:rsidRDefault="00113430" w:rsidP="00967B7A">
            <w:pPr>
              <w:pStyle w:val="Default"/>
              <w:rPr>
                <w:color w:val="auto"/>
              </w:rPr>
            </w:pPr>
          </w:p>
        </w:tc>
      </w:tr>
    </w:tbl>
    <w:p w14:paraId="67CE7322" w14:textId="77777777" w:rsidR="00113430" w:rsidRPr="004820A4" w:rsidRDefault="00113430" w:rsidP="00113430">
      <w:pPr>
        <w:pStyle w:val="Default"/>
        <w:rPr>
          <w:color w:val="auto"/>
        </w:rPr>
      </w:pPr>
    </w:p>
    <w:tbl>
      <w:tblPr>
        <w:tblW w:w="8158" w:type="dxa"/>
        <w:tblLook w:val="0000" w:firstRow="0" w:lastRow="0" w:firstColumn="0" w:lastColumn="0" w:noHBand="0" w:noVBand="0"/>
      </w:tblPr>
      <w:tblGrid>
        <w:gridCol w:w="955"/>
        <w:gridCol w:w="1440"/>
        <w:gridCol w:w="1125"/>
        <w:gridCol w:w="1285"/>
        <w:gridCol w:w="1260"/>
        <w:gridCol w:w="900"/>
        <w:gridCol w:w="1193"/>
      </w:tblGrid>
      <w:tr w:rsidR="00113430" w:rsidRPr="004820A4" w14:paraId="6714F9CA" w14:textId="77777777" w:rsidTr="00967B7A">
        <w:trPr>
          <w:trHeight w:val="573"/>
        </w:trPr>
        <w:tc>
          <w:tcPr>
            <w:tcW w:w="955" w:type="dxa"/>
            <w:tcBorders>
              <w:top w:val="single" w:sz="4" w:space="0" w:color="000000"/>
              <w:left w:val="single" w:sz="4" w:space="0" w:color="000000"/>
              <w:bottom w:val="single" w:sz="4" w:space="0" w:color="000000"/>
              <w:right w:val="single" w:sz="4" w:space="0" w:color="000000"/>
            </w:tcBorders>
            <w:shd w:val="clear" w:color="auto" w:fill="F2F2F2"/>
          </w:tcPr>
          <w:p w14:paraId="7623DBCE" w14:textId="77777777" w:rsidR="00113430" w:rsidRPr="00143B66" w:rsidRDefault="00113430" w:rsidP="00967B7A">
            <w:pPr>
              <w:pStyle w:val="Default"/>
              <w:jc w:val="center"/>
            </w:pPr>
            <w:r w:rsidRPr="00CB5CA5">
              <w:rPr>
                <w:bCs/>
              </w:rPr>
              <w:t xml:space="preserve">Time </w:t>
            </w:r>
          </w:p>
        </w:tc>
        <w:tc>
          <w:tcPr>
            <w:tcW w:w="1440" w:type="dxa"/>
            <w:tcBorders>
              <w:top w:val="single" w:sz="4" w:space="0" w:color="000000"/>
              <w:left w:val="single" w:sz="4" w:space="0" w:color="000000"/>
              <w:bottom w:val="single" w:sz="4" w:space="0" w:color="000000"/>
              <w:right w:val="single" w:sz="4" w:space="0" w:color="000000"/>
            </w:tcBorders>
            <w:shd w:val="clear" w:color="auto" w:fill="F2F2F2"/>
          </w:tcPr>
          <w:p w14:paraId="58B462B9" w14:textId="77777777" w:rsidR="00113430" w:rsidRPr="00143B66" w:rsidRDefault="00113430" w:rsidP="00967B7A">
            <w:pPr>
              <w:pStyle w:val="Default"/>
              <w:jc w:val="center"/>
            </w:pPr>
            <w:r w:rsidRPr="00CB5CA5">
              <w:rPr>
                <w:bCs/>
              </w:rPr>
              <w:t xml:space="preserve">Attendance </w:t>
            </w:r>
          </w:p>
        </w:tc>
        <w:tc>
          <w:tcPr>
            <w:tcW w:w="1125" w:type="dxa"/>
            <w:tcBorders>
              <w:top w:val="single" w:sz="4" w:space="0" w:color="000000"/>
              <w:left w:val="single" w:sz="4" w:space="0" w:color="000000"/>
              <w:bottom w:val="single" w:sz="4" w:space="0" w:color="000000"/>
              <w:right w:val="single" w:sz="4" w:space="0" w:color="000000"/>
            </w:tcBorders>
            <w:shd w:val="clear" w:color="auto" w:fill="F2F2F2"/>
          </w:tcPr>
          <w:p w14:paraId="1B3C3AD6" w14:textId="77777777" w:rsidR="00113430" w:rsidRPr="00143B66" w:rsidRDefault="00113430" w:rsidP="00967B7A">
            <w:pPr>
              <w:pStyle w:val="Default"/>
              <w:jc w:val="right"/>
            </w:pPr>
            <w:r w:rsidRPr="00CB5CA5">
              <w:rPr>
                <w:bCs/>
              </w:rPr>
              <w:t xml:space="preserve">Increase </w:t>
            </w:r>
          </w:p>
        </w:tc>
        <w:tc>
          <w:tcPr>
            <w:tcW w:w="1285" w:type="dxa"/>
            <w:tcBorders>
              <w:top w:val="single" w:sz="4" w:space="0" w:color="000000"/>
              <w:left w:val="single" w:sz="4" w:space="0" w:color="000000"/>
              <w:bottom w:val="single" w:sz="4" w:space="0" w:color="000000"/>
              <w:right w:val="single" w:sz="4" w:space="0" w:color="000000"/>
            </w:tcBorders>
            <w:shd w:val="clear" w:color="auto" w:fill="F2F2F2"/>
          </w:tcPr>
          <w:p w14:paraId="70A9DF3C" w14:textId="77777777" w:rsidR="00113430" w:rsidRPr="00143B66" w:rsidRDefault="00113430" w:rsidP="00967B7A">
            <w:pPr>
              <w:pStyle w:val="Default"/>
              <w:jc w:val="right"/>
            </w:pPr>
            <w:r w:rsidRPr="00CB5CA5">
              <w:rPr>
                <w:bCs/>
              </w:rPr>
              <w:t xml:space="preserve">Average Increase </w:t>
            </w:r>
          </w:p>
        </w:tc>
        <w:tc>
          <w:tcPr>
            <w:tcW w:w="1260" w:type="dxa"/>
            <w:tcBorders>
              <w:top w:val="single" w:sz="4" w:space="0" w:color="000000"/>
              <w:left w:val="single" w:sz="4" w:space="0" w:color="000000"/>
              <w:bottom w:val="single" w:sz="4" w:space="0" w:color="000000"/>
              <w:right w:val="single" w:sz="4" w:space="0" w:color="000000"/>
            </w:tcBorders>
            <w:shd w:val="clear" w:color="auto" w:fill="F2F2F2"/>
          </w:tcPr>
          <w:p w14:paraId="3FE5E32E" w14:textId="77777777" w:rsidR="00113430" w:rsidRPr="00143B66" w:rsidRDefault="00113430" w:rsidP="00967B7A">
            <w:pPr>
              <w:pStyle w:val="Default"/>
              <w:jc w:val="right"/>
            </w:pPr>
            <w:r w:rsidRPr="00CB5CA5">
              <w:rPr>
                <w:bCs/>
              </w:rPr>
              <w:t xml:space="preserve">Forecast </w:t>
            </w:r>
          </w:p>
        </w:tc>
        <w:tc>
          <w:tcPr>
            <w:tcW w:w="900" w:type="dxa"/>
            <w:tcBorders>
              <w:top w:val="single" w:sz="4" w:space="0" w:color="000000"/>
              <w:left w:val="single" w:sz="4" w:space="0" w:color="000000"/>
              <w:bottom w:val="single" w:sz="4" w:space="0" w:color="000000"/>
              <w:right w:val="single" w:sz="4" w:space="0" w:color="000000"/>
            </w:tcBorders>
            <w:shd w:val="clear" w:color="auto" w:fill="F2F2F2"/>
          </w:tcPr>
          <w:p w14:paraId="71492237" w14:textId="77777777" w:rsidR="00113430" w:rsidRPr="00143B66" w:rsidRDefault="00113430" w:rsidP="00967B7A">
            <w:pPr>
              <w:pStyle w:val="Default"/>
              <w:jc w:val="right"/>
            </w:pPr>
            <w:r w:rsidRPr="00CB5CA5">
              <w:rPr>
                <w:bCs/>
              </w:rPr>
              <w:t xml:space="preserve">Error </w:t>
            </w:r>
          </w:p>
        </w:tc>
        <w:tc>
          <w:tcPr>
            <w:tcW w:w="1193" w:type="dxa"/>
            <w:tcBorders>
              <w:top w:val="single" w:sz="4" w:space="0" w:color="000000"/>
              <w:left w:val="single" w:sz="4" w:space="0" w:color="000000"/>
              <w:bottom w:val="single" w:sz="4" w:space="0" w:color="000000"/>
              <w:right w:val="single" w:sz="4" w:space="0" w:color="000000"/>
            </w:tcBorders>
            <w:shd w:val="clear" w:color="auto" w:fill="F2F2F2"/>
          </w:tcPr>
          <w:p w14:paraId="1DB29543" w14:textId="77777777" w:rsidR="00113430" w:rsidRPr="00143B66" w:rsidRDefault="00113430" w:rsidP="00967B7A">
            <w:pPr>
              <w:pStyle w:val="Default"/>
            </w:pPr>
            <w:r w:rsidRPr="00CB5CA5">
              <w:rPr>
                <w:bCs/>
              </w:rPr>
              <w:t xml:space="preserve">Average Error </w:t>
            </w:r>
          </w:p>
        </w:tc>
      </w:tr>
      <w:tr w:rsidR="00113430" w:rsidRPr="004820A4" w14:paraId="667A44F4" w14:textId="77777777" w:rsidTr="00967B7A">
        <w:trPr>
          <w:trHeight w:val="288"/>
        </w:trPr>
        <w:tc>
          <w:tcPr>
            <w:tcW w:w="955" w:type="dxa"/>
            <w:tcBorders>
              <w:top w:val="single" w:sz="4" w:space="0" w:color="000000"/>
              <w:left w:val="single" w:sz="4" w:space="0" w:color="000000"/>
              <w:bottom w:val="single" w:sz="4" w:space="0" w:color="000000"/>
              <w:right w:val="single" w:sz="4" w:space="0" w:color="000000"/>
            </w:tcBorders>
            <w:vAlign w:val="center"/>
          </w:tcPr>
          <w:p w14:paraId="2ABF9B0B" w14:textId="77777777" w:rsidR="00113430" w:rsidRPr="00143B66" w:rsidRDefault="00113430" w:rsidP="00967B7A">
            <w:pPr>
              <w:pStyle w:val="Default"/>
              <w:jc w:val="center"/>
            </w:pPr>
            <w:r w:rsidRPr="00CB5CA5">
              <w:rPr>
                <w:bCs/>
              </w:rPr>
              <w:t xml:space="preserve">1 </w:t>
            </w:r>
          </w:p>
        </w:tc>
        <w:tc>
          <w:tcPr>
            <w:tcW w:w="1440" w:type="dxa"/>
            <w:tcBorders>
              <w:top w:val="single" w:sz="4" w:space="0" w:color="000000"/>
              <w:left w:val="single" w:sz="4" w:space="0" w:color="000000"/>
              <w:bottom w:val="single" w:sz="4" w:space="0" w:color="000000"/>
              <w:right w:val="single" w:sz="4" w:space="0" w:color="000000"/>
            </w:tcBorders>
            <w:vAlign w:val="center"/>
          </w:tcPr>
          <w:p w14:paraId="13ABB49D" w14:textId="77777777" w:rsidR="00113430" w:rsidRPr="004820A4" w:rsidRDefault="00113430" w:rsidP="00967B7A">
            <w:pPr>
              <w:pStyle w:val="Default"/>
              <w:jc w:val="center"/>
            </w:pPr>
            <w:r w:rsidRPr="004820A4">
              <w:t xml:space="preserve">1,205 </w:t>
            </w:r>
          </w:p>
        </w:tc>
        <w:tc>
          <w:tcPr>
            <w:tcW w:w="1125" w:type="dxa"/>
            <w:tcBorders>
              <w:top w:val="single" w:sz="4" w:space="0" w:color="000000"/>
              <w:left w:val="single" w:sz="4" w:space="0" w:color="000000"/>
              <w:bottom w:val="single" w:sz="4" w:space="0" w:color="000000"/>
              <w:right w:val="single" w:sz="4" w:space="0" w:color="000000"/>
            </w:tcBorders>
          </w:tcPr>
          <w:p w14:paraId="3D3CA6AE" w14:textId="77777777" w:rsidR="00113430" w:rsidRPr="004820A4" w:rsidRDefault="00113430" w:rsidP="00967B7A">
            <w:pPr>
              <w:pStyle w:val="Default"/>
              <w:jc w:val="right"/>
              <w:rPr>
                <w:color w:val="auto"/>
              </w:rPr>
            </w:pPr>
          </w:p>
        </w:tc>
        <w:tc>
          <w:tcPr>
            <w:tcW w:w="1285" w:type="dxa"/>
            <w:tcBorders>
              <w:top w:val="single" w:sz="4" w:space="0" w:color="000000"/>
              <w:left w:val="single" w:sz="4" w:space="0" w:color="000000"/>
              <w:bottom w:val="single" w:sz="4" w:space="0" w:color="000000"/>
              <w:right w:val="single" w:sz="4" w:space="0" w:color="000000"/>
            </w:tcBorders>
          </w:tcPr>
          <w:p w14:paraId="5AD32B2A" w14:textId="77777777" w:rsidR="00113430" w:rsidRPr="004820A4" w:rsidRDefault="00113430" w:rsidP="00967B7A">
            <w:pPr>
              <w:pStyle w:val="Default"/>
              <w:jc w:val="right"/>
              <w:rPr>
                <w:color w:val="auto"/>
              </w:rPr>
            </w:pPr>
          </w:p>
        </w:tc>
        <w:tc>
          <w:tcPr>
            <w:tcW w:w="1260" w:type="dxa"/>
            <w:tcBorders>
              <w:top w:val="single" w:sz="4" w:space="0" w:color="000000"/>
              <w:left w:val="single" w:sz="4" w:space="0" w:color="000000"/>
              <w:bottom w:val="single" w:sz="4" w:space="0" w:color="000000"/>
              <w:right w:val="single" w:sz="4" w:space="0" w:color="000000"/>
            </w:tcBorders>
          </w:tcPr>
          <w:p w14:paraId="722BCECF" w14:textId="77777777" w:rsidR="00113430" w:rsidRPr="004820A4" w:rsidRDefault="00113430" w:rsidP="00967B7A">
            <w:pPr>
              <w:pStyle w:val="Default"/>
              <w:jc w:val="right"/>
              <w:rPr>
                <w:color w:val="auto"/>
              </w:rPr>
            </w:pPr>
          </w:p>
        </w:tc>
        <w:tc>
          <w:tcPr>
            <w:tcW w:w="900" w:type="dxa"/>
            <w:tcBorders>
              <w:top w:val="single" w:sz="4" w:space="0" w:color="000000"/>
              <w:left w:val="single" w:sz="4" w:space="0" w:color="000000"/>
              <w:bottom w:val="single" w:sz="4" w:space="0" w:color="000000"/>
              <w:right w:val="single" w:sz="4" w:space="0" w:color="000000"/>
            </w:tcBorders>
          </w:tcPr>
          <w:p w14:paraId="15A9D243" w14:textId="77777777" w:rsidR="00113430" w:rsidRPr="004820A4" w:rsidRDefault="00113430" w:rsidP="00967B7A">
            <w:pPr>
              <w:pStyle w:val="Default"/>
              <w:jc w:val="right"/>
              <w:rPr>
                <w:color w:val="auto"/>
              </w:rPr>
            </w:pPr>
          </w:p>
        </w:tc>
        <w:tc>
          <w:tcPr>
            <w:tcW w:w="1193" w:type="dxa"/>
            <w:vMerge w:val="restart"/>
            <w:tcBorders>
              <w:top w:val="single" w:sz="4" w:space="0" w:color="000000"/>
              <w:left w:val="single" w:sz="4" w:space="0" w:color="000000"/>
              <w:bottom w:val="single" w:sz="4" w:space="0" w:color="000000"/>
              <w:right w:val="single" w:sz="4" w:space="0" w:color="000000"/>
            </w:tcBorders>
          </w:tcPr>
          <w:p w14:paraId="2EF41FF2" w14:textId="77777777" w:rsidR="00113430" w:rsidRPr="004820A4" w:rsidRDefault="00113430" w:rsidP="00967B7A">
            <w:pPr>
              <w:pStyle w:val="Default"/>
              <w:rPr>
                <w:color w:val="auto"/>
              </w:rPr>
            </w:pPr>
          </w:p>
        </w:tc>
      </w:tr>
      <w:tr w:rsidR="00113430" w:rsidRPr="004820A4" w14:paraId="5BC7FEEB" w14:textId="77777777" w:rsidTr="00967B7A">
        <w:trPr>
          <w:trHeight w:val="285"/>
        </w:trPr>
        <w:tc>
          <w:tcPr>
            <w:tcW w:w="955" w:type="dxa"/>
            <w:tcBorders>
              <w:top w:val="single" w:sz="4" w:space="0" w:color="000000"/>
              <w:left w:val="single" w:sz="4" w:space="0" w:color="000000"/>
              <w:bottom w:val="single" w:sz="4" w:space="0" w:color="000000"/>
              <w:right w:val="single" w:sz="4" w:space="0" w:color="000000"/>
            </w:tcBorders>
            <w:vAlign w:val="center"/>
          </w:tcPr>
          <w:p w14:paraId="7BB42DC3" w14:textId="77777777" w:rsidR="00113430" w:rsidRPr="00143B66" w:rsidRDefault="00113430" w:rsidP="00967B7A">
            <w:pPr>
              <w:pStyle w:val="Default"/>
              <w:jc w:val="center"/>
            </w:pPr>
            <w:r w:rsidRPr="00CB5CA5">
              <w:rPr>
                <w:bCs/>
              </w:rPr>
              <w:t xml:space="preserve">2 </w:t>
            </w:r>
          </w:p>
        </w:tc>
        <w:tc>
          <w:tcPr>
            <w:tcW w:w="1440" w:type="dxa"/>
            <w:tcBorders>
              <w:top w:val="single" w:sz="4" w:space="0" w:color="000000"/>
              <w:left w:val="single" w:sz="4" w:space="0" w:color="000000"/>
              <w:bottom w:val="single" w:sz="4" w:space="0" w:color="000000"/>
              <w:right w:val="single" w:sz="4" w:space="0" w:color="000000"/>
            </w:tcBorders>
            <w:vAlign w:val="center"/>
          </w:tcPr>
          <w:p w14:paraId="4A4C8BF9" w14:textId="77777777" w:rsidR="00113430" w:rsidRPr="004820A4" w:rsidRDefault="00113430" w:rsidP="00967B7A">
            <w:pPr>
              <w:pStyle w:val="Default"/>
              <w:jc w:val="center"/>
            </w:pPr>
            <w:r w:rsidRPr="004820A4">
              <w:t xml:space="preserve">1,309 </w:t>
            </w:r>
          </w:p>
        </w:tc>
        <w:tc>
          <w:tcPr>
            <w:tcW w:w="1125" w:type="dxa"/>
            <w:tcBorders>
              <w:top w:val="single" w:sz="4" w:space="0" w:color="000000"/>
              <w:left w:val="single" w:sz="4" w:space="0" w:color="000000"/>
              <w:bottom w:val="single" w:sz="4" w:space="0" w:color="000000"/>
              <w:right w:val="single" w:sz="4" w:space="0" w:color="000000"/>
            </w:tcBorders>
            <w:vAlign w:val="center"/>
          </w:tcPr>
          <w:p w14:paraId="75A2AC4A" w14:textId="77777777" w:rsidR="00113430" w:rsidRPr="004820A4" w:rsidRDefault="00113430" w:rsidP="00967B7A">
            <w:pPr>
              <w:pStyle w:val="Default"/>
              <w:jc w:val="right"/>
            </w:pPr>
            <w:r w:rsidRPr="004820A4">
              <w:t xml:space="preserve">104 </w:t>
            </w:r>
          </w:p>
        </w:tc>
        <w:tc>
          <w:tcPr>
            <w:tcW w:w="1285" w:type="dxa"/>
            <w:tcBorders>
              <w:top w:val="single" w:sz="4" w:space="0" w:color="000000"/>
              <w:left w:val="single" w:sz="4" w:space="0" w:color="000000"/>
              <w:bottom w:val="single" w:sz="4" w:space="0" w:color="000000"/>
              <w:right w:val="single" w:sz="4" w:space="0" w:color="000000"/>
            </w:tcBorders>
          </w:tcPr>
          <w:p w14:paraId="7CB8951B" w14:textId="77777777" w:rsidR="00113430" w:rsidRPr="004820A4" w:rsidRDefault="00113430" w:rsidP="00967B7A">
            <w:pPr>
              <w:pStyle w:val="Default"/>
              <w:jc w:val="right"/>
              <w:rPr>
                <w:color w:val="auto"/>
              </w:rPr>
            </w:pPr>
          </w:p>
        </w:tc>
        <w:tc>
          <w:tcPr>
            <w:tcW w:w="1260" w:type="dxa"/>
            <w:tcBorders>
              <w:top w:val="single" w:sz="4" w:space="0" w:color="000000"/>
              <w:left w:val="single" w:sz="4" w:space="0" w:color="000000"/>
              <w:bottom w:val="single" w:sz="4" w:space="0" w:color="000000"/>
              <w:right w:val="single" w:sz="4" w:space="0" w:color="000000"/>
            </w:tcBorders>
          </w:tcPr>
          <w:p w14:paraId="503D2152" w14:textId="77777777" w:rsidR="00113430" w:rsidRPr="004820A4" w:rsidRDefault="00113430" w:rsidP="00967B7A">
            <w:pPr>
              <w:pStyle w:val="Default"/>
              <w:jc w:val="right"/>
              <w:rPr>
                <w:color w:val="auto"/>
              </w:rPr>
            </w:pPr>
          </w:p>
        </w:tc>
        <w:tc>
          <w:tcPr>
            <w:tcW w:w="900" w:type="dxa"/>
            <w:tcBorders>
              <w:top w:val="single" w:sz="4" w:space="0" w:color="000000"/>
              <w:left w:val="single" w:sz="4" w:space="0" w:color="000000"/>
              <w:bottom w:val="single" w:sz="4" w:space="0" w:color="000000"/>
              <w:right w:val="single" w:sz="4" w:space="0" w:color="000000"/>
            </w:tcBorders>
          </w:tcPr>
          <w:p w14:paraId="54343203" w14:textId="77777777" w:rsidR="00113430" w:rsidRPr="004820A4" w:rsidRDefault="00113430" w:rsidP="00967B7A">
            <w:pPr>
              <w:pStyle w:val="Default"/>
              <w:jc w:val="right"/>
              <w:rPr>
                <w:color w:val="auto"/>
              </w:rPr>
            </w:pPr>
          </w:p>
        </w:tc>
        <w:tc>
          <w:tcPr>
            <w:tcW w:w="1193" w:type="dxa"/>
            <w:vMerge/>
            <w:tcBorders>
              <w:top w:val="single" w:sz="4" w:space="0" w:color="000000"/>
              <w:left w:val="single" w:sz="4" w:space="0" w:color="000000"/>
              <w:bottom w:val="single" w:sz="4" w:space="0" w:color="000000"/>
              <w:right w:val="single" w:sz="4" w:space="0" w:color="000000"/>
            </w:tcBorders>
          </w:tcPr>
          <w:p w14:paraId="716F7427" w14:textId="77777777" w:rsidR="00113430" w:rsidRPr="004820A4" w:rsidRDefault="00113430" w:rsidP="00967B7A">
            <w:pPr>
              <w:pStyle w:val="Default"/>
              <w:rPr>
                <w:color w:val="auto"/>
              </w:rPr>
            </w:pPr>
          </w:p>
        </w:tc>
      </w:tr>
      <w:tr w:rsidR="00113430" w:rsidRPr="004820A4" w14:paraId="292DD639" w14:textId="77777777" w:rsidTr="00967B7A">
        <w:trPr>
          <w:trHeight w:val="285"/>
        </w:trPr>
        <w:tc>
          <w:tcPr>
            <w:tcW w:w="955" w:type="dxa"/>
            <w:tcBorders>
              <w:top w:val="single" w:sz="4" w:space="0" w:color="000000"/>
              <w:left w:val="single" w:sz="4" w:space="0" w:color="000000"/>
              <w:bottom w:val="single" w:sz="4" w:space="0" w:color="000000"/>
              <w:right w:val="single" w:sz="4" w:space="0" w:color="000000"/>
            </w:tcBorders>
            <w:vAlign w:val="center"/>
          </w:tcPr>
          <w:p w14:paraId="228B55DD" w14:textId="77777777" w:rsidR="00113430" w:rsidRPr="00143B66" w:rsidRDefault="00113430" w:rsidP="00967B7A">
            <w:pPr>
              <w:pStyle w:val="Default"/>
              <w:jc w:val="center"/>
            </w:pPr>
            <w:r w:rsidRPr="00CB5CA5">
              <w:rPr>
                <w:bCs/>
              </w:rPr>
              <w:t xml:space="preserve">3 </w:t>
            </w:r>
          </w:p>
        </w:tc>
        <w:tc>
          <w:tcPr>
            <w:tcW w:w="1440" w:type="dxa"/>
            <w:tcBorders>
              <w:top w:val="single" w:sz="4" w:space="0" w:color="000000"/>
              <w:left w:val="single" w:sz="4" w:space="0" w:color="000000"/>
              <w:bottom w:val="single" w:sz="4" w:space="0" w:color="000000"/>
              <w:right w:val="single" w:sz="4" w:space="0" w:color="000000"/>
            </w:tcBorders>
            <w:vAlign w:val="center"/>
          </w:tcPr>
          <w:p w14:paraId="5669C69E" w14:textId="77777777" w:rsidR="00113430" w:rsidRPr="004820A4" w:rsidRDefault="00113430" w:rsidP="00967B7A">
            <w:pPr>
              <w:pStyle w:val="Default"/>
              <w:jc w:val="center"/>
            </w:pPr>
            <w:r w:rsidRPr="004820A4">
              <w:t xml:space="preserve">1,325 </w:t>
            </w:r>
          </w:p>
        </w:tc>
        <w:tc>
          <w:tcPr>
            <w:tcW w:w="1125" w:type="dxa"/>
            <w:tcBorders>
              <w:top w:val="single" w:sz="4" w:space="0" w:color="000000"/>
              <w:left w:val="single" w:sz="4" w:space="0" w:color="000000"/>
              <w:bottom w:val="single" w:sz="4" w:space="0" w:color="000000"/>
              <w:right w:val="single" w:sz="4" w:space="0" w:color="000000"/>
            </w:tcBorders>
            <w:vAlign w:val="center"/>
          </w:tcPr>
          <w:p w14:paraId="32F5723E" w14:textId="77777777" w:rsidR="00113430" w:rsidRPr="004820A4" w:rsidRDefault="00113430" w:rsidP="00967B7A">
            <w:pPr>
              <w:pStyle w:val="Default"/>
              <w:jc w:val="right"/>
            </w:pPr>
            <w:r w:rsidRPr="004820A4">
              <w:t xml:space="preserve">16 </w:t>
            </w:r>
          </w:p>
        </w:tc>
        <w:tc>
          <w:tcPr>
            <w:tcW w:w="1285" w:type="dxa"/>
            <w:tcBorders>
              <w:top w:val="single" w:sz="4" w:space="0" w:color="000000"/>
              <w:left w:val="single" w:sz="4" w:space="0" w:color="000000"/>
              <w:bottom w:val="single" w:sz="4" w:space="0" w:color="000000"/>
              <w:right w:val="single" w:sz="4" w:space="0" w:color="000000"/>
            </w:tcBorders>
          </w:tcPr>
          <w:p w14:paraId="0D2C7C02" w14:textId="77777777" w:rsidR="00113430" w:rsidRPr="004820A4" w:rsidRDefault="00113430" w:rsidP="00967B7A">
            <w:pPr>
              <w:pStyle w:val="Default"/>
              <w:jc w:val="right"/>
              <w:rPr>
                <w:color w:val="auto"/>
              </w:rPr>
            </w:pPr>
          </w:p>
        </w:tc>
        <w:tc>
          <w:tcPr>
            <w:tcW w:w="1260" w:type="dxa"/>
            <w:tcBorders>
              <w:top w:val="single" w:sz="4" w:space="0" w:color="000000"/>
              <w:left w:val="single" w:sz="4" w:space="0" w:color="000000"/>
              <w:bottom w:val="single" w:sz="4" w:space="0" w:color="000000"/>
              <w:right w:val="single" w:sz="4" w:space="0" w:color="000000"/>
            </w:tcBorders>
          </w:tcPr>
          <w:p w14:paraId="7E9E1723" w14:textId="77777777" w:rsidR="00113430" w:rsidRPr="004820A4" w:rsidRDefault="00113430" w:rsidP="00967B7A">
            <w:pPr>
              <w:pStyle w:val="Default"/>
              <w:jc w:val="right"/>
              <w:rPr>
                <w:color w:val="auto"/>
              </w:rPr>
            </w:pPr>
          </w:p>
        </w:tc>
        <w:tc>
          <w:tcPr>
            <w:tcW w:w="900" w:type="dxa"/>
            <w:tcBorders>
              <w:top w:val="single" w:sz="4" w:space="0" w:color="000000"/>
              <w:left w:val="single" w:sz="4" w:space="0" w:color="000000"/>
              <w:bottom w:val="single" w:sz="4" w:space="0" w:color="000000"/>
              <w:right w:val="single" w:sz="4" w:space="0" w:color="000000"/>
            </w:tcBorders>
          </w:tcPr>
          <w:p w14:paraId="11EAA5AF" w14:textId="77777777" w:rsidR="00113430" w:rsidRPr="004820A4" w:rsidRDefault="00113430" w:rsidP="00967B7A">
            <w:pPr>
              <w:pStyle w:val="Default"/>
              <w:jc w:val="right"/>
              <w:rPr>
                <w:color w:val="auto"/>
              </w:rPr>
            </w:pPr>
          </w:p>
        </w:tc>
        <w:tc>
          <w:tcPr>
            <w:tcW w:w="1193" w:type="dxa"/>
            <w:vMerge/>
            <w:tcBorders>
              <w:top w:val="single" w:sz="4" w:space="0" w:color="000000"/>
              <w:left w:val="single" w:sz="4" w:space="0" w:color="000000"/>
              <w:bottom w:val="single" w:sz="4" w:space="0" w:color="000000"/>
              <w:right w:val="single" w:sz="4" w:space="0" w:color="000000"/>
            </w:tcBorders>
          </w:tcPr>
          <w:p w14:paraId="71E2E9BC" w14:textId="77777777" w:rsidR="00113430" w:rsidRPr="004820A4" w:rsidRDefault="00113430" w:rsidP="00967B7A">
            <w:pPr>
              <w:pStyle w:val="Default"/>
              <w:rPr>
                <w:color w:val="auto"/>
              </w:rPr>
            </w:pPr>
          </w:p>
        </w:tc>
      </w:tr>
      <w:tr w:rsidR="00113430" w:rsidRPr="004820A4" w14:paraId="6DBC4466" w14:textId="77777777" w:rsidTr="00967B7A">
        <w:trPr>
          <w:trHeight w:val="285"/>
        </w:trPr>
        <w:tc>
          <w:tcPr>
            <w:tcW w:w="955" w:type="dxa"/>
            <w:tcBorders>
              <w:top w:val="single" w:sz="4" w:space="0" w:color="000000"/>
              <w:left w:val="single" w:sz="4" w:space="0" w:color="000000"/>
              <w:bottom w:val="single" w:sz="4" w:space="0" w:color="000000"/>
              <w:right w:val="single" w:sz="4" w:space="0" w:color="000000"/>
            </w:tcBorders>
            <w:vAlign w:val="center"/>
          </w:tcPr>
          <w:p w14:paraId="5E80052C" w14:textId="77777777" w:rsidR="00113430" w:rsidRPr="00143B66" w:rsidRDefault="00113430" w:rsidP="00967B7A">
            <w:pPr>
              <w:pStyle w:val="Default"/>
              <w:jc w:val="center"/>
            </w:pPr>
            <w:r w:rsidRPr="00CB5CA5">
              <w:rPr>
                <w:bCs/>
              </w:rPr>
              <w:t xml:space="preserve">4 </w:t>
            </w:r>
          </w:p>
        </w:tc>
        <w:tc>
          <w:tcPr>
            <w:tcW w:w="1440" w:type="dxa"/>
            <w:tcBorders>
              <w:top w:val="single" w:sz="4" w:space="0" w:color="000000"/>
              <w:left w:val="single" w:sz="4" w:space="0" w:color="000000"/>
              <w:bottom w:val="single" w:sz="4" w:space="0" w:color="000000"/>
              <w:right w:val="single" w:sz="4" w:space="0" w:color="000000"/>
            </w:tcBorders>
            <w:vAlign w:val="center"/>
          </w:tcPr>
          <w:p w14:paraId="70535939" w14:textId="77777777" w:rsidR="00113430" w:rsidRPr="004820A4" w:rsidRDefault="00113430" w:rsidP="00967B7A">
            <w:pPr>
              <w:pStyle w:val="Default"/>
              <w:jc w:val="center"/>
            </w:pPr>
            <w:r w:rsidRPr="004820A4">
              <w:t xml:space="preserve">1,226 </w:t>
            </w:r>
          </w:p>
        </w:tc>
        <w:tc>
          <w:tcPr>
            <w:tcW w:w="1125" w:type="dxa"/>
            <w:tcBorders>
              <w:top w:val="single" w:sz="4" w:space="0" w:color="000000"/>
              <w:left w:val="single" w:sz="4" w:space="0" w:color="000000"/>
              <w:bottom w:val="single" w:sz="4" w:space="0" w:color="000000"/>
              <w:right w:val="single" w:sz="4" w:space="0" w:color="000000"/>
            </w:tcBorders>
            <w:vAlign w:val="center"/>
          </w:tcPr>
          <w:p w14:paraId="4892E3A8" w14:textId="77777777" w:rsidR="00113430" w:rsidRPr="004820A4" w:rsidRDefault="00113430" w:rsidP="00967B7A">
            <w:pPr>
              <w:pStyle w:val="Default"/>
              <w:jc w:val="right"/>
            </w:pPr>
            <w:r w:rsidRPr="004820A4">
              <w:t xml:space="preserve">–99 </w:t>
            </w:r>
          </w:p>
        </w:tc>
        <w:tc>
          <w:tcPr>
            <w:tcW w:w="1285" w:type="dxa"/>
            <w:tcBorders>
              <w:top w:val="single" w:sz="4" w:space="0" w:color="000000"/>
              <w:left w:val="single" w:sz="4" w:space="0" w:color="000000"/>
              <w:bottom w:val="single" w:sz="4" w:space="0" w:color="000000"/>
              <w:right w:val="single" w:sz="4" w:space="0" w:color="000000"/>
            </w:tcBorders>
            <w:vAlign w:val="center"/>
          </w:tcPr>
          <w:p w14:paraId="463478ED" w14:textId="77777777" w:rsidR="00113430" w:rsidRPr="004820A4" w:rsidRDefault="00113430" w:rsidP="00967B7A">
            <w:pPr>
              <w:pStyle w:val="Default"/>
              <w:jc w:val="right"/>
            </w:pPr>
            <w:r w:rsidRPr="004820A4">
              <w:t xml:space="preserve">7.0 </w:t>
            </w:r>
          </w:p>
        </w:tc>
        <w:tc>
          <w:tcPr>
            <w:tcW w:w="1260" w:type="dxa"/>
            <w:tcBorders>
              <w:top w:val="single" w:sz="4" w:space="0" w:color="000000"/>
              <w:left w:val="single" w:sz="4" w:space="0" w:color="000000"/>
              <w:bottom w:val="single" w:sz="4" w:space="0" w:color="000000"/>
              <w:right w:val="single" w:sz="4" w:space="0" w:color="000000"/>
            </w:tcBorders>
          </w:tcPr>
          <w:p w14:paraId="660FEE38" w14:textId="77777777" w:rsidR="00113430" w:rsidRPr="004820A4" w:rsidRDefault="00113430" w:rsidP="00967B7A">
            <w:pPr>
              <w:pStyle w:val="Default"/>
              <w:jc w:val="right"/>
              <w:rPr>
                <w:color w:val="auto"/>
              </w:rPr>
            </w:pPr>
          </w:p>
        </w:tc>
        <w:tc>
          <w:tcPr>
            <w:tcW w:w="900" w:type="dxa"/>
            <w:tcBorders>
              <w:top w:val="single" w:sz="4" w:space="0" w:color="000000"/>
              <w:left w:val="single" w:sz="4" w:space="0" w:color="000000"/>
              <w:bottom w:val="single" w:sz="4" w:space="0" w:color="000000"/>
              <w:right w:val="single" w:sz="4" w:space="0" w:color="000000"/>
            </w:tcBorders>
          </w:tcPr>
          <w:p w14:paraId="0C32B72F" w14:textId="77777777" w:rsidR="00113430" w:rsidRPr="004820A4" w:rsidRDefault="00113430" w:rsidP="00967B7A">
            <w:pPr>
              <w:pStyle w:val="Default"/>
              <w:jc w:val="right"/>
              <w:rPr>
                <w:color w:val="auto"/>
              </w:rPr>
            </w:pPr>
          </w:p>
        </w:tc>
        <w:tc>
          <w:tcPr>
            <w:tcW w:w="1193" w:type="dxa"/>
            <w:vMerge/>
            <w:tcBorders>
              <w:top w:val="single" w:sz="4" w:space="0" w:color="000000"/>
              <w:left w:val="single" w:sz="4" w:space="0" w:color="000000"/>
              <w:bottom w:val="single" w:sz="4" w:space="0" w:color="000000"/>
              <w:right w:val="single" w:sz="4" w:space="0" w:color="000000"/>
            </w:tcBorders>
          </w:tcPr>
          <w:p w14:paraId="10AA3B94" w14:textId="77777777" w:rsidR="00113430" w:rsidRPr="004820A4" w:rsidRDefault="00113430" w:rsidP="00967B7A">
            <w:pPr>
              <w:pStyle w:val="Default"/>
              <w:rPr>
                <w:color w:val="auto"/>
              </w:rPr>
            </w:pPr>
          </w:p>
        </w:tc>
      </w:tr>
      <w:tr w:rsidR="00113430" w:rsidRPr="004820A4" w14:paraId="3365B75C" w14:textId="77777777" w:rsidTr="00967B7A">
        <w:trPr>
          <w:trHeight w:val="285"/>
        </w:trPr>
        <w:tc>
          <w:tcPr>
            <w:tcW w:w="955" w:type="dxa"/>
            <w:tcBorders>
              <w:top w:val="single" w:sz="4" w:space="0" w:color="000000"/>
              <w:left w:val="single" w:sz="4" w:space="0" w:color="000000"/>
              <w:bottom w:val="single" w:sz="4" w:space="0" w:color="000000"/>
              <w:right w:val="single" w:sz="4" w:space="0" w:color="000000"/>
            </w:tcBorders>
            <w:vAlign w:val="center"/>
          </w:tcPr>
          <w:p w14:paraId="6A9900A0" w14:textId="77777777" w:rsidR="00113430" w:rsidRPr="00143B66" w:rsidRDefault="00113430" w:rsidP="00967B7A">
            <w:pPr>
              <w:pStyle w:val="Default"/>
              <w:jc w:val="center"/>
            </w:pPr>
            <w:r w:rsidRPr="00CB5CA5">
              <w:rPr>
                <w:bCs/>
              </w:rPr>
              <w:t xml:space="preserve">5 </w:t>
            </w:r>
          </w:p>
        </w:tc>
        <w:tc>
          <w:tcPr>
            <w:tcW w:w="1440" w:type="dxa"/>
            <w:tcBorders>
              <w:top w:val="single" w:sz="4" w:space="0" w:color="000000"/>
              <w:left w:val="single" w:sz="4" w:space="0" w:color="000000"/>
              <w:bottom w:val="single" w:sz="4" w:space="0" w:color="000000"/>
              <w:right w:val="single" w:sz="4" w:space="0" w:color="000000"/>
            </w:tcBorders>
            <w:vAlign w:val="center"/>
          </w:tcPr>
          <w:p w14:paraId="0AB9F8D5" w14:textId="77777777" w:rsidR="00113430" w:rsidRPr="004820A4" w:rsidRDefault="00113430" w:rsidP="00967B7A">
            <w:pPr>
              <w:pStyle w:val="Default"/>
              <w:jc w:val="center"/>
            </w:pPr>
            <w:r w:rsidRPr="004820A4">
              <w:t xml:space="preserve">1,450 </w:t>
            </w:r>
          </w:p>
        </w:tc>
        <w:tc>
          <w:tcPr>
            <w:tcW w:w="1125" w:type="dxa"/>
            <w:tcBorders>
              <w:top w:val="single" w:sz="4" w:space="0" w:color="000000"/>
              <w:left w:val="single" w:sz="4" w:space="0" w:color="000000"/>
              <w:bottom w:val="single" w:sz="4" w:space="0" w:color="000000"/>
              <w:right w:val="single" w:sz="4" w:space="0" w:color="000000"/>
            </w:tcBorders>
            <w:vAlign w:val="center"/>
          </w:tcPr>
          <w:p w14:paraId="1B8BBCC7" w14:textId="77777777" w:rsidR="00113430" w:rsidRPr="004820A4" w:rsidRDefault="00113430" w:rsidP="00967B7A">
            <w:pPr>
              <w:pStyle w:val="Default"/>
              <w:jc w:val="right"/>
            </w:pPr>
            <w:r w:rsidRPr="004820A4">
              <w:t xml:space="preserve">224 </w:t>
            </w:r>
          </w:p>
        </w:tc>
        <w:tc>
          <w:tcPr>
            <w:tcW w:w="1285" w:type="dxa"/>
            <w:tcBorders>
              <w:top w:val="single" w:sz="4" w:space="0" w:color="000000"/>
              <w:left w:val="single" w:sz="4" w:space="0" w:color="000000"/>
              <w:bottom w:val="single" w:sz="4" w:space="0" w:color="000000"/>
              <w:right w:val="single" w:sz="4" w:space="0" w:color="000000"/>
            </w:tcBorders>
            <w:vAlign w:val="center"/>
          </w:tcPr>
          <w:p w14:paraId="5AD5D703" w14:textId="77777777" w:rsidR="00113430" w:rsidRPr="004820A4" w:rsidRDefault="00113430" w:rsidP="00967B7A">
            <w:pPr>
              <w:pStyle w:val="Default"/>
              <w:jc w:val="right"/>
            </w:pPr>
            <w:r w:rsidRPr="004820A4">
              <w:t xml:space="preserve">47.0 </w:t>
            </w:r>
          </w:p>
        </w:tc>
        <w:tc>
          <w:tcPr>
            <w:tcW w:w="1260" w:type="dxa"/>
            <w:tcBorders>
              <w:top w:val="single" w:sz="4" w:space="0" w:color="000000"/>
              <w:left w:val="single" w:sz="4" w:space="0" w:color="000000"/>
              <w:bottom w:val="single" w:sz="4" w:space="0" w:color="000000"/>
              <w:right w:val="single" w:sz="4" w:space="0" w:color="000000"/>
            </w:tcBorders>
            <w:vAlign w:val="center"/>
          </w:tcPr>
          <w:p w14:paraId="58A67B2F" w14:textId="77777777" w:rsidR="00113430" w:rsidRPr="004820A4" w:rsidRDefault="00113430" w:rsidP="00967B7A">
            <w:pPr>
              <w:pStyle w:val="Default"/>
              <w:jc w:val="right"/>
            </w:pPr>
            <w:r w:rsidRPr="004820A4">
              <w:t xml:space="preserve">1233.0 </w:t>
            </w:r>
          </w:p>
        </w:tc>
        <w:tc>
          <w:tcPr>
            <w:tcW w:w="900" w:type="dxa"/>
            <w:tcBorders>
              <w:top w:val="single" w:sz="4" w:space="0" w:color="000000"/>
              <w:left w:val="single" w:sz="4" w:space="0" w:color="000000"/>
              <w:bottom w:val="single" w:sz="4" w:space="0" w:color="000000"/>
              <w:right w:val="single" w:sz="4" w:space="0" w:color="000000"/>
            </w:tcBorders>
            <w:vAlign w:val="center"/>
          </w:tcPr>
          <w:p w14:paraId="05D0A5E6" w14:textId="77777777" w:rsidR="00113430" w:rsidRPr="004820A4" w:rsidRDefault="00113430" w:rsidP="00967B7A">
            <w:pPr>
              <w:pStyle w:val="Default"/>
              <w:jc w:val="right"/>
            </w:pPr>
            <w:r w:rsidRPr="004820A4">
              <w:t xml:space="preserve">–217.0 </w:t>
            </w:r>
          </w:p>
        </w:tc>
        <w:tc>
          <w:tcPr>
            <w:tcW w:w="1193" w:type="dxa"/>
            <w:vMerge/>
            <w:tcBorders>
              <w:top w:val="single" w:sz="4" w:space="0" w:color="000000"/>
              <w:left w:val="single" w:sz="4" w:space="0" w:color="000000"/>
              <w:bottom w:val="single" w:sz="4" w:space="0" w:color="000000"/>
              <w:right w:val="single" w:sz="4" w:space="0" w:color="000000"/>
            </w:tcBorders>
          </w:tcPr>
          <w:p w14:paraId="30792AA5" w14:textId="77777777" w:rsidR="00113430" w:rsidRPr="004820A4" w:rsidRDefault="00113430" w:rsidP="00967B7A">
            <w:pPr>
              <w:pStyle w:val="Default"/>
              <w:rPr>
                <w:color w:val="auto"/>
              </w:rPr>
            </w:pPr>
          </w:p>
        </w:tc>
      </w:tr>
      <w:tr w:rsidR="00113430" w:rsidRPr="004820A4" w14:paraId="14AD6529" w14:textId="77777777" w:rsidTr="00967B7A">
        <w:trPr>
          <w:trHeight w:val="285"/>
        </w:trPr>
        <w:tc>
          <w:tcPr>
            <w:tcW w:w="955" w:type="dxa"/>
            <w:tcBorders>
              <w:top w:val="single" w:sz="4" w:space="0" w:color="000000"/>
              <w:left w:val="single" w:sz="4" w:space="0" w:color="000000"/>
              <w:bottom w:val="single" w:sz="4" w:space="0" w:color="000000"/>
              <w:right w:val="single" w:sz="4" w:space="0" w:color="000000"/>
            </w:tcBorders>
            <w:vAlign w:val="center"/>
          </w:tcPr>
          <w:p w14:paraId="60381FD5" w14:textId="77777777" w:rsidR="00113430" w:rsidRPr="00143B66" w:rsidRDefault="00113430" w:rsidP="00967B7A">
            <w:pPr>
              <w:pStyle w:val="Default"/>
              <w:jc w:val="center"/>
            </w:pPr>
            <w:r w:rsidRPr="00CB5CA5">
              <w:rPr>
                <w:bCs/>
              </w:rPr>
              <w:t xml:space="preserve">6 </w:t>
            </w:r>
          </w:p>
        </w:tc>
        <w:tc>
          <w:tcPr>
            <w:tcW w:w="1440" w:type="dxa"/>
            <w:tcBorders>
              <w:top w:val="single" w:sz="4" w:space="0" w:color="000000"/>
              <w:left w:val="single" w:sz="4" w:space="0" w:color="000000"/>
              <w:bottom w:val="single" w:sz="4" w:space="0" w:color="000000"/>
              <w:right w:val="single" w:sz="4" w:space="0" w:color="000000"/>
            </w:tcBorders>
            <w:vAlign w:val="center"/>
          </w:tcPr>
          <w:p w14:paraId="642A1F4B" w14:textId="77777777" w:rsidR="00113430" w:rsidRPr="004820A4" w:rsidRDefault="00113430" w:rsidP="00967B7A">
            <w:pPr>
              <w:pStyle w:val="Default"/>
              <w:jc w:val="center"/>
            </w:pPr>
            <w:r w:rsidRPr="004820A4">
              <w:t xml:space="preserve">1,529 </w:t>
            </w:r>
          </w:p>
        </w:tc>
        <w:tc>
          <w:tcPr>
            <w:tcW w:w="1125" w:type="dxa"/>
            <w:tcBorders>
              <w:top w:val="single" w:sz="4" w:space="0" w:color="000000"/>
              <w:left w:val="single" w:sz="4" w:space="0" w:color="000000"/>
              <w:bottom w:val="single" w:sz="4" w:space="0" w:color="000000"/>
              <w:right w:val="single" w:sz="4" w:space="0" w:color="000000"/>
            </w:tcBorders>
            <w:vAlign w:val="center"/>
          </w:tcPr>
          <w:p w14:paraId="3EFF762F" w14:textId="77777777" w:rsidR="00113430" w:rsidRPr="004820A4" w:rsidRDefault="00113430" w:rsidP="00967B7A">
            <w:pPr>
              <w:pStyle w:val="Default"/>
              <w:jc w:val="right"/>
            </w:pPr>
            <w:r w:rsidRPr="004820A4">
              <w:t xml:space="preserve">79 </w:t>
            </w:r>
          </w:p>
        </w:tc>
        <w:tc>
          <w:tcPr>
            <w:tcW w:w="1285" w:type="dxa"/>
            <w:tcBorders>
              <w:top w:val="single" w:sz="4" w:space="0" w:color="000000"/>
              <w:left w:val="single" w:sz="4" w:space="0" w:color="000000"/>
              <w:bottom w:val="single" w:sz="4" w:space="0" w:color="000000"/>
              <w:right w:val="single" w:sz="4" w:space="0" w:color="000000"/>
            </w:tcBorders>
            <w:vAlign w:val="center"/>
          </w:tcPr>
          <w:p w14:paraId="6965BF2A" w14:textId="77777777" w:rsidR="00113430" w:rsidRPr="004820A4" w:rsidRDefault="00113430" w:rsidP="00967B7A">
            <w:pPr>
              <w:pStyle w:val="Default"/>
              <w:jc w:val="right"/>
            </w:pPr>
            <w:r w:rsidRPr="004820A4">
              <w:t xml:space="preserve">68.0 </w:t>
            </w:r>
          </w:p>
        </w:tc>
        <w:tc>
          <w:tcPr>
            <w:tcW w:w="1260" w:type="dxa"/>
            <w:tcBorders>
              <w:top w:val="single" w:sz="4" w:space="0" w:color="000000"/>
              <w:left w:val="single" w:sz="4" w:space="0" w:color="000000"/>
              <w:bottom w:val="single" w:sz="4" w:space="0" w:color="000000"/>
              <w:right w:val="single" w:sz="4" w:space="0" w:color="000000"/>
            </w:tcBorders>
            <w:vAlign w:val="center"/>
          </w:tcPr>
          <w:p w14:paraId="7F63A324" w14:textId="77777777" w:rsidR="00113430" w:rsidRPr="004820A4" w:rsidRDefault="00113430" w:rsidP="00967B7A">
            <w:pPr>
              <w:pStyle w:val="Default"/>
              <w:jc w:val="right"/>
            </w:pPr>
            <w:r w:rsidRPr="004820A4">
              <w:t xml:space="preserve">1497.0 </w:t>
            </w:r>
          </w:p>
        </w:tc>
        <w:tc>
          <w:tcPr>
            <w:tcW w:w="900" w:type="dxa"/>
            <w:tcBorders>
              <w:top w:val="single" w:sz="4" w:space="0" w:color="000000"/>
              <w:left w:val="single" w:sz="4" w:space="0" w:color="000000"/>
              <w:bottom w:val="single" w:sz="4" w:space="0" w:color="000000"/>
              <w:right w:val="single" w:sz="4" w:space="0" w:color="000000"/>
            </w:tcBorders>
            <w:vAlign w:val="center"/>
          </w:tcPr>
          <w:p w14:paraId="2C76AA12" w14:textId="77777777" w:rsidR="00113430" w:rsidRPr="004820A4" w:rsidRDefault="00113430" w:rsidP="00967B7A">
            <w:pPr>
              <w:pStyle w:val="Default"/>
              <w:jc w:val="right"/>
            </w:pPr>
            <w:r w:rsidRPr="004820A4">
              <w:t xml:space="preserve">–32.0 </w:t>
            </w:r>
          </w:p>
        </w:tc>
        <w:tc>
          <w:tcPr>
            <w:tcW w:w="1193" w:type="dxa"/>
            <w:vMerge/>
            <w:tcBorders>
              <w:top w:val="single" w:sz="4" w:space="0" w:color="000000"/>
              <w:left w:val="single" w:sz="4" w:space="0" w:color="000000"/>
              <w:bottom w:val="single" w:sz="4" w:space="0" w:color="000000"/>
              <w:right w:val="single" w:sz="4" w:space="0" w:color="000000"/>
            </w:tcBorders>
          </w:tcPr>
          <w:p w14:paraId="5F67301B" w14:textId="77777777" w:rsidR="00113430" w:rsidRPr="004820A4" w:rsidRDefault="00113430" w:rsidP="00967B7A">
            <w:pPr>
              <w:pStyle w:val="Default"/>
              <w:rPr>
                <w:color w:val="auto"/>
              </w:rPr>
            </w:pPr>
          </w:p>
        </w:tc>
      </w:tr>
      <w:tr w:rsidR="00113430" w:rsidRPr="004820A4" w14:paraId="432581F9" w14:textId="77777777" w:rsidTr="00967B7A">
        <w:trPr>
          <w:trHeight w:val="288"/>
        </w:trPr>
        <w:tc>
          <w:tcPr>
            <w:tcW w:w="955" w:type="dxa"/>
            <w:tcBorders>
              <w:top w:val="single" w:sz="4" w:space="0" w:color="000000"/>
              <w:left w:val="single" w:sz="4" w:space="0" w:color="000000"/>
              <w:bottom w:val="single" w:sz="4" w:space="0" w:color="000000"/>
              <w:right w:val="single" w:sz="4" w:space="0" w:color="000000"/>
            </w:tcBorders>
            <w:vAlign w:val="center"/>
          </w:tcPr>
          <w:p w14:paraId="5B0E9834" w14:textId="77777777" w:rsidR="00113430" w:rsidRPr="00143B66" w:rsidRDefault="00113430" w:rsidP="00967B7A">
            <w:pPr>
              <w:pStyle w:val="Default"/>
              <w:jc w:val="center"/>
            </w:pPr>
            <w:r w:rsidRPr="00CB5CA5">
              <w:rPr>
                <w:bCs/>
              </w:rPr>
              <w:t xml:space="preserve">7 </w:t>
            </w:r>
          </w:p>
        </w:tc>
        <w:tc>
          <w:tcPr>
            <w:tcW w:w="1440" w:type="dxa"/>
            <w:tcBorders>
              <w:top w:val="single" w:sz="4" w:space="0" w:color="000000"/>
              <w:left w:val="single" w:sz="4" w:space="0" w:color="000000"/>
              <w:bottom w:val="single" w:sz="4" w:space="0" w:color="000000"/>
              <w:right w:val="single" w:sz="4" w:space="0" w:color="000000"/>
            </w:tcBorders>
            <w:vAlign w:val="center"/>
          </w:tcPr>
          <w:p w14:paraId="59F1F993" w14:textId="77777777" w:rsidR="00113430" w:rsidRPr="004820A4" w:rsidRDefault="00113430" w:rsidP="00967B7A">
            <w:pPr>
              <w:pStyle w:val="Default"/>
              <w:jc w:val="center"/>
            </w:pPr>
            <w:r w:rsidRPr="004820A4">
              <w:t xml:space="preserve">1,679 </w:t>
            </w:r>
          </w:p>
        </w:tc>
        <w:tc>
          <w:tcPr>
            <w:tcW w:w="1125" w:type="dxa"/>
            <w:tcBorders>
              <w:top w:val="single" w:sz="4" w:space="0" w:color="000000"/>
              <w:left w:val="single" w:sz="4" w:space="0" w:color="000000"/>
              <w:bottom w:val="single" w:sz="4" w:space="0" w:color="000000"/>
              <w:right w:val="single" w:sz="4" w:space="0" w:color="000000"/>
            </w:tcBorders>
            <w:vAlign w:val="center"/>
          </w:tcPr>
          <w:p w14:paraId="330071D1" w14:textId="77777777" w:rsidR="00113430" w:rsidRPr="004820A4" w:rsidRDefault="00113430" w:rsidP="00967B7A">
            <w:pPr>
              <w:pStyle w:val="Default"/>
              <w:jc w:val="right"/>
            </w:pPr>
            <w:r w:rsidRPr="004820A4">
              <w:t xml:space="preserve">150 </w:t>
            </w:r>
          </w:p>
        </w:tc>
        <w:tc>
          <w:tcPr>
            <w:tcW w:w="1285" w:type="dxa"/>
            <w:tcBorders>
              <w:top w:val="single" w:sz="4" w:space="0" w:color="000000"/>
              <w:left w:val="single" w:sz="4" w:space="0" w:color="000000"/>
              <w:bottom w:val="single" w:sz="4" w:space="0" w:color="000000"/>
              <w:right w:val="single" w:sz="4" w:space="0" w:color="000000"/>
            </w:tcBorders>
            <w:vAlign w:val="center"/>
          </w:tcPr>
          <w:p w14:paraId="331B2A9B" w14:textId="77777777" w:rsidR="00113430" w:rsidRPr="004820A4" w:rsidRDefault="00113430" w:rsidP="00967B7A">
            <w:pPr>
              <w:pStyle w:val="Default"/>
              <w:jc w:val="right"/>
            </w:pPr>
            <w:r w:rsidRPr="004820A4">
              <w:t xml:space="preserve">151.0 </w:t>
            </w:r>
          </w:p>
        </w:tc>
        <w:tc>
          <w:tcPr>
            <w:tcW w:w="1260" w:type="dxa"/>
            <w:tcBorders>
              <w:top w:val="single" w:sz="4" w:space="0" w:color="000000"/>
              <w:left w:val="single" w:sz="4" w:space="0" w:color="000000"/>
              <w:bottom w:val="single" w:sz="4" w:space="0" w:color="000000"/>
              <w:right w:val="single" w:sz="4" w:space="0" w:color="000000"/>
            </w:tcBorders>
            <w:vAlign w:val="center"/>
          </w:tcPr>
          <w:p w14:paraId="343E4152" w14:textId="77777777" w:rsidR="00113430" w:rsidRPr="004820A4" w:rsidRDefault="00113430" w:rsidP="00967B7A">
            <w:pPr>
              <w:pStyle w:val="Default"/>
              <w:jc w:val="right"/>
            </w:pPr>
            <w:r w:rsidRPr="004820A4">
              <w:t xml:space="preserve">1597.0 </w:t>
            </w:r>
          </w:p>
        </w:tc>
        <w:tc>
          <w:tcPr>
            <w:tcW w:w="900" w:type="dxa"/>
            <w:tcBorders>
              <w:top w:val="single" w:sz="4" w:space="0" w:color="000000"/>
              <w:left w:val="single" w:sz="4" w:space="0" w:color="000000"/>
              <w:bottom w:val="single" w:sz="4" w:space="0" w:color="000000"/>
              <w:right w:val="single" w:sz="4" w:space="0" w:color="000000"/>
            </w:tcBorders>
            <w:vAlign w:val="center"/>
          </w:tcPr>
          <w:p w14:paraId="535CA56E" w14:textId="77777777" w:rsidR="00113430" w:rsidRPr="004820A4" w:rsidRDefault="00113430" w:rsidP="00967B7A">
            <w:pPr>
              <w:pStyle w:val="Default"/>
              <w:jc w:val="right"/>
            </w:pPr>
            <w:r w:rsidRPr="004820A4">
              <w:t xml:space="preserve">–82.0 </w:t>
            </w:r>
          </w:p>
        </w:tc>
        <w:tc>
          <w:tcPr>
            <w:tcW w:w="1193" w:type="dxa"/>
            <w:vMerge/>
            <w:tcBorders>
              <w:top w:val="single" w:sz="4" w:space="0" w:color="000000"/>
              <w:left w:val="single" w:sz="4" w:space="0" w:color="000000"/>
              <w:bottom w:val="single" w:sz="4" w:space="0" w:color="000000"/>
              <w:right w:val="single" w:sz="4" w:space="0" w:color="000000"/>
            </w:tcBorders>
          </w:tcPr>
          <w:p w14:paraId="2443411C" w14:textId="77777777" w:rsidR="00113430" w:rsidRPr="004820A4" w:rsidRDefault="00113430" w:rsidP="00967B7A">
            <w:pPr>
              <w:pStyle w:val="Default"/>
              <w:rPr>
                <w:color w:val="auto"/>
              </w:rPr>
            </w:pPr>
          </w:p>
        </w:tc>
      </w:tr>
      <w:tr w:rsidR="00113430" w:rsidRPr="004820A4" w14:paraId="794FEAA4" w14:textId="77777777" w:rsidTr="00967B7A">
        <w:trPr>
          <w:trHeight w:val="285"/>
        </w:trPr>
        <w:tc>
          <w:tcPr>
            <w:tcW w:w="955" w:type="dxa"/>
            <w:tcBorders>
              <w:top w:val="single" w:sz="4" w:space="0" w:color="000000"/>
              <w:left w:val="single" w:sz="4" w:space="0" w:color="000000"/>
              <w:bottom w:val="single" w:sz="4" w:space="0" w:color="000000"/>
              <w:right w:val="single" w:sz="4" w:space="0" w:color="000000"/>
            </w:tcBorders>
            <w:vAlign w:val="center"/>
          </w:tcPr>
          <w:p w14:paraId="10F80D25" w14:textId="77777777" w:rsidR="00113430" w:rsidRPr="00143B66" w:rsidRDefault="00113430" w:rsidP="00967B7A">
            <w:pPr>
              <w:pStyle w:val="Default"/>
              <w:jc w:val="center"/>
            </w:pPr>
            <w:r w:rsidRPr="00CB5CA5">
              <w:rPr>
                <w:bCs/>
              </w:rPr>
              <w:t xml:space="preserve">8 </w:t>
            </w:r>
          </w:p>
        </w:tc>
        <w:tc>
          <w:tcPr>
            <w:tcW w:w="1440" w:type="dxa"/>
            <w:tcBorders>
              <w:top w:val="single" w:sz="4" w:space="0" w:color="000000"/>
              <w:left w:val="single" w:sz="4" w:space="0" w:color="000000"/>
              <w:bottom w:val="single" w:sz="4" w:space="0" w:color="000000"/>
              <w:right w:val="single" w:sz="4" w:space="0" w:color="000000"/>
            </w:tcBorders>
            <w:vAlign w:val="center"/>
          </w:tcPr>
          <w:p w14:paraId="171CF632" w14:textId="77777777" w:rsidR="00113430" w:rsidRPr="004820A4" w:rsidRDefault="00113430" w:rsidP="00967B7A">
            <w:pPr>
              <w:pStyle w:val="Default"/>
              <w:jc w:val="center"/>
            </w:pPr>
            <w:r w:rsidRPr="004820A4">
              <w:t xml:space="preserve">1,543 </w:t>
            </w:r>
          </w:p>
        </w:tc>
        <w:tc>
          <w:tcPr>
            <w:tcW w:w="1125" w:type="dxa"/>
            <w:tcBorders>
              <w:top w:val="single" w:sz="4" w:space="0" w:color="000000"/>
              <w:left w:val="single" w:sz="4" w:space="0" w:color="000000"/>
              <w:bottom w:val="single" w:sz="4" w:space="0" w:color="000000"/>
              <w:right w:val="single" w:sz="4" w:space="0" w:color="000000"/>
            </w:tcBorders>
            <w:vAlign w:val="center"/>
          </w:tcPr>
          <w:p w14:paraId="4D1DA704" w14:textId="77777777" w:rsidR="00113430" w:rsidRPr="004820A4" w:rsidRDefault="00113430" w:rsidP="00967B7A">
            <w:pPr>
              <w:pStyle w:val="Default"/>
              <w:jc w:val="right"/>
            </w:pPr>
            <w:r w:rsidRPr="004820A4">
              <w:t xml:space="preserve">–136 </w:t>
            </w:r>
          </w:p>
        </w:tc>
        <w:tc>
          <w:tcPr>
            <w:tcW w:w="1285" w:type="dxa"/>
            <w:tcBorders>
              <w:top w:val="single" w:sz="4" w:space="0" w:color="000000"/>
              <w:left w:val="single" w:sz="4" w:space="0" w:color="000000"/>
              <w:bottom w:val="single" w:sz="4" w:space="0" w:color="000000"/>
              <w:right w:val="single" w:sz="4" w:space="0" w:color="000000"/>
            </w:tcBorders>
            <w:vAlign w:val="center"/>
          </w:tcPr>
          <w:p w14:paraId="059D2FE7" w14:textId="77777777" w:rsidR="00113430" w:rsidRPr="004820A4" w:rsidRDefault="00113430" w:rsidP="00967B7A">
            <w:pPr>
              <w:pStyle w:val="Default"/>
              <w:jc w:val="right"/>
            </w:pPr>
            <w:r w:rsidRPr="004820A4">
              <w:t xml:space="preserve">31.0 </w:t>
            </w:r>
          </w:p>
        </w:tc>
        <w:tc>
          <w:tcPr>
            <w:tcW w:w="1260" w:type="dxa"/>
            <w:tcBorders>
              <w:top w:val="single" w:sz="4" w:space="0" w:color="000000"/>
              <w:left w:val="single" w:sz="4" w:space="0" w:color="000000"/>
              <w:bottom w:val="single" w:sz="4" w:space="0" w:color="000000"/>
              <w:right w:val="single" w:sz="4" w:space="0" w:color="000000"/>
            </w:tcBorders>
            <w:vAlign w:val="center"/>
          </w:tcPr>
          <w:p w14:paraId="7A437686" w14:textId="77777777" w:rsidR="00113430" w:rsidRPr="004820A4" w:rsidRDefault="00113430" w:rsidP="00967B7A">
            <w:pPr>
              <w:pStyle w:val="Default"/>
              <w:jc w:val="right"/>
            </w:pPr>
            <w:r w:rsidRPr="004820A4">
              <w:t xml:space="preserve">1830.0 </w:t>
            </w:r>
          </w:p>
        </w:tc>
        <w:tc>
          <w:tcPr>
            <w:tcW w:w="900" w:type="dxa"/>
            <w:tcBorders>
              <w:top w:val="single" w:sz="4" w:space="0" w:color="000000"/>
              <w:left w:val="single" w:sz="4" w:space="0" w:color="000000"/>
              <w:bottom w:val="single" w:sz="4" w:space="0" w:color="000000"/>
              <w:right w:val="single" w:sz="4" w:space="0" w:color="000000"/>
            </w:tcBorders>
            <w:vAlign w:val="center"/>
          </w:tcPr>
          <w:p w14:paraId="0926E912" w14:textId="77777777" w:rsidR="00113430" w:rsidRPr="004820A4" w:rsidRDefault="00113430" w:rsidP="00967B7A">
            <w:pPr>
              <w:pStyle w:val="Default"/>
              <w:jc w:val="right"/>
            </w:pPr>
            <w:r w:rsidRPr="004820A4">
              <w:t xml:space="preserve">287.0 </w:t>
            </w:r>
          </w:p>
        </w:tc>
        <w:tc>
          <w:tcPr>
            <w:tcW w:w="1193" w:type="dxa"/>
            <w:vMerge/>
            <w:tcBorders>
              <w:top w:val="single" w:sz="4" w:space="0" w:color="000000"/>
              <w:left w:val="single" w:sz="4" w:space="0" w:color="000000"/>
              <w:bottom w:val="single" w:sz="4" w:space="0" w:color="000000"/>
              <w:right w:val="single" w:sz="4" w:space="0" w:color="000000"/>
            </w:tcBorders>
          </w:tcPr>
          <w:p w14:paraId="34C80AB7" w14:textId="77777777" w:rsidR="00113430" w:rsidRPr="004820A4" w:rsidRDefault="00113430" w:rsidP="00967B7A">
            <w:pPr>
              <w:pStyle w:val="Default"/>
              <w:rPr>
                <w:color w:val="auto"/>
              </w:rPr>
            </w:pPr>
          </w:p>
        </w:tc>
      </w:tr>
      <w:tr w:rsidR="00113430" w:rsidRPr="004820A4" w14:paraId="22B477AA" w14:textId="77777777" w:rsidTr="00967B7A">
        <w:trPr>
          <w:trHeight w:val="285"/>
        </w:trPr>
        <w:tc>
          <w:tcPr>
            <w:tcW w:w="955" w:type="dxa"/>
            <w:tcBorders>
              <w:top w:val="single" w:sz="4" w:space="0" w:color="000000"/>
              <w:left w:val="single" w:sz="4" w:space="0" w:color="000000"/>
              <w:bottom w:val="single" w:sz="4" w:space="0" w:color="000000"/>
              <w:right w:val="single" w:sz="4" w:space="0" w:color="000000"/>
            </w:tcBorders>
            <w:vAlign w:val="center"/>
          </w:tcPr>
          <w:p w14:paraId="09E97F75" w14:textId="77777777" w:rsidR="00113430" w:rsidRPr="00143B66" w:rsidRDefault="00113430" w:rsidP="00967B7A">
            <w:pPr>
              <w:pStyle w:val="Default"/>
              <w:jc w:val="center"/>
            </w:pPr>
            <w:r w:rsidRPr="00CB5CA5">
              <w:rPr>
                <w:bCs/>
              </w:rPr>
              <w:t xml:space="preserve">9 </w:t>
            </w:r>
          </w:p>
        </w:tc>
        <w:tc>
          <w:tcPr>
            <w:tcW w:w="1440" w:type="dxa"/>
            <w:tcBorders>
              <w:top w:val="single" w:sz="4" w:space="0" w:color="000000"/>
              <w:left w:val="single" w:sz="4" w:space="0" w:color="000000"/>
              <w:bottom w:val="single" w:sz="4" w:space="0" w:color="000000"/>
              <w:right w:val="single" w:sz="4" w:space="0" w:color="000000"/>
            </w:tcBorders>
            <w:vAlign w:val="center"/>
          </w:tcPr>
          <w:p w14:paraId="5DCB51F1" w14:textId="77777777" w:rsidR="00113430" w:rsidRPr="004820A4" w:rsidRDefault="00113430" w:rsidP="00967B7A">
            <w:pPr>
              <w:pStyle w:val="Default"/>
              <w:jc w:val="center"/>
            </w:pPr>
            <w:r w:rsidRPr="004820A4">
              <w:t xml:space="preserve">1,468 </w:t>
            </w:r>
          </w:p>
        </w:tc>
        <w:tc>
          <w:tcPr>
            <w:tcW w:w="1125" w:type="dxa"/>
            <w:tcBorders>
              <w:top w:val="single" w:sz="4" w:space="0" w:color="000000"/>
              <w:left w:val="single" w:sz="4" w:space="0" w:color="000000"/>
              <w:bottom w:val="single" w:sz="4" w:space="0" w:color="000000"/>
              <w:right w:val="single" w:sz="4" w:space="0" w:color="000000"/>
            </w:tcBorders>
            <w:vAlign w:val="center"/>
          </w:tcPr>
          <w:p w14:paraId="5C136B5B" w14:textId="77777777" w:rsidR="00113430" w:rsidRPr="004820A4" w:rsidRDefault="00113430" w:rsidP="00967B7A">
            <w:pPr>
              <w:pStyle w:val="Default"/>
              <w:jc w:val="right"/>
            </w:pPr>
            <w:r w:rsidRPr="004820A4">
              <w:t xml:space="preserve">–75 </w:t>
            </w:r>
          </w:p>
        </w:tc>
        <w:tc>
          <w:tcPr>
            <w:tcW w:w="1285" w:type="dxa"/>
            <w:tcBorders>
              <w:top w:val="single" w:sz="4" w:space="0" w:color="000000"/>
              <w:left w:val="single" w:sz="4" w:space="0" w:color="000000"/>
              <w:bottom w:val="single" w:sz="4" w:space="0" w:color="000000"/>
              <w:right w:val="single" w:sz="4" w:space="0" w:color="000000"/>
            </w:tcBorders>
            <w:vAlign w:val="center"/>
          </w:tcPr>
          <w:p w14:paraId="700A75F8" w14:textId="77777777" w:rsidR="00113430" w:rsidRPr="004820A4" w:rsidRDefault="00113430" w:rsidP="00967B7A">
            <w:pPr>
              <w:pStyle w:val="Default"/>
              <w:jc w:val="right"/>
            </w:pPr>
            <w:r w:rsidRPr="004820A4">
              <w:t xml:space="preserve">–20.3 </w:t>
            </w:r>
          </w:p>
        </w:tc>
        <w:tc>
          <w:tcPr>
            <w:tcW w:w="1260" w:type="dxa"/>
            <w:tcBorders>
              <w:top w:val="single" w:sz="4" w:space="0" w:color="000000"/>
              <w:left w:val="single" w:sz="4" w:space="0" w:color="000000"/>
              <w:bottom w:val="single" w:sz="4" w:space="0" w:color="000000"/>
              <w:right w:val="single" w:sz="4" w:space="0" w:color="000000"/>
            </w:tcBorders>
            <w:vAlign w:val="center"/>
          </w:tcPr>
          <w:p w14:paraId="5C5CAB38" w14:textId="77777777" w:rsidR="00113430" w:rsidRPr="004820A4" w:rsidRDefault="00113430" w:rsidP="00967B7A">
            <w:pPr>
              <w:pStyle w:val="Default"/>
              <w:jc w:val="right"/>
            </w:pPr>
            <w:r w:rsidRPr="004820A4">
              <w:t xml:space="preserve">1574.0 </w:t>
            </w:r>
          </w:p>
        </w:tc>
        <w:tc>
          <w:tcPr>
            <w:tcW w:w="900" w:type="dxa"/>
            <w:tcBorders>
              <w:top w:val="single" w:sz="4" w:space="0" w:color="000000"/>
              <w:left w:val="single" w:sz="4" w:space="0" w:color="000000"/>
              <w:bottom w:val="single" w:sz="4" w:space="0" w:color="000000"/>
              <w:right w:val="single" w:sz="4" w:space="0" w:color="000000"/>
            </w:tcBorders>
            <w:vAlign w:val="center"/>
          </w:tcPr>
          <w:p w14:paraId="6A21748F" w14:textId="77777777" w:rsidR="00113430" w:rsidRPr="004820A4" w:rsidRDefault="00113430" w:rsidP="00967B7A">
            <w:pPr>
              <w:pStyle w:val="Default"/>
              <w:jc w:val="right"/>
            </w:pPr>
            <w:r w:rsidRPr="004820A4">
              <w:t xml:space="preserve">106.0 </w:t>
            </w:r>
          </w:p>
        </w:tc>
        <w:tc>
          <w:tcPr>
            <w:tcW w:w="1193" w:type="dxa"/>
            <w:vMerge/>
            <w:tcBorders>
              <w:top w:val="single" w:sz="4" w:space="0" w:color="000000"/>
              <w:left w:val="single" w:sz="4" w:space="0" w:color="000000"/>
              <w:bottom w:val="single" w:sz="4" w:space="0" w:color="000000"/>
              <w:right w:val="single" w:sz="4" w:space="0" w:color="000000"/>
            </w:tcBorders>
          </w:tcPr>
          <w:p w14:paraId="20817D66" w14:textId="77777777" w:rsidR="00113430" w:rsidRPr="004820A4" w:rsidRDefault="00113430" w:rsidP="00967B7A">
            <w:pPr>
              <w:pStyle w:val="Default"/>
              <w:rPr>
                <w:color w:val="auto"/>
              </w:rPr>
            </w:pPr>
          </w:p>
        </w:tc>
      </w:tr>
      <w:tr w:rsidR="00113430" w:rsidRPr="004820A4" w14:paraId="3BE700C0" w14:textId="77777777" w:rsidTr="00967B7A">
        <w:trPr>
          <w:trHeight w:val="285"/>
        </w:trPr>
        <w:tc>
          <w:tcPr>
            <w:tcW w:w="955" w:type="dxa"/>
            <w:tcBorders>
              <w:top w:val="single" w:sz="4" w:space="0" w:color="000000"/>
              <w:left w:val="single" w:sz="4" w:space="0" w:color="000000"/>
              <w:bottom w:val="single" w:sz="4" w:space="0" w:color="000000"/>
              <w:right w:val="single" w:sz="4" w:space="0" w:color="000000"/>
            </w:tcBorders>
            <w:vAlign w:val="center"/>
          </w:tcPr>
          <w:p w14:paraId="005F84C9" w14:textId="77777777" w:rsidR="00113430" w:rsidRPr="00143B66" w:rsidRDefault="00113430" w:rsidP="00967B7A">
            <w:pPr>
              <w:pStyle w:val="Default"/>
              <w:jc w:val="center"/>
            </w:pPr>
            <w:r w:rsidRPr="00CB5CA5">
              <w:rPr>
                <w:bCs/>
              </w:rPr>
              <w:t xml:space="preserve">10 </w:t>
            </w:r>
          </w:p>
        </w:tc>
        <w:tc>
          <w:tcPr>
            <w:tcW w:w="1440" w:type="dxa"/>
            <w:tcBorders>
              <w:top w:val="single" w:sz="4" w:space="0" w:color="000000"/>
              <w:left w:val="single" w:sz="4" w:space="0" w:color="000000"/>
              <w:bottom w:val="single" w:sz="4" w:space="0" w:color="000000"/>
              <w:right w:val="single" w:sz="4" w:space="0" w:color="000000"/>
            </w:tcBorders>
            <w:vAlign w:val="center"/>
          </w:tcPr>
          <w:p w14:paraId="6B75C631" w14:textId="77777777" w:rsidR="00113430" w:rsidRPr="004820A4" w:rsidRDefault="00113430" w:rsidP="00967B7A">
            <w:pPr>
              <w:pStyle w:val="Default"/>
              <w:jc w:val="center"/>
            </w:pPr>
            <w:r w:rsidRPr="004820A4">
              <w:t xml:space="preserve">1,602 </w:t>
            </w:r>
          </w:p>
        </w:tc>
        <w:tc>
          <w:tcPr>
            <w:tcW w:w="1125" w:type="dxa"/>
            <w:tcBorders>
              <w:top w:val="single" w:sz="4" w:space="0" w:color="000000"/>
              <w:left w:val="single" w:sz="4" w:space="0" w:color="000000"/>
              <w:bottom w:val="single" w:sz="4" w:space="0" w:color="000000"/>
              <w:right w:val="single" w:sz="4" w:space="0" w:color="000000"/>
            </w:tcBorders>
            <w:vAlign w:val="center"/>
          </w:tcPr>
          <w:p w14:paraId="20414854" w14:textId="77777777" w:rsidR="00113430" w:rsidRPr="004820A4" w:rsidRDefault="00113430" w:rsidP="00967B7A">
            <w:pPr>
              <w:pStyle w:val="Default"/>
              <w:jc w:val="right"/>
            </w:pPr>
            <w:r w:rsidRPr="004820A4">
              <w:t xml:space="preserve">134 </w:t>
            </w:r>
          </w:p>
        </w:tc>
        <w:tc>
          <w:tcPr>
            <w:tcW w:w="1285" w:type="dxa"/>
            <w:tcBorders>
              <w:top w:val="single" w:sz="4" w:space="0" w:color="000000"/>
              <w:left w:val="single" w:sz="4" w:space="0" w:color="000000"/>
              <w:bottom w:val="single" w:sz="4" w:space="0" w:color="000000"/>
              <w:right w:val="single" w:sz="4" w:space="0" w:color="000000"/>
            </w:tcBorders>
            <w:vAlign w:val="center"/>
          </w:tcPr>
          <w:p w14:paraId="0380906B" w14:textId="77777777" w:rsidR="00113430" w:rsidRPr="004820A4" w:rsidRDefault="00113430" w:rsidP="00967B7A">
            <w:pPr>
              <w:pStyle w:val="Default"/>
              <w:jc w:val="right"/>
            </w:pPr>
            <w:r w:rsidRPr="004820A4">
              <w:t xml:space="preserve">–25.7 </w:t>
            </w:r>
          </w:p>
        </w:tc>
        <w:tc>
          <w:tcPr>
            <w:tcW w:w="1260" w:type="dxa"/>
            <w:tcBorders>
              <w:top w:val="single" w:sz="4" w:space="0" w:color="000000"/>
              <w:left w:val="single" w:sz="4" w:space="0" w:color="000000"/>
              <w:bottom w:val="single" w:sz="4" w:space="0" w:color="000000"/>
              <w:right w:val="single" w:sz="4" w:space="0" w:color="000000"/>
            </w:tcBorders>
            <w:vAlign w:val="center"/>
          </w:tcPr>
          <w:p w14:paraId="7630FA70" w14:textId="77777777" w:rsidR="00113430" w:rsidRPr="004820A4" w:rsidRDefault="00113430" w:rsidP="00967B7A">
            <w:pPr>
              <w:pStyle w:val="Default"/>
              <w:jc w:val="right"/>
            </w:pPr>
            <w:r w:rsidRPr="004820A4">
              <w:t xml:space="preserve">1447.7 </w:t>
            </w:r>
          </w:p>
        </w:tc>
        <w:tc>
          <w:tcPr>
            <w:tcW w:w="900" w:type="dxa"/>
            <w:tcBorders>
              <w:top w:val="single" w:sz="4" w:space="0" w:color="000000"/>
              <w:left w:val="single" w:sz="4" w:space="0" w:color="000000"/>
              <w:bottom w:val="single" w:sz="4" w:space="0" w:color="000000"/>
              <w:right w:val="single" w:sz="4" w:space="0" w:color="000000"/>
            </w:tcBorders>
            <w:vAlign w:val="center"/>
          </w:tcPr>
          <w:p w14:paraId="500482E9" w14:textId="77777777" w:rsidR="00113430" w:rsidRPr="004820A4" w:rsidRDefault="00113430" w:rsidP="00967B7A">
            <w:pPr>
              <w:pStyle w:val="Default"/>
              <w:jc w:val="right"/>
            </w:pPr>
            <w:r w:rsidRPr="004820A4">
              <w:t xml:space="preserve">–154.3 </w:t>
            </w:r>
          </w:p>
        </w:tc>
        <w:tc>
          <w:tcPr>
            <w:tcW w:w="1193" w:type="dxa"/>
            <w:vMerge/>
            <w:tcBorders>
              <w:top w:val="single" w:sz="4" w:space="0" w:color="000000"/>
              <w:left w:val="single" w:sz="4" w:space="0" w:color="000000"/>
              <w:bottom w:val="single" w:sz="4" w:space="0" w:color="000000"/>
              <w:right w:val="single" w:sz="4" w:space="0" w:color="000000"/>
            </w:tcBorders>
          </w:tcPr>
          <w:p w14:paraId="581F17F5" w14:textId="77777777" w:rsidR="00113430" w:rsidRPr="004820A4" w:rsidRDefault="00113430" w:rsidP="00967B7A">
            <w:pPr>
              <w:pStyle w:val="Default"/>
              <w:rPr>
                <w:color w:val="auto"/>
              </w:rPr>
            </w:pPr>
          </w:p>
        </w:tc>
      </w:tr>
      <w:tr w:rsidR="00113430" w:rsidRPr="004820A4" w14:paraId="2499C8F0" w14:textId="77777777" w:rsidTr="00967B7A">
        <w:trPr>
          <w:trHeight w:val="285"/>
        </w:trPr>
        <w:tc>
          <w:tcPr>
            <w:tcW w:w="955" w:type="dxa"/>
            <w:tcBorders>
              <w:top w:val="single" w:sz="4" w:space="0" w:color="000000"/>
              <w:left w:val="single" w:sz="4" w:space="0" w:color="000000"/>
              <w:bottom w:val="single" w:sz="4" w:space="0" w:color="000000"/>
              <w:right w:val="single" w:sz="4" w:space="0" w:color="000000"/>
            </w:tcBorders>
            <w:vAlign w:val="center"/>
          </w:tcPr>
          <w:p w14:paraId="28148B0F" w14:textId="77777777" w:rsidR="00113430" w:rsidRPr="00143B66" w:rsidRDefault="00113430" w:rsidP="00967B7A">
            <w:pPr>
              <w:pStyle w:val="Default"/>
              <w:jc w:val="center"/>
            </w:pPr>
            <w:r w:rsidRPr="00CB5CA5">
              <w:rPr>
                <w:bCs/>
              </w:rPr>
              <w:t xml:space="preserve">11 </w:t>
            </w:r>
          </w:p>
        </w:tc>
        <w:tc>
          <w:tcPr>
            <w:tcW w:w="1440" w:type="dxa"/>
            <w:tcBorders>
              <w:top w:val="single" w:sz="4" w:space="0" w:color="000000"/>
              <w:left w:val="single" w:sz="4" w:space="0" w:color="000000"/>
              <w:bottom w:val="single" w:sz="4" w:space="0" w:color="000000"/>
              <w:right w:val="single" w:sz="4" w:space="0" w:color="000000"/>
            </w:tcBorders>
            <w:vAlign w:val="center"/>
          </w:tcPr>
          <w:p w14:paraId="372798F7" w14:textId="77777777" w:rsidR="00113430" w:rsidRPr="004820A4" w:rsidRDefault="00113430" w:rsidP="00967B7A">
            <w:pPr>
              <w:pStyle w:val="Default"/>
              <w:jc w:val="center"/>
            </w:pPr>
            <w:r w:rsidRPr="004820A4">
              <w:t xml:space="preserve">1,625 </w:t>
            </w:r>
          </w:p>
        </w:tc>
        <w:tc>
          <w:tcPr>
            <w:tcW w:w="1125" w:type="dxa"/>
            <w:tcBorders>
              <w:top w:val="single" w:sz="4" w:space="0" w:color="000000"/>
              <w:left w:val="single" w:sz="4" w:space="0" w:color="000000"/>
              <w:bottom w:val="single" w:sz="4" w:space="0" w:color="000000"/>
              <w:right w:val="single" w:sz="4" w:space="0" w:color="000000"/>
            </w:tcBorders>
            <w:vAlign w:val="center"/>
          </w:tcPr>
          <w:p w14:paraId="0523FF65" w14:textId="77777777" w:rsidR="00113430" w:rsidRPr="004820A4" w:rsidRDefault="00113430" w:rsidP="00967B7A">
            <w:pPr>
              <w:pStyle w:val="Default"/>
              <w:jc w:val="right"/>
            </w:pPr>
            <w:r w:rsidRPr="004820A4">
              <w:t xml:space="preserve">23 </w:t>
            </w:r>
          </w:p>
        </w:tc>
        <w:tc>
          <w:tcPr>
            <w:tcW w:w="1285" w:type="dxa"/>
            <w:tcBorders>
              <w:top w:val="single" w:sz="4" w:space="0" w:color="000000"/>
              <w:left w:val="single" w:sz="4" w:space="0" w:color="000000"/>
              <w:bottom w:val="single" w:sz="4" w:space="0" w:color="000000"/>
              <w:right w:val="single" w:sz="4" w:space="0" w:color="000000"/>
            </w:tcBorders>
            <w:vAlign w:val="center"/>
          </w:tcPr>
          <w:p w14:paraId="510979FE" w14:textId="77777777" w:rsidR="00113430" w:rsidRPr="004820A4" w:rsidRDefault="00113430" w:rsidP="00967B7A">
            <w:pPr>
              <w:pStyle w:val="Default"/>
              <w:jc w:val="right"/>
            </w:pPr>
            <w:r w:rsidRPr="004820A4">
              <w:t xml:space="preserve">27.3 </w:t>
            </w:r>
          </w:p>
        </w:tc>
        <w:tc>
          <w:tcPr>
            <w:tcW w:w="1260" w:type="dxa"/>
            <w:tcBorders>
              <w:top w:val="single" w:sz="4" w:space="0" w:color="000000"/>
              <w:left w:val="single" w:sz="4" w:space="0" w:color="000000"/>
              <w:bottom w:val="single" w:sz="4" w:space="0" w:color="000000"/>
              <w:right w:val="single" w:sz="4" w:space="0" w:color="000000"/>
            </w:tcBorders>
            <w:vAlign w:val="center"/>
          </w:tcPr>
          <w:p w14:paraId="7399D6DE" w14:textId="77777777" w:rsidR="00113430" w:rsidRPr="004820A4" w:rsidRDefault="00113430" w:rsidP="00967B7A">
            <w:pPr>
              <w:pStyle w:val="Default"/>
              <w:jc w:val="right"/>
            </w:pPr>
            <w:r w:rsidRPr="004820A4">
              <w:t xml:space="preserve">1576.3 </w:t>
            </w:r>
          </w:p>
        </w:tc>
        <w:tc>
          <w:tcPr>
            <w:tcW w:w="900" w:type="dxa"/>
            <w:tcBorders>
              <w:top w:val="single" w:sz="4" w:space="0" w:color="000000"/>
              <w:left w:val="single" w:sz="4" w:space="0" w:color="000000"/>
              <w:bottom w:val="single" w:sz="4" w:space="0" w:color="000000"/>
              <w:right w:val="single" w:sz="4" w:space="0" w:color="000000"/>
            </w:tcBorders>
            <w:vAlign w:val="center"/>
          </w:tcPr>
          <w:p w14:paraId="6FD4FB6E" w14:textId="77777777" w:rsidR="00113430" w:rsidRPr="004820A4" w:rsidRDefault="00113430" w:rsidP="00967B7A">
            <w:pPr>
              <w:pStyle w:val="Default"/>
              <w:jc w:val="right"/>
            </w:pPr>
            <w:r w:rsidRPr="004820A4">
              <w:t xml:space="preserve">–48.7 </w:t>
            </w:r>
          </w:p>
        </w:tc>
        <w:tc>
          <w:tcPr>
            <w:tcW w:w="1193" w:type="dxa"/>
            <w:vMerge/>
            <w:tcBorders>
              <w:top w:val="single" w:sz="4" w:space="0" w:color="000000"/>
              <w:left w:val="single" w:sz="4" w:space="0" w:color="000000"/>
              <w:bottom w:val="single" w:sz="4" w:space="0" w:color="000000"/>
              <w:right w:val="single" w:sz="4" w:space="0" w:color="000000"/>
            </w:tcBorders>
          </w:tcPr>
          <w:p w14:paraId="58BEA3AB" w14:textId="77777777" w:rsidR="00113430" w:rsidRPr="004820A4" w:rsidRDefault="00113430" w:rsidP="00967B7A">
            <w:pPr>
              <w:pStyle w:val="Default"/>
              <w:rPr>
                <w:color w:val="auto"/>
              </w:rPr>
            </w:pPr>
          </w:p>
        </w:tc>
      </w:tr>
      <w:tr w:rsidR="00113430" w:rsidRPr="004820A4" w14:paraId="63A7DE70" w14:textId="77777777" w:rsidTr="00967B7A">
        <w:trPr>
          <w:trHeight w:val="285"/>
        </w:trPr>
        <w:tc>
          <w:tcPr>
            <w:tcW w:w="955" w:type="dxa"/>
            <w:tcBorders>
              <w:top w:val="single" w:sz="4" w:space="0" w:color="000000"/>
              <w:left w:val="single" w:sz="4" w:space="0" w:color="000000"/>
              <w:bottom w:val="single" w:sz="4" w:space="0" w:color="000000"/>
              <w:right w:val="single" w:sz="4" w:space="0" w:color="000000"/>
            </w:tcBorders>
            <w:vAlign w:val="center"/>
          </w:tcPr>
          <w:p w14:paraId="3ABE75A8" w14:textId="77777777" w:rsidR="00113430" w:rsidRPr="00143B66" w:rsidRDefault="00113430" w:rsidP="00967B7A">
            <w:pPr>
              <w:pStyle w:val="Default"/>
              <w:jc w:val="center"/>
            </w:pPr>
            <w:r w:rsidRPr="00CB5CA5">
              <w:rPr>
                <w:bCs/>
              </w:rPr>
              <w:t xml:space="preserve">12 </w:t>
            </w:r>
          </w:p>
        </w:tc>
        <w:tc>
          <w:tcPr>
            <w:tcW w:w="1440" w:type="dxa"/>
            <w:tcBorders>
              <w:top w:val="single" w:sz="4" w:space="0" w:color="000000"/>
              <w:left w:val="single" w:sz="4" w:space="0" w:color="000000"/>
              <w:bottom w:val="single" w:sz="4" w:space="0" w:color="000000"/>
              <w:right w:val="single" w:sz="4" w:space="0" w:color="000000"/>
            </w:tcBorders>
            <w:vAlign w:val="center"/>
          </w:tcPr>
          <w:p w14:paraId="37B47909" w14:textId="77777777" w:rsidR="00113430" w:rsidRPr="004820A4" w:rsidRDefault="00113430" w:rsidP="00967B7A">
            <w:pPr>
              <w:pStyle w:val="Default"/>
              <w:jc w:val="center"/>
            </w:pPr>
            <w:r w:rsidRPr="004820A4">
              <w:t xml:space="preserve">1,698 </w:t>
            </w:r>
          </w:p>
        </w:tc>
        <w:tc>
          <w:tcPr>
            <w:tcW w:w="1125" w:type="dxa"/>
            <w:tcBorders>
              <w:top w:val="single" w:sz="4" w:space="0" w:color="000000"/>
              <w:left w:val="single" w:sz="4" w:space="0" w:color="000000"/>
              <w:bottom w:val="single" w:sz="4" w:space="0" w:color="000000"/>
              <w:right w:val="single" w:sz="4" w:space="0" w:color="000000"/>
            </w:tcBorders>
            <w:vAlign w:val="center"/>
          </w:tcPr>
          <w:p w14:paraId="2194214B" w14:textId="77777777" w:rsidR="00113430" w:rsidRPr="004820A4" w:rsidRDefault="00113430" w:rsidP="00967B7A">
            <w:pPr>
              <w:pStyle w:val="Default"/>
              <w:jc w:val="right"/>
            </w:pPr>
            <w:r w:rsidRPr="004820A4">
              <w:t xml:space="preserve">73 </w:t>
            </w:r>
          </w:p>
        </w:tc>
        <w:tc>
          <w:tcPr>
            <w:tcW w:w="1285" w:type="dxa"/>
            <w:tcBorders>
              <w:top w:val="single" w:sz="4" w:space="0" w:color="000000"/>
              <w:left w:val="single" w:sz="4" w:space="0" w:color="000000"/>
              <w:bottom w:val="single" w:sz="4" w:space="0" w:color="000000"/>
              <w:right w:val="single" w:sz="4" w:space="0" w:color="000000"/>
            </w:tcBorders>
            <w:vAlign w:val="center"/>
          </w:tcPr>
          <w:p w14:paraId="4ACDF79D" w14:textId="77777777" w:rsidR="00113430" w:rsidRPr="004820A4" w:rsidRDefault="00113430" w:rsidP="00967B7A">
            <w:pPr>
              <w:pStyle w:val="Default"/>
              <w:jc w:val="right"/>
            </w:pPr>
            <w:r w:rsidRPr="004820A4">
              <w:t xml:space="preserve">76.7 </w:t>
            </w:r>
          </w:p>
        </w:tc>
        <w:tc>
          <w:tcPr>
            <w:tcW w:w="1260" w:type="dxa"/>
            <w:tcBorders>
              <w:top w:val="single" w:sz="4" w:space="0" w:color="000000"/>
              <w:left w:val="single" w:sz="4" w:space="0" w:color="000000"/>
              <w:bottom w:val="single" w:sz="4" w:space="0" w:color="000000"/>
              <w:right w:val="single" w:sz="4" w:space="0" w:color="000000"/>
            </w:tcBorders>
            <w:vAlign w:val="center"/>
          </w:tcPr>
          <w:p w14:paraId="5AA112CE" w14:textId="77777777" w:rsidR="00113430" w:rsidRPr="004820A4" w:rsidRDefault="00113430" w:rsidP="00967B7A">
            <w:pPr>
              <w:pStyle w:val="Default"/>
              <w:jc w:val="right"/>
            </w:pPr>
            <w:r w:rsidRPr="004820A4">
              <w:t xml:space="preserve">1652.3 </w:t>
            </w:r>
          </w:p>
        </w:tc>
        <w:tc>
          <w:tcPr>
            <w:tcW w:w="900" w:type="dxa"/>
            <w:tcBorders>
              <w:top w:val="single" w:sz="4" w:space="0" w:color="000000"/>
              <w:left w:val="single" w:sz="4" w:space="0" w:color="000000"/>
              <w:bottom w:val="single" w:sz="4" w:space="0" w:color="000000"/>
              <w:right w:val="single" w:sz="4" w:space="0" w:color="000000"/>
            </w:tcBorders>
            <w:vAlign w:val="center"/>
          </w:tcPr>
          <w:p w14:paraId="705B61B1" w14:textId="77777777" w:rsidR="00113430" w:rsidRPr="004820A4" w:rsidRDefault="00113430" w:rsidP="00967B7A">
            <w:pPr>
              <w:pStyle w:val="Default"/>
              <w:jc w:val="right"/>
            </w:pPr>
            <w:r w:rsidRPr="004820A4">
              <w:t xml:space="preserve">–45.7 </w:t>
            </w:r>
          </w:p>
        </w:tc>
        <w:tc>
          <w:tcPr>
            <w:tcW w:w="1193" w:type="dxa"/>
            <w:vMerge/>
            <w:tcBorders>
              <w:top w:val="single" w:sz="4" w:space="0" w:color="000000"/>
              <w:left w:val="single" w:sz="4" w:space="0" w:color="000000"/>
              <w:bottom w:val="single" w:sz="4" w:space="0" w:color="000000"/>
              <w:right w:val="single" w:sz="4" w:space="0" w:color="000000"/>
            </w:tcBorders>
          </w:tcPr>
          <w:p w14:paraId="7CBFC2FA" w14:textId="77777777" w:rsidR="00113430" w:rsidRPr="004820A4" w:rsidRDefault="00113430" w:rsidP="00967B7A">
            <w:pPr>
              <w:pStyle w:val="Default"/>
              <w:rPr>
                <w:color w:val="auto"/>
              </w:rPr>
            </w:pPr>
          </w:p>
        </w:tc>
      </w:tr>
      <w:tr w:rsidR="00113430" w:rsidRPr="004820A4" w14:paraId="042D7843" w14:textId="77777777" w:rsidTr="00967B7A">
        <w:trPr>
          <w:trHeight w:val="285"/>
        </w:trPr>
        <w:tc>
          <w:tcPr>
            <w:tcW w:w="955" w:type="dxa"/>
            <w:tcBorders>
              <w:top w:val="single" w:sz="4" w:space="0" w:color="000000"/>
              <w:left w:val="single" w:sz="4" w:space="0" w:color="000000"/>
              <w:bottom w:val="single" w:sz="4" w:space="0" w:color="000000"/>
              <w:right w:val="single" w:sz="4" w:space="0" w:color="000000"/>
            </w:tcBorders>
            <w:vAlign w:val="center"/>
          </w:tcPr>
          <w:p w14:paraId="3A0D6500" w14:textId="77777777" w:rsidR="00113430" w:rsidRPr="00143B66" w:rsidRDefault="00113430" w:rsidP="00967B7A">
            <w:pPr>
              <w:pStyle w:val="Default"/>
              <w:jc w:val="center"/>
            </w:pPr>
            <w:r w:rsidRPr="00CB5CA5">
              <w:rPr>
                <w:bCs/>
              </w:rPr>
              <w:t xml:space="preserve">13 </w:t>
            </w:r>
          </w:p>
        </w:tc>
        <w:tc>
          <w:tcPr>
            <w:tcW w:w="1440" w:type="dxa"/>
            <w:tcBorders>
              <w:top w:val="single" w:sz="4" w:space="0" w:color="000000"/>
              <w:left w:val="single" w:sz="4" w:space="0" w:color="000000"/>
              <w:bottom w:val="single" w:sz="4" w:space="0" w:color="000000"/>
              <w:right w:val="single" w:sz="4" w:space="0" w:color="000000"/>
            </w:tcBorders>
            <w:vAlign w:val="center"/>
          </w:tcPr>
          <w:p w14:paraId="2EE88393" w14:textId="77777777" w:rsidR="00113430" w:rsidRPr="004820A4" w:rsidRDefault="00113430" w:rsidP="00967B7A">
            <w:pPr>
              <w:pStyle w:val="Default"/>
              <w:jc w:val="center"/>
            </w:pPr>
            <w:r w:rsidRPr="004820A4">
              <w:t xml:space="preserve">1,550 </w:t>
            </w:r>
          </w:p>
        </w:tc>
        <w:tc>
          <w:tcPr>
            <w:tcW w:w="1125" w:type="dxa"/>
            <w:tcBorders>
              <w:top w:val="single" w:sz="4" w:space="0" w:color="000000"/>
              <w:left w:val="single" w:sz="4" w:space="0" w:color="000000"/>
              <w:bottom w:val="single" w:sz="4" w:space="0" w:color="000000"/>
              <w:right w:val="single" w:sz="4" w:space="0" w:color="000000"/>
            </w:tcBorders>
            <w:vAlign w:val="center"/>
          </w:tcPr>
          <w:p w14:paraId="290C5853" w14:textId="77777777" w:rsidR="00113430" w:rsidRPr="004820A4" w:rsidRDefault="00113430" w:rsidP="00967B7A">
            <w:pPr>
              <w:pStyle w:val="Default"/>
              <w:jc w:val="right"/>
            </w:pPr>
            <w:r w:rsidRPr="004820A4">
              <w:t xml:space="preserve">–148 </w:t>
            </w:r>
          </w:p>
        </w:tc>
        <w:tc>
          <w:tcPr>
            <w:tcW w:w="1285" w:type="dxa"/>
            <w:tcBorders>
              <w:top w:val="single" w:sz="4" w:space="0" w:color="000000"/>
              <w:left w:val="single" w:sz="4" w:space="0" w:color="000000"/>
              <w:bottom w:val="single" w:sz="4" w:space="0" w:color="000000"/>
              <w:right w:val="single" w:sz="4" w:space="0" w:color="000000"/>
            </w:tcBorders>
            <w:vAlign w:val="center"/>
          </w:tcPr>
          <w:p w14:paraId="59A52B49" w14:textId="77777777" w:rsidR="00113430" w:rsidRPr="004820A4" w:rsidRDefault="00113430" w:rsidP="00967B7A">
            <w:pPr>
              <w:pStyle w:val="Default"/>
              <w:jc w:val="right"/>
            </w:pPr>
            <w:r w:rsidRPr="004820A4">
              <w:t xml:space="preserve">–17.3 </w:t>
            </w:r>
          </w:p>
        </w:tc>
        <w:tc>
          <w:tcPr>
            <w:tcW w:w="1260" w:type="dxa"/>
            <w:tcBorders>
              <w:top w:val="single" w:sz="4" w:space="0" w:color="000000"/>
              <w:left w:val="single" w:sz="4" w:space="0" w:color="000000"/>
              <w:bottom w:val="single" w:sz="4" w:space="0" w:color="000000"/>
              <w:right w:val="single" w:sz="4" w:space="0" w:color="000000"/>
            </w:tcBorders>
            <w:vAlign w:val="center"/>
          </w:tcPr>
          <w:p w14:paraId="307A8622" w14:textId="77777777" w:rsidR="00113430" w:rsidRPr="004820A4" w:rsidRDefault="00113430" w:rsidP="00967B7A">
            <w:pPr>
              <w:pStyle w:val="Default"/>
              <w:jc w:val="right"/>
            </w:pPr>
            <w:r w:rsidRPr="004820A4">
              <w:t xml:space="preserve">1774.7 </w:t>
            </w:r>
          </w:p>
        </w:tc>
        <w:tc>
          <w:tcPr>
            <w:tcW w:w="900" w:type="dxa"/>
            <w:tcBorders>
              <w:top w:val="single" w:sz="4" w:space="0" w:color="000000"/>
              <w:left w:val="single" w:sz="4" w:space="0" w:color="000000"/>
              <w:bottom w:val="single" w:sz="4" w:space="0" w:color="000000"/>
              <w:right w:val="single" w:sz="4" w:space="0" w:color="000000"/>
            </w:tcBorders>
            <w:vAlign w:val="center"/>
          </w:tcPr>
          <w:p w14:paraId="67788E6E" w14:textId="77777777" w:rsidR="00113430" w:rsidRPr="004820A4" w:rsidRDefault="00113430" w:rsidP="00967B7A">
            <w:pPr>
              <w:pStyle w:val="Default"/>
              <w:jc w:val="right"/>
            </w:pPr>
            <w:r w:rsidRPr="004820A4">
              <w:t xml:space="preserve">224.7 </w:t>
            </w:r>
          </w:p>
        </w:tc>
        <w:tc>
          <w:tcPr>
            <w:tcW w:w="1193" w:type="dxa"/>
            <w:vMerge/>
            <w:tcBorders>
              <w:top w:val="single" w:sz="4" w:space="0" w:color="000000"/>
              <w:left w:val="single" w:sz="4" w:space="0" w:color="000000"/>
              <w:bottom w:val="single" w:sz="4" w:space="0" w:color="000000"/>
              <w:right w:val="single" w:sz="4" w:space="0" w:color="000000"/>
            </w:tcBorders>
          </w:tcPr>
          <w:p w14:paraId="16FD0820" w14:textId="77777777" w:rsidR="00113430" w:rsidRPr="004820A4" w:rsidRDefault="00113430" w:rsidP="00967B7A">
            <w:pPr>
              <w:pStyle w:val="Default"/>
              <w:rPr>
                <w:color w:val="auto"/>
              </w:rPr>
            </w:pPr>
          </w:p>
        </w:tc>
      </w:tr>
      <w:tr w:rsidR="00113430" w:rsidRPr="004820A4" w14:paraId="26BA1B7B" w14:textId="77777777" w:rsidTr="00967B7A">
        <w:trPr>
          <w:trHeight w:val="290"/>
        </w:trPr>
        <w:tc>
          <w:tcPr>
            <w:tcW w:w="955" w:type="dxa"/>
            <w:tcBorders>
              <w:top w:val="single" w:sz="4" w:space="0" w:color="000000"/>
              <w:left w:val="single" w:sz="4" w:space="0" w:color="000000"/>
              <w:bottom w:val="single" w:sz="4" w:space="0" w:color="000000"/>
              <w:right w:val="single" w:sz="4" w:space="0" w:color="000000"/>
            </w:tcBorders>
            <w:vAlign w:val="center"/>
          </w:tcPr>
          <w:p w14:paraId="5F6B6480" w14:textId="77777777" w:rsidR="00113430" w:rsidRPr="00143B66" w:rsidRDefault="00113430" w:rsidP="00967B7A">
            <w:pPr>
              <w:pStyle w:val="Default"/>
              <w:jc w:val="center"/>
            </w:pPr>
            <w:r w:rsidRPr="00CB5CA5">
              <w:rPr>
                <w:bCs/>
              </w:rPr>
              <w:t xml:space="preserve">14 </w:t>
            </w:r>
          </w:p>
        </w:tc>
        <w:tc>
          <w:tcPr>
            <w:tcW w:w="1440" w:type="dxa"/>
            <w:tcBorders>
              <w:top w:val="single" w:sz="4" w:space="0" w:color="000000"/>
              <w:left w:val="single" w:sz="4" w:space="0" w:color="000000"/>
              <w:bottom w:val="single" w:sz="4" w:space="0" w:color="000000"/>
              <w:right w:val="single" w:sz="4" w:space="0" w:color="000000"/>
            </w:tcBorders>
            <w:vAlign w:val="center"/>
          </w:tcPr>
          <w:p w14:paraId="35FB6B40" w14:textId="77777777" w:rsidR="00113430" w:rsidRPr="004820A4" w:rsidRDefault="00113430" w:rsidP="00967B7A">
            <w:pPr>
              <w:pStyle w:val="Default"/>
              <w:jc w:val="center"/>
            </w:pPr>
            <w:r w:rsidRPr="004820A4">
              <w:t xml:space="preserve">1,623 </w:t>
            </w:r>
          </w:p>
        </w:tc>
        <w:tc>
          <w:tcPr>
            <w:tcW w:w="1125" w:type="dxa"/>
            <w:tcBorders>
              <w:top w:val="single" w:sz="4" w:space="0" w:color="000000"/>
              <w:left w:val="single" w:sz="4" w:space="0" w:color="000000"/>
              <w:bottom w:val="single" w:sz="4" w:space="0" w:color="000000"/>
              <w:right w:val="single" w:sz="4" w:space="0" w:color="000000"/>
            </w:tcBorders>
            <w:vAlign w:val="center"/>
          </w:tcPr>
          <w:p w14:paraId="094E4D8C" w14:textId="77777777" w:rsidR="00113430" w:rsidRPr="004820A4" w:rsidRDefault="00113430" w:rsidP="00967B7A">
            <w:pPr>
              <w:pStyle w:val="Default"/>
              <w:jc w:val="right"/>
            </w:pPr>
            <w:r w:rsidRPr="004820A4">
              <w:t xml:space="preserve">73 </w:t>
            </w:r>
          </w:p>
        </w:tc>
        <w:tc>
          <w:tcPr>
            <w:tcW w:w="1285" w:type="dxa"/>
            <w:tcBorders>
              <w:top w:val="single" w:sz="4" w:space="0" w:color="000000"/>
              <w:left w:val="single" w:sz="4" w:space="0" w:color="000000"/>
              <w:bottom w:val="single" w:sz="4" w:space="0" w:color="000000"/>
              <w:right w:val="single" w:sz="4" w:space="0" w:color="000000"/>
            </w:tcBorders>
            <w:vAlign w:val="center"/>
          </w:tcPr>
          <w:p w14:paraId="1C01986D" w14:textId="77777777" w:rsidR="00113430" w:rsidRPr="004820A4" w:rsidRDefault="00113430" w:rsidP="00967B7A">
            <w:pPr>
              <w:pStyle w:val="Default"/>
              <w:jc w:val="right"/>
            </w:pPr>
            <w:r w:rsidRPr="004820A4">
              <w:t xml:space="preserve">–0.7 </w:t>
            </w:r>
          </w:p>
        </w:tc>
        <w:tc>
          <w:tcPr>
            <w:tcW w:w="1260" w:type="dxa"/>
            <w:tcBorders>
              <w:top w:val="single" w:sz="4" w:space="0" w:color="000000"/>
              <w:left w:val="single" w:sz="4" w:space="0" w:color="000000"/>
              <w:bottom w:val="single" w:sz="4" w:space="0" w:color="000000"/>
              <w:right w:val="single" w:sz="4" w:space="0" w:color="000000"/>
            </w:tcBorders>
            <w:vAlign w:val="center"/>
          </w:tcPr>
          <w:p w14:paraId="044159A7" w14:textId="77777777" w:rsidR="00113430" w:rsidRPr="004820A4" w:rsidRDefault="00113430" w:rsidP="00967B7A">
            <w:pPr>
              <w:pStyle w:val="Default"/>
              <w:jc w:val="right"/>
            </w:pPr>
            <w:r w:rsidRPr="004820A4">
              <w:t xml:space="preserve">1532.7 </w:t>
            </w:r>
          </w:p>
        </w:tc>
        <w:tc>
          <w:tcPr>
            <w:tcW w:w="900" w:type="dxa"/>
            <w:tcBorders>
              <w:top w:val="single" w:sz="4" w:space="0" w:color="000000"/>
              <w:left w:val="single" w:sz="4" w:space="0" w:color="000000"/>
              <w:bottom w:val="single" w:sz="4" w:space="0" w:color="000000"/>
              <w:right w:val="single" w:sz="4" w:space="0" w:color="000000"/>
            </w:tcBorders>
            <w:vAlign w:val="center"/>
          </w:tcPr>
          <w:p w14:paraId="5A191D27" w14:textId="77777777" w:rsidR="00113430" w:rsidRPr="004820A4" w:rsidRDefault="00113430" w:rsidP="00967B7A">
            <w:pPr>
              <w:pStyle w:val="Default"/>
              <w:jc w:val="right"/>
            </w:pPr>
            <w:r w:rsidRPr="004820A4">
              <w:t xml:space="preserve">–90.3 </w:t>
            </w:r>
          </w:p>
        </w:tc>
        <w:tc>
          <w:tcPr>
            <w:tcW w:w="1193" w:type="dxa"/>
            <w:vMerge/>
            <w:tcBorders>
              <w:top w:val="single" w:sz="4" w:space="0" w:color="000000"/>
              <w:left w:val="single" w:sz="4" w:space="0" w:color="000000"/>
              <w:bottom w:val="single" w:sz="4" w:space="0" w:color="000000"/>
              <w:right w:val="single" w:sz="4" w:space="0" w:color="000000"/>
            </w:tcBorders>
          </w:tcPr>
          <w:p w14:paraId="108057EF" w14:textId="77777777" w:rsidR="00113430" w:rsidRPr="004820A4" w:rsidRDefault="00113430" w:rsidP="00967B7A">
            <w:pPr>
              <w:pStyle w:val="Default"/>
              <w:rPr>
                <w:color w:val="auto"/>
              </w:rPr>
            </w:pPr>
          </w:p>
        </w:tc>
      </w:tr>
    </w:tbl>
    <w:p w14:paraId="4CBD053D" w14:textId="77777777" w:rsidR="00113430" w:rsidRPr="004820A4" w:rsidRDefault="00113430" w:rsidP="00113430">
      <w:pPr>
        <w:pStyle w:val="Default"/>
        <w:rPr>
          <w:color w:val="auto"/>
        </w:rPr>
      </w:pPr>
    </w:p>
    <w:tbl>
      <w:tblPr>
        <w:tblW w:w="8158" w:type="dxa"/>
        <w:tblLook w:val="0000" w:firstRow="0" w:lastRow="0" w:firstColumn="0" w:lastColumn="0" w:noHBand="0" w:noVBand="0"/>
      </w:tblPr>
      <w:tblGrid>
        <w:gridCol w:w="955"/>
        <w:gridCol w:w="1440"/>
        <w:gridCol w:w="1125"/>
        <w:gridCol w:w="1285"/>
        <w:gridCol w:w="1260"/>
        <w:gridCol w:w="900"/>
        <w:gridCol w:w="1193"/>
      </w:tblGrid>
      <w:tr w:rsidR="00113430" w:rsidRPr="004820A4" w14:paraId="6BDA9906" w14:textId="77777777" w:rsidTr="00967B7A">
        <w:trPr>
          <w:trHeight w:val="573"/>
        </w:trPr>
        <w:tc>
          <w:tcPr>
            <w:tcW w:w="955" w:type="dxa"/>
            <w:tcBorders>
              <w:top w:val="single" w:sz="4" w:space="0" w:color="000000"/>
              <w:left w:val="single" w:sz="4" w:space="0" w:color="000000"/>
              <w:bottom w:val="single" w:sz="4" w:space="0" w:color="000000"/>
              <w:right w:val="single" w:sz="4" w:space="0" w:color="000000"/>
            </w:tcBorders>
            <w:shd w:val="clear" w:color="auto" w:fill="F2F2F2"/>
          </w:tcPr>
          <w:p w14:paraId="0A7EE0E9" w14:textId="77777777" w:rsidR="00113430" w:rsidRPr="00143B66" w:rsidRDefault="00113430" w:rsidP="00967B7A">
            <w:pPr>
              <w:pStyle w:val="Default"/>
              <w:jc w:val="center"/>
            </w:pPr>
            <w:r w:rsidRPr="00CB5CA5">
              <w:rPr>
                <w:bCs/>
              </w:rPr>
              <w:t xml:space="preserve">Time </w:t>
            </w:r>
          </w:p>
        </w:tc>
        <w:tc>
          <w:tcPr>
            <w:tcW w:w="1440" w:type="dxa"/>
            <w:tcBorders>
              <w:top w:val="single" w:sz="4" w:space="0" w:color="000000"/>
              <w:left w:val="single" w:sz="4" w:space="0" w:color="000000"/>
              <w:bottom w:val="single" w:sz="4" w:space="0" w:color="000000"/>
              <w:right w:val="single" w:sz="4" w:space="0" w:color="000000"/>
            </w:tcBorders>
            <w:shd w:val="clear" w:color="auto" w:fill="F2F2F2"/>
          </w:tcPr>
          <w:p w14:paraId="408705C3" w14:textId="77777777" w:rsidR="00113430" w:rsidRPr="00143B66" w:rsidRDefault="00113430" w:rsidP="00967B7A">
            <w:pPr>
              <w:pStyle w:val="Default"/>
              <w:jc w:val="center"/>
            </w:pPr>
            <w:r w:rsidRPr="00CB5CA5">
              <w:rPr>
                <w:bCs/>
              </w:rPr>
              <w:t xml:space="preserve">Attendance </w:t>
            </w:r>
          </w:p>
        </w:tc>
        <w:tc>
          <w:tcPr>
            <w:tcW w:w="1125" w:type="dxa"/>
            <w:tcBorders>
              <w:top w:val="single" w:sz="4" w:space="0" w:color="000000"/>
              <w:left w:val="single" w:sz="4" w:space="0" w:color="000000"/>
              <w:bottom w:val="single" w:sz="4" w:space="0" w:color="000000"/>
              <w:right w:val="single" w:sz="4" w:space="0" w:color="000000"/>
            </w:tcBorders>
            <w:shd w:val="clear" w:color="auto" w:fill="F2F2F2"/>
          </w:tcPr>
          <w:p w14:paraId="16F4EFBF" w14:textId="77777777" w:rsidR="00113430" w:rsidRPr="00143B66" w:rsidRDefault="00113430" w:rsidP="00967B7A">
            <w:pPr>
              <w:pStyle w:val="Default"/>
              <w:jc w:val="right"/>
            </w:pPr>
            <w:r w:rsidRPr="00CB5CA5">
              <w:rPr>
                <w:bCs/>
              </w:rPr>
              <w:t xml:space="preserve">Increase </w:t>
            </w:r>
          </w:p>
        </w:tc>
        <w:tc>
          <w:tcPr>
            <w:tcW w:w="1285" w:type="dxa"/>
            <w:tcBorders>
              <w:top w:val="single" w:sz="4" w:space="0" w:color="000000"/>
              <w:left w:val="single" w:sz="4" w:space="0" w:color="000000"/>
              <w:bottom w:val="single" w:sz="4" w:space="0" w:color="000000"/>
              <w:right w:val="single" w:sz="4" w:space="0" w:color="000000"/>
            </w:tcBorders>
            <w:shd w:val="clear" w:color="auto" w:fill="F2F2F2"/>
          </w:tcPr>
          <w:p w14:paraId="4D9E2710" w14:textId="77777777" w:rsidR="00113430" w:rsidRPr="00143B66" w:rsidRDefault="00113430" w:rsidP="00967B7A">
            <w:pPr>
              <w:pStyle w:val="Default"/>
              <w:jc w:val="right"/>
            </w:pPr>
            <w:r w:rsidRPr="00CB5CA5">
              <w:rPr>
                <w:bCs/>
              </w:rPr>
              <w:t xml:space="preserve">Average Increase </w:t>
            </w:r>
          </w:p>
        </w:tc>
        <w:tc>
          <w:tcPr>
            <w:tcW w:w="1260" w:type="dxa"/>
            <w:tcBorders>
              <w:top w:val="single" w:sz="4" w:space="0" w:color="000000"/>
              <w:left w:val="single" w:sz="4" w:space="0" w:color="000000"/>
              <w:bottom w:val="single" w:sz="4" w:space="0" w:color="000000"/>
              <w:right w:val="single" w:sz="4" w:space="0" w:color="000000"/>
            </w:tcBorders>
            <w:shd w:val="clear" w:color="auto" w:fill="F2F2F2"/>
          </w:tcPr>
          <w:p w14:paraId="474D5EE3" w14:textId="77777777" w:rsidR="00113430" w:rsidRPr="00143B66" w:rsidRDefault="00113430" w:rsidP="00967B7A">
            <w:pPr>
              <w:pStyle w:val="Default"/>
              <w:jc w:val="right"/>
            </w:pPr>
            <w:r w:rsidRPr="00CB5CA5">
              <w:rPr>
                <w:bCs/>
              </w:rPr>
              <w:t xml:space="preserve">Forecast </w:t>
            </w:r>
          </w:p>
        </w:tc>
        <w:tc>
          <w:tcPr>
            <w:tcW w:w="900" w:type="dxa"/>
            <w:tcBorders>
              <w:top w:val="single" w:sz="4" w:space="0" w:color="000000"/>
              <w:left w:val="single" w:sz="4" w:space="0" w:color="000000"/>
              <w:bottom w:val="single" w:sz="4" w:space="0" w:color="000000"/>
              <w:right w:val="single" w:sz="4" w:space="0" w:color="000000"/>
            </w:tcBorders>
            <w:shd w:val="clear" w:color="auto" w:fill="F2F2F2"/>
          </w:tcPr>
          <w:p w14:paraId="7E3E0EA4" w14:textId="77777777" w:rsidR="00113430" w:rsidRPr="00143B66" w:rsidRDefault="00113430" w:rsidP="00967B7A">
            <w:pPr>
              <w:pStyle w:val="Default"/>
              <w:jc w:val="right"/>
            </w:pPr>
            <w:r w:rsidRPr="00CB5CA5">
              <w:rPr>
                <w:bCs/>
              </w:rPr>
              <w:t xml:space="preserve">Error </w:t>
            </w:r>
          </w:p>
        </w:tc>
        <w:tc>
          <w:tcPr>
            <w:tcW w:w="1193" w:type="dxa"/>
            <w:tcBorders>
              <w:top w:val="single" w:sz="4" w:space="0" w:color="000000"/>
              <w:left w:val="single" w:sz="4" w:space="0" w:color="000000"/>
              <w:bottom w:val="single" w:sz="4" w:space="0" w:color="000000"/>
              <w:right w:val="single" w:sz="4" w:space="0" w:color="000000"/>
            </w:tcBorders>
            <w:shd w:val="clear" w:color="auto" w:fill="F2F2F2"/>
          </w:tcPr>
          <w:p w14:paraId="2DC4A42A" w14:textId="77777777" w:rsidR="00113430" w:rsidRPr="00143B66" w:rsidRDefault="00113430" w:rsidP="00967B7A">
            <w:pPr>
              <w:pStyle w:val="Default"/>
            </w:pPr>
            <w:r w:rsidRPr="00CB5CA5">
              <w:rPr>
                <w:bCs/>
              </w:rPr>
              <w:t xml:space="preserve">Average Error </w:t>
            </w:r>
          </w:p>
        </w:tc>
      </w:tr>
      <w:tr w:rsidR="00113430" w:rsidRPr="004820A4" w14:paraId="6A5373DB" w14:textId="77777777" w:rsidTr="00967B7A">
        <w:trPr>
          <w:trHeight w:val="285"/>
        </w:trPr>
        <w:tc>
          <w:tcPr>
            <w:tcW w:w="955" w:type="dxa"/>
            <w:tcBorders>
              <w:top w:val="single" w:sz="4" w:space="0" w:color="000000"/>
              <w:left w:val="single" w:sz="4" w:space="0" w:color="000000"/>
              <w:bottom w:val="single" w:sz="4" w:space="0" w:color="000000"/>
              <w:right w:val="single" w:sz="4" w:space="0" w:color="000000"/>
            </w:tcBorders>
            <w:vAlign w:val="center"/>
          </w:tcPr>
          <w:p w14:paraId="3C2D7D1B" w14:textId="77777777" w:rsidR="00113430" w:rsidRPr="00143B66" w:rsidRDefault="00113430" w:rsidP="00967B7A">
            <w:pPr>
              <w:pStyle w:val="Default"/>
              <w:jc w:val="center"/>
            </w:pPr>
            <w:r w:rsidRPr="00CB5CA5">
              <w:rPr>
                <w:bCs/>
              </w:rPr>
              <w:t xml:space="preserve">15 </w:t>
            </w:r>
          </w:p>
        </w:tc>
        <w:tc>
          <w:tcPr>
            <w:tcW w:w="1440" w:type="dxa"/>
            <w:tcBorders>
              <w:top w:val="single" w:sz="4" w:space="0" w:color="000000"/>
              <w:left w:val="single" w:sz="4" w:space="0" w:color="000000"/>
              <w:bottom w:val="single" w:sz="4" w:space="0" w:color="000000"/>
              <w:right w:val="single" w:sz="4" w:space="0" w:color="000000"/>
            </w:tcBorders>
            <w:vAlign w:val="center"/>
          </w:tcPr>
          <w:p w14:paraId="38254D73" w14:textId="77777777" w:rsidR="00113430" w:rsidRPr="004820A4" w:rsidRDefault="00113430" w:rsidP="00967B7A">
            <w:pPr>
              <w:pStyle w:val="Default"/>
              <w:jc w:val="center"/>
            </w:pPr>
            <w:r w:rsidRPr="004820A4">
              <w:t xml:space="preserve">1,708 </w:t>
            </w:r>
          </w:p>
        </w:tc>
        <w:tc>
          <w:tcPr>
            <w:tcW w:w="1125" w:type="dxa"/>
            <w:tcBorders>
              <w:top w:val="single" w:sz="4" w:space="0" w:color="000000"/>
              <w:left w:val="single" w:sz="4" w:space="0" w:color="000000"/>
              <w:bottom w:val="single" w:sz="4" w:space="0" w:color="000000"/>
              <w:right w:val="single" w:sz="4" w:space="0" w:color="000000"/>
            </w:tcBorders>
            <w:vAlign w:val="center"/>
          </w:tcPr>
          <w:p w14:paraId="0A190A0D" w14:textId="77777777" w:rsidR="00113430" w:rsidRPr="004820A4" w:rsidRDefault="00113430" w:rsidP="00967B7A">
            <w:pPr>
              <w:pStyle w:val="Default"/>
              <w:jc w:val="right"/>
            </w:pPr>
            <w:r w:rsidRPr="004820A4">
              <w:t xml:space="preserve">85 </w:t>
            </w:r>
          </w:p>
        </w:tc>
        <w:tc>
          <w:tcPr>
            <w:tcW w:w="1285" w:type="dxa"/>
            <w:tcBorders>
              <w:top w:val="single" w:sz="4" w:space="0" w:color="000000"/>
              <w:left w:val="single" w:sz="4" w:space="0" w:color="000000"/>
              <w:bottom w:val="single" w:sz="4" w:space="0" w:color="000000"/>
              <w:right w:val="single" w:sz="4" w:space="0" w:color="000000"/>
            </w:tcBorders>
            <w:vAlign w:val="center"/>
          </w:tcPr>
          <w:p w14:paraId="7DA33CF5" w14:textId="77777777" w:rsidR="00113430" w:rsidRPr="004820A4" w:rsidRDefault="00113430" w:rsidP="00967B7A">
            <w:pPr>
              <w:pStyle w:val="Default"/>
              <w:jc w:val="right"/>
            </w:pPr>
            <w:r w:rsidRPr="004820A4">
              <w:t xml:space="preserve">3.3 </w:t>
            </w:r>
          </w:p>
        </w:tc>
        <w:tc>
          <w:tcPr>
            <w:tcW w:w="1260" w:type="dxa"/>
            <w:tcBorders>
              <w:top w:val="single" w:sz="4" w:space="0" w:color="000000"/>
              <w:left w:val="single" w:sz="4" w:space="0" w:color="000000"/>
              <w:bottom w:val="single" w:sz="4" w:space="0" w:color="000000"/>
              <w:right w:val="single" w:sz="4" w:space="0" w:color="000000"/>
            </w:tcBorders>
            <w:vAlign w:val="center"/>
          </w:tcPr>
          <w:p w14:paraId="7A667198" w14:textId="77777777" w:rsidR="00113430" w:rsidRPr="004820A4" w:rsidRDefault="00113430" w:rsidP="00967B7A">
            <w:pPr>
              <w:pStyle w:val="Default"/>
              <w:jc w:val="right"/>
            </w:pPr>
            <w:r w:rsidRPr="004820A4">
              <w:t xml:space="preserve">1622.3 </w:t>
            </w:r>
          </w:p>
        </w:tc>
        <w:tc>
          <w:tcPr>
            <w:tcW w:w="900" w:type="dxa"/>
            <w:tcBorders>
              <w:top w:val="single" w:sz="4" w:space="0" w:color="000000"/>
              <w:left w:val="single" w:sz="4" w:space="0" w:color="000000"/>
              <w:bottom w:val="single" w:sz="4" w:space="0" w:color="000000"/>
              <w:right w:val="single" w:sz="4" w:space="0" w:color="000000"/>
            </w:tcBorders>
            <w:vAlign w:val="center"/>
          </w:tcPr>
          <w:p w14:paraId="4720D851" w14:textId="77777777" w:rsidR="00113430" w:rsidRPr="004820A4" w:rsidRDefault="00113430" w:rsidP="00967B7A">
            <w:pPr>
              <w:pStyle w:val="Default"/>
              <w:jc w:val="right"/>
            </w:pPr>
            <w:r w:rsidRPr="004820A4">
              <w:t xml:space="preserve">–85.7 </w:t>
            </w:r>
          </w:p>
        </w:tc>
        <w:tc>
          <w:tcPr>
            <w:tcW w:w="1193" w:type="dxa"/>
            <w:tcBorders>
              <w:top w:val="single" w:sz="4" w:space="0" w:color="000000"/>
              <w:left w:val="single" w:sz="4" w:space="0" w:color="000000"/>
              <w:bottom w:val="single" w:sz="4" w:space="0" w:color="000000"/>
              <w:right w:val="single" w:sz="4" w:space="0" w:color="000000"/>
            </w:tcBorders>
          </w:tcPr>
          <w:p w14:paraId="52177E41" w14:textId="77777777" w:rsidR="00113430" w:rsidRPr="004820A4" w:rsidRDefault="00113430" w:rsidP="00967B7A">
            <w:pPr>
              <w:pStyle w:val="Default"/>
              <w:rPr>
                <w:color w:val="auto"/>
              </w:rPr>
            </w:pPr>
          </w:p>
        </w:tc>
      </w:tr>
      <w:tr w:rsidR="00113430" w:rsidRPr="004820A4" w14:paraId="0F6D39D2" w14:textId="77777777" w:rsidTr="00967B7A">
        <w:trPr>
          <w:trHeight w:val="285"/>
        </w:trPr>
        <w:tc>
          <w:tcPr>
            <w:tcW w:w="955" w:type="dxa"/>
            <w:tcBorders>
              <w:top w:val="single" w:sz="4" w:space="0" w:color="000000"/>
              <w:left w:val="single" w:sz="4" w:space="0" w:color="000000"/>
              <w:bottom w:val="single" w:sz="4" w:space="0" w:color="000000"/>
              <w:right w:val="single" w:sz="4" w:space="0" w:color="000000"/>
            </w:tcBorders>
            <w:vAlign w:val="center"/>
          </w:tcPr>
          <w:p w14:paraId="1E907625" w14:textId="77777777" w:rsidR="00113430" w:rsidRPr="00143B66" w:rsidRDefault="00113430" w:rsidP="00967B7A">
            <w:pPr>
              <w:pStyle w:val="Default"/>
              <w:jc w:val="center"/>
            </w:pPr>
            <w:r w:rsidRPr="00CB5CA5">
              <w:rPr>
                <w:bCs/>
              </w:rPr>
              <w:t xml:space="preserve">16 </w:t>
            </w:r>
          </w:p>
        </w:tc>
        <w:tc>
          <w:tcPr>
            <w:tcW w:w="1440" w:type="dxa"/>
            <w:tcBorders>
              <w:top w:val="single" w:sz="4" w:space="0" w:color="000000"/>
              <w:left w:val="single" w:sz="4" w:space="0" w:color="000000"/>
              <w:bottom w:val="single" w:sz="4" w:space="0" w:color="000000"/>
              <w:right w:val="single" w:sz="4" w:space="0" w:color="000000"/>
            </w:tcBorders>
            <w:vAlign w:val="center"/>
          </w:tcPr>
          <w:p w14:paraId="27113E43" w14:textId="77777777" w:rsidR="00113430" w:rsidRPr="004820A4" w:rsidRDefault="00113430" w:rsidP="00967B7A">
            <w:pPr>
              <w:pStyle w:val="Default"/>
              <w:jc w:val="center"/>
            </w:pPr>
            <w:r w:rsidRPr="004820A4">
              <w:t xml:space="preserve">1,767 </w:t>
            </w:r>
          </w:p>
        </w:tc>
        <w:tc>
          <w:tcPr>
            <w:tcW w:w="1125" w:type="dxa"/>
            <w:tcBorders>
              <w:top w:val="single" w:sz="4" w:space="0" w:color="000000"/>
              <w:left w:val="single" w:sz="4" w:space="0" w:color="000000"/>
              <w:bottom w:val="single" w:sz="4" w:space="0" w:color="000000"/>
              <w:right w:val="single" w:sz="4" w:space="0" w:color="000000"/>
            </w:tcBorders>
            <w:vAlign w:val="center"/>
          </w:tcPr>
          <w:p w14:paraId="5B8E5B7E" w14:textId="77777777" w:rsidR="00113430" w:rsidRPr="004820A4" w:rsidRDefault="00113430" w:rsidP="00967B7A">
            <w:pPr>
              <w:pStyle w:val="Default"/>
              <w:jc w:val="right"/>
            </w:pPr>
            <w:r w:rsidRPr="004820A4">
              <w:t xml:space="preserve">59 </w:t>
            </w:r>
          </w:p>
        </w:tc>
        <w:tc>
          <w:tcPr>
            <w:tcW w:w="1285" w:type="dxa"/>
            <w:tcBorders>
              <w:top w:val="single" w:sz="4" w:space="0" w:color="000000"/>
              <w:left w:val="single" w:sz="4" w:space="0" w:color="000000"/>
              <w:bottom w:val="single" w:sz="4" w:space="0" w:color="000000"/>
              <w:right w:val="single" w:sz="4" w:space="0" w:color="000000"/>
            </w:tcBorders>
            <w:vAlign w:val="center"/>
          </w:tcPr>
          <w:p w14:paraId="7F58D1BA" w14:textId="77777777" w:rsidR="00113430" w:rsidRPr="004820A4" w:rsidRDefault="00113430" w:rsidP="00967B7A">
            <w:pPr>
              <w:pStyle w:val="Default"/>
              <w:jc w:val="right"/>
            </w:pPr>
            <w:r w:rsidRPr="004820A4">
              <w:t xml:space="preserve">72.3 </w:t>
            </w:r>
          </w:p>
        </w:tc>
        <w:tc>
          <w:tcPr>
            <w:tcW w:w="1260" w:type="dxa"/>
            <w:tcBorders>
              <w:top w:val="single" w:sz="4" w:space="0" w:color="000000"/>
              <w:left w:val="single" w:sz="4" w:space="0" w:color="000000"/>
              <w:bottom w:val="single" w:sz="4" w:space="0" w:color="000000"/>
              <w:right w:val="single" w:sz="4" w:space="0" w:color="000000"/>
            </w:tcBorders>
            <w:vAlign w:val="center"/>
          </w:tcPr>
          <w:p w14:paraId="0D72CE6D" w14:textId="77777777" w:rsidR="00113430" w:rsidRPr="004820A4" w:rsidRDefault="00113430" w:rsidP="00967B7A">
            <w:pPr>
              <w:pStyle w:val="Default"/>
              <w:jc w:val="right"/>
            </w:pPr>
            <w:r w:rsidRPr="004820A4">
              <w:t xml:space="preserve">1711.3 </w:t>
            </w:r>
          </w:p>
        </w:tc>
        <w:tc>
          <w:tcPr>
            <w:tcW w:w="900" w:type="dxa"/>
            <w:tcBorders>
              <w:top w:val="single" w:sz="4" w:space="0" w:color="000000"/>
              <w:left w:val="single" w:sz="4" w:space="0" w:color="000000"/>
              <w:bottom w:val="single" w:sz="4" w:space="0" w:color="000000"/>
              <w:right w:val="single" w:sz="4" w:space="0" w:color="000000"/>
            </w:tcBorders>
            <w:vAlign w:val="center"/>
          </w:tcPr>
          <w:p w14:paraId="0865D6D6" w14:textId="77777777" w:rsidR="00113430" w:rsidRPr="004820A4" w:rsidRDefault="00113430" w:rsidP="00967B7A">
            <w:pPr>
              <w:pStyle w:val="Default"/>
              <w:jc w:val="right"/>
            </w:pPr>
            <w:r w:rsidRPr="004820A4">
              <w:t xml:space="preserve">–55.7 </w:t>
            </w:r>
          </w:p>
        </w:tc>
        <w:tc>
          <w:tcPr>
            <w:tcW w:w="1193" w:type="dxa"/>
            <w:tcBorders>
              <w:top w:val="single" w:sz="4" w:space="0" w:color="000000"/>
              <w:left w:val="single" w:sz="4" w:space="0" w:color="000000"/>
              <w:bottom w:val="single" w:sz="4" w:space="0" w:color="000000"/>
              <w:right w:val="single" w:sz="4" w:space="0" w:color="000000"/>
            </w:tcBorders>
            <w:vAlign w:val="center"/>
          </w:tcPr>
          <w:p w14:paraId="45EF7BCD" w14:textId="77777777" w:rsidR="00113430" w:rsidRPr="004820A4" w:rsidRDefault="00113430" w:rsidP="00967B7A">
            <w:pPr>
              <w:pStyle w:val="Default"/>
            </w:pPr>
            <w:r w:rsidRPr="004820A4">
              <w:t xml:space="preserve">–16.1 </w:t>
            </w:r>
          </w:p>
        </w:tc>
      </w:tr>
      <w:tr w:rsidR="00113430" w:rsidRPr="004820A4" w14:paraId="79C8D6DB" w14:textId="77777777" w:rsidTr="00967B7A">
        <w:trPr>
          <w:trHeight w:val="285"/>
        </w:trPr>
        <w:tc>
          <w:tcPr>
            <w:tcW w:w="955" w:type="dxa"/>
            <w:tcBorders>
              <w:top w:val="single" w:sz="4" w:space="0" w:color="000000"/>
              <w:left w:val="single" w:sz="4" w:space="0" w:color="000000"/>
              <w:bottom w:val="single" w:sz="4" w:space="0" w:color="000000"/>
              <w:right w:val="single" w:sz="4" w:space="0" w:color="000000"/>
            </w:tcBorders>
            <w:vAlign w:val="center"/>
          </w:tcPr>
          <w:p w14:paraId="6C4FF8AA" w14:textId="77777777" w:rsidR="00113430" w:rsidRPr="00143B66" w:rsidRDefault="00113430" w:rsidP="00967B7A">
            <w:pPr>
              <w:pStyle w:val="Default"/>
              <w:jc w:val="center"/>
            </w:pPr>
            <w:r w:rsidRPr="00CB5CA5">
              <w:rPr>
                <w:bCs/>
              </w:rPr>
              <w:t xml:space="preserve">17 </w:t>
            </w:r>
          </w:p>
        </w:tc>
        <w:tc>
          <w:tcPr>
            <w:tcW w:w="1440" w:type="dxa"/>
            <w:tcBorders>
              <w:top w:val="single" w:sz="4" w:space="0" w:color="000000"/>
              <w:left w:val="single" w:sz="4" w:space="0" w:color="000000"/>
              <w:bottom w:val="single" w:sz="4" w:space="0" w:color="000000"/>
              <w:right w:val="single" w:sz="4" w:space="0" w:color="000000"/>
            </w:tcBorders>
          </w:tcPr>
          <w:p w14:paraId="5303879F" w14:textId="77777777" w:rsidR="00113430" w:rsidRPr="004820A4" w:rsidRDefault="00113430" w:rsidP="00967B7A">
            <w:pPr>
              <w:pStyle w:val="Default"/>
              <w:jc w:val="center"/>
              <w:rPr>
                <w:color w:val="auto"/>
              </w:rPr>
            </w:pPr>
          </w:p>
        </w:tc>
        <w:tc>
          <w:tcPr>
            <w:tcW w:w="1125" w:type="dxa"/>
            <w:tcBorders>
              <w:top w:val="single" w:sz="4" w:space="0" w:color="000000"/>
              <w:left w:val="single" w:sz="4" w:space="0" w:color="000000"/>
              <w:bottom w:val="single" w:sz="4" w:space="0" w:color="000000"/>
              <w:right w:val="single" w:sz="4" w:space="0" w:color="000000"/>
            </w:tcBorders>
            <w:vAlign w:val="center"/>
          </w:tcPr>
          <w:p w14:paraId="4976ADF6" w14:textId="77777777" w:rsidR="00113430" w:rsidRPr="004820A4" w:rsidRDefault="00113430" w:rsidP="00967B7A">
            <w:pPr>
              <w:pStyle w:val="Default"/>
              <w:jc w:val="right"/>
            </w:pPr>
            <w:r w:rsidRPr="004820A4">
              <w:t xml:space="preserve">72.3 </w:t>
            </w:r>
          </w:p>
        </w:tc>
        <w:tc>
          <w:tcPr>
            <w:tcW w:w="1285" w:type="dxa"/>
            <w:tcBorders>
              <w:top w:val="single" w:sz="4" w:space="0" w:color="000000"/>
              <w:left w:val="single" w:sz="4" w:space="0" w:color="000000"/>
              <w:bottom w:val="single" w:sz="4" w:space="0" w:color="000000"/>
              <w:right w:val="single" w:sz="4" w:space="0" w:color="000000"/>
            </w:tcBorders>
            <w:vAlign w:val="center"/>
          </w:tcPr>
          <w:p w14:paraId="68FC8FFB" w14:textId="77777777" w:rsidR="00113430" w:rsidRPr="004820A4" w:rsidRDefault="00113430" w:rsidP="00967B7A">
            <w:pPr>
              <w:pStyle w:val="Default"/>
              <w:jc w:val="right"/>
            </w:pPr>
            <w:r w:rsidRPr="004820A4">
              <w:t xml:space="preserve">72.1 </w:t>
            </w:r>
          </w:p>
        </w:tc>
        <w:tc>
          <w:tcPr>
            <w:tcW w:w="1260" w:type="dxa"/>
            <w:tcBorders>
              <w:top w:val="single" w:sz="4" w:space="0" w:color="000000"/>
              <w:left w:val="single" w:sz="4" w:space="0" w:color="000000"/>
              <w:bottom w:val="single" w:sz="4" w:space="0" w:color="000000"/>
              <w:right w:val="single" w:sz="4" w:space="0" w:color="000000"/>
            </w:tcBorders>
            <w:vAlign w:val="center"/>
          </w:tcPr>
          <w:p w14:paraId="3C2C7350" w14:textId="77777777" w:rsidR="00113430" w:rsidRPr="004820A4" w:rsidRDefault="00113430" w:rsidP="00967B7A">
            <w:pPr>
              <w:pStyle w:val="Default"/>
              <w:jc w:val="right"/>
            </w:pPr>
            <w:r w:rsidRPr="004820A4">
              <w:t xml:space="preserve">1839.3 </w:t>
            </w:r>
          </w:p>
        </w:tc>
        <w:tc>
          <w:tcPr>
            <w:tcW w:w="900" w:type="dxa"/>
            <w:tcBorders>
              <w:top w:val="single" w:sz="4" w:space="0" w:color="000000"/>
              <w:left w:val="single" w:sz="4" w:space="0" w:color="000000"/>
              <w:bottom w:val="single" w:sz="4" w:space="0" w:color="000000"/>
              <w:right w:val="single" w:sz="4" w:space="0" w:color="000000"/>
            </w:tcBorders>
          </w:tcPr>
          <w:p w14:paraId="1050A9D1" w14:textId="77777777" w:rsidR="00113430" w:rsidRPr="004820A4" w:rsidRDefault="00113430" w:rsidP="00967B7A">
            <w:pPr>
              <w:pStyle w:val="Default"/>
              <w:jc w:val="right"/>
              <w:rPr>
                <w:color w:val="auto"/>
              </w:rPr>
            </w:pPr>
          </w:p>
        </w:tc>
        <w:tc>
          <w:tcPr>
            <w:tcW w:w="1193" w:type="dxa"/>
            <w:vMerge w:val="restart"/>
            <w:tcBorders>
              <w:top w:val="single" w:sz="4" w:space="0" w:color="000000"/>
              <w:left w:val="single" w:sz="4" w:space="0" w:color="000000"/>
              <w:bottom w:val="single" w:sz="4" w:space="0" w:color="000000"/>
              <w:right w:val="single" w:sz="4" w:space="0" w:color="000000"/>
            </w:tcBorders>
          </w:tcPr>
          <w:p w14:paraId="018F8408" w14:textId="77777777" w:rsidR="00113430" w:rsidRPr="004820A4" w:rsidRDefault="00113430" w:rsidP="00967B7A">
            <w:pPr>
              <w:pStyle w:val="Default"/>
              <w:rPr>
                <w:color w:val="auto"/>
              </w:rPr>
            </w:pPr>
          </w:p>
        </w:tc>
      </w:tr>
      <w:tr w:rsidR="00113430" w:rsidRPr="004820A4" w14:paraId="5432F380" w14:textId="77777777" w:rsidTr="00967B7A">
        <w:trPr>
          <w:trHeight w:val="288"/>
        </w:trPr>
        <w:tc>
          <w:tcPr>
            <w:tcW w:w="955" w:type="dxa"/>
            <w:tcBorders>
              <w:top w:val="single" w:sz="4" w:space="0" w:color="000000"/>
              <w:left w:val="single" w:sz="4" w:space="0" w:color="000000"/>
              <w:bottom w:val="single" w:sz="4" w:space="0" w:color="000000"/>
              <w:right w:val="single" w:sz="4" w:space="0" w:color="000000"/>
            </w:tcBorders>
            <w:vAlign w:val="center"/>
          </w:tcPr>
          <w:p w14:paraId="28E7995B" w14:textId="77777777" w:rsidR="00113430" w:rsidRPr="00143B66" w:rsidRDefault="00113430" w:rsidP="00967B7A">
            <w:pPr>
              <w:pStyle w:val="Default"/>
              <w:jc w:val="center"/>
            </w:pPr>
            <w:r w:rsidRPr="00CB5CA5">
              <w:rPr>
                <w:bCs/>
              </w:rPr>
              <w:t xml:space="preserve">18 </w:t>
            </w:r>
          </w:p>
        </w:tc>
        <w:tc>
          <w:tcPr>
            <w:tcW w:w="1440" w:type="dxa"/>
            <w:tcBorders>
              <w:top w:val="single" w:sz="4" w:space="0" w:color="000000"/>
              <w:left w:val="single" w:sz="4" w:space="0" w:color="000000"/>
              <w:bottom w:val="single" w:sz="4" w:space="0" w:color="000000"/>
              <w:right w:val="single" w:sz="4" w:space="0" w:color="000000"/>
            </w:tcBorders>
          </w:tcPr>
          <w:p w14:paraId="57F2F892" w14:textId="77777777" w:rsidR="00113430" w:rsidRPr="004820A4" w:rsidRDefault="00113430" w:rsidP="00967B7A">
            <w:pPr>
              <w:pStyle w:val="Default"/>
              <w:jc w:val="center"/>
              <w:rPr>
                <w:color w:val="auto"/>
              </w:rPr>
            </w:pPr>
          </w:p>
        </w:tc>
        <w:tc>
          <w:tcPr>
            <w:tcW w:w="1125" w:type="dxa"/>
            <w:tcBorders>
              <w:top w:val="single" w:sz="4" w:space="0" w:color="000000"/>
              <w:left w:val="single" w:sz="4" w:space="0" w:color="000000"/>
              <w:bottom w:val="single" w:sz="4" w:space="0" w:color="000000"/>
              <w:right w:val="single" w:sz="4" w:space="0" w:color="000000"/>
            </w:tcBorders>
            <w:vAlign w:val="center"/>
          </w:tcPr>
          <w:p w14:paraId="1F36E1F1" w14:textId="77777777" w:rsidR="00113430" w:rsidRPr="004820A4" w:rsidRDefault="00113430" w:rsidP="00967B7A">
            <w:pPr>
              <w:pStyle w:val="Default"/>
              <w:jc w:val="right"/>
            </w:pPr>
            <w:r w:rsidRPr="004820A4">
              <w:t xml:space="preserve">72.1 </w:t>
            </w:r>
          </w:p>
        </w:tc>
        <w:tc>
          <w:tcPr>
            <w:tcW w:w="1285" w:type="dxa"/>
            <w:tcBorders>
              <w:top w:val="single" w:sz="4" w:space="0" w:color="000000"/>
              <w:left w:val="single" w:sz="4" w:space="0" w:color="000000"/>
              <w:bottom w:val="single" w:sz="4" w:space="0" w:color="000000"/>
              <w:right w:val="single" w:sz="4" w:space="0" w:color="000000"/>
            </w:tcBorders>
            <w:vAlign w:val="center"/>
          </w:tcPr>
          <w:p w14:paraId="1786996B" w14:textId="77777777" w:rsidR="00113430" w:rsidRPr="004820A4" w:rsidRDefault="00113430" w:rsidP="00967B7A">
            <w:pPr>
              <w:pStyle w:val="Default"/>
              <w:jc w:val="right"/>
            </w:pPr>
            <w:r w:rsidRPr="004820A4">
              <w:t xml:space="preserve">67.8 </w:t>
            </w:r>
          </w:p>
        </w:tc>
        <w:tc>
          <w:tcPr>
            <w:tcW w:w="1260" w:type="dxa"/>
            <w:tcBorders>
              <w:top w:val="single" w:sz="4" w:space="0" w:color="000000"/>
              <w:left w:val="single" w:sz="4" w:space="0" w:color="000000"/>
              <w:bottom w:val="single" w:sz="4" w:space="0" w:color="000000"/>
              <w:right w:val="single" w:sz="4" w:space="0" w:color="000000"/>
            </w:tcBorders>
            <w:vAlign w:val="center"/>
          </w:tcPr>
          <w:p w14:paraId="21B8608F" w14:textId="77777777" w:rsidR="00113430" w:rsidRPr="004820A4" w:rsidRDefault="00113430" w:rsidP="00967B7A">
            <w:pPr>
              <w:pStyle w:val="Default"/>
              <w:jc w:val="right"/>
            </w:pPr>
            <w:r w:rsidRPr="004820A4">
              <w:t xml:space="preserve">1911.4 </w:t>
            </w:r>
          </w:p>
        </w:tc>
        <w:tc>
          <w:tcPr>
            <w:tcW w:w="900" w:type="dxa"/>
            <w:tcBorders>
              <w:top w:val="single" w:sz="4" w:space="0" w:color="000000"/>
              <w:left w:val="single" w:sz="4" w:space="0" w:color="000000"/>
              <w:bottom w:val="single" w:sz="4" w:space="0" w:color="000000"/>
              <w:right w:val="single" w:sz="4" w:space="0" w:color="000000"/>
            </w:tcBorders>
          </w:tcPr>
          <w:p w14:paraId="395D1AC0" w14:textId="77777777" w:rsidR="00113430" w:rsidRPr="004820A4" w:rsidRDefault="00113430" w:rsidP="00967B7A">
            <w:pPr>
              <w:pStyle w:val="Default"/>
              <w:jc w:val="right"/>
              <w:rPr>
                <w:color w:val="auto"/>
              </w:rPr>
            </w:pPr>
          </w:p>
        </w:tc>
        <w:tc>
          <w:tcPr>
            <w:tcW w:w="1193" w:type="dxa"/>
            <w:vMerge/>
            <w:tcBorders>
              <w:top w:val="single" w:sz="4" w:space="0" w:color="000000"/>
              <w:left w:val="single" w:sz="4" w:space="0" w:color="000000"/>
              <w:bottom w:val="single" w:sz="4" w:space="0" w:color="000000"/>
              <w:right w:val="single" w:sz="4" w:space="0" w:color="000000"/>
            </w:tcBorders>
          </w:tcPr>
          <w:p w14:paraId="43D8188F" w14:textId="77777777" w:rsidR="00113430" w:rsidRPr="004820A4" w:rsidRDefault="00113430" w:rsidP="00967B7A">
            <w:pPr>
              <w:pStyle w:val="Default"/>
              <w:rPr>
                <w:color w:val="auto"/>
              </w:rPr>
            </w:pPr>
          </w:p>
        </w:tc>
      </w:tr>
      <w:tr w:rsidR="00113430" w:rsidRPr="004820A4" w14:paraId="08028EC9" w14:textId="77777777" w:rsidTr="00967B7A">
        <w:trPr>
          <w:trHeight w:val="285"/>
        </w:trPr>
        <w:tc>
          <w:tcPr>
            <w:tcW w:w="955" w:type="dxa"/>
            <w:tcBorders>
              <w:top w:val="single" w:sz="4" w:space="0" w:color="000000"/>
              <w:left w:val="single" w:sz="4" w:space="0" w:color="000000"/>
              <w:bottom w:val="single" w:sz="4" w:space="0" w:color="000000"/>
              <w:right w:val="single" w:sz="4" w:space="0" w:color="000000"/>
            </w:tcBorders>
            <w:vAlign w:val="center"/>
          </w:tcPr>
          <w:p w14:paraId="41B44F44" w14:textId="77777777" w:rsidR="00113430" w:rsidRPr="00143B66" w:rsidRDefault="00113430" w:rsidP="00967B7A">
            <w:pPr>
              <w:pStyle w:val="Default"/>
              <w:jc w:val="center"/>
            </w:pPr>
            <w:r w:rsidRPr="00CB5CA5">
              <w:rPr>
                <w:bCs/>
              </w:rPr>
              <w:t xml:space="preserve">19 </w:t>
            </w:r>
          </w:p>
        </w:tc>
        <w:tc>
          <w:tcPr>
            <w:tcW w:w="1440" w:type="dxa"/>
            <w:tcBorders>
              <w:top w:val="single" w:sz="4" w:space="0" w:color="000000"/>
              <w:left w:val="single" w:sz="4" w:space="0" w:color="000000"/>
              <w:bottom w:val="single" w:sz="4" w:space="0" w:color="000000"/>
              <w:right w:val="single" w:sz="4" w:space="0" w:color="000000"/>
            </w:tcBorders>
          </w:tcPr>
          <w:p w14:paraId="3D51AE68" w14:textId="77777777" w:rsidR="00113430" w:rsidRPr="004820A4" w:rsidRDefault="00113430" w:rsidP="00967B7A">
            <w:pPr>
              <w:pStyle w:val="Default"/>
              <w:jc w:val="center"/>
              <w:rPr>
                <w:color w:val="auto"/>
              </w:rPr>
            </w:pPr>
          </w:p>
        </w:tc>
        <w:tc>
          <w:tcPr>
            <w:tcW w:w="1125" w:type="dxa"/>
            <w:tcBorders>
              <w:top w:val="single" w:sz="4" w:space="0" w:color="000000"/>
              <w:left w:val="single" w:sz="4" w:space="0" w:color="000000"/>
              <w:bottom w:val="single" w:sz="4" w:space="0" w:color="000000"/>
              <w:right w:val="single" w:sz="4" w:space="0" w:color="000000"/>
            </w:tcBorders>
            <w:vAlign w:val="center"/>
          </w:tcPr>
          <w:p w14:paraId="019CA94C" w14:textId="77777777" w:rsidR="00113430" w:rsidRPr="004820A4" w:rsidRDefault="00113430" w:rsidP="00967B7A">
            <w:pPr>
              <w:pStyle w:val="Default"/>
              <w:jc w:val="right"/>
            </w:pPr>
            <w:r w:rsidRPr="004820A4">
              <w:t xml:space="preserve">67.8 </w:t>
            </w:r>
          </w:p>
        </w:tc>
        <w:tc>
          <w:tcPr>
            <w:tcW w:w="1285" w:type="dxa"/>
            <w:tcBorders>
              <w:top w:val="single" w:sz="4" w:space="0" w:color="000000"/>
              <w:left w:val="single" w:sz="4" w:space="0" w:color="000000"/>
              <w:bottom w:val="single" w:sz="4" w:space="0" w:color="000000"/>
              <w:right w:val="single" w:sz="4" w:space="0" w:color="000000"/>
            </w:tcBorders>
            <w:vAlign w:val="center"/>
          </w:tcPr>
          <w:p w14:paraId="72177018" w14:textId="77777777" w:rsidR="00113430" w:rsidRPr="004820A4" w:rsidRDefault="00113430" w:rsidP="00967B7A">
            <w:pPr>
              <w:pStyle w:val="Default"/>
              <w:jc w:val="right"/>
            </w:pPr>
            <w:r w:rsidRPr="004820A4">
              <w:t xml:space="preserve">70.8 </w:t>
            </w:r>
          </w:p>
        </w:tc>
        <w:tc>
          <w:tcPr>
            <w:tcW w:w="1260" w:type="dxa"/>
            <w:tcBorders>
              <w:top w:val="single" w:sz="4" w:space="0" w:color="000000"/>
              <w:left w:val="single" w:sz="4" w:space="0" w:color="000000"/>
              <w:bottom w:val="single" w:sz="4" w:space="0" w:color="000000"/>
              <w:right w:val="single" w:sz="4" w:space="0" w:color="000000"/>
            </w:tcBorders>
            <w:vAlign w:val="center"/>
          </w:tcPr>
          <w:p w14:paraId="08343E5C" w14:textId="77777777" w:rsidR="00113430" w:rsidRPr="004820A4" w:rsidRDefault="00113430" w:rsidP="00967B7A">
            <w:pPr>
              <w:pStyle w:val="Default"/>
              <w:jc w:val="right"/>
            </w:pPr>
            <w:r w:rsidRPr="004820A4">
              <w:t xml:space="preserve">1979.3 </w:t>
            </w:r>
          </w:p>
        </w:tc>
        <w:tc>
          <w:tcPr>
            <w:tcW w:w="900" w:type="dxa"/>
            <w:tcBorders>
              <w:top w:val="single" w:sz="4" w:space="0" w:color="000000"/>
              <w:left w:val="single" w:sz="4" w:space="0" w:color="000000"/>
              <w:bottom w:val="single" w:sz="4" w:space="0" w:color="000000"/>
              <w:right w:val="single" w:sz="4" w:space="0" w:color="000000"/>
            </w:tcBorders>
          </w:tcPr>
          <w:p w14:paraId="5749152E" w14:textId="77777777" w:rsidR="00113430" w:rsidRPr="004820A4" w:rsidRDefault="00113430" w:rsidP="00967B7A">
            <w:pPr>
              <w:pStyle w:val="Default"/>
              <w:jc w:val="right"/>
              <w:rPr>
                <w:color w:val="auto"/>
              </w:rPr>
            </w:pPr>
          </w:p>
        </w:tc>
        <w:tc>
          <w:tcPr>
            <w:tcW w:w="1193" w:type="dxa"/>
            <w:vMerge/>
            <w:tcBorders>
              <w:top w:val="single" w:sz="4" w:space="0" w:color="000000"/>
              <w:left w:val="single" w:sz="4" w:space="0" w:color="000000"/>
              <w:bottom w:val="single" w:sz="4" w:space="0" w:color="000000"/>
              <w:right w:val="single" w:sz="4" w:space="0" w:color="000000"/>
            </w:tcBorders>
          </w:tcPr>
          <w:p w14:paraId="29BE63AC" w14:textId="77777777" w:rsidR="00113430" w:rsidRPr="004820A4" w:rsidRDefault="00113430" w:rsidP="00967B7A">
            <w:pPr>
              <w:pStyle w:val="Default"/>
              <w:rPr>
                <w:color w:val="auto"/>
              </w:rPr>
            </w:pPr>
          </w:p>
        </w:tc>
      </w:tr>
      <w:tr w:rsidR="00113430" w:rsidRPr="004820A4" w14:paraId="0418516A" w14:textId="77777777" w:rsidTr="00967B7A">
        <w:trPr>
          <w:trHeight w:val="285"/>
        </w:trPr>
        <w:tc>
          <w:tcPr>
            <w:tcW w:w="955" w:type="dxa"/>
            <w:tcBorders>
              <w:top w:val="single" w:sz="4" w:space="0" w:color="000000"/>
              <w:left w:val="single" w:sz="4" w:space="0" w:color="000000"/>
              <w:bottom w:val="single" w:sz="4" w:space="0" w:color="000000"/>
              <w:right w:val="single" w:sz="4" w:space="0" w:color="000000"/>
            </w:tcBorders>
            <w:vAlign w:val="center"/>
          </w:tcPr>
          <w:p w14:paraId="652C6B91" w14:textId="77777777" w:rsidR="00113430" w:rsidRPr="00143B66" w:rsidRDefault="00113430" w:rsidP="00967B7A">
            <w:pPr>
              <w:pStyle w:val="Default"/>
              <w:jc w:val="center"/>
            </w:pPr>
            <w:r w:rsidRPr="00CB5CA5">
              <w:rPr>
                <w:bCs/>
              </w:rPr>
              <w:t xml:space="preserve">20 </w:t>
            </w:r>
          </w:p>
        </w:tc>
        <w:tc>
          <w:tcPr>
            <w:tcW w:w="1440" w:type="dxa"/>
            <w:tcBorders>
              <w:top w:val="single" w:sz="4" w:space="0" w:color="000000"/>
              <w:left w:val="single" w:sz="4" w:space="0" w:color="000000"/>
              <w:bottom w:val="single" w:sz="4" w:space="0" w:color="000000"/>
              <w:right w:val="single" w:sz="4" w:space="0" w:color="000000"/>
            </w:tcBorders>
          </w:tcPr>
          <w:p w14:paraId="74277C81" w14:textId="77777777" w:rsidR="00113430" w:rsidRPr="004820A4" w:rsidRDefault="00113430" w:rsidP="00967B7A">
            <w:pPr>
              <w:pStyle w:val="Default"/>
              <w:jc w:val="center"/>
              <w:rPr>
                <w:color w:val="auto"/>
              </w:rPr>
            </w:pPr>
          </w:p>
        </w:tc>
        <w:tc>
          <w:tcPr>
            <w:tcW w:w="1125" w:type="dxa"/>
            <w:tcBorders>
              <w:top w:val="single" w:sz="4" w:space="0" w:color="000000"/>
              <w:left w:val="single" w:sz="4" w:space="0" w:color="000000"/>
              <w:bottom w:val="single" w:sz="4" w:space="0" w:color="000000"/>
              <w:right w:val="single" w:sz="4" w:space="0" w:color="000000"/>
            </w:tcBorders>
            <w:vAlign w:val="center"/>
          </w:tcPr>
          <w:p w14:paraId="29E0511C" w14:textId="77777777" w:rsidR="00113430" w:rsidRPr="004820A4" w:rsidRDefault="00113430" w:rsidP="00967B7A">
            <w:pPr>
              <w:pStyle w:val="Default"/>
              <w:jc w:val="right"/>
            </w:pPr>
            <w:r w:rsidRPr="004820A4">
              <w:t xml:space="preserve">70.8 </w:t>
            </w:r>
          </w:p>
        </w:tc>
        <w:tc>
          <w:tcPr>
            <w:tcW w:w="1285" w:type="dxa"/>
            <w:tcBorders>
              <w:top w:val="single" w:sz="4" w:space="0" w:color="000000"/>
              <w:left w:val="single" w:sz="4" w:space="0" w:color="000000"/>
              <w:bottom w:val="single" w:sz="4" w:space="0" w:color="000000"/>
              <w:right w:val="single" w:sz="4" w:space="0" w:color="000000"/>
            </w:tcBorders>
            <w:vAlign w:val="center"/>
          </w:tcPr>
          <w:p w14:paraId="1D94568C" w14:textId="77777777" w:rsidR="00113430" w:rsidRPr="004820A4" w:rsidRDefault="00113430" w:rsidP="00967B7A">
            <w:pPr>
              <w:pStyle w:val="Default"/>
              <w:jc w:val="right"/>
            </w:pPr>
            <w:r w:rsidRPr="004820A4">
              <w:t xml:space="preserve">70.2 </w:t>
            </w:r>
          </w:p>
        </w:tc>
        <w:tc>
          <w:tcPr>
            <w:tcW w:w="1260" w:type="dxa"/>
            <w:tcBorders>
              <w:top w:val="single" w:sz="4" w:space="0" w:color="000000"/>
              <w:left w:val="single" w:sz="4" w:space="0" w:color="000000"/>
              <w:bottom w:val="single" w:sz="4" w:space="0" w:color="000000"/>
              <w:right w:val="single" w:sz="4" w:space="0" w:color="000000"/>
            </w:tcBorders>
            <w:vAlign w:val="center"/>
          </w:tcPr>
          <w:p w14:paraId="5EC8F540" w14:textId="77777777" w:rsidR="00113430" w:rsidRPr="004820A4" w:rsidRDefault="00113430" w:rsidP="00967B7A">
            <w:pPr>
              <w:pStyle w:val="Default"/>
              <w:jc w:val="right"/>
            </w:pPr>
            <w:r w:rsidRPr="004820A4">
              <w:t xml:space="preserve">2050.0 </w:t>
            </w:r>
          </w:p>
        </w:tc>
        <w:tc>
          <w:tcPr>
            <w:tcW w:w="900" w:type="dxa"/>
            <w:tcBorders>
              <w:top w:val="single" w:sz="4" w:space="0" w:color="000000"/>
              <w:left w:val="single" w:sz="4" w:space="0" w:color="000000"/>
              <w:bottom w:val="single" w:sz="4" w:space="0" w:color="000000"/>
              <w:right w:val="single" w:sz="4" w:space="0" w:color="000000"/>
            </w:tcBorders>
          </w:tcPr>
          <w:p w14:paraId="5E758186" w14:textId="77777777" w:rsidR="00113430" w:rsidRPr="004820A4" w:rsidRDefault="00113430" w:rsidP="00967B7A">
            <w:pPr>
              <w:pStyle w:val="Default"/>
              <w:jc w:val="right"/>
              <w:rPr>
                <w:color w:val="auto"/>
              </w:rPr>
            </w:pPr>
          </w:p>
        </w:tc>
        <w:tc>
          <w:tcPr>
            <w:tcW w:w="1193" w:type="dxa"/>
            <w:vMerge/>
            <w:tcBorders>
              <w:top w:val="single" w:sz="4" w:space="0" w:color="000000"/>
              <w:left w:val="single" w:sz="4" w:space="0" w:color="000000"/>
              <w:bottom w:val="single" w:sz="4" w:space="0" w:color="000000"/>
              <w:right w:val="single" w:sz="4" w:space="0" w:color="000000"/>
            </w:tcBorders>
          </w:tcPr>
          <w:p w14:paraId="5CF6D362" w14:textId="77777777" w:rsidR="00113430" w:rsidRPr="004820A4" w:rsidRDefault="00113430" w:rsidP="00967B7A">
            <w:pPr>
              <w:pStyle w:val="Default"/>
              <w:rPr>
                <w:color w:val="auto"/>
              </w:rPr>
            </w:pPr>
          </w:p>
        </w:tc>
      </w:tr>
      <w:tr w:rsidR="00113430" w:rsidRPr="004820A4" w14:paraId="2CA43E44" w14:textId="77777777" w:rsidTr="00967B7A">
        <w:trPr>
          <w:trHeight w:val="288"/>
        </w:trPr>
        <w:tc>
          <w:tcPr>
            <w:tcW w:w="955" w:type="dxa"/>
            <w:tcBorders>
              <w:top w:val="single" w:sz="4" w:space="0" w:color="000000"/>
              <w:left w:val="single" w:sz="4" w:space="0" w:color="000000"/>
              <w:bottom w:val="single" w:sz="4" w:space="0" w:color="000000"/>
              <w:right w:val="single" w:sz="4" w:space="0" w:color="000000"/>
            </w:tcBorders>
            <w:vAlign w:val="center"/>
          </w:tcPr>
          <w:p w14:paraId="33F7F7D2" w14:textId="77777777" w:rsidR="00113430" w:rsidRPr="00143B66" w:rsidRDefault="00113430" w:rsidP="00967B7A">
            <w:pPr>
              <w:pStyle w:val="Default"/>
              <w:jc w:val="center"/>
            </w:pPr>
            <w:r w:rsidRPr="00CB5CA5">
              <w:rPr>
                <w:bCs/>
              </w:rPr>
              <w:t xml:space="preserve">21 </w:t>
            </w:r>
          </w:p>
        </w:tc>
        <w:tc>
          <w:tcPr>
            <w:tcW w:w="1440" w:type="dxa"/>
            <w:tcBorders>
              <w:top w:val="single" w:sz="4" w:space="0" w:color="000000"/>
              <w:left w:val="single" w:sz="4" w:space="0" w:color="000000"/>
              <w:bottom w:val="single" w:sz="4" w:space="0" w:color="000000"/>
              <w:right w:val="single" w:sz="4" w:space="0" w:color="000000"/>
            </w:tcBorders>
          </w:tcPr>
          <w:p w14:paraId="4AEB027D" w14:textId="77777777" w:rsidR="00113430" w:rsidRPr="004820A4" w:rsidRDefault="00113430" w:rsidP="00967B7A">
            <w:pPr>
              <w:pStyle w:val="Default"/>
              <w:jc w:val="center"/>
              <w:rPr>
                <w:color w:val="auto"/>
              </w:rPr>
            </w:pPr>
          </w:p>
        </w:tc>
        <w:tc>
          <w:tcPr>
            <w:tcW w:w="1125" w:type="dxa"/>
            <w:tcBorders>
              <w:top w:val="single" w:sz="4" w:space="0" w:color="000000"/>
              <w:left w:val="single" w:sz="4" w:space="0" w:color="000000"/>
              <w:bottom w:val="single" w:sz="4" w:space="0" w:color="000000"/>
              <w:right w:val="single" w:sz="4" w:space="0" w:color="000000"/>
            </w:tcBorders>
            <w:vAlign w:val="center"/>
          </w:tcPr>
          <w:p w14:paraId="34CB4F07" w14:textId="77777777" w:rsidR="00113430" w:rsidRPr="004820A4" w:rsidRDefault="00113430" w:rsidP="00967B7A">
            <w:pPr>
              <w:pStyle w:val="Default"/>
              <w:jc w:val="right"/>
            </w:pPr>
            <w:r w:rsidRPr="004820A4">
              <w:t xml:space="preserve">70.2 </w:t>
            </w:r>
          </w:p>
        </w:tc>
        <w:tc>
          <w:tcPr>
            <w:tcW w:w="1285" w:type="dxa"/>
            <w:tcBorders>
              <w:top w:val="single" w:sz="4" w:space="0" w:color="000000"/>
              <w:left w:val="single" w:sz="4" w:space="0" w:color="000000"/>
              <w:bottom w:val="single" w:sz="4" w:space="0" w:color="000000"/>
              <w:right w:val="single" w:sz="4" w:space="0" w:color="000000"/>
            </w:tcBorders>
            <w:vAlign w:val="center"/>
          </w:tcPr>
          <w:p w14:paraId="76A37C4F" w14:textId="77777777" w:rsidR="00113430" w:rsidRPr="004820A4" w:rsidRDefault="00113430" w:rsidP="00967B7A">
            <w:pPr>
              <w:pStyle w:val="Default"/>
              <w:jc w:val="right"/>
            </w:pPr>
            <w:r w:rsidRPr="004820A4">
              <w:t xml:space="preserve">69.6 </w:t>
            </w:r>
          </w:p>
        </w:tc>
        <w:tc>
          <w:tcPr>
            <w:tcW w:w="1260" w:type="dxa"/>
            <w:tcBorders>
              <w:top w:val="single" w:sz="4" w:space="0" w:color="000000"/>
              <w:left w:val="single" w:sz="4" w:space="0" w:color="000000"/>
              <w:bottom w:val="single" w:sz="4" w:space="0" w:color="000000"/>
              <w:right w:val="single" w:sz="4" w:space="0" w:color="000000"/>
            </w:tcBorders>
            <w:vAlign w:val="center"/>
          </w:tcPr>
          <w:p w14:paraId="78E4C873" w14:textId="77777777" w:rsidR="00113430" w:rsidRPr="004820A4" w:rsidRDefault="00113430" w:rsidP="00967B7A">
            <w:pPr>
              <w:pStyle w:val="Default"/>
              <w:jc w:val="right"/>
            </w:pPr>
            <w:r w:rsidRPr="004820A4">
              <w:t xml:space="preserve">2120.2 </w:t>
            </w:r>
          </w:p>
        </w:tc>
        <w:tc>
          <w:tcPr>
            <w:tcW w:w="900" w:type="dxa"/>
            <w:tcBorders>
              <w:top w:val="single" w:sz="4" w:space="0" w:color="000000"/>
              <w:left w:val="single" w:sz="4" w:space="0" w:color="000000"/>
              <w:bottom w:val="single" w:sz="4" w:space="0" w:color="000000"/>
              <w:right w:val="single" w:sz="4" w:space="0" w:color="000000"/>
            </w:tcBorders>
          </w:tcPr>
          <w:p w14:paraId="7BEAD763" w14:textId="77777777" w:rsidR="00113430" w:rsidRPr="004820A4" w:rsidRDefault="00113430" w:rsidP="00967B7A">
            <w:pPr>
              <w:pStyle w:val="Default"/>
              <w:jc w:val="right"/>
              <w:rPr>
                <w:color w:val="auto"/>
              </w:rPr>
            </w:pPr>
          </w:p>
        </w:tc>
        <w:tc>
          <w:tcPr>
            <w:tcW w:w="1193" w:type="dxa"/>
            <w:vMerge/>
            <w:tcBorders>
              <w:top w:val="single" w:sz="4" w:space="0" w:color="000000"/>
              <w:left w:val="single" w:sz="4" w:space="0" w:color="000000"/>
              <w:bottom w:val="single" w:sz="4" w:space="0" w:color="000000"/>
              <w:right w:val="single" w:sz="4" w:space="0" w:color="000000"/>
            </w:tcBorders>
          </w:tcPr>
          <w:p w14:paraId="7B55FBA7" w14:textId="77777777" w:rsidR="00113430" w:rsidRPr="004820A4" w:rsidRDefault="00113430" w:rsidP="00967B7A">
            <w:pPr>
              <w:pStyle w:val="Default"/>
              <w:rPr>
                <w:color w:val="auto"/>
              </w:rPr>
            </w:pPr>
          </w:p>
        </w:tc>
      </w:tr>
    </w:tbl>
    <w:p w14:paraId="33F56F46" w14:textId="77777777" w:rsidR="00113430" w:rsidRPr="004820A4" w:rsidRDefault="00113430" w:rsidP="00113430">
      <w:pPr>
        <w:pStyle w:val="Default"/>
        <w:rPr>
          <w:color w:val="auto"/>
        </w:rPr>
      </w:pPr>
    </w:p>
    <w:p w14:paraId="69BAAF96" w14:textId="77777777" w:rsidR="00113430" w:rsidRPr="004820A4" w:rsidRDefault="00113430" w:rsidP="00113430">
      <w:pPr>
        <w:pStyle w:val="CM73"/>
        <w:spacing w:line="276" w:lineRule="atLeast"/>
      </w:pPr>
      <w:r w:rsidRPr="004820A4">
        <w:t xml:space="preserve">Comparison of the average error shows that the predicted values based on average increases are more accurate than those based on PMAs. </w:t>
      </w:r>
    </w:p>
    <w:p w14:paraId="39EF018F" w14:textId="77777777" w:rsidR="00113430" w:rsidRPr="004820A4" w:rsidRDefault="00113430" w:rsidP="00113430">
      <w:pPr>
        <w:pStyle w:val="CM78"/>
        <w:spacing w:line="276" w:lineRule="atLeast"/>
        <w:ind w:right="360"/>
      </w:pPr>
      <w:r w:rsidRPr="004820A4">
        <w:t xml:space="preserve">BTW, below is a plot of the actual and forecasted values. The two forecasts clearly show the conservative bias of PMAs and the progressive bias of forecasts based on average increases. </w:t>
      </w:r>
    </w:p>
    <w:p w14:paraId="211B8C4A" w14:textId="77777777" w:rsidR="00113430" w:rsidRPr="004820A4" w:rsidRDefault="00113430" w:rsidP="00113430">
      <w:pPr>
        <w:pStyle w:val="Default"/>
      </w:pPr>
    </w:p>
    <w:p w14:paraId="38E1B558" w14:textId="77777777" w:rsidR="00113430" w:rsidRPr="004820A4" w:rsidRDefault="00113430" w:rsidP="00113430">
      <w:pPr>
        <w:pStyle w:val="Default"/>
      </w:pPr>
      <w:r w:rsidRPr="00B82EDF">
        <w:rPr>
          <w:noProof/>
        </w:rPr>
        <w:lastRenderedPageBreak/>
        <w:drawing>
          <wp:inline distT="0" distB="0" distL="0" distR="0" wp14:anchorId="3E97CF05" wp14:editId="60EDB700">
            <wp:extent cx="3321364" cy="2152650"/>
            <wp:effectExtent l="19050" t="0" r="0" b="0"/>
            <wp:docPr id="7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5"/>
                    <a:srcRect/>
                    <a:stretch>
                      <a:fillRect/>
                    </a:stretch>
                  </pic:blipFill>
                  <pic:spPr bwMode="auto">
                    <a:xfrm>
                      <a:off x="0" y="0"/>
                      <a:ext cx="3321364" cy="2152650"/>
                    </a:xfrm>
                    <a:prstGeom prst="rect">
                      <a:avLst/>
                    </a:prstGeom>
                    <a:noFill/>
                    <a:ln w="9525">
                      <a:noFill/>
                      <a:miter lim="800000"/>
                      <a:headEnd/>
                      <a:tailEnd/>
                    </a:ln>
                  </pic:spPr>
                </pic:pic>
              </a:graphicData>
            </a:graphic>
          </wp:inline>
        </w:drawing>
      </w:r>
    </w:p>
    <w:p w14:paraId="3ADACD77" w14:textId="15A78578" w:rsidR="00113430" w:rsidRPr="00CB5CA5" w:rsidRDefault="00113430" w:rsidP="00CB5CA5">
      <w:pPr>
        <w:pStyle w:val="Heading1"/>
      </w:pPr>
      <w:r w:rsidRPr="00CB5CA5">
        <w:t>Chapter 10</w:t>
      </w:r>
      <w:r w:rsidR="00F770ED" w:rsidRPr="00CB5CA5">
        <w:t>:</w:t>
      </w:r>
      <w:r w:rsidRPr="00CB5CA5">
        <w:t xml:space="preserve"> </w:t>
      </w:r>
      <w:r w:rsidR="00F770ED" w:rsidRPr="00B82EDF">
        <w:t>Introducing Inference: Estimation from Samples</w:t>
      </w:r>
    </w:p>
    <w:p w14:paraId="7709261E" w14:textId="56B809BC" w:rsidR="00113430" w:rsidRPr="004820A4" w:rsidRDefault="00F770ED" w:rsidP="00CB5CA5">
      <w:pPr>
        <w:pStyle w:val="Heading2"/>
      </w:pPr>
      <w:r w:rsidRPr="004820A4">
        <w:t>Critical Thinking</w:t>
      </w:r>
    </w:p>
    <w:p w14:paraId="1AE18BDA" w14:textId="7CF3DFF6" w:rsidR="00113430" w:rsidRPr="00CB5CA5" w:rsidRDefault="00113430" w:rsidP="00113430">
      <w:pPr>
        <w:pStyle w:val="ListParagraph"/>
        <w:ind w:left="0"/>
        <w:rPr>
          <w:rFonts w:ascii="Times New Roman" w:hAnsi="Times New Roman" w:cs="Times New Roman"/>
          <w:sz w:val="24"/>
          <w:szCs w:val="24"/>
        </w:rPr>
      </w:pPr>
      <w:r w:rsidRPr="00CB5CA5">
        <w:rPr>
          <w:rFonts w:ascii="Times New Roman" w:hAnsi="Times New Roman" w:cs="Times New Roman"/>
          <w:b/>
          <w:bCs/>
          <w:sz w:val="24"/>
          <w:szCs w:val="24"/>
        </w:rPr>
        <w:t>1. Would you need to use inferential statistics when population parameters are known? Why or why not?</w:t>
      </w:r>
    </w:p>
    <w:p w14:paraId="0CD763CD" w14:textId="0AA87DEF" w:rsidR="00113430" w:rsidRPr="00CB5CA5" w:rsidRDefault="00F770ED" w:rsidP="00113430">
      <w:pPr>
        <w:pStyle w:val="ListParagraph"/>
        <w:ind w:left="0"/>
        <w:rPr>
          <w:rFonts w:ascii="Times New Roman" w:hAnsi="Times New Roman" w:cs="Times New Roman"/>
          <w:sz w:val="24"/>
          <w:szCs w:val="24"/>
        </w:rPr>
      </w:pPr>
      <w:r w:rsidRPr="00CB5CA5">
        <w:rPr>
          <w:rFonts w:ascii="Times New Roman" w:hAnsi="Times New Roman" w:cs="Times New Roman"/>
          <w:sz w:val="24"/>
          <w:szCs w:val="24"/>
        </w:rPr>
        <w:t xml:space="preserve">Ans: </w:t>
      </w:r>
      <w:r w:rsidR="00113430" w:rsidRPr="00CB5CA5">
        <w:rPr>
          <w:rFonts w:ascii="Times New Roman" w:hAnsi="Times New Roman" w:cs="Times New Roman"/>
          <w:sz w:val="24"/>
          <w:szCs w:val="24"/>
        </w:rPr>
        <w:t>If the parameters are known, there is no need to perform any statistical estimation, or for that matter, the hypothesis testing in the next chapter. However, you will find that it is not uncommon for researchers run statistical analyses and estimations on the population information. They do this for many reasons (see the next questions). In these cases, the information is treated as sample.</w:t>
      </w:r>
    </w:p>
    <w:p w14:paraId="3E1C7A1A" w14:textId="77777777" w:rsidR="00113430" w:rsidRPr="00CB5CA5" w:rsidRDefault="00113430" w:rsidP="00113430">
      <w:pPr>
        <w:pStyle w:val="ListParagraph"/>
        <w:ind w:left="0"/>
        <w:rPr>
          <w:rFonts w:ascii="Times New Roman" w:hAnsi="Times New Roman" w:cs="Times New Roman"/>
          <w:b/>
          <w:bCs/>
          <w:sz w:val="24"/>
          <w:szCs w:val="24"/>
        </w:rPr>
      </w:pPr>
      <w:r w:rsidRPr="00CB5CA5">
        <w:rPr>
          <w:rFonts w:ascii="Times New Roman" w:hAnsi="Times New Roman" w:cs="Times New Roman"/>
          <w:b/>
          <w:bCs/>
          <w:sz w:val="24"/>
          <w:szCs w:val="24"/>
        </w:rPr>
        <w:t>2. Can a population in one context be a sample in another context? For example, consider a class of 50 students—can this be both a sample and a population?</w:t>
      </w:r>
    </w:p>
    <w:p w14:paraId="276ED101" w14:textId="32E3CBAA" w:rsidR="00113430" w:rsidRPr="00CB5CA5" w:rsidRDefault="00F770ED" w:rsidP="00113430">
      <w:pPr>
        <w:pStyle w:val="ListParagraph"/>
        <w:ind w:left="0"/>
        <w:rPr>
          <w:rFonts w:ascii="Times New Roman" w:hAnsi="Times New Roman" w:cs="Times New Roman"/>
          <w:sz w:val="24"/>
          <w:szCs w:val="24"/>
        </w:rPr>
      </w:pPr>
      <w:r w:rsidRPr="00CB5CA5">
        <w:rPr>
          <w:rFonts w:ascii="Times New Roman" w:hAnsi="Times New Roman" w:cs="Times New Roman"/>
          <w:sz w:val="24"/>
          <w:szCs w:val="24"/>
        </w:rPr>
        <w:t xml:space="preserve">Ans: </w:t>
      </w:r>
      <w:r w:rsidR="00113430" w:rsidRPr="00CB5CA5">
        <w:rPr>
          <w:rFonts w:ascii="Times New Roman" w:hAnsi="Times New Roman" w:cs="Times New Roman"/>
          <w:sz w:val="24"/>
          <w:szCs w:val="24"/>
        </w:rPr>
        <w:t xml:space="preserve">Let’s say that you study a class of 250 students, you draw a sample of 50. The population is the 250 and the sample is the 50. But the population 250 becomes a sample when you study the whole student body at the school. This is why having a clear idea of what your population is in a study is important. The 12 months each year can be population for a study of that period but only a sample in history.  </w:t>
      </w:r>
    </w:p>
    <w:p w14:paraId="6154D11A" w14:textId="77777777" w:rsidR="00113430" w:rsidRPr="00CB5CA5" w:rsidRDefault="00113430" w:rsidP="00113430">
      <w:pPr>
        <w:pStyle w:val="ListParagraph"/>
        <w:ind w:left="0"/>
        <w:rPr>
          <w:rFonts w:ascii="Times New Roman" w:hAnsi="Times New Roman" w:cs="Times New Roman"/>
          <w:sz w:val="24"/>
          <w:szCs w:val="24"/>
        </w:rPr>
      </w:pPr>
      <w:r w:rsidRPr="00CB5CA5">
        <w:rPr>
          <w:rFonts w:ascii="Times New Roman" w:hAnsi="Times New Roman" w:cs="Times New Roman"/>
          <w:b/>
          <w:bCs/>
          <w:sz w:val="24"/>
          <w:szCs w:val="24"/>
        </w:rPr>
        <w:t>3. How can you improve the accuracy of a confidence interval estimation? (i.e., obtain a smaller interval. Tip: look at the formula!)</w:t>
      </w:r>
    </w:p>
    <w:p w14:paraId="694911B3" w14:textId="5F84F499" w:rsidR="00113430" w:rsidRPr="00CB5CA5" w:rsidRDefault="00F770ED" w:rsidP="00113430">
      <w:pPr>
        <w:pStyle w:val="ListParagraph"/>
        <w:ind w:left="0"/>
        <w:rPr>
          <w:rFonts w:ascii="Times New Roman" w:hAnsi="Times New Roman" w:cs="Times New Roman"/>
          <w:sz w:val="24"/>
          <w:szCs w:val="24"/>
        </w:rPr>
      </w:pPr>
      <w:r w:rsidRPr="00CB5CA5">
        <w:rPr>
          <w:rFonts w:ascii="Times New Roman" w:hAnsi="Times New Roman" w:cs="Times New Roman"/>
          <w:sz w:val="24"/>
          <w:szCs w:val="24"/>
        </w:rPr>
        <w:t xml:space="preserve">Ans: </w:t>
      </w:r>
      <w:r w:rsidR="00113430" w:rsidRPr="00CB5CA5">
        <w:rPr>
          <w:rFonts w:ascii="Times New Roman" w:hAnsi="Times New Roman" w:cs="Times New Roman"/>
          <w:sz w:val="24"/>
          <w:szCs w:val="24"/>
        </w:rPr>
        <w:t>Increase the sample size.</w:t>
      </w:r>
    </w:p>
    <w:p w14:paraId="2CFE66C7" w14:textId="77777777" w:rsidR="00113430" w:rsidRPr="00CB5CA5" w:rsidRDefault="00113430" w:rsidP="00113430">
      <w:pPr>
        <w:pStyle w:val="ListParagraph"/>
        <w:ind w:left="0"/>
        <w:rPr>
          <w:rFonts w:ascii="Times New Roman" w:hAnsi="Times New Roman" w:cs="Times New Roman"/>
          <w:sz w:val="24"/>
          <w:szCs w:val="24"/>
        </w:rPr>
      </w:pPr>
      <w:r w:rsidRPr="00CB5CA5">
        <w:rPr>
          <w:rFonts w:ascii="Times New Roman" w:hAnsi="Times New Roman" w:cs="Times New Roman"/>
          <w:b/>
          <w:bCs/>
          <w:sz w:val="24"/>
          <w:szCs w:val="24"/>
        </w:rPr>
        <w:t>4. Can population parameters ever change?</w:t>
      </w:r>
    </w:p>
    <w:p w14:paraId="0E76F868" w14:textId="77777777" w:rsidR="00113430" w:rsidRPr="00CB5CA5" w:rsidRDefault="00F770ED" w:rsidP="00113430">
      <w:pPr>
        <w:pStyle w:val="ListParagraph"/>
        <w:ind w:left="0"/>
        <w:rPr>
          <w:rFonts w:ascii="Times New Roman" w:hAnsi="Times New Roman" w:cs="Times New Roman"/>
          <w:sz w:val="24"/>
          <w:szCs w:val="24"/>
        </w:rPr>
      </w:pPr>
      <w:r w:rsidRPr="00CB5CA5">
        <w:rPr>
          <w:rFonts w:ascii="Times New Roman" w:hAnsi="Times New Roman" w:cs="Times New Roman"/>
          <w:sz w:val="24"/>
          <w:szCs w:val="24"/>
        </w:rPr>
        <w:t xml:space="preserve">Ans: </w:t>
      </w:r>
      <w:r w:rsidR="00113430" w:rsidRPr="00CB5CA5">
        <w:rPr>
          <w:rFonts w:ascii="Times New Roman" w:hAnsi="Times New Roman" w:cs="Times New Roman"/>
          <w:sz w:val="24"/>
          <w:szCs w:val="24"/>
        </w:rPr>
        <w:t xml:space="preserve">When we say that we use samples to estimate population parameters, we seem to give the idea that the population parameters don’t change. But that is not true. Population </w:t>
      </w:r>
      <w:r w:rsidR="00113430" w:rsidRPr="00CB5CA5">
        <w:rPr>
          <w:rFonts w:ascii="Times New Roman" w:hAnsi="Times New Roman" w:cs="Times New Roman"/>
          <w:sz w:val="24"/>
          <w:szCs w:val="24"/>
        </w:rPr>
        <w:lastRenderedPageBreak/>
        <w:t>parameters change too. The U</w:t>
      </w:r>
      <w:r w:rsidRPr="00CB5CA5">
        <w:rPr>
          <w:rFonts w:ascii="Times New Roman" w:hAnsi="Times New Roman" w:cs="Times New Roman"/>
          <w:sz w:val="24"/>
          <w:szCs w:val="24"/>
        </w:rPr>
        <w:t>.</w:t>
      </w:r>
      <w:r w:rsidR="00113430" w:rsidRPr="00CB5CA5">
        <w:rPr>
          <w:rFonts w:ascii="Times New Roman" w:hAnsi="Times New Roman" w:cs="Times New Roman"/>
          <w:sz w:val="24"/>
          <w:szCs w:val="24"/>
        </w:rPr>
        <w:t>S</w:t>
      </w:r>
      <w:r w:rsidRPr="00CB5CA5">
        <w:rPr>
          <w:rFonts w:ascii="Times New Roman" w:hAnsi="Times New Roman" w:cs="Times New Roman"/>
          <w:sz w:val="24"/>
          <w:szCs w:val="24"/>
        </w:rPr>
        <w:t>.</w:t>
      </w:r>
      <w:r w:rsidR="00113430" w:rsidRPr="00CB5CA5">
        <w:rPr>
          <w:rFonts w:ascii="Times New Roman" w:hAnsi="Times New Roman" w:cs="Times New Roman"/>
          <w:sz w:val="24"/>
          <w:szCs w:val="24"/>
        </w:rPr>
        <w:t xml:space="preserve"> population changes every year so all population-related parameters change accordingly.</w:t>
      </w:r>
    </w:p>
    <w:p w14:paraId="5F9733F1" w14:textId="77777777" w:rsidR="00113430" w:rsidRPr="00CB5CA5" w:rsidRDefault="00113430" w:rsidP="00113430">
      <w:pPr>
        <w:pStyle w:val="ListParagraph"/>
        <w:ind w:left="0"/>
        <w:rPr>
          <w:rFonts w:ascii="Times New Roman" w:hAnsi="Times New Roman" w:cs="Times New Roman"/>
          <w:sz w:val="24"/>
          <w:szCs w:val="24"/>
        </w:rPr>
      </w:pPr>
      <w:r w:rsidRPr="00CB5CA5">
        <w:rPr>
          <w:rFonts w:ascii="Times New Roman" w:hAnsi="Times New Roman" w:cs="Times New Roman"/>
          <w:b/>
          <w:bCs/>
          <w:sz w:val="24"/>
          <w:szCs w:val="24"/>
        </w:rPr>
        <w:t>5. Give a few real-life examples of when a confidence interval estimate might be used.</w:t>
      </w:r>
    </w:p>
    <w:p w14:paraId="7C498FDC" w14:textId="3FBC4203" w:rsidR="00113430" w:rsidRPr="00CB5CA5" w:rsidRDefault="00F770ED" w:rsidP="00113430">
      <w:pPr>
        <w:pStyle w:val="ListParagraph"/>
        <w:ind w:left="0"/>
        <w:rPr>
          <w:rFonts w:ascii="Times New Roman" w:hAnsi="Times New Roman" w:cs="Times New Roman"/>
          <w:sz w:val="24"/>
          <w:szCs w:val="24"/>
        </w:rPr>
      </w:pPr>
      <w:r w:rsidRPr="00CB5CA5">
        <w:rPr>
          <w:rFonts w:ascii="Times New Roman" w:hAnsi="Times New Roman" w:cs="Times New Roman"/>
          <w:sz w:val="24"/>
          <w:szCs w:val="24"/>
        </w:rPr>
        <w:t xml:space="preserve">Ans: </w:t>
      </w:r>
      <w:r w:rsidR="00113430" w:rsidRPr="00CB5CA5">
        <w:rPr>
          <w:rFonts w:ascii="Times New Roman" w:hAnsi="Times New Roman" w:cs="Times New Roman"/>
          <w:sz w:val="24"/>
          <w:szCs w:val="24"/>
        </w:rPr>
        <w:t>A confidence interval is likely to be useful when assessing emergency response times from a sample or when making estimates of salaries for professional groups. There is obviously a lot of variation on these matters, and the CI captures as regarding any population estimate.</w:t>
      </w:r>
    </w:p>
    <w:p w14:paraId="32992E7B" w14:textId="21072946" w:rsidR="00113430" w:rsidRPr="00CB5CA5" w:rsidRDefault="00113430" w:rsidP="00113430">
      <w:pPr>
        <w:pStyle w:val="ListParagraph"/>
        <w:spacing w:after="160"/>
        <w:ind w:left="0"/>
        <w:rPr>
          <w:rFonts w:ascii="Times New Roman" w:hAnsi="Times New Roman" w:cs="Times New Roman"/>
          <w:b/>
          <w:sz w:val="24"/>
          <w:szCs w:val="24"/>
        </w:rPr>
      </w:pPr>
      <w:r w:rsidRPr="00CB5CA5">
        <w:rPr>
          <w:rFonts w:ascii="Times New Roman" w:hAnsi="Times New Roman" w:cs="Times New Roman"/>
          <w:b/>
          <w:sz w:val="24"/>
          <w:szCs w:val="24"/>
        </w:rPr>
        <w:t xml:space="preserve">6. Give your own numerical example of the </w:t>
      </w:r>
      <w:r w:rsidR="00F770ED" w:rsidRPr="00CB5CA5">
        <w:rPr>
          <w:rFonts w:ascii="Times New Roman" w:hAnsi="Times New Roman" w:cs="Times New Roman"/>
          <w:b/>
          <w:sz w:val="24"/>
          <w:szCs w:val="24"/>
        </w:rPr>
        <w:t>central limit theorem</w:t>
      </w:r>
      <w:r w:rsidRPr="00CB5CA5">
        <w:rPr>
          <w:rFonts w:ascii="Times New Roman" w:hAnsi="Times New Roman" w:cs="Times New Roman"/>
          <w:b/>
          <w:sz w:val="24"/>
          <w:szCs w:val="24"/>
        </w:rPr>
        <w:t>.</w:t>
      </w:r>
    </w:p>
    <w:p w14:paraId="3C01DC85" w14:textId="35D931D6" w:rsidR="00113430" w:rsidRPr="00CB5CA5" w:rsidRDefault="00F770ED" w:rsidP="00113430">
      <w:pPr>
        <w:pStyle w:val="ListParagraph"/>
        <w:spacing w:after="160"/>
        <w:ind w:left="0"/>
        <w:rPr>
          <w:rFonts w:ascii="Times New Roman" w:hAnsi="Times New Roman" w:cs="Times New Roman"/>
          <w:sz w:val="24"/>
          <w:szCs w:val="24"/>
        </w:rPr>
      </w:pPr>
      <w:r w:rsidRPr="00CB5CA5">
        <w:rPr>
          <w:rFonts w:ascii="Times New Roman" w:hAnsi="Times New Roman" w:cs="Times New Roman"/>
          <w:sz w:val="24"/>
          <w:szCs w:val="24"/>
        </w:rPr>
        <w:t xml:space="preserve">Ans: </w:t>
      </w:r>
      <w:r w:rsidR="00113430" w:rsidRPr="00CB5CA5">
        <w:rPr>
          <w:rFonts w:ascii="Times New Roman" w:hAnsi="Times New Roman" w:cs="Times New Roman"/>
          <w:sz w:val="24"/>
          <w:szCs w:val="24"/>
        </w:rPr>
        <w:t xml:space="preserve">Any variation of the numbers in Box 10.1 will do. For example, take some random samples of </w:t>
      </w:r>
      <w:r w:rsidR="00113430" w:rsidRPr="00CB5CA5">
        <w:rPr>
          <w:rFonts w:ascii="Times New Roman" w:hAnsi="Times New Roman" w:cs="Times New Roman"/>
          <w:i/>
          <w:sz w:val="24"/>
          <w:szCs w:val="24"/>
        </w:rPr>
        <w:t>n</w:t>
      </w:r>
      <w:r w:rsidRPr="00CB5CA5">
        <w:rPr>
          <w:rFonts w:ascii="Times New Roman" w:hAnsi="Times New Roman" w:cs="Times New Roman"/>
          <w:sz w:val="24"/>
          <w:szCs w:val="24"/>
        </w:rPr>
        <w:t xml:space="preserve"> </w:t>
      </w:r>
      <w:r w:rsidR="00113430" w:rsidRPr="00CB5CA5">
        <w:rPr>
          <w:rFonts w:ascii="Times New Roman" w:hAnsi="Times New Roman" w:cs="Times New Roman"/>
          <w:sz w:val="24"/>
          <w:szCs w:val="24"/>
        </w:rPr>
        <w:t>=</w:t>
      </w:r>
      <w:r w:rsidRPr="00CB5CA5">
        <w:rPr>
          <w:rFonts w:ascii="Times New Roman" w:hAnsi="Times New Roman" w:cs="Times New Roman"/>
          <w:sz w:val="24"/>
          <w:szCs w:val="24"/>
        </w:rPr>
        <w:t xml:space="preserve"> </w:t>
      </w:r>
      <w:r w:rsidR="00113430" w:rsidRPr="00CB5CA5">
        <w:rPr>
          <w:rFonts w:ascii="Times New Roman" w:hAnsi="Times New Roman" w:cs="Times New Roman"/>
          <w:sz w:val="24"/>
          <w:szCs w:val="24"/>
        </w:rPr>
        <w:t>2 of the following data: 3,</w:t>
      </w:r>
      <w:r w:rsidRPr="00CB5CA5">
        <w:rPr>
          <w:rFonts w:ascii="Times New Roman" w:hAnsi="Times New Roman" w:cs="Times New Roman"/>
          <w:sz w:val="24"/>
          <w:szCs w:val="24"/>
        </w:rPr>
        <w:t xml:space="preserve"> </w:t>
      </w:r>
      <w:r w:rsidR="00113430" w:rsidRPr="00CB5CA5">
        <w:rPr>
          <w:rFonts w:ascii="Times New Roman" w:hAnsi="Times New Roman" w:cs="Times New Roman"/>
          <w:sz w:val="24"/>
          <w:szCs w:val="24"/>
        </w:rPr>
        <w:t>4,</w:t>
      </w:r>
      <w:r w:rsidRPr="00CB5CA5">
        <w:rPr>
          <w:rFonts w:ascii="Times New Roman" w:hAnsi="Times New Roman" w:cs="Times New Roman"/>
          <w:sz w:val="24"/>
          <w:szCs w:val="24"/>
        </w:rPr>
        <w:t xml:space="preserve"> </w:t>
      </w:r>
      <w:r w:rsidR="00113430" w:rsidRPr="00CB5CA5">
        <w:rPr>
          <w:rFonts w:ascii="Times New Roman" w:hAnsi="Times New Roman" w:cs="Times New Roman"/>
          <w:sz w:val="24"/>
          <w:szCs w:val="24"/>
        </w:rPr>
        <w:t>6,</w:t>
      </w:r>
      <w:r w:rsidRPr="00CB5CA5">
        <w:rPr>
          <w:rFonts w:ascii="Times New Roman" w:hAnsi="Times New Roman" w:cs="Times New Roman"/>
          <w:sz w:val="24"/>
          <w:szCs w:val="24"/>
        </w:rPr>
        <w:t xml:space="preserve"> </w:t>
      </w:r>
      <w:r w:rsidR="00113430" w:rsidRPr="00CB5CA5">
        <w:rPr>
          <w:rFonts w:ascii="Times New Roman" w:hAnsi="Times New Roman" w:cs="Times New Roman"/>
          <w:sz w:val="24"/>
          <w:szCs w:val="24"/>
        </w:rPr>
        <w:t>7, 8, 10,</w:t>
      </w:r>
      <w:r w:rsidRPr="00CB5CA5">
        <w:rPr>
          <w:rFonts w:ascii="Times New Roman" w:hAnsi="Times New Roman" w:cs="Times New Roman"/>
          <w:sz w:val="24"/>
          <w:szCs w:val="24"/>
        </w:rPr>
        <w:t xml:space="preserve"> </w:t>
      </w:r>
      <w:r w:rsidR="00113430" w:rsidRPr="00CB5CA5">
        <w:rPr>
          <w:rFonts w:ascii="Times New Roman" w:hAnsi="Times New Roman" w:cs="Times New Roman"/>
          <w:sz w:val="24"/>
          <w:szCs w:val="24"/>
        </w:rPr>
        <w:t>and 13. The result will be a normal distribution with mean about 7.3</w:t>
      </w:r>
      <w:r w:rsidRPr="00CB5CA5">
        <w:rPr>
          <w:rFonts w:ascii="Times New Roman" w:hAnsi="Times New Roman" w:cs="Times New Roman"/>
          <w:sz w:val="24"/>
          <w:szCs w:val="24"/>
        </w:rPr>
        <w:t>.</w:t>
      </w:r>
    </w:p>
    <w:p w14:paraId="2E759DC1" w14:textId="77777777" w:rsidR="00113430" w:rsidRPr="00CB5CA5" w:rsidRDefault="00113430" w:rsidP="00CB5CA5">
      <w:pPr>
        <w:rPr>
          <w:rFonts w:ascii="Times New Roman" w:hAnsi="Times New Roman" w:cs="Times New Roman"/>
          <w:sz w:val="24"/>
          <w:szCs w:val="24"/>
        </w:rPr>
      </w:pPr>
    </w:p>
    <w:p w14:paraId="7131BADE" w14:textId="55F3D353" w:rsidR="00113430" w:rsidRPr="00CB5CA5" w:rsidRDefault="002F1B6F" w:rsidP="00113430">
      <w:pPr>
        <w:rPr>
          <w:rFonts w:ascii="Times New Roman" w:hAnsi="Times New Roman" w:cs="Times New Roman"/>
          <w:b/>
          <w:sz w:val="28"/>
          <w:szCs w:val="28"/>
        </w:rPr>
      </w:pPr>
      <w:r w:rsidRPr="00CB5CA5">
        <w:rPr>
          <w:rFonts w:ascii="Times New Roman" w:hAnsi="Times New Roman" w:cs="Times New Roman"/>
          <w:b/>
          <w:sz w:val="28"/>
          <w:szCs w:val="28"/>
        </w:rPr>
        <w:t>Exercises</w:t>
      </w:r>
    </w:p>
    <w:p w14:paraId="1BDADAF9" w14:textId="77777777" w:rsidR="00113430" w:rsidRPr="004820A4" w:rsidRDefault="00113430" w:rsidP="00113430">
      <w:pPr>
        <w:spacing w:after="160"/>
        <w:rPr>
          <w:rFonts w:ascii="Times New Roman" w:hAnsi="Times New Roman" w:cs="Times New Roman"/>
          <w:b/>
          <w:sz w:val="24"/>
          <w:szCs w:val="24"/>
        </w:rPr>
      </w:pPr>
      <w:r w:rsidRPr="004820A4">
        <w:rPr>
          <w:rFonts w:ascii="Times New Roman" w:hAnsi="Times New Roman" w:cs="Times New Roman"/>
          <w:b/>
          <w:sz w:val="24"/>
          <w:szCs w:val="24"/>
        </w:rPr>
        <w:t xml:space="preserve">1. The authority in a school district is very concerned about a recent newspaper report of the high absence rate among students in the district. The report says that the absence rate of the district may be well above the state average of 11.30 days a year per student. The authority wants to closely monitor the absence rate trend. To start, a sample of 250 students in the district was draw to develop a baseline performance target for the performance tracking. The average absence rate of the sample is 11.90 days per student with a standard deviation of 3.90. Create a 95% and a 99% confidence intervals to estimate the absence rate of the district. </w:t>
      </w:r>
    </w:p>
    <w:p w14:paraId="360F53E8" w14:textId="22169EF0" w:rsidR="00113430" w:rsidRPr="004820A4" w:rsidRDefault="002F1B6F" w:rsidP="00113430">
      <w:pPr>
        <w:rPr>
          <w:rFonts w:ascii="Times New Roman" w:hAnsi="Times New Roman" w:cs="Times New Roman"/>
          <w:sz w:val="24"/>
          <w:szCs w:val="24"/>
        </w:rPr>
      </w:pPr>
      <w:r w:rsidRPr="004820A4">
        <w:rPr>
          <w:rFonts w:ascii="Times New Roman" w:hAnsi="Times New Roman" w:cs="Times New Roman"/>
          <w:sz w:val="24"/>
          <w:szCs w:val="24"/>
        </w:rPr>
        <w:t xml:space="preserve">Ans: </w:t>
      </w:r>
      <w:r w:rsidR="00113430" w:rsidRPr="004820A4">
        <w:rPr>
          <w:rFonts w:ascii="Times New Roman" w:hAnsi="Times New Roman" w:cs="Times New Roman"/>
          <w:sz w:val="24"/>
          <w:szCs w:val="24"/>
        </w:rPr>
        <w:t xml:space="preserve">The formula for </w:t>
      </w:r>
      <w:r w:rsidR="00113430" w:rsidRPr="009F00AC">
        <w:rPr>
          <w:rFonts w:ascii="Times New Roman" w:hAnsi="Times New Roman" w:cs="Times New Roman"/>
          <w:sz w:val="24"/>
          <w:szCs w:val="24"/>
        </w:rPr>
        <w:t>95% CI for la</w:t>
      </w:r>
      <w:r w:rsidR="00113430" w:rsidRPr="004820A4">
        <w:rPr>
          <w:rFonts w:ascii="Times New Roman" w:hAnsi="Times New Roman" w:cs="Times New Roman"/>
          <w:sz w:val="24"/>
          <w:szCs w:val="24"/>
        </w:rPr>
        <w:t>rge samples (</w:t>
      </w:r>
      <w:r w:rsidR="00113430" w:rsidRPr="00CB5CA5">
        <w:rPr>
          <w:rFonts w:ascii="Times New Roman" w:hAnsi="Times New Roman" w:cs="Times New Roman"/>
          <w:i/>
          <w:sz w:val="24"/>
          <w:szCs w:val="24"/>
        </w:rPr>
        <w:t>n</w:t>
      </w:r>
      <w:r w:rsidR="00113430" w:rsidRPr="004820A4">
        <w:rPr>
          <w:rFonts w:ascii="Times New Roman" w:hAnsi="Times New Roman" w:cs="Times New Roman"/>
          <w:sz w:val="24"/>
          <w:szCs w:val="24"/>
        </w:rPr>
        <w:t xml:space="preserve"> &gt;30) is: </w:t>
      </w:r>
      <w:r w:rsidR="00113430" w:rsidRPr="00B82EDF">
        <w:rPr>
          <w:rFonts w:ascii="Times New Roman" w:hAnsi="Times New Roman" w:cs="Times New Roman"/>
          <w:noProof/>
          <w:sz w:val="24"/>
          <w:szCs w:val="24"/>
        </w:rPr>
        <w:drawing>
          <wp:inline distT="0" distB="0" distL="0" distR="0" wp14:anchorId="1A926015" wp14:editId="7C7CBA60">
            <wp:extent cx="914400" cy="249950"/>
            <wp:effectExtent l="0" t="0" r="0" b="0"/>
            <wp:docPr id="1843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8" name="Picture 20"/>
                    <pic:cNvPicPr>
                      <a:picLocks noChangeAspect="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942614" cy="257662"/>
                    </a:xfrm>
                    <a:prstGeom prst="rect">
                      <a:avLst/>
                    </a:prstGeom>
                    <a:noFill/>
                    <a:ln>
                      <a:noFill/>
                    </a:ln>
                    <a:extLst/>
                  </pic:spPr>
                </pic:pic>
              </a:graphicData>
            </a:graphic>
          </wp:inline>
        </w:drawing>
      </w:r>
      <w:r w:rsidR="00113430" w:rsidRPr="004820A4">
        <w:rPr>
          <w:rFonts w:ascii="Times New Roman" w:hAnsi="Times New Roman" w:cs="Times New Roman"/>
          <w:sz w:val="24"/>
          <w:szCs w:val="24"/>
        </w:rPr>
        <w:t xml:space="preserve"> . Hence, the 95% CI is 11.9 </w:t>
      </w:r>
      <w:r w:rsidR="00113430" w:rsidRPr="004820A4">
        <w:rPr>
          <w:rFonts w:ascii="Times New Roman" w:hAnsi="Times New Roman" w:cs="Times New Roman"/>
          <w:sz w:val="24"/>
          <w:szCs w:val="24"/>
          <w:u w:val="single"/>
        </w:rPr>
        <w:t>+</w:t>
      </w:r>
      <w:r w:rsidR="00113430" w:rsidRPr="004820A4">
        <w:rPr>
          <w:rFonts w:ascii="Times New Roman" w:hAnsi="Times New Roman" w:cs="Times New Roman"/>
          <w:sz w:val="24"/>
          <w:szCs w:val="24"/>
        </w:rPr>
        <w:t xml:space="preserve"> (1.96</w:t>
      </w:r>
      <w:r w:rsidRPr="004820A4">
        <w:rPr>
          <w:rFonts w:ascii="Times New Roman" w:hAnsi="Times New Roman" w:cs="Times New Roman"/>
          <w:sz w:val="24"/>
          <w:szCs w:val="24"/>
        </w:rPr>
        <w:t xml:space="preserve"> × </w:t>
      </w:r>
      <w:r w:rsidR="00113430" w:rsidRPr="004820A4">
        <w:rPr>
          <w:rFonts w:ascii="Times New Roman" w:hAnsi="Times New Roman" w:cs="Times New Roman"/>
          <w:sz w:val="24"/>
          <w:szCs w:val="24"/>
        </w:rPr>
        <w:t xml:space="preserve">3.9/(250)^0.5)= 11.9 </w:t>
      </w:r>
      <w:r w:rsidR="00113430" w:rsidRPr="004820A4">
        <w:rPr>
          <w:rFonts w:ascii="Times New Roman" w:hAnsi="Times New Roman" w:cs="Times New Roman"/>
          <w:sz w:val="24"/>
          <w:szCs w:val="24"/>
          <w:u w:val="single"/>
        </w:rPr>
        <w:t>+</w:t>
      </w:r>
      <w:r w:rsidR="00113430" w:rsidRPr="004820A4">
        <w:rPr>
          <w:rFonts w:ascii="Times New Roman" w:hAnsi="Times New Roman" w:cs="Times New Roman"/>
          <w:sz w:val="24"/>
          <w:szCs w:val="24"/>
        </w:rPr>
        <w:t xml:space="preserve"> 0.48 </w:t>
      </w:r>
    </w:p>
    <w:p w14:paraId="0512AFC5" w14:textId="0E9A6E5F" w:rsidR="00113430" w:rsidRPr="004820A4" w:rsidRDefault="00113430" w:rsidP="00113430">
      <w:pPr>
        <w:rPr>
          <w:rFonts w:ascii="Times New Roman" w:hAnsi="Times New Roman" w:cs="Times New Roman"/>
          <w:sz w:val="24"/>
          <w:szCs w:val="24"/>
        </w:rPr>
      </w:pPr>
      <w:r w:rsidRPr="004820A4">
        <w:rPr>
          <w:rFonts w:ascii="Times New Roman" w:hAnsi="Times New Roman" w:cs="Times New Roman"/>
          <w:sz w:val="24"/>
          <w:szCs w:val="24"/>
        </w:rPr>
        <w:t>The formula for the 99% CI is large samples (</w:t>
      </w:r>
      <w:r w:rsidRPr="00CB5CA5">
        <w:rPr>
          <w:rFonts w:ascii="Times New Roman" w:hAnsi="Times New Roman" w:cs="Times New Roman"/>
          <w:i/>
          <w:sz w:val="24"/>
          <w:szCs w:val="24"/>
        </w:rPr>
        <w:t>n</w:t>
      </w:r>
      <w:r w:rsidRPr="004820A4">
        <w:rPr>
          <w:rFonts w:ascii="Times New Roman" w:hAnsi="Times New Roman" w:cs="Times New Roman"/>
          <w:sz w:val="24"/>
          <w:szCs w:val="24"/>
        </w:rPr>
        <w:t xml:space="preserve"> &gt;</w:t>
      </w:r>
      <w:r w:rsidR="0030002D" w:rsidRPr="004820A4">
        <w:rPr>
          <w:rFonts w:ascii="Times New Roman" w:hAnsi="Times New Roman" w:cs="Times New Roman"/>
          <w:sz w:val="24"/>
          <w:szCs w:val="24"/>
        </w:rPr>
        <w:t xml:space="preserve"> </w:t>
      </w:r>
      <w:r w:rsidRPr="004820A4">
        <w:rPr>
          <w:rFonts w:ascii="Times New Roman" w:hAnsi="Times New Roman" w:cs="Times New Roman"/>
          <w:sz w:val="24"/>
          <w:szCs w:val="24"/>
        </w:rPr>
        <w:t xml:space="preserve">30) is: </w:t>
      </w:r>
      <w:r w:rsidRPr="00B82EDF">
        <w:rPr>
          <w:rFonts w:ascii="Times New Roman" w:hAnsi="Times New Roman" w:cs="Times New Roman"/>
          <w:noProof/>
          <w:sz w:val="24"/>
          <w:szCs w:val="24"/>
        </w:rPr>
        <w:drawing>
          <wp:inline distT="0" distB="0" distL="0" distR="0" wp14:anchorId="5806F048" wp14:editId="1D3CDA4B">
            <wp:extent cx="877512" cy="220041"/>
            <wp:effectExtent l="0" t="0" r="0" b="8890"/>
            <wp:docPr id="1844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0" name="Picture 24"/>
                    <pic:cNvPicPr>
                      <a:picLocks noChangeAspect="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895493" cy="224550"/>
                    </a:xfrm>
                    <a:prstGeom prst="rect">
                      <a:avLst/>
                    </a:prstGeom>
                    <a:noFill/>
                    <a:ln>
                      <a:noFill/>
                    </a:ln>
                    <a:extLst/>
                  </pic:spPr>
                </pic:pic>
              </a:graphicData>
            </a:graphic>
          </wp:inline>
        </w:drawing>
      </w:r>
      <w:r w:rsidRPr="004820A4">
        <w:rPr>
          <w:rFonts w:ascii="Times New Roman" w:hAnsi="Times New Roman" w:cs="Times New Roman"/>
          <w:sz w:val="24"/>
          <w:szCs w:val="24"/>
        </w:rPr>
        <w:t xml:space="preserve">. Hence, the 99% CI is 11.9 </w:t>
      </w:r>
      <w:r w:rsidRPr="004820A4">
        <w:rPr>
          <w:rFonts w:ascii="Times New Roman" w:hAnsi="Times New Roman" w:cs="Times New Roman"/>
          <w:sz w:val="24"/>
          <w:szCs w:val="24"/>
          <w:u w:val="single"/>
        </w:rPr>
        <w:t>+</w:t>
      </w:r>
      <w:r w:rsidRPr="004820A4">
        <w:rPr>
          <w:rFonts w:ascii="Times New Roman" w:hAnsi="Times New Roman" w:cs="Times New Roman"/>
          <w:sz w:val="24"/>
          <w:szCs w:val="24"/>
        </w:rPr>
        <w:t xml:space="preserve"> (2.58</w:t>
      </w:r>
      <w:r w:rsidR="0030002D" w:rsidRPr="004820A4">
        <w:rPr>
          <w:rFonts w:ascii="Times New Roman" w:hAnsi="Times New Roman" w:cs="Times New Roman"/>
          <w:sz w:val="24"/>
          <w:szCs w:val="24"/>
        </w:rPr>
        <w:t xml:space="preserve"> × </w:t>
      </w:r>
      <w:r w:rsidRPr="004820A4">
        <w:rPr>
          <w:rFonts w:ascii="Times New Roman" w:hAnsi="Times New Roman" w:cs="Times New Roman"/>
          <w:sz w:val="24"/>
          <w:szCs w:val="24"/>
        </w:rPr>
        <w:t xml:space="preserve">3.9/(250)^0.5)= 11.9 </w:t>
      </w:r>
      <w:r w:rsidRPr="004820A4">
        <w:rPr>
          <w:rFonts w:ascii="Times New Roman" w:hAnsi="Times New Roman" w:cs="Times New Roman"/>
          <w:sz w:val="24"/>
          <w:szCs w:val="24"/>
          <w:u w:val="single"/>
        </w:rPr>
        <w:t>+</w:t>
      </w:r>
      <w:r w:rsidRPr="004820A4">
        <w:rPr>
          <w:rFonts w:ascii="Times New Roman" w:hAnsi="Times New Roman" w:cs="Times New Roman"/>
          <w:sz w:val="24"/>
          <w:szCs w:val="24"/>
        </w:rPr>
        <w:t xml:space="preserve"> 0.64 </w:t>
      </w:r>
    </w:p>
    <w:p w14:paraId="38EDCCCB" w14:textId="77777777" w:rsidR="00113430" w:rsidRPr="004820A4" w:rsidRDefault="00113430" w:rsidP="00113430">
      <w:pPr>
        <w:rPr>
          <w:rFonts w:ascii="Times New Roman" w:hAnsi="Times New Roman" w:cs="Times New Roman"/>
          <w:sz w:val="24"/>
          <w:szCs w:val="24"/>
        </w:rPr>
      </w:pPr>
    </w:p>
    <w:p w14:paraId="15D65261" w14:textId="00B80367" w:rsidR="00113430" w:rsidRPr="004820A4" w:rsidRDefault="00113430" w:rsidP="00113430">
      <w:pPr>
        <w:spacing w:after="160"/>
        <w:rPr>
          <w:rFonts w:ascii="Times New Roman" w:hAnsi="Times New Roman" w:cs="Times New Roman"/>
          <w:b/>
          <w:sz w:val="24"/>
          <w:szCs w:val="24"/>
        </w:rPr>
      </w:pPr>
      <w:r w:rsidRPr="004820A4">
        <w:rPr>
          <w:rFonts w:ascii="Times New Roman" w:hAnsi="Times New Roman" w:cs="Times New Roman"/>
          <w:b/>
          <w:sz w:val="24"/>
          <w:szCs w:val="24"/>
        </w:rPr>
        <w:t>2. A citizen satisfaction survey on policing services was conducted in a city of about 100,000 residents. Of 1,934 residents in the sample who returned the survey, 895 said they were either “happy” or “very happy” with the services and 1,039 said that they were “unhappy” or chose “don’t know”. Create a 95</w:t>
      </w:r>
      <w:r w:rsidR="0030002D" w:rsidRPr="004820A4">
        <w:rPr>
          <w:rFonts w:ascii="Times New Roman" w:hAnsi="Times New Roman" w:cs="Times New Roman"/>
          <w:b/>
          <w:sz w:val="24"/>
          <w:szCs w:val="24"/>
        </w:rPr>
        <w:t>%</w:t>
      </w:r>
      <w:r w:rsidRPr="004820A4">
        <w:rPr>
          <w:rFonts w:ascii="Times New Roman" w:hAnsi="Times New Roman" w:cs="Times New Roman"/>
          <w:b/>
          <w:sz w:val="24"/>
          <w:szCs w:val="24"/>
        </w:rPr>
        <w:t xml:space="preserve"> and a 99</w:t>
      </w:r>
      <w:r w:rsidR="0030002D" w:rsidRPr="004820A4">
        <w:rPr>
          <w:rFonts w:ascii="Times New Roman" w:hAnsi="Times New Roman" w:cs="Times New Roman"/>
          <w:b/>
          <w:sz w:val="24"/>
          <w:szCs w:val="24"/>
        </w:rPr>
        <w:t>%</w:t>
      </w:r>
      <w:r w:rsidRPr="004820A4">
        <w:rPr>
          <w:rFonts w:ascii="Times New Roman" w:hAnsi="Times New Roman" w:cs="Times New Roman"/>
          <w:b/>
          <w:sz w:val="24"/>
          <w:szCs w:val="24"/>
        </w:rPr>
        <w:t xml:space="preserve"> confidence intervals to predict the percentage of residents who are “happy” or “very happy” about the police services. </w:t>
      </w:r>
    </w:p>
    <w:p w14:paraId="0C46F1D9" w14:textId="3C3E1032" w:rsidR="00113430" w:rsidRPr="004820A4" w:rsidRDefault="0030002D" w:rsidP="00113430">
      <w:pPr>
        <w:rPr>
          <w:rFonts w:ascii="Times New Roman" w:hAnsi="Times New Roman" w:cs="Times New Roman"/>
          <w:sz w:val="24"/>
          <w:szCs w:val="24"/>
        </w:rPr>
      </w:pPr>
      <w:r w:rsidRPr="004820A4">
        <w:rPr>
          <w:rFonts w:ascii="Times New Roman" w:hAnsi="Times New Roman" w:cs="Times New Roman"/>
          <w:sz w:val="24"/>
          <w:szCs w:val="24"/>
        </w:rPr>
        <w:lastRenderedPageBreak/>
        <w:t xml:space="preserve">Ans: </w:t>
      </w:r>
      <w:r w:rsidR="00113430" w:rsidRPr="004820A4">
        <w:rPr>
          <w:rFonts w:ascii="Times New Roman" w:hAnsi="Times New Roman" w:cs="Times New Roman"/>
          <w:sz w:val="24"/>
          <w:szCs w:val="24"/>
        </w:rPr>
        <w:t xml:space="preserve">The formula for calculating a CI from a proportion is </w:t>
      </w:r>
      <w:r w:rsidR="00113430" w:rsidRPr="00B82EDF">
        <w:rPr>
          <w:rFonts w:ascii="Times New Roman" w:hAnsi="Times New Roman" w:cs="Times New Roman"/>
          <w:noProof/>
          <w:sz w:val="24"/>
          <w:szCs w:val="24"/>
        </w:rPr>
        <w:drawing>
          <wp:inline distT="0" distB="0" distL="0" distR="0" wp14:anchorId="428F2472" wp14:editId="087601E8">
            <wp:extent cx="1350220" cy="301901"/>
            <wp:effectExtent l="0" t="0" r="2540" b="3175"/>
            <wp:docPr id="225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4" name="Picture 6"/>
                    <pic:cNvPicPr>
                      <a:picLocks noChangeAspect="1"/>
                    </pic:cNvPicPr>
                  </pic:nvPicPr>
                  <pic:blipFill rotWithShape="1">
                    <a:blip r:embed="rId38">
                      <a:extLst>
                        <a:ext uri="{28A0092B-C50C-407E-A947-70E740481C1C}">
                          <a14:useLocalDpi xmlns:a14="http://schemas.microsoft.com/office/drawing/2010/main" val="0"/>
                        </a:ext>
                      </a:extLst>
                    </a:blip>
                    <a:srcRect l="15277" t="38973" r="63267" b="52613"/>
                    <a:stretch/>
                  </pic:blipFill>
                  <pic:spPr bwMode="auto">
                    <a:xfrm>
                      <a:off x="0" y="0"/>
                      <a:ext cx="1351551" cy="302198"/>
                    </a:xfrm>
                    <a:prstGeom prst="rect">
                      <a:avLst/>
                    </a:prstGeom>
                    <a:noFill/>
                    <a:ln>
                      <a:noFill/>
                    </a:ln>
                    <a:extLst>
                      <a:ext uri="{53640926-AAD7-44D8-BBD7-CCE9431645EC}">
                        <a14:shadowObscured xmlns:a14="http://schemas.microsoft.com/office/drawing/2010/main"/>
                      </a:ext>
                    </a:extLst>
                  </pic:spPr>
                </pic:pic>
              </a:graphicData>
            </a:graphic>
          </wp:inline>
        </w:drawing>
      </w:r>
      <w:r w:rsidR="00113430" w:rsidRPr="004820A4">
        <w:rPr>
          <w:rFonts w:ascii="Times New Roman" w:hAnsi="Times New Roman" w:cs="Times New Roman"/>
          <w:sz w:val="24"/>
          <w:szCs w:val="24"/>
        </w:rPr>
        <w:t>. In this instance, (895/1934</w:t>
      </w:r>
      <w:r w:rsidRPr="004820A4">
        <w:rPr>
          <w:rFonts w:ascii="Times New Roman" w:hAnsi="Times New Roman" w:cs="Times New Roman"/>
          <w:sz w:val="24"/>
          <w:szCs w:val="24"/>
        </w:rPr>
        <w:t xml:space="preserve"> </w:t>
      </w:r>
      <w:r w:rsidR="00113430" w:rsidRPr="004820A4">
        <w:rPr>
          <w:rFonts w:ascii="Times New Roman" w:hAnsi="Times New Roman" w:cs="Times New Roman"/>
          <w:sz w:val="24"/>
          <w:szCs w:val="24"/>
        </w:rPr>
        <w:t xml:space="preserve">= ) 46.2% of residents are “happy” or “very happy” with the services. Thus, the 95% CI is 0.462 </w:t>
      </w:r>
      <w:r w:rsidR="00113430" w:rsidRPr="004820A4">
        <w:rPr>
          <w:rFonts w:ascii="Times New Roman" w:hAnsi="Times New Roman" w:cs="Times New Roman"/>
          <w:sz w:val="24"/>
          <w:szCs w:val="24"/>
          <w:u w:val="single"/>
        </w:rPr>
        <w:t>+</w:t>
      </w:r>
      <w:r w:rsidR="00113430" w:rsidRPr="004820A4">
        <w:rPr>
          <w:rFonts w:ascii="Times New Roman" w:hAnsi="Times New Roman" w:cs="Times New Roman"/>
          <w:sz w:val="24"/>
          <w:szCs w:val="24"/>
        </w:rPr>
        <w:t xml:space="preserve"> </w:t>
      </w:r>
      <w:r w:rsidR="00113430" w:rsidRPr="00A17958">
        <w:rPr>
          <w:rFonts w:ascii="Times New Roman" w:hAnsi="Times New Roman" w:cs="Times New Roman"/>
          <w:sz w:val="24"/>
          <w:szCs w:val="24"/>
        </w:rPr>
        <w:t>1.96</w:t>
      </w:r>
      <w:r w:rsidR="00A17958">
        <w:rPr>
          <w:rFonts w:ascii="Times New Roman" w:hAnsi="Times New Roman" w:cs="Times New Roman"/>
          <w:sz w:val="24"/>
          <w:szCs w:val="24"/>
        </w:rPr>
        <w:t xml:space="preserve"> × </w:t>
      </w:r>
      <w:r w:rsidR="00113430" w:rsidRPr="00A17958">
        <w:rPr>
          <w:rFonts w:ascii="Times New Roman" w:hAnsi="Times New Roman" w:cs="Times New Roman"/>
          <w:sz w:val="24"/>
          <w:szCs w:val="24"/>
        </w:rPr>
        <w:t>[0.462(1-</w:t>
      </w:r>
      <w:r w:rsidR="00113430" w:rsidRPr="004820A4">
        <w:rPr>
          <w:rFonts w:ascii="Times New Roman" w:hAnsi="Times New Roman" w:cs="Times New Roman"/>
          <w:sz w:val="24"/>
          <w:szCs w:val="24"/>
        </w:rPr>
        <w:t xml:space="preserve">0.462)/1934]^.5 = 0.462 </w:t>
      </w:r>
      <w:r w:rsidR="00113430" w:rsidRPr="004820A4">
        <w:rPr>
          <w:rFonts w:ascii="Times New Roman" w:hAnsi="Times New Roman" w:cs="Times New Roman"/>
          <w:sz w:val="24"/>
          <w:szCs w:val="24"/>
          <w:u w:val="single"/>
        </w:rPr>
        <w:t>+</w:t>
      </w:r>
      <w:r w:rsidR="00113430" w:rsidRPr="004820A4">
        <w:rPr>
          <w:rFonts w:ascii="Times New Roman" w:hAnsi="Times New Roman" w:cs="Times New Roman"/>
          <w:sz w:val="24"/>
          <w:szCs w:val="24"/>
        </w:rPr>
        <w:t xml:space="preserve"> 0.022.  The 99% CI is 0.462 </w:t>
      </w:r>
      <w:r w:rsidR="00113430" w:rsidRPr="004820A4">
        <w:rPr>
          <w:rFonts w:ascii="Times New Roman" w:hAnsi="Times New Roman" w:cs="Times New Roman"/>
          <w:sz w:val="24"/>
          <w:szCs w:val="24"/>
          <w:u w:val="single"/>
        </w:rPr>
        <w:t>+</w:t>
      </w:r>
      <w:r w:rsidR="00113430" w:rsidRPr="004820A4">
        <w:rPr>
          <w:rFonts w:ascii="Times New Roman" w:hAnsi="Times New Roman" w:cs="Times New Roman"/>
          <w:sz w:val="24"/>
          <w:szCs w:val="24"/>
        </w:rPr>
        <w:t xml:space="preserve"> 0.092</w:t>
      </w:r>
    </w:p>
    <w:p w14:paraId="18B8BA5F" w14:textId="003333FD" w:rsidR="00113430" w:rsidRPr="004820A4" w:rsidRDefault="00113430" w:rsidP="00113430">
      <w:pPr>
        <w:spacing w:after="160"/>
        <w:rPr>
          <w:rFonts w:ascii="Times New Roman" w:hAnsi="Times New Roman" w:cs="Times New Roman"/>
          <w:b/>
          <w:sz w:val="24"/>
          <w:szCs w:val="24"/>
        </w:rPr>
      </w:pPr>
      <w:r w:rsidRPr="004820A4">
        <w:rPr>
          <w:rFonts w:ascii="Times New Roman" w:hAnsi="Times New Roman" w:cs="Times New Roman"/>
          <w:b/>
          <w:sz w:val="24"/>
          <w:szCs w:val="24"/>
        </w:rPr>
        <w:t>3. The number of vehicle accidents is sampled from a city’s 20 major traffic intersections and their adjacent areas several times a day to assess traffic congestion. The police department uses the information to allocate resources of traffic control. A performance standard of an average of 2.0 accidents per hours per area is established. A traffic emergency control system is mobilized and resources are directed to traffic control once the traffic condition is equal or worse than the standard. Table W10.1 shows the accident information taken during 7:00</w:t>
      </w:r>
      <w:r w:rsidR="00135B91">
        <w:rPr>
          <w:rFonts w:ascii="Times New Roman" w:hAnsi="Times New Roman" w:cs="Times New Roman"/>
          <w:b/>
          <w:sz w:val="24"/>
          <w:szCs w:val="24"/>
        </w:rPr>
        <w:t xml:space="preserve"> </w:t>
      </w:r>
      <w:r w:rsidRPr="009F00AC">
        <w:rPr>
          <w:rFonts w:ascii="Times New Roman" w:hAnsi="Times New Roman" w:cs="Times New Roman"/>
          <w:b/>
          <w:sz w:val="24"/>
          <w:szCs w:val="24"/>
        </w:rPr>
        <w:t>a</w:t>
      </w:r>
      <w:r w:rsidR="009F00AC" w:rsidRPr="00282474">
        <w:rPr>
          <w:rFonts w:ascii="Times New Roman" w:hAnsi="Times New Roman" w:cs="Times New Roman"/>
          <w:b/>
          <w:sz w:val="24"/>
          <w:szCs w:val="24"/>
        </w:rPr>
        <w:t>.</w:t>
      </w:r>
      <w:r w:rsidRPr="009F00AC">
        <w:rPr>
          <w:rFonts w:ascii="Times New Roman" w:hAnsi="Times New Roman" w:cs="Times New Roman"/>
          <w:b/>
          <w:sz w:val="24"/>
          <w:szCs w:val="24"/>
        </w:rPr>
        <w:t>m</w:t>
      </w:r>
      <w:r w:rsidR="009F00AC" w:rsidRPr="00282474">
        <w:rPr>
          <w:rFonts w:ascii="Times New Roman" w:hAnsi="Times New Roman" w:cs="Times New Roman"/>
          <w:b/>
          <w:sz w:val="24"/>
          <w:szCs w:val="24"/>
        </w:rPr>
        <w:t>.</w:t>
      </w:r>
      <w:r w:rsidRPr="009F00AC">
        <w:rPr>
          <w:rFonts w:ascii="Times New Roman" w:hAnsi="Times New Roman" w:cs="Times New Roman"/>
          <w:b/>
          <w:sz w:val="24"/>
          <w:szCs w:val="24"/>
        </w:rPr>
        <w:t xml:space="preserve"> to 8:00</w:t>
      </w:r>
      <w:r w:rsidR="00135B91" w:rsidRPr="00282474">
        <w:rPr>
          <w:rFonts w:ascii="Times New Roman" w:hAnsi="Times New Roman" w:cs="Times New Roman"/>
          <w:b/>
          <w:sz w:val="24"/>
          <w:szCs w:val="24"/>
        </w:rPr>
        <w:t xml:space="preserve"> </w:t>
      </w:r>
      <w:r w:rsidRPr="009F00AC">
        <w:rPr>
          <w:rFonts w:ascii="Times New Roman" w:hAnsi="Times New Roman" w:cs="Times New Roman"/>
          <w:b/>
          <w:sz w:val="24"/>
          <w:szCs w:val="24"/>
        </w:rPr>
        <w:t>a</w:t>
      </w:r>
      <w:r w:rsidR="009F00AC" w:rsidRPr="00282474">
        <w:rPr>
          <w:rFonts w:ascii="Times New Roman" w:hAnsi="Times New Roman" w:cs="Times New Roman"/>
          <w:b/>
          <w:sz w:val="24"/>
          <w:szCs w:val="24"/>
        </w:rPr>
        <w:t>.</w:t>
      </w:r>
      <w:r w:rsidRPr="009F00AC">
        <w:rPr>
          <w:rFonts w:ascii="Times New Roman" w:hAnsi="Times New Roman" w:cs="Times New Roman"/>
          <w:b/>
          <w:sz w:val="24"/>
          <w:szCs w:val="24"/>
        </w:rPr>
        <w:t>m</w:t>
      </w:r>
      <w:r w:rsidR="009F00AC" w:rsidRPr="00282474">
        <w:rPr>
          <w:rFonts w:ascii="Times New Roman" w:hAnsi="Times New Roman" w:cs="Times New Roman"/>
          <w:b/>
          <w:sz w:val="24"/>
          <w:szCs w:val="24"/>
        </w:rPr>
        <w:t>.</w:t>
      </w:r>
      <w:r w:rsidRPr="009F00AC">
        <w:rPr>
          <w:rFonts w:ascii="Times New Roman" w:hAnsi="Times New Roman" w:cs="Times New Roman"/>
          <w:b/>
          <w:sz w:val="24"/>
          <w:szCs w:val="24"/>
        </w:rPr>
        <w:t xml:space="preserve"> today.</w:t>
      </w:r>
      <w:r w:rsidRPr="004820A4">
        <w:rPr>
          <w:rFonts w:ascii="Times New Roman" w:hAnsi="Times New Roman" w:cs="Times New Roman"/>
          <w:b/>
          <w:sz w:val="24"/>
          <w:szCs w:val="24"/>
        </w:rPr>
        <w:t xml:space="preserve"> Should the police department mobilize the traffic emergency control system? Why or why not? </w:t>
      </w:r>
    </w:p>
    <w:p w14:paraId="01D28C42" w14:textId="133DEFFC" w:rsidR="00113430" w:rsidRPr="00CB5CA5" w:rsidRDefault="001B114D" w:rsidP="00113430">
      <w:pPr>
        <w:rPr>
          <w:lang w:eastAsia="en-NZ"/>
        </w:rPr>
      </w:pPr>
      <w:r w:rsidRPr="004820A4">
        <w:rPr>
          <w:rFonts w:ascii="Times New Roman" w:hAnsi="Times New Roman" w:cs="Times New Roman"/>
          <w:sz w:val="24"/>
          <w:szCs w:val="24"/>
        </w:rPr>
        <w:t xml:space="preserve">Ans: </w:t>
      </w:r>
      <w:r w:rsidR="00113430" w:rsidRPr="004820A4">
        <w:rPr>
          <w:rFonts w:ascii="Times New Roman" w:hAnsi="Times New Roman" w:cs="Times New Roman"/>
          <w:sz w:val="24"/>
          <w:szCs w:val="24"/>
        </w:rPr>
        <w:t>The formula for 95 % CI for small samples (</w:t>
      </w:r>
      <w:r w:rsidR="00113430" w:rsidRPr="00CB5CA5">
        <w:rPr>
          <w:rFonts w:ascii="Times New Roman" w:hAnsi="Times New Roman" w:cs="Times New Roman"/>
          <w:i/>
          <w:sz w:val="24"/>
          <w:szCs w:val="24"/>
        </w:rPr>
        <w:t>n</w:t>
      </w:r>
      <w:r w:rsidR="00113430" w:rsidRPr="004820A4">
        <w:rPr>
          <w:rFonts w:ascii="Times New Roman" w:hAnsi="Times New Roman" w:cs="Times New Roman"/>
          <w:sz w:val="24"/>
          <w:szCs w:val="24"/>
        </w:rPr>
        <w:t xml:space="preserve"> </w:t>
      </w:r>
      <w:r w:rsidR="00113430" w:rsidRPr="004820A4">
        <w:rPr>
          <w:rFonts w:ascii="Times New Roman" w:hAnsi="Times New Roman" w:cs="Times New Roman"/>
          <w:sz w:val="24"/>
          <w:szCs w:val="24"/>
          <w:u w:val="single"/>
        </w:rPr>
        <w:t>&lt;</w:t>
      </w:r>
      <w:r w:rsidR="00113430" w:rsidRPr="004820A4">
        <w:rPr>
          <w:rFonts w:ascii="Times New Roman" w:hAnsi="Times New Roman" w:cs="Times New Roman"/>
          <w:sz w:val="24"/>
          <w:szCs w:val="24"/>
        </w:rPr>
        <w:t>30) is:</w:t>
      </w:r>
      <w:r w:rsidR="00113430" w:rsidRPr="00CB5CA5">
        <w:rPr>
          <w:lang w:eastAsia="en-NZ"/>
        </w:rPr>
        <w:t xml:space="preserve"> </w:t>
      </w:r>
      <w:r w:rsidR="00113430" w:rsidRPr="00B82EDF">
        <w:rPr>
          <w:rFonts w:ascii="Times New Roman" w:hAnsi="Times New Roman" w:cs="Times New Roman"/>
          <w:noProof/>
          <w:sz w:val="24"/>
          <w:szCs w:val="24"/>
        </w:rPr>
        <w:drawing>
          <wp:inline distT="0" distB="0" distL="0" distR="0" wp14:anchorId="3233E89D" wp14:editId="0C6FA5E1">
            <wp:extent cx="930302" cy="303179"/>
            <wp:effectExtent l="0" t="0" r="3175" b="1905"/>
            <wp:docPr id="2048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6" name="Picture 5"/>
                    <pic:cNvPicPr>
                      <a:picLocks noChangeAspect="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939590" cy="306206"/>
                    </a:xfrm>
                    <a:prstGeom prst="rect">
                      <a:avLst/>
                    </a:prstGeom>
                    <a:noFill/>
                    <a:ln>
                      <a:noFill/>
                    </a:ln>
                    <a:extLst/>
                  </pic:spPr>
                </pic:pic>
              </a:graphicData>
            </a:graphic>
          </wp:inline>
        </w:drawing>
      </w:r>
      <w:r w:rsidR="00113430" w:rsidRPr="00CB5CA5">
        <w:rPr>
          <w:lang w:eastAsia="en-NZ"/>
        </w:rPr>
        <w:t xml:space="preserve">. With these data, </w:t>
      </w:r>
    </w:p>
    <w:p w14:paraId="055B66DE" w14:textId="77777777" w:rsidR="00113430" w:rsidRPr="00CB5CA5" w:rsidRDefault="00113430" w:rsidP="00113430">
      <w:pPr>
        <w:autoSpaceDE w:val="0"/>
        <w:autoSpaceDN w:val="0"/>
        <w:adjustRightInd w:val="0"/>
        <w:spacing w:after="0" w:line="240" w:lineRule="auto"/>
        <w:rPr>
          <w:rFonts w:ascii="Times New Roman" w:hAnsi="Times New Roman" w:cs="Times New Roman"/>
          <w:sz w:val="24"/>
          <w:szCs w:val="24"/>
        </w:rPr>
      </w:pPr>
    </w:p>
    <w:tbl>
      <w:tblPr>
        <w:tblStyle w:val="TableGridLight1"/>
        <w:tblW w:w="2797" w:type="dxa"/>
        <w:tblLayout w:type="fixed"/>
        <w:tblLook w:val="0000" w:firstRow="0" w:lastRow="0" w:firstColumn="0" w:lastColumn="0" w:noHBand="0" w:noVBand="0"/>
      </w:tblPr>
      <w:tblGrid>
        <w:gridCol w:w="758"/>
        <w:gridCol w:w="980"/>
        <w:gridCol w:w="1059"/>
      </w:tblGrid>
      <w:tr w:rsidR="00113430" w:rsidRPr="004820A4" w14:paraId="18357051" w14:textId="77777777" w:rsidTr="00CB5CA5">
        <w:tc>
          <w:tcPr>
            <w:tcW w:w="2795" w:type="dxa"/>
            <w:gridSpan w:val="3"/>
          </w:tcPr>
          <w:p w14:paraId="1E86108B" w14:textId="77777777" w:rsidR="00113430" w:rsidRPr="00CB5CA5" w:rsidRDefault="00113430" w:rsidP="00967B7A">
            <w:pPr>
              <w:autoSpaceDE w:val="0"/>
              <w:autoSpaceDN w:val="0"/>
              <w:adjustRightInd w:val="0"/>
              <w:spacing w:after="0" w:line="320" w:lineRule="atLeast"/>
              <w:ind w:left="60" w:right="60"/>
              <w:jc w:val="center"/>
              <w:rPr>
                <w:rFonts w:ascii="Arial" w:hAnsi="Arial" w:cs="Arial"/>
                <w:color w:val="000000"/>
                <w:sz w:val="18"/>
                <w:szCs w:val="18"/>
              </w:rPr>
            </w:pPr>
            <w:r w:rsidRPr="00CB5CA5">
              <w:rPr>
                <w:rFonts w:ascii="Arial" w:hAnsi="Arial" w:cs="Arial"/>
                <w:bCs/>
                <w:color w:val="000000"/>
                <w:sz w:val="18"/>
                <w:szCs w:val="18"/>
              </w:rPr>
              <w:t>Statistics</w:t>
            </w:r>
          </w:p>
        </w:tc>
      </w:tr>
      <w:tr w:rsidR="00113430" w:rsidRPr="004820A4" w14:paraId="2B0C7198" w14:textId="77777777" w:rsidTr="00CB5CA5">
        <w:tc>
          <w:tcPr>
            <w:tcW w:w="2795" w:type="dxa"/>
            <w:gridSpan w:val="3"/>
          </w:tcPr>
          <w:p w14:paraId="5522971F" w14:textId="77777777" w:rsidR="00113430" w:rsidRPr="00CB5CA5" w:rsidRDefault="00113430" w:rsidP="00967B7A">
            <w:pPr>
              <w:autoSpaceDE w:val="0"/>
              <w:autoSpaceDN w:val="0"/>
              <w:adjustRightInd w:val="0"/>
              <w:spacing w:after="0" w:line="320" w:lineRule="atLeast"/>
              <w:rPr>
                <w:rFonts w:ascii="Times New Roman" w:hAnsi="Times New Roman" w:cs="Times New Roman"/>
                <w:sz w:val="24"/>
                <w:szCs w:val="24"/>
              </w:rPr>
            </w:pPr>
            <w:r w:rsidRPr="00CB5CA5">
              <w:rPr>
                <w:rFonts w:ascii="Arial" w:hAnsi="Arial" w:cs="Arial"/>
                <w:color w:val="000000"/>
                <w:sz w:val="18"/>
                <w:szCs w:val="18"/>
                <w:shd w:val="clear" w:color="auto" w:fill="FFFFFF"/>
              </w:rPr>
              <w:t xml:space="preserve">VAR00002  </w:t>
            </w:r>
          </w:p>
        </w:tc>
      </w:tr>
      <w:tr w:rsidR="00113430" w:rsidRPr="004820A4" w14:paraId="5D883A34" w14:textId="77777777" w:rsidTr="00CB5CA5">
        <w:tc>
          <w:tcPr>
            <w:tcW w:w="758" w:type="dxa"/>
            <w:vMerge w:val="restart"/>
          </w:tcPr>
          <w:p w14:paraId="176E909D" w14:textId="77777777" w:rsidR="00113430" w:rsidRPr="00CB5CA5" w:rsidRDefault="00113430" w:rsidP="00967B7A">
            <w:pPr>
              <w:autoSpaceDE w:val="0"/>
              <w:autoSpaceDN w:val="0"/>
              <w:adjustRightInd w:val="0"/>
              <w:spacing w:after="0" w:line="320" w:lineRule="atLeast"/>
              <w:ind w:left="60" w:right="60"/>
              <w:rPr>
                <w:rFonts w:ascii="Arial" w:hAnsi="Arial" w:cs="Arial"/>
                <w:i/>
                <w:color w:val="000000"/>
                <w:sz w:val="18"/>
                <w:szCs w:val="18"/>
              </w:rPr>
            </w:pPr>
            <w:r w:rsidRPr="00CB5CA5">
              <w:rPr>
                <w:rFonts w:ascii="Arial" w:hAnsi="Arial" w:cs="Arial"/>
                <w:i/>
                <w:color w:val="000000"/>
                <w:sz w:val="18"/>
                <w:szCs w:val="18"/>
              </w:rPr>
              <w:t>N</w:t>
            </w:r>
          </w:p>
        </w:tc>
        <w:tc>
          <w:tcPr>
            <w:tcW w:w="979" w:type="dxa"/>
          </w:tcPr>
          <w:p w14:paraId="07AE99F3" w14:textId="77777777" w:rsidR="00113430" w:rsidRPr="00CB5CA5" w:rsidRDefault="00113430" w:rsidP="00967B7A">
            <w:pPr>
              <w:autoSpaceDE w:val="0"/>
              <w:autoSpaceDN w:val="0"/>
              <w:adjustRightInd w:val="0"/>
              <w:spacing w:after="0" w:line="320" w:lineRule="atLeast"/>
              <w:ind w:left="60" w:right="60"/>
              <w:rPr>
                <w:rFonts w:ascii="Arial" w:hAnsi="Arial" w:cs="Arial"/>
                <w:color w:val="000000"/>
                <w:sz w:val="18"/>
                <w:szCs w:val="18"/>
              </w:rPr>
            </w:pPr>
            <w:r w:rsidRPr="00CB5CA5">
              <w:rPr>
                <w:rFonts w:ascii="Arial" w:hAnsi="Arial" w:cs="Arial"/>
                <w:color w:val="000000"/>
                <w:sz w:val="18"/>
                <w:szCs w:val="18"/>
              </w:rPr>
              <w:t>Valid</w:t>
            </w:r>
          </w:p>
        </w:tc>
        <w:tc>
          <w:tcPr>
            <w:tcW w:w="1058" w:type="dxa"/>
          </w:tcPr>
          <w:p w14:paraId="5054BA9F" w14:textId="77777777" w:rsidR="00113430" w:rsidRPr="00CB5CA5" w:rsidRDefault="00113430" w:rsidP="00967B7A">
            <w:pPr>
              <w:autoSpaceDE w:val="0"/>
              <w:autoSpaceDN w:val="0"/>
              <w:adjustRightInd w:val="0"/>
              <w:spacing w:after="0" w:line="320" w:lineRule="atLeast"/>
              <w:ind w:left="60" w:right="60"/>
              <w:jc w:val="right"/>
              <w:rPr>
                <w:rFonts w:ascii="Arial" w:hAnsi="Arial" w:cs="Arial"/>
                <w:color w:val="000000"/>
                <w:sz w:val="18"/>
                <w:szCs w:val="18"/>
              </w:rPr>
            </w:pPr>
            <w:r w:rsidRPr="00CB5CA5">
              <w:rPr>
                <w:rFonts w:ascii="Arial" w:hAnsi="Arial" w:cs="Arial"/>
                <w:color w:val="000000"/>
                <w:sz w:val="18"/>
                <w:szCs w:val="18"/>
              </w:rPr>
              <w:t>20</w:t>
            </w:r>
          </w:p>
        </w:tc>
      </w:tr>
      <w:tr w:rsidR="00113430" w:rsidRPr="004820A4" w14:paraId="212A9EDC" w14:textId="77777777" w:rsidTr="00CB5CA5">
        <w:tc>
          <w:tcPr>
            <w:tcW w:w="758" w:type="dxa"/>
            <w:vMerge/>
          </w:tcPr>
          <w:p w14:paraId="4E2DD1EE" w14:textId="77777777" w:rsidR="00113430" w:rsidRPr="00CB5CA5" w:rsidRDefault="00113430" w:rsidP="00967B7A">
            <w:pPr>
              <w:autoSpaceDE w:val="0"/>
              <w:autoSpaceDN w:val="0"/>
              <w:adjustRightInd w:val="0"/>
              <w:spacing w:after="0" w:line="240" w:lineRule="auto"/>
              <w:rPr>
                <w:rFonts w:ascii="Arial" w:hAnsi="Arial" w:cs="Arial"/>
                <w:color w:val="000000"/>
                <w:sz w:val="18"/>
                <w:szCs w:val="18"/>
              </w:rPr>
            </w:pPr>
          </w:p>
        </w:tc>
        <w:tc>
          <w:tcPr>
            <w:tcW w:w="979" w:type="dxa"/>
          </w:tcPr>
          <w:p w14:paraId="4EDB66A9" w14:textId="77777777" w:rsidR="00113430" w:rsidRPr="00CB5CA5" w:rsidRDefault="00113430" w:rsidP="00967B7A">
            <w:pPr>
              <w:autoSpaceDE w:val="0"/>
              <w:autoSpaceDN w:val="0"/>
              <w:adjustRightInd w:val="0"/>
              <w:spacing w:after="0" w:line="320" w:lineRule="atLeast"/>
              <w:ind w:left="60" w:right="60"/>
              <w:rPr>
                <w:rFonts w:ascii="Arial" w:hAnsi="Arial" w:cs="Arial"/>
                <w:color w:val="000000"/>
                <w:sz w:val="18"/>
                <w:szCs w:val="18"/>
              </w:rPr>
            </w:pPr>
            <w:r w:rsidRPr="00CB5CA5">
              <w:rPr>
                <w:rFonts w:ascii="Arial" w:hAnsi="Arial" w:cs="Arial"/>
                <w:color w:val="000000"/>
                <w:sz w:val="18"/>
                <w:szCs w:val="18"/>
              </w:rPr>
              <w:t>Missing</w:t>
            </w:r>
          </w:p>
        </w:tc>
        <w:tc>
          <w:tcPr>
            <w:tcW w:w="1058" w:type="dxa"/>
          </w:tcPr>
          <w:p w14:paraId="51FE3B02" w14:textId="77777777" w:rsidR="00113430" w:rsidRPr="00CB5CA5" w:rsidRDefault="00113430" w:rsidP="00967B7A">
            <w:pPr>
              <w:autoSpaceDE w:val="0"/>
              <w:autoSpaceDN w:val="0"/>
              <w:adjustRightInd w:val="0"/>
              <w:spacing w:after="0" w:line="320" w:lineRule="atLeast"/>
              <w:ind w:left="60" w:right="60"/>
              <w:jc w:val="right"/>
              <w:rPr>
                <w:rFonts w:ascii="Arial" w:hAnsi="Arial" w:cs="Arial"/>
                <w:color w:val="000000"/>
                <w:sz w:val="18"/>
                <w:szCs w:val="18"/>
              </w:rPr>
            </w:pPr>
            <w:r w:rsidRPr="00CB5CA5">
              <w:rPr>
                <w:rFonts w:ascii="Arial" w:hAnsi="Arial" w:cs="Arial"/>
                <w:color w:val="000000"/>
                <w:sz w:val="18"/>
                <w:szCs w:val="18"/>
              </w:rPr>
              <w:t>46</w:t>
            </w:r>
          </w:p>
        </w:tc>
      </w:tr>
      <w:tr w:rsidR="00113430" w:rsidRPr="004820A4" w14:paraId="6C5548A6" w14:textId="77777777" w:rsidTr="00CB5CA5">
        <w:tc>
          <w:tcPr>
            <w:tcW w:w="1737" w:type="dxa"/>
            <w:gridSpan w:val="2"/>
          </w:tcPr>
          <w:p w14:paraId="7B1D1D4F" w14:textId="77777777" w:rsidR="00113430" w:rsidRPr="00CB5CA5" w:rsidRDefault="00113430" w:rsidP="00967B7A">
            <w:pPr>
              <w:autoSpaceDE w:val="0"/>
              <w:autoSpaceDN w:val="0"/>
              <w:adjustRightInd w:val="0"/>
              <w:spacing w:after="0" w:line="320" w:lineRule="atLeast"/>
              <w:ind w:left="60" w:right="60"/>
              <w:rPr>
                <w:rFonts w:ascii="Arial" w:hAnsi="Arial" w:cs="Arial"/>
                <w:color w:val="000000"/>
                <w:sz w:val="18"/>
                <w:szCs w:val="18"/>
              </w:rPr>
            </w:pPr>
            <w:r w:rsidRPr="00CB5CA5">
              <w:rPr>
                <w:rFonts w:ascii="Arial" w:hAnsi="Arial" w:cs="Arial"/>
                <w:color w:val="000000"/>
                <w:sz w:val="18"/>
                <w:szCs w:val="18"/>
              </w:rPr>
              <w:t>Mean</w:t>
            </w:r>
          </w:p>
        </w:tc>
        <w:tc>
          <w:tcPr>
            <w:tcW w:w="1058" w:type="dxa"/>
          </w:tcPr>
          <w:p w14:paraId="26FA532A" w14:textId="77777777" w:rsidR="00113430" w:rsidRPr="00CB5CA5" w:rsidRDefault="00113430" w:rsidP="00967B7A">
            <w:pPr>
              <w:autoSpaceDE w:val="0"/>
              <w:autoSpaceDN w:val="0"/>
              <w:adjustRightInd w:val="0"/>
              <w:spacing w:after="0" w:line="320" w:lineRule="atLeast"/>
              <w:ind w:left="60" w:right="60"/>
              <w:jc w:val="right"/>
              <w:rPr>
                <w:rFonts w:ascii="Arial" w:hAnsi="Arial" w:cs="Arial"/>
                <w:color w:val="000000"/>
                <w:sz w:val="18"/>
                <w:szCs w:val="18"/>
              </w:rPr>
            </w:pPr>
            <w:r w:rsidRPr="00CB5CA5">
              <w:rPr>
                <w:rFonts w:ascii="Arial" w:hAnsi="Arial" w:cs="Arial"/>
                <w:color w:val="000000"/>
                <w:sz w:val="18"/>
                <w:szCs w:val="18"/>
              </w:rPr>
              <w:t>1.6000</w:t>
            </w:r>
          </w:p>
        </w:tc>
      </w:tr>
      <w:tr w:rsidR="00113430" w:rsidRPr="004820A4" w14:paraId="642FD6C2" w14:textId="77777777" w:rsidTr="00CB5CA5">
        <w:tc>
          <w:tcPr>
            <w:tcW w:w="1737" w:type="dxa"/>
            <w:gridSpan w:val="2"/>
          </w:tcPr>
          <w:p w14:paraId="1ED0F2B5" w14:textId="565CA3F3" w:rsidR="00113430" w:rsidRPr="00CB5CA5" w:rsidRDefault="00113430">
            <w:pPr>
              <w:autoSpaceDE w:val="0"/>
              <w:autoSpaceDN w:val="0"/>
              <w:adjustRightInd w:val="0"/>
              <w:spacing w:after="0" w:line="320" w:lineRule="atLeast"/>
              <w:ind w:left="60" w:right="60"/>
              <w:rPr>
                <w:rFonts w:ascii="Arial" w:hAnsi="Arial" w:cs="Arial"/>
                <w:i/>
                <w:color w:val="000000"/>
                <w:sz w:val="18"/>
                <w:szCs w:val="18"/>
              </w:rPr>
            </w:pPr>
            <w:r w:rsidRPr="00CB5CA5">
              <w:rPr>
                <w:rFonts w:ascii="Arial" w:hAnsi="Arial" w:cs="Arial"/>
                <w:i/>
                <w:color w:val="000000"/>
                <w:sz w:val="18"/>
                <w:szCs w:val="18"/>
              </w:rPr>
              <w:t>SD</w:t>
            </w:r>
          </w:p>
        </w:tc>
        <w:tc>
          <w:tcPr>
            <w:tcW w:w="1058" w:type="dxa"/>
          </w:tcPr>
          <w:p w14:paraId="50FBBA88" w14:textId="77777777" w:rsidR="00113430" w:rsidRPr="00CB5CA5" w:rsidRDefault="00113430" w:rsidP="00967B7A">
            <w:pPr>
              <w:autoSpaceDE w:val="0"/>
              <w:autoSpaceDN w:val="0"/>
              <w:adjustRightInd w:val="0"/>
              <w:spacing w:after="0" w:line="320" w:lineRule="atLeast"/>
              <w:ind w:left="60" w:right="60"/>
              <w:jc w:val="right"/>
              <w:rPr>
                <w:rFonts w:ascii="Arial" w:hAnsi="Arial" w:cs="Arial"/>
                <w:color w:val="000000"/>
                <w:sz w:val="18"/>
                <w:szCs w:val="18"/>
              </w:rPr>
            </w:pPr>
            <w:r w:rsidRPr="00CB5CA5">
              <w:rPr>
                <w:rFonts w:ascii="Arial" w:hAnsi="Arial" w:cs="Arial"/>
                <w:color w:val="000000"/>
                <w:sz w:val="18"/>
                <w:szCs w:val="18"/>
              </w:rPr>
              <w:t>1.31389</w:t>
            </w:r>
          </w:p>
        </w:tc>
      </w:tr>
    </w:tbl>
    <w:p w14:paraId="1A4ECB23" w14:textId="77777777" w:rsidR="00113430" w:rsidRPr="00CB5CA5" w:rsidRDefault="00113430" w:rsidP="00113430">
      <w:pPr>
        <w:autoSpaceDE w:val="0"/>
        <w:autoSpaceDN w:val="0"/>
        <w:adjustRightInd w:val="0"/>
        <w:spacing w:after="0" w:line="400" w:lineRule="atLeast"/>
        <w:rPr>
          <w:rFonts w:ascii="Times New Roman" w:hAnsi="Times New Roman" w:cs="Times New Roman"/>
          <w:sz w:val="24"/>
          <w:szCs w:val="24"/>
        </w:rPr>
      </w:pPr>
    </w:p>
    <w:p w14:paraId="5BD3BE74" w14:textId="5000E76D" w:rsidR="00113430" w:rsidRPr="004820A4" w:rsidRDefault="00113430" w:rsidP="00113430">
      <w:pPr>
        <w:rPr>
          <w:rFonts w:ascii="Times New Roman" w:hAnsi="Times New Roman" w:cs="Times New Roman"/>
          <w:sz w:val="24"/>
          <w:szCs w:val="24"/>
        </w:rPr>
      </w:pPr>
      <w:r w:rsidRPr="004820A4">
        <w:rPr>
          <w:rFonts w:ascii="Times New Roman" w:hAnsi="Times New Roman" w:cs="Times New Roman"/>
          <w:sz w:val="24"/>
          <w:szCs w:val="24"/>
        </w:rPr>
        <w:t xml:space="preserve">And </w:t>
      </w:r>
      <w:r w:rsidRPr="00CB5CA5">
        <w:rPr>
          <w:rFonts w:ascii="Times New Roman" w:hAnsi="Times New Roman" w:cs="Times New Roman"/>
          <w:i/>
          <w:sz w:val="24"/>
          <w:szCs w:val="24"/>
        </w:rPr>
        <w:t>df</w:t>
      </w:r>
      <w:r w:rsidRPr="004820A4">
        <w:rPr>
          <w:rFonts w:ascii="Times New Roman" w:hAnsi="Times New Roman" w:cs="Times New Roman"/>
          <w:sz w:val="24"/>
          <w:szCs w:val="24"/>
        </w:rPr>
        <w:t xml:space="preserve"> = </w:t>
      </w:r>
      <w:r w:rsidRPr="00CB5CA5">
        <w:rPr>
          <w:rFonts w:ascii="Times New Roman" w:hAnsi="Times New Roman" w:cs="Times New Roman"/>
          <w:i/>
          <w:sz w:val="24"/>
          <w:szCs w:val="24"/>
        </w:rPr>
        <w:t>n</w:t>
      </w:r>
      <w:r w:rsidR="001B114D" w:rsidRPr="004820A4">
        <w:rPr>
          <w:rFonts w:ascii="Times New Roman" w:hAnsi="Times New Roman" w:cs="Times New Roman"/>
          <w:sz w:val="24"/>
          <w:szCs w:val="24"/>
        </w:rPr>
        <w:t>−</w:t>
      </w:r>
      <w:r w:rsidRPr="004820A4">
        <w:rPr>
          <w:rFonts w:ascii="Times New Roman" w:hAnsi="Times New Roman" w:cs="Times New Roman"/>
          <w:sz w:val="24"/>
          <w:szCs w:val="24"/>
        </w:rPr>
        <w:t>1</w:t>
      </w:r>
      <w:r w:rsidR="001B114D" w:rsidRPr="004820A4">
        <w:rPr>
          <w:rFonts w:ascii="Times New Roman" w:hAnsi="Times New Roman" w:cs="Times New Roman"/>
          <w:sz w:val="24"/>
          <w:szCs w:val="24"/>
        </w:rPr>
        <w:t xml:space="preserve"> </w:t>
      </w:r>
      <w:r w:rsidRPr="004820A4">
        <w:rPr>
          <w:rFonts w:ascii="Times New Roman" w:hAnsi="Times New Roman" w:cs="Times New Roman"/>
          <w:sz w:val="24"/>
          <w:szCs w:val="24"/>
        </w:rPr>
        <w:t xml:space="preserve">= 19, this </w:t>
      </w:r>
      <w:r w:rsidRPr="00CB5CA5">
        <w:rPr>
          <w:rFonts w:ascii="Times New Roman" w:hAnsi="Times New Roman" w:cs="Times New Roman"/>
          <w:i/>
          <w:sz w:val="24"/>
          <w:szCs w:val="24"/>
        </w:rPr>
        <w:t>t</w:t>
      </w:r>
      <w:r w:rsidRPr="004820A4">
        <w:rPr>
          <w:rFonts w:ascii="Times New Roman" w:hAnsi="Times New Roman" w:cs="Times New Roman"/>
          <w:sz w:val="24"/>
          <w:szCs w:val="24"/>
        </w:rPr>
        <w:t xml:space="preserve"> = 2.093. Hence</w:t>
      </w:r>
      <w:r w:rsidR="001B114D" w:rsidRPr="004820A4">
        <w:rPr>
          <w:rFonts w:ascii="Times New Roman" w:hAnsi="Times New Roman" w:cs="Times New Roman"/>
          <w:sz w:val="24"/>
          <w:szCs w:val="24"/>
        </w:rPr>
        <w:t>,</w:t>
      </w:r>
      <w:r w:rsidRPr="004820A4">
        <w:rPr>
          <w:rFonts w:ascii="Times New Roman" w:hAnsi="Times New Roman" w:cs="Times New Roman"/>
          <w:sz w:val="24"/>
          <w:szCs w:val="24"/>
        </w:rPr>
        <w:t xml:space="preserve"> the 95% CI is 1.6 </w:t>
      </w:r>
      <w:r w:rsidRPr="004820A4">
        <w:rPr>
          <w:rFonts w:ascii="Times New Roman" w:hAnsi="Times New Roman" w:cs="Times New Roman"/>
          <w:sz w:val="24"/>
          <w:szCs w:val="24"/>
          <w:u w:val="single"/>
        </w:rPr>
        <w:t>+</w:t>
      </w:r>
      <w:r w:rsidRPr="004820A4">
        <w:rPr>
          <w:rFonts w:ascii="Times New Roman" w:hAnsi="Times New Roman" w:cs="Times New Roman"/>
          <w:sz w:val="24"/>
          <w:szCs w:val="24"/>
        </w:rPr>
        <w:t xml:space="preserve"> 2.093</w:t>
      </w:r>
      <w:r w:rsidR="00925E85">
        <w:rPr>
          <w:rFonts w:ascii="Times New Roman" w:hAnsi="Times New Roman" w:cs="Times New Roman"/>
          <w:sz w:val="24"/>
          <w:szCs w:val="24"/>
        </w:rPr>
        <w:t xml:space="preserve"> × </w:t>
      </w:r>
      <w:r w:rsidRPr="004820A4">
        <w:rPr>
          <w:rFonts w:ascii="Times New Roman" w:hAnsi="Times New Roman" w:cs="Times New Roman"/>
          <w:sz w:val="24"/>
          <w:szCs w:val="24"/>
        </w:rPr>
        <w:t xml:space="preserve">1.31/(20^.5)= 1.6 </w:t>
      </w:r>
      <w:r w:rsidRPr="004820A4">
        <w:rPr>
          <w:rFonts w:ascii="Times New Roman" w:hAnsi="Times New Roman" w:cs="Times New Roman"/>
          <w:sz w:val="24"/>
          <w:szCs w:val="24"/>
          <w:u w:val="single"/>
        </w:rPr>
        <w:t>+</w:t>
      </w:r>
      <w:r w:rsidRPr="004820A4">
        <w:rPr>
          <w:rFonts w:ascii="Times New Roman" w:hAnsi="Times New Roman" w:cs="Times New Roman"/>
          <w:sz w:val="24"/>
          <w:szCs w:val="24"/>
        </w:rPr>
        <w:t xml:space="preserve"> 0.61. </w:t>
      </w:r>
      <w:r w:rsidR="00925E85">
        <w:rPr>
          <w:rFonts w:ascii="Times New Roman" w:hAnsi="Times New Roman" w:cs="Times New Roman"/>
          <w:sz w:val="24"/>
          <w:szCs w:val="24"/>
        </w:rPr>
        <w:t>A</w:t>
      </w:r>
      <w:r w:rsidRPr="004820A4">
        <w:rPr>
          <w:rFonts w:ascii="Times New Roman" w:hAnsi="Times New Roman" w:cs="Times New Roman"/>
          <w:sz w:val="24"/>
          <w:szCs w:val="24"/>
        </w:rPr>
        <w:t>s this range includes performance standard of 2.0, the city cannot be 95% confident that current accidents are less than the standard and thus the</w:t>
      </w:r>
      <w:r w:rsidRPr="004820A4">
        <w:t xml:space="preserve"> p</w:t>
      </w:r>
      <w:r w:rsidRPr="004820A4">
        <w:rPr>
          <w:rFonts w:ascii="Times New Roman" w:hAnsi="Times New Roman" w:cs="Times New Roman"/>
          <w:sz w:val="24"/>
          <w:szCs w:val="24"/>
        </w:rPr>
        <w:t>olice department</w:t>
      </w:r>
      <w:r w:rsidRPr="004820A4">
        <w:rPr>
          <w:rFonts w:ascii="Times New Roman" w:hAnsi="Times New Roman" w:cs="Times New Roman"/>
          <w:b/>
          <w:sz w:val="24"/>
          <w:szCs w:val="24"/>
        </w:rPr>
        <w:t xml:space="preserve"> </w:t>
      </w:r>
      <w:r w:rsidRPr="00CB5CA5">
        <w:rPr>
          <w:i/>
        </w:rPr>
        <w:t>should</w:t>
      </w:r>
      <w:r w:rsidRPr="004820A4">
        <w:rPr>
          <w:rFonts w:ascii="Times New Roman" w:hAnsi="Times New Roman" w:cs="Times New Roman"/>
          <w:sz w:val="24"/>
          <w:szCs w:val="24"/>
        </w:rPr>
        <w:t xml:space="preserve"> mobilize the traffic emergency control system. </w:t>
      </w:r>
    </w:p>
    <w:p w14:paraId="653E3F94" w14:textId="77777777" w:rsidR="00113430" w:rsidRPr="004820A4" w:rsidRDefault="00113430" w:rsidP="00113430">
      <w:pPr>
        <w:rPr>
          <w:rFonts w:ascii="Times New Roman" w:hAnsi="Times New Roman" w:cs="Times New Roman"/>
          <w:sz w:val="24"/>
          <w:szCs w:val="24"/>
        </w:rPr>
      </w:pPr>
      <w:r w:rsidRPr="004820A4">
        <w:rPr>
          <w:rFonts w:ascii="Times New Roman" w:hAnsi="Times New Roman" w:cs="Times New Roman"/>
          <w:sz w:val="24"/>
          <w:szCs w:val="24"/>
        </w:rPr>
        <w:t xml:space="preserve">(Having said this, drawing from more samples, say </w:t>
      </w:r>
      <w:r w:rsidRPr="00CB5CA5">
        <w:rPr>
          <w:rFonts w:ascii="Times New Roman" w:hAnsi="Times New Roman" w:cs="Times New Roman"/>
          <w:i/>
          <w:sz w:val="24"/>
          <w:szCs w:val="24"/>
        </w:rPr>
        <w:t>n</w:t>
      </w:r>
      <w:r w:rsidR="00CB48D9">
        <w:rPr>
          <w:rFonts w:ascii="Times New Roman" w:hAnsi="Times New Roman" w:cs="Times New Roman"/>
          <w:sz w:val="24"/>
          <w:szCs w:val="24"/>
        </w:rPr>
        <w:t xml:space="preserve"> </w:t>
      </w:r>
      <w:r w:rsidRPr="004820A4">
        <w:rPr>
          <w:rFonts w:ascii="Times New Roman" w:hAnsi="Times New Roman" w:cs="Times New Roman"/>
          <w:sz w:val="24"/>
          <w:szCs w:val="24"/>
        </w:rPr>
        <w:t xml:space="preserve">= 50, with the same the mean shows the CI as 1.6 </w:t>
      </w:r>
      <w:r w:rsidRPr="004820A4">
        <w:rPr>
          <w:rFonts w:ascii="Times New Roman" w:hAnsi="Times New Roman" w:cs="Times New Roman"/>
          <w:sz w:val="24"/>
          <w:szCs w:val="24"/>
          <w:u w:val="single"/>
        </w:rPr>
        <w:t>+</w:t>
      </w:r>
      <w:r w:rsidRPr="004820A4">
        <w:rPr>
          <w:rFonts w:ascii="Times New Roman" w:hAnsi="Times New Roman" w:cs="Times New Roman"/>
          <w:sz w:val="24"/>
          <w:szCs w:val="24"/>
        </w:rPr>
        <w:t xml:space="preserve"> 0.36 which is below the standard of 2.)</w:t>
      </w:r>
    </w:p>
    <w:p w14:paraId="201A0FFF" w14:textId="77777777" w:rsidR="00113430" w:rsidRPr="00CB5CA5" w:rsidRDefault="00113430" w:rsidP="00113430">
      <w:pPr>
        <w:rPr>
          <w:rFonts w:ascii="Times New Roman" w:hAnsi="Times New Roman" w:cs="Times New Roman"/>
          <w:sz w:val="24"/>
          <w:szCs w:val="24"/>
        </w:rPr>
      </w:pPr>
    </w:p>
    <w:p w14:paraId="22E46D73" w14:textId="1DB2CF35" w:rsidR="00113430" w:rsidRPr="00CB5CA5" w:rsidRDefault="00113430" w:rsidP="00113430">
      <w:pPr>
        <w:spacing w:after="160"/>
        <w:rPr>
          <w:rFonts w:ascii="Times New Roman" w:hAnsi="Times New Roman" w:cs="Times New Roman"/>
          <w:b/>
          <w:sz w:val="24"/>
          <w:szCs w:val="24"/>
        </w:rPr>
      </w:pPr>
      <w:r w:rsidRPr="00CB5CA5">
        <w:rPr>
          <w:rFonts w:ascii="Times New Roman" w:hAnsi="Times New Roman" w:cs="Times New Roman"/>
          <w:b/>
          <w:sz w:val="24"/>
          <w:szCs w:val="24"/>
        </w:rPr>
        <w:t>4. The database “Data_FL_County” (SPSS) includes Florida county governments’ total spending, administrative spending, environmental spending, conservation spending, public safety spending, economic development spending, from 1999 to 2008. The data are from all Florida counties except one which does not provide data. The data</w:t>
      </w:r>
      <w:r w:rsidR="001B114D" w:rsidRPr="00CB5CA5">
        <w:rPr>
          <w:rFonts w:ascii="Times New Roman" w:hAnsi="Times New Roman" w:cs="Times New Roman"/>
          <w:b/>
          <w:sz w:val="24"/>
          <w:szCs w:val="24"/>
        </w:rPr>
        <w:t xml:space="preserve"> </w:t>
      </w:r>
      <w:r w:rsidRPr="00CB5CA5">
        <w:rPr>
          <w:rFonts w:ascii="Times New Roman" w:hAnsi="Times New Roman" w:cs="Times New Roman"/>
          <w:b/>
          <w:sz w:val="24"/>
          <w:szCs w:val="24"/>
        </w:rPr>
        <w:t xml:space="preserve">set also includes demographic and sociopolitical variables—population, income, and education, presidential votes, and many other variables. Use the county conservation spending in </w:t>
      </w:r>
      <w:r w:rsidRPr="00CB5CA5">
        <w:rPr>
          <w:rFonts w:ascii="Times New Roman" w:hAnsi="Times New Roman" w:cs="Times New Roman"/>
          <w:b/>
          <w:sz w:val="24"/>
          <w:szCs w:val="24"/>
        </w:rPr>
        <w:lastRenderedPageBreak/>
        <w:t xml:space="preserve">total spending in 2008 (“ConsTotal08”) to create a confidence interval. Explain the meaning of this estimate. </w:t>
      </w:r>
    </w:p>
    <w:p w14:paraId="30479704" w14:textId="6A53EEC0" w:rsidR="00113430" w:rsidRPr="004820A4" w:rsidRDefault="001B114D" w:rsidP="00113430">
      <w:pPr>
        <w:rPr>
          <w:rFonts w:ascii="Times New Roman" w:hAnsi="Times New Roman" w:cs="Times New Roman"/>
          <w:sz w:val="24"/>
          <w:szCs w:val="24"/>
        </w:rPr>
      </w:pPr>
      <w:r w:rsidRPr="004820A4">
        <w:rPr>
          <w:rFonts w:ascii="Times New Roman" w:hAnsi="Times New Roman" w:cs="Times New Roman"/>
          <w:sz w:val="24"/>
          <w:szCs w:val="24"/>
        </w:rPr>
        <w:t xml:space="preserve">Ans: </w:t>
      </w:r>
      <w:r w:rsidR="00113430" w:rsidRPr="004820A4">
        <w:rPr>
          <w:rFonts w:ascii="Times New Roman" w:hAnsi="Times New Roman" w:cs="Times New Roman"/>
          <w:sz w:val="24"/>
          <w:szCs w:val="24"/>
        </w:rPr>
        <w:t xml:space="preserve">OOPS!! ‘ConsTotal08’ is the proportion of Cnsveration Spending08/Total Spending08. Total conservation spending in 2008 is </w:t>
      </w:r>
      <w:r w:rsidRPr="004820A4">
        <w:rPr>
          <w:rFonts w:ascii="Times New Roman" w:hAnsi="Times New Roman" w:cs="Times New Roman"/>
          <w:sz w:val="24"/>
          <w:szCs w:val="24"/>
        </w:rPr>
        <w:t>“Cons08.”</w:t>
      </w:r>
      <w:r w:rsidR="00113430" w:rsidRPr="004820A4">
        <w:rPr>
          <w:rFonts w:ascii="Times New Roman" w:hAnsi="Times New Roman" w:cs="Times New Roman"/>
          <w:sz w:val="24"/>
          <w:szCs w:val="24"/>
        </w:rPr>
        <w:t xml:space="preserve"> The difference between these two variables is shown below. </w:t>
      </w:r>
    </w:p>
    <w:tbl>
      <w:tblPr>
        <w:tblStyle w:val="TableGridLight1"/>
        <w:tblW w:w="4642" w:type="dxa"/>
        <w:tblLayout w:type="fixed"/>
        <w:tblLook w:val="0000" w:firstRow="0" w:lastRow="0" w:firstColumn="0" w:lastColumn="0" w:noHBand="0" w:noVBand="0"/>
      </w:tblPr>
      <w:tblGrid>
        <w:gridCol w:w="737"/>
        <w:gridCol w:w="953"/>
        <w:gridCol w:w="1476"/>
        <w:gridCol w:w="1476"/>
      </w:tblGrid>
      <w:tr w:rsidR="00113430" w:rsidRPr="004820A4" w14:paraId="2CF26E75" w14:textId="77777777" w:rsidTr="00CB5CA5">
        <w:tc>
          <w:tcPr>
            <w:tcW w:w="4639" w:type="dxa"/>
            <w:gridSpan w:val="4"/>
          </w:tcPr>
          <w:p w14:paraId="0D5264D1" w14:textId="77777777" w:rsidR="00113430" w:rsidRPr="00CB5CA5" w:rsidRDefault="00113430" w:rsidP="00967B7A">
            <w:pPr>
              <w:autoSpaceDE w:val="0"/>
              <w:autoSpaceDN w:val="0"/>
              <w:adjustRightInd w:val="0"/>
              <w:spacing w:after="0" w:line="320" w:lineRule="atLeast"/>
              <w:ind w:left="60" w:right="60"/>
              <w:jc w:val="center"/>
              <w:rPr>
                <w:rFonts w:ascii="Arial" w:hAnsi="Arial" w:cs="Arial"/>
                <w:color w:val="000000"/>
                <w:sz w:val="18"/>
                <w:szCs w:val="18"/>
              </w:rPr>
            </w:pPr>
            <w:r w:rsidRPr="00CB5CA5">
              <w:rPr>
                <w:rFonts w:ascii="Arial" w:hAnsi="Arial" w:cs="Arial"/>
                <w:bCs/>
                <w:color w:val="000000"/>
                <w:sz w:val="18"/>
                <w:szCs w:val="18"/>
              </w:rPr>
              <w:t>Statistics</w:t>
            </w:r>
          </w:p>
        </w:tc>
      </w:tr>
      <w:tr w:rsidR="00113430" w:rsidRPr="004820A4" w14:paraId="2319E338" w14:textId="77777777" w:rsidTr="00CB5CA5">
        <w:tc>
          <w:tcPr>
            <w:tcW w:w="1689" w:type="dxa"/>
            <w:gridSpan w:val="2"/>
          </w:tcPr>
          <w:p w14:paraId="6B8451BF" w14:textId="77777777" w:rsidR="00113430" w:rsidRPr="00CB5CA5" w:rsidRDefault="00113430" w:rsidP="00967B7A">
            <w:pPr>
              <w:autoSpaceDE w:val="0"/>
              <w:autoSpaceDN w:val="0"/>
              <w:adjustRightInd w:val="0"/>
              <w:spacing w:after="0" w:line="240" w:lineRule="auto"/>
              <w:rPr>
                <w:rFonts w:ascii="Times New Roman" w:hAnsi="Times New Roman" w:cs="Times New Roman"/>
                <w:sz w:val="24"/>
                <w:szCs w:val="24"/>
              </w:rPr>
            </w:pPr>
          </w:p>
        </w:tc>
        <w:tc>
          <w:tcPr>
            <w:tcW w:w="1475" w:type="dxa"/>
          </w:tcPr>
          <w:p w14:paraId="4E410505" w14:textId="30FB19C9" w:rsidR="00113430" w:rsidRPr="00CB5CA5" w:rsidRDefault="00113430">
            <w:pPr>
              <w:autoSpaceDE w:val="0"/>
              <w:autoSpaceDN w:val="0"/>
              <w:adjustRightInd w:val="0"/>
              <w:spacing w:after="0" w:line="320" w:lineRule="atLeast"/>
              <w:ind w:left="60" w:right="60"/>
              <w:jc w:val="center"/>
              <w:rPr>
                <w:rFonts w:ascii="Arial" w:hAnsi="Arial" w:cs="Arial"/>
                <w:color w:val="000000"/>
                <w:sz w:val="18"/>
                <w:szCs w:val="18"/>
              </w:rPr>
            </w:pPr>
            <w:r w:rsidRPr="00CB5CA5">
              <w:rPr>
                <w:rFonts w:ascii="Arial" w:hAnsi="Arial" w:cs="Arial"/>
                <w:color w:val="000000"/>
                <w:sz w:val="18"/>
                <w:szCs w:val="18"/>
              </w:rPr>
              <w:t>2008 Conservation/</w:t>
            </w:r>
            <w:r w:rsidR="00360D37">
              <w:rPr>
                <w:rFonts w:ascii="Arial" w:hAnsi="Arial" w:cs="Arial"/>
                <w:color w:val="000000"/>
                <w:sz w:val="18"/>
                <w:szCs w:val="18"/>
              </w:rPr>
              <w:t>T</w:t>
            </w:r>
            <w:r w:rsidRPr="00CB5CA5">
              <w:rPr>
                <w:rFonts w:ascii="Arial" w:hAnsi="Arial" w:cs="Arial"/>
                <w:color w:val="000000"/>
                <w:sz w:val="18"/>
                <w:szCs w:val="18"/>
              </w:rPr>
              <w:t>otal Spending</w:t>
            </w:r>
          </w:p>
        </w:tc>
        <w:tc>
          <w:tcPr>
            <w:tcW w:w="1475" w:type="dxa"/>
          </w:tcPr>
          <w:p w14:paraId="2F6A7BBE" w14:textId="77777777" w:rsidR="00113430" w:rsidRPr="00CB5CA5" w:rsidRDefault="00113430" w:rsidP="00967B7A">
            <w:pPr>
              <w:autoSpaceDE w:val="0"/>
              <w:autoSpaceDN w:val="0"/>
              <w:adjustRightInd w:val="0"/>
              <w:spacing w:after="0" w:line="320" w:lineRule="atLeast"/>
              <w:ind w:left="60" w:right="60"/>
              <w:jc w:val="center"/>
              <w:rPr>
                <w:rFonts w:ascii="Arial" w:hAnsi="Arial" w:cs="Arial"/>
                <w:color w:val="000000"/>
                <w:sz w:val="18"/>
                <w:szCs w:val="18"/>
              </w:rPr>
            </w:pPr>
            <w:r w:rsidRPr="00CB5CA5">
              <w:rPr>
                <w:rFonts w:ascii="Arial" w:hAnsi="Arial" w:cs="Arial"/>
                <w:color w:val="000000"/>
                <w:sz w:val="18"/>
                <w:szCs w:val="18"/>
              </w:rPr>
              <w:t>2008 Conservation Spending</w:t>
            </w:r>
          </w:p>
        </w:tc>
      </w:tr>
      <w:tr w:rsidR="00113430" w:rsidRPr="004820A4" w14:paraId="2BA31605" w14:textId="77777777" w:rsidTr="00CB5CA5">
        <w:tc>
          <w:tcPr>
            <w:tcW w:w="737" w:type="dxa"/>
            <w:vMerge w:val="restart"/>
          </w:tcPr>
          <w:p w14:paraId="332EA1DA" w14:textId="77777777" w:rsidR="00113430" w:rsidRPr="00CB5CA5" w:rsidRDefault="00113430" w:rsidP="00967B7A">
            <w:pPr>
              <w:autoSpaceDE w:val="0"/>
              <w:autoSpaceDN w:val="0"/>
              <w:adjustRightInd w:val="0"/>
              <w:spacing w:after="0" w:line="320" w:lineRule="atLeast"/>
              <w:ind w:left="60" w:right="60"/>
              <w:rPr>
                <w:rFonts w:ascii="Arial" w:hAnsi="Arial" w:cs="Arial"/>
                <w:i/>
                <w:color w:val="000000"/>
                <w:sz w:val="18"/>
                <w:szCs w:val="18"/>
              </w:rPr>
            </w:pPr>
            <w:r w:rsidRPr="00CB5CA5">
              <w:rPr>
                <w:rFonts w:ascii="Arial" w:hAnsi="Arial" w:cs="Arial"/>
                <w:i/>
                <w:color w:val="000000"/>
                <w:sz w:val="18"/>
                <w:szCs w:val="18"/>
              </w:rPr>
              <w:t>N</w:t>
            </w:r>
          </w:p>
        </w:tc>
        <w:tc>
          <w:tcPr>
            <w:tcW w:w="952" w:type="dxa"/>
          </w:tcPr>
          <w:p w14:paraId="1F03FF1D" w14:textId="77777777" w:rsidR="00113430" w:rsidRPr="00CB5CA5" w:rsidRDefault="00113430" w:rsidP="00967B7A">
            <w:pPr>
              <w:autoSpaceDE w:val="0"/>
              <w:autoSpaceDN w:val="0"/>
              <w:adjustRightInd w:val="0"/>
              <w:spacing w:after="0" w:line="320" w:lineRule="atLeast"/>
              <w:ind w:left="60" w:right="60"/>
              <w:rPr>
                <w:rFonts w:ascii="Arial" w:hAnsi="Arial" w:cs="Arial"/>
                <w:color w:val="000000"/>
                <w:sz w:val="18"/>
                <w:szCs w:val="18"/>
              </w:rPr>
            </w:pPr>
            <w:r w:rsidRPr="00CB5CA5">
              <w:rPr>
                <w:rFonts w:ascii="Arial" w:hAnsi="Arial" w:cs="Arial"/>
                <w:color w:val="000000"/>
                <w:sz w:val="18"/>
                <w:szCs w:val="18"/>
              </w:rPr>
              <w:t>Valid</w:t>
            </w:r>
          </w:p>
        </w:tc>
        <w:tc>
          <w:tcPr>
            <w:tcW w:w="1475" w:type="dxa"/>
          </w:tcPr>
          <w:p w14:paraId="775EC9FB" w14:textId="77777777" w:rsidR="00113430" w:rsidRPr="00CB5CA5" w:rsidRDefault="00113430" w:rsidP="00967B7A">
            <w:pPr>
              <w:autoSpaceDE w:val="0"/>
              <w:autoSpaceDN w:val="0"/>
              <w:adjustRightInd w:val="0"/>
              <w:spacing w:after="0" w:line="320" w:lineRule="atLeast"/>
              <w:ind w:left="60" w:right="60"/>
              <w:jc w:val="right"/>
              <w:rPr>
                <w:rFonts w:ascii="Arial" w:hAnsi="Arial" w:cs="Arial"/>
                <w:color w:val="000000"/>
                <w:sz w:val="18"/>
                <w:szCs w:val="18"/>
              </w:rPr>
            </w:pPr>
            <w:r w:rsidRPr="00CB5CA5">
              <w:rPr>
                <w:rFonts w:ascii="Arial" w:hAnsi="Arial" w:cs="Arial"/>
                <w:color w:val="000000"/>
                <w:sz w:val="18"/>
                <w:szCs w:val="18"/>
              </w:rPr>
              <w:t>64</w:t>
            </w:r>
          </w:p>
        </w:tc>
        <w:tc>
          <w:tcPr>
            <w:tcW w:w="1475" w:type="dxa"/>
          </w:tcPr>
          <w:p w14:paraId="0A77A935" w14:textId="77777777" w:rsidR="00113430" w:rsidRPr="00CB5CA5" w:rsidRDefault="00113430" w:rsidP="00967B7A">
            <w:pPr>
              <w:autoSpaceDE w:val="0"/>
              <w:autoSpaceDN w:val="0"/>
              <w:adjustRightInd w:val="0"/>
              <w:spacing w:after="0" w:line="320" w:lineRule="atLeast"/>
              <w:ind w:left="60" w:right="60"/>
              <w:jc w:val="right"/>
              <w:rPr>
                <w:rFonts w:ascii="Arial" w:hAnsi="Arial" w:cs="Arial"/>
                <w:color w:val="000000"/>
                <w:sz w:val="18"/>
                <w:szCs w:val="18"/>
              </w:rPr>
            </w:pPr>
            <w:r w:rsidRPr="00CB5CA5">
              <w:rPr>
                <w:rFonts w:ascii="Arial" w:hAnsi="Arial" w:cs="Arial"/>
                <w:color w:val="000000"/>
                <w:sz w:val="18"/>
                <w:szCs w:val="18"/>
              </w:rPr>
              <w:t>64</w:t>
            </w:r>
          </w:p>
        </w:tc>
      </w:tr>
      <w:tr w:rsidR="00113430" w:rsidRPr="004820A4" w14:paraId="780E27DB" w14:textId="77777777" w:rsidTr="00CB5CA5">
        <w:tc>
          <w:tcPr>
            <w:tcW w:w="737" w:type="dxa"/>
            <w:vMerge/>
          </w:tcPr>
          <w:p w14:paraId="2A908766" w14:textId="77777777" w:rsidR="00113430" w:rsidRPr="00CB5CA5" w:rsidRDefault="00113430" w:rsidP="00967B7A">
            <w:pPr>
              <w:autoSpaceDE w:val="0"/>
              <w:autoSpaceDN w:val="0"/>
              <w:adjustRightInd w:val="0"/>
              <w:spacing w:after="0" w:line="240" w:lineRule="auto"/>
              <w:rPr>
                <w:rFonts w:ascii="Arial" w:hAnsi="Arial" w:cs="Arial"/>
                <w:color w:val="000000"/>
                <w:sz w:val="18"/>
                <w:szCs w:val="18"/>
              </w:rPr>
            </w:pPr>
          </w:p>
        </w:tc>
        <w:tc>
          <w:tcPr>
            <w:tcW w:w="952" w:type="dxa"/>
          </w:tcPr>
          <w:p w14:paraId="05A715C5" w14:textId="77777777" w:rsidR="00113430" w:rsidRPr="00CB5CA5" w:rsidRDefault="00113430" w:rsidP="00967B7A">
            <w:pPr>
              <w:autoSpaceDE w:val="0"/>
              <w:autoSpaceDN w:val="0"/>
              <w:adjustRightInd w:val="0"/>
              <w:spacing w:after="0" w:line="320" w:lineRule="atLeast"/>
              <w:ind w:left="60" w:right="60"/>
              <w:rPr>
                <w:rFonts w:ascii="Arial" w:hAnsi="Arial" w:cs="Arial"/>
                <w:color w:val="000000"/>
                <w:sz w:val="18"/>
                <w:szCs w:val="18"/>
              </w:rPr>
            </w:pPr>
            <w:r w:rsidRPr="00CB5CA5">
              <w:rPr>
                <w:rFonts w:ascii="Arial" w:hAnsi="Arial" w:cs="Arial"/>
                <w:color w:val="000000"/>
                <w:sz w:val="18"/>
                <w:szCs w:val="18"/>
              </w:rPr>
              <w:t>Missing</w:t>
            </w:r>
          </w:p>
        </w:tc>
        <w:tc>
          <w:tcPr>
            <w:tcW w:w="1475" w:type="dxa"/>
          </w:tcPr>
          <w:p w14:paraId="75FAE581" w14:textId="77777777" w:rsidR="00113430" w:rsidRPr="00CB5CA5" w:rsidRDefault="00113430" w:rsidP="00967B7A">
            <w:pPr>
              <w:autoSpaceDE w:val="0"/>
              <w:autoSpaceDN w:val="0"/>
              <w:adjustRightInd w:val="0"/>
              <w:spacing w:after="0" w:line="320" w:lineRule="atLeast"/>
              <w:ind w:left="60" w:right="60"/>
              <w:jc w:val="right"/>
              <w:rPr>
                <w:rFonts w:ascii="Arial" w:hAnsi="Arial" w:cs="Arial"/>
                <w:color w:val="000000"/>
                <w:sz w:val="18"/>
                <w:szCs w:val="18"/>
              </w:rPr>
            </w:pPr>
            <w:r w:rsidRPr="00CB5CA5">
              <w:rPr>
                <w:rFonts w:ascii="Arial" w:hAnsi="Arial" w:cs="Arial"/>
                <w:color w:val="000000"/>
                <w:sz w:val="18"/>
                <w:szCs w:val="18"/>
              </w:rPr>
              <w:t>2</w:t>
            </w:r>
          </w:p>
        </w:tc>
        <w:tc>
          <w:tcPr>
            <w:tcW w:w="1475" w:type="dxa"/>
          </w:tcPr>
          <w:p w14:paraId="354375E2" w14:textId="77777777" w:rsidR="00113430" w:rsidRPr="00CB5CA5" w:rsidRDefault="00113430" w:rsidP="00967B7A">
            <w:pPr>
              <w:autoSpaceDE w:val="0"/>
              <w:autoSpaceDN w:val="0"/>
              <w:adjustRightInd w:val="0"/>
              <w:spacing w:after="0" w:line="320" w:lineRule="atLeast"/>
              <w:ind w:left="60" w:right="60"/>
              <w:jc w:val="right"/>
              <w:rPr>
                <w:rFonts w:ascii="Arial" w:hAnsi="Arial" w:cs="Arial"/>
                <w:color w:val="000000"/>
                <w:sz w:val="18"/>
                <w:szCs w:val="18"/>
              </w:rPr>
            </w:pPr>
            <w:r w:rsidRPr="00CB5CA5">
              <w:rPr>
                <w:rFonts w:ascii="Arial" w:hAnsi="Arial" w:cs="Arial"/>
                <w:color w:val="000000"/>
                <w:sz w:val="18"/>
                <w:szCs w:val="18"/>
              </w:rPr>
              <w:t>2</w:t>
            </w:r>
          </w:p>
        </w:tc>
      </w:tr>
      <w:tr w:rsidR="00113430" w:rsidRPr="004820A4" w14:paraId="00C6C61B" w14:textId="77777777" w:rsidTr="00CB5CA5">
        <w:tc>
          <w:tcPr>
            <w:tcW w:w="1689" w:type="dxa"/>
            <w:gridSpan w:val="2"/>
          </w:tcPr>
          <w:p w14:paraId="521BE4B5" w14:textId="77777777" w:rsidR="00113430" w:rsidRPr="00CB5CA5" w:rsidRDefault="00113430" w:rsidP="00967B7A">
            <w:pPr>
              <w:autoSpaceDE w:val="0"/>
              <w:autoSpaceDN w:val="0"/>
              <w:adjustRightInd w:val="0"/>
              <w:spacing w:after="0" w:line="320" w:lineRule="atLeast"/>
              <w:ind w:left="60" w:right="60"/>
              <w:rPr>
                <w:rFonts w:ascii="Arial" w:hAnsi="Arial" w:cs="Arial"/>
                <w:color w:val="000000"/>
                <w:sz w:val="18"/>
                <w:szCs w:val="18"/>
              </w:rPr>
            </w:pPr>
            <w:r w:rsidRPr="00CB5CA5">
              <w:rPr>
                <w:rFonts w:ascii="Arial" w:hAnsi="Arial" w:cs="Arial"/>
                <w:color w:val="000000"/>
                <w:sz w:val="18"/>
                <w:szCs w:val="18"/>
              </w:rPr>
              <w:t>Mean</w:t>
            </w:r>
          </w:p>
        </w:tc>
        <w:tc>
          <w:tcPr>
            <w:tcW w:w="1475" w:type="dxa"/>
          </w:tcPr>
          <w:p w14:paraId="1321E02E" w14:textId="77777777" w:rsidR="00113430" w:rsidRPr="00CB5CA5" w:rsidRDefault="00113430" w:rsidP="00967B7A">
            <w:pPr>
              <w:autoSpaceDE w:val="0"/>
              <w:autoSpaceDN w:val="0"/>
              <w:adjustRightInd w:val="0"/>
              <w:spacing w:after="0" w:line="320" w:lineRule="atLeast"/>
              <w:ind w:left="60" w:right="60"/>
              <w:jc w:val="right"/>
              <w:rPr>
                <w:rFonts w:ascii="Arial" w:hAnsi="Arial" w:cs="Arial"/>
                <w:color w:val="000000"/>
                <w:sz w:val="18"/>
                <w:szCs w:val="18"/>
              </w:rPr>
            </w:pPr>
            <w:r w:rsidRPr="00CB5CA5">
              <w:rPr>
                <w:rFonts w:ascii="Arial" w:hAnsi="Arial" w:cs="Arial"/>
                <w:color w:val="000000"/>
                <w:sz w:val="18"/>
                <w:szCs w:val="18"/>
              </w:rPr>
              <w:t>.020917</w:t>
            </w:r>
          </w:p>
        </w:tc>
        <w:tc>
          <w:tcPr>
            <w:tcW w:w="1475" w:type="dxa"/>
          </w:tcPr>
          <w:p w14:paraId="15A1F1D2" w14:textId="77777777" w:rsidR="00113430" w:rsidRPr="00CB5CA5" w:rsidRDefault="00113430" w:rsidP="00967B7A">
            <w:pPr>
              <w:autoSpaceDE w:val="0"/>
              <w:autoSpaceDN w:val="0"/>
              <w:adjustRightInd w:val="0"/>
              <w:spacing w:after="0" w:line="320" w:lineRule="atLeast"/>
              <w:ind w:left="60" w:right="60"/>
              <w:jc w:val="right"/>
              <w:rPr>
                <w:rFonts w:ascii="Arial" w:hAnsi="Arial" w:cs="Arial"/>
                <w:color w:val="000000"/>
                <w:sz w:val="18"/>
                <w:szCs w:val="18"/>
              </w:rPr>
            </w:pPr>
            <w:r w:rsidRPr="00CB5CA5">
              <w:rPr>
                <w:rFonts w:ascii="Arial" w:hAnsi="Arial" w:cs="Arial"/>
                <w:color w:val="000000"/>
                <w:sz w:val="18"/>
                <w:szCs w:val="18"/>
              </w:rPr>
              <w:t>8052890.91</w:t>
            </w:r>
          </w:p>
        </w:tc>
      </w:tr>
      <w:tr w:rsidR="00113430" w:rsidRPr="004820A4" w14:paraId="2EF58E9C" w14:textId="77777777" w:rsidTr="00CB5CA5">
        <w:tc>
          <w:tcPr>
            <w:tcW w:w="1689" w:type="dxa"/>
            <w:gridSpan w:val="2"/>
          </w:tcPr>
          <w:p w14:paraId="64AAB1DA" w14:textId="2C190C49" w:rsidR="00113430" w:rsidRPr="00CB5CA5" w:rsidRDefault="00113430">
            <w:pPr>
              <w:autoSpaceDE w:val="0"/>
              <w:autoSpaceDN w:val="0"/>
              <w:adjustRightInd w:val="0"/>
              <w:spacing w:after="0" w:line="320" w:lineRule="atLeast"/>
              <w:ind w:left="60" w:right="60"/>
              <w:rPr>
                <w:rFonts w:ascii="Arial" w:hAnsi="Arial" w:cs="Arial"/>
                <w:i/>
                <w:color w:val="000000"/>
                <w:sz w:val="18"/>
                <w:szCs w:val="18"/>
              </w:rPr>
            </w:pPr>
            <w:r w:rsidRPr="00CB5CA5">
              <w:rPr>
                <w:rFonts w:ascii="Arial" w:hAnsi="Arial" w:cs="Arial"/>
                <w:i/>
                <w:color w:val="000000"/>
                <w:sz w:val="18"/>
                <w:szCs w:val="18"/>
              </w:rPr>
              <w:t>S</w:t>
            </w:r>
            <w:r w:rsidR="00FB638A" w:rsidRPr="00CB5CA5">
              <w:rPr>
                <w:rFonts w:ascii="Arial" w:hAnsi="Arial" w:cs="Arial"/>
                <w:i/>
                <w:color w:val="000000"/>
                <w:sz w:val="18"/>
                <w:szCs w:val="18"/>
              </w:rPr>
              <w:t>D</w:t>
            </w:r>
          </w:p>
        </w:tc>
        <w:tc>
          <w:tcPr>
            <w:tcW w:w="1475" w:type="dxa"/>
          </w:tcPr>
          <w:p w14:paraId="0375F34F" w14:textId="77777777" w:rsidR="00113430" w:rsidRPr="00CB5CA5" w:rsidRDefault="00113430" w:rsidP="00967B7A">
            <w:pPr>
              <w:autoSpaceDE w:val="0"/>
              <w:autoSpaceDN w:val="0"/>
              <w:adjustRightInd w:val="0"/>
              <w:spacing w:after="0" w:line="320" w:lineRule="atLeast"/>
              <w:ind w:left="60" w:right="60"/>
              <w:jc w:val="right"/>
              <w:rPr>
                <w:rFonts w:ascii="Arial" w:hAnsi="Arial" w:cs="Arial"/>
                <w:color w:val="000000"/>
                <w:sz w:val="18"/>
                <w:szCs w:val="18"/>
              </w:rPr>
            </w:pPr>
            <w:r w:rsidRPr="00CB5CA5">
              <w:rPr>
                <w:rFonts w:ascii="Arial" w:hAnsi="Arial" w:cs="Arial"/>
                <w:color w:val="000000"/>
                <w:sz w:val="18"/>
                <w:szCs w:val="18"/>
              </w:rPr>
              <w:t>.0521730</w:t>
            </w:r>
          </w:p>
        </w:tc>
        <w:tc>
          <w:tcPr>
            <w:tcW w:w="1475" w:type="dxa"/>
          </w:tcPr>
          <w:p w14:paraId="5F03C6FC" w14:textId="77777777" w:rsidR="00113430" w:rsidRPr="00CB5CA5" w:rsidRDefault="00113430" w:rsidP="00967B7A">
            <w:pPr>
              <w:autoSpaceDE w:val="0"/>
              <w:autoSpaceDN w:val="0"/>
              <w:adjustRightInd w:val="0"/>
              <w:spacing w:after="0" w:line="320" w:lineRule="atLeast"/>
              <w:ind w:left="60" w:right="60"/>
              <w:jc w:val="right"/>
              <w:rPr>
                <w:rFonts w:ascii="Arial" w:hAnsi="Arial" w:cs="Arial"/>
                <w:color w:val="000000"/>
                <w:sz w:val="18"/>
                <w:szCs w:val="18"/>
              </w:rPr>
            </w:pPr>
            <w:r w:rsidRPr="00CB5CA5">
              <w:rPr>
                <w:rFonts w:ascii="Arial" w:hAnsi="Arial" w:cs="Arial"/>
                <w:color w:val="000000"/>
                <w:sz w:val="18"/>
                <w:szCs w:val="18"/>
              </w:rPr>
              <w:t>15558128.670</w:t>
            </w:r>
          </w:p>
        </w:tc>
      </w:tr>
    </w:tbl>
    <w:p w14:paraId="2A48C541" w14:textId="0C68A884" w:rsidR="00113430" w:rsidRPr="004820A4" w:rsidRDefault="00113430" w:rsidP="00113430">
      <w:pPr>
        <w:rPr>
          <w:rFonts w:ascii="Times New Roman" w:hAnsi="Times New Roman" w:cs="Times New Roman"/>
          <w:sz w:val="24"/>
          <w:szCs w:val="24"/>
        </w:rPr>
      </w:pPr>
      <w:r w:rsidRPr="004820A4">
        <w:rPr>
          <w:rFonts w:ascii="Times New Roman" w:hAnsi="Times New Roman" w:cs="Times New Roman"/>
          <w:sz w:val="24"/>
          <w:szCs w:val="24"/>
        </w:rPr>
        <w:t xml:space="preserve">The formula for 95% </w:t>
      </w:r>
      <w:r w:rsidR="008E6BE7" w:rsidRPr="004820A4">
        <w:rPr>
          <w:rFonts w:ascii="Times New Roman" w:hAnsi="Times New Roman" w:cs="Times New Roman"/>
          <w:sz w:val="24"/>
          <w:szCs w:val="24"/>
        </w:rPr>
        <w:t xml:space="preserve">confidence interval (CI) </w:t>
      </w:r>
      <w:r w:rsidRPr="004820A4">
        <w:rPr>
          <w:rFonts w:ascii="Times New Roman" w:hAnsi="Times New Roman" w:cs="Times New Roman"/>
          <w:sz w:val="24"/>
          <w:szCs w:val="24"/>
        </w:rPr>
        <w:t>for large samples (</w:t>
      </w:r>
      <w:r w:rsidRPr="00CB5CA5">
        <w:rPr>
          <w:rFonts w:ascii="Times New Roman" w:hAnsi="Times New Roman" w:cs="Times New Roman"/>
          <w:i/>
          <w:sz w:val="24"/>
          <w:szCs w:val="24"/>
        </w:rPr>
        <w:t>n</w:t>
      </w:r>
      <w:r w:rsidRPr="004820A4">
        <w:rPr>
          <w:rFonts w:ascii="Times New Roman" w:hAnsi="Times New Roman" w:cs="Times New Roman"/>
          <w:sz w:val="24"/>
          <w:szCs w:val="24"/>
        </w:rPr>
        <w:t xml:space="preserve"> &gt;</w:t>
      </w:r>
      <w:r w:rsidR="008E6BE7" w:rsidRPr="004820A4">
        <w:rPr>
          <w:rFonts w:ascii="Times New Roman" w:hAnsi="Times New Roman" w:cs="Times New Roman"/>
          <w:sz w:val="24"/>
          <w:szCs w:val="24"/>
        </w:rPr>
        <w:t xml:space="preserve"> </w:t>
      </w:r>
      <w:r w:rsidRPr="004820A4">
        <w:rPr>
          <w:rFonts w:ascii="Times New Roman" w:hAnsi="Times New Roman" w:cs="Times New Roman"/>
          <w:sz w:val="24"/>
          <w:szCs w:val="24"/>
        </w:rPr>
        <w:t>30 – there are 66 counties/</w:t>
      </w:r>
      <w:r w:rsidRPr="00706353">
        <w:rPr>
          <w:rFonts w:ascii="Times New Roman" w:hAnsi="Times New Roman" w:cs="Times New Roman"/>
          <w:sz w:val="24"/>
          <w:szCs w:val="24"/>
        </w:rPr>
        <w:t xml:space="preserve">observations) is: </w:t>
      </w:r>
      <w:r w:rsidRPr="002A7CD3">
        <w:rPr>
          <w:rFonts w:ascii="Times New Roman" w:hAnsi="Times New Roman" w:cs="Times New Roman"/>
          <w:noProof/>
          <w:sz w:val="24"/>
          <w:szCs w:val="24"/>
        </w:rPr>
        <w:drawing>
          <wp:inline distT="0" distB="0" distL="0" distR="0" wp14:anchorId="323B7039" wp14:editId="2D4CF920">
            <wp:extent cx="914400" cy="249950"/>
            <wp:effectExtent l="0" t="0" r="0" b="0"/>
            <wp:docPr id="1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8" name="Picture 20"/>
                    <pic:cNvPicPr>
                      <a:picLocks noChangeAspect="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942614" cy="257662"/>
                    </a:xfrm>
                    <a:prstGeom prst="rect">
                      <a:avLst/>
                    </a:prstGeom>
                    <a:noFill/>
                    <a:ln>
                      <a:noFill/>
                    </a:ln>
                    <a:extLst/>
                  </pic:spPr>
                </pic:pic>
              </a:graphicData>
            </a:graphic>
          </wp:inline>
        </w:drawing>
      </w:r>
      <w:r w:rsidRPr="00706353">
        <w:rPr>
          <w:rFonts w:ascii="Times New Roman" w:hAnsi="Times New Roman" w:cs="Times New Roman"/>
          <w:sz w:val="24"/>
          <w:szCs w:val="24"/>
        </w:rPr>
        <w:t xml:space="preserve"> . Hence, the 95% CI is 8052890 </w:t>
      </w:r>
      <w:r w:rsidRPr="00706353">
        <w:rPr>
          <w:rFonts w:ascii="Times New Roman" w:hAnsi="Times New Roman" w:cs="Times New Roman"/>
          <w:sz w:val="24"/>
          <w:szCs w:val="24"/>
          <w:u w:val="single"/>
        </w:rPr>
        <w:t>+</w:t>
      </w:r>
      <w:r w:rsidRPr="00706353">
        <w:rPr>
          <w:rFonts w:ascii="Times New Roman" w:hAnsi="Times New Roman" w:cs="Times New Roman"/>
          <w:sz w:val="24"/>
          <w:szCs w:val="24"/>
        </w:rPr>
        <w:t xml:space="preserve"> (1.96</w:t>
      </w:r>
      <w:r w:rsidR="00706353" w:rsidRPr="00706353">
        <w:rPr>
          <w:rFonts w:ascii="Times New Roman" w:hAnsi="Times New Roman" w:cs="Times New Roman"/>
          <w:sz w:val="24"/>
          <w:szCs w:val="24"/>
        </w:rPr>
        <w:t xml:space="preserve"> × </w:t>
      </w:r>
      <w:r w:rsidRPr="00706353">
        <w:rPr>
          <w:rFonts w:ascii="Times New Roman" w:hAnsi="Times New Roman" w:cs="Times New Roman"/>
          <w:sz w:val="24"/>
          <w:szCs w:val="24"/>
        </w:rPr>
        <w:t>.155581</w:t>
      </w:r>
      <w:r w:rsidRPr="004820A4">
        <w:rPr>
          <w:rFonts w:ascii="Times New Roman" w:hAnsi="Times New Roman" w:cs="Times New Roman"/>
          <w:sz w:val="24"/>
          <w:szCs w:val="24"/>
        </w:rPr>
        <w:t xml:space="preserve">28/[66^0.5])= 8052890 </w:t>
      </w:r>
      <w:r w:rsidRPr="004820A4">
        <w:rPr>
          <w:rFonts w:ascii="Times New Roman" w:hAnsi="Times New Roman" w:cs="Times New Roman"/>
          <w:sz w:val="24"/>
          <w:szCs w:val="24"/>
          <w:u w:val="single"/>
        </w:rPr>
        <w:t>+</w:t>
      </w:r>
      <w:r w:rsidRPr="004820A4">
        <w:rPr>
          <w:rFonts w:ascii="Times New Roman" w:hAnsi="Times New Roman" w:cs="Times New Roman"/>
          <w:sz w:val="24"/>
          <w:szCs w:val="24"/>
        </w:rPr>
        <w:t xml:space="preserve"> 3753543, hence US$8.1 m</w:t>
      </w:r>
      <w:r w:rsidR="008E6BE7" w:rsidRPr="004820A4">
        <w:rPr>
          <w:rFonts w:ascii="Times New Roman" w:hAnsi="Times New Roman" w:cs="Times New Roman"/>
          <w:sz w:val="24"/>
          <w:szCs w:val="24"/>
        </w:rPr>
        <w:t>il</w:t>
      </w:r>
      <w:r w:rsidRPr="004820A4">
        <w:rPr>
          <w:rFonts w:ascii="Times New Roman" w:hAnsi="Times New Roman" w:cs="Times New Roman"/>
          <w:sz w:val="24"/>
          <w:szCs w:val="24"/>
        </w:rPr>
        <w:t>l</w:t>
      </w:r>
      <w:r w:rsidR="008E6BE7" w:rsidRPr="004820A4">
        <w:rPr>
          <w:rFonts w:ascii="Times New Roman" w:hAnsi="Times New Roman" w:cs="Times New Roman"/>
          <w:sz w:val="24"/>
          <w:szCs w:val="24"/>
        </w:rPr>
        <w:t>io</w:t>
      </w:r>
      <w:r w:rsidRPr="004820A4">
        <w:rPr>
          <w:rFonts w:ascii="Times New Roman" w:hAnsi="Times New Roman" w:cs="Times New Roman"/>
          <w:sz w:val="24"/>
          <w:szCs w:val="24"/>
        </w:rPr>
        <w:t xml:space="preserve">n </w:t>
      </w:r>
      <w:r w:rsidRPr="004820A4">
        <w:rPr>
          <w:rFonts w:ascii="Times New Roman" w:hAnsi="Times New Roman" w:cs="Times New Roman"/>
          <w:sz w:val="24"/>
          <w:szCs w:val="24"/>
          <w:u w:val="single"/>
        </w:rPr>
        <w:t>+</w:t>
      </w:r>
      <w:r w:rsidRPr="004820A4">
        <w:rPr>
          <w:rFonts w:ascii="Times New Roman" w:hAnsi="Times New Roman" w:cs="Times New Roman"/>
          <w:sz w:val="24"/>
          <w:szCs w:val="24"/>
        </w:rPr>
        <w:t xml:space="preserve"> $3.8 m</w:t>
      </w:r>
      <w:r w:rsidR="008E6BE7" w:rsidRPr="004820A4">
        <w:rPr>
          <w:rFonts w:ascii="Times New Roman" w:hAnsi="Times New Roman" w:cs="Times New Roman"/>
          <w:sz w:val="24"/>
          <w:szCs w:val="24"/>
        </w:rPr>
        <w:t>i</w:t>
      </w:r>
      <w:r w:rsidRPr="004820A4">
        <w:rPr>
          <w:rFonts w:ascii="Times New Roman" w:hAnsi="Times New Roman" w:cs="Times New Roman"/>
          <w:sz w:val="24"/>
          <w:szCs w:val="24"/>
        </w:rPr>
        <w:t>l</w:t>
      </w:r>
      <w:r w:rsidR="008E6BE7" w:rsidRPr="004820A4">
        <w:rPr>
          <w:rFonts w:ascii="Times New Roman" w:hAnsi="Times New Roman" w:cs="Times New Roman"/>
          <w:sz w:val="24"/>
          <w:szCs w:val="24"/>
        </w:rPr>
        <w:t>lio</w:t>
      </w:r>
      <w:r w:rsidRPr="004820A4">
        <w:rPr>
          <w:rFonts w:ascii="Times New Roman" w:hAnsi="Times New Roman" w:cs="Times New Roman"/>
          <w:sz w:val="24"/>
          <w:szCs w:val="24"/>
        </w:rPr>
        <w:t xml:space="preserve">n—quite some variation among Florida counties. Further analysis might consider population size, </w:t>
      </w:r>
      <w:r w:rsidR="008E6BE7" w:rsidRPr="004820A4">
        <w:rPr>
          <w:rFonts w:ascii="Times New Roman" w:hAnsi="Times New Roman" w:cs="Times New Roman"/>
          <w:sz w:val="24"/>
          <w:szCs w:val="24"/>
        </w:rPr>
        <w:t>and so on</w:t>
      </w:r>
      <w:r w:rsidRPr="004820A4">
        <w:rPr>
          <w:rFonts w:ascii="Times New Roman" w:hAnsi="Times New Roman" w:cs="Times New Roman"/>
          <w:sz w:val="24"/>
          <w:szCs w:val="24"/>
        </w:rPr>
        <w:t>. to explain such variation, of course. The data</w:t>
      </w:r>
      <w:r w:rsidR="00B82EDF">
        <w:rPr>
          <w:rFonts w:ascii="Times New Roman" w:hAnsi="Times New Roman" w:cs="Times New Roman"/>
          <w:sz w:val="24"/>
          <w:szCs w:val="24"/>
        </w:rPr>
        <w:t xml:space="preserve"> </w:t>
      </w:r>
      <w:r w:rsidRPr="004820A4">
        <w:rPr>
          <w:rFonts w:ascii="Times New Roman" w:hAnsi="Times New Roman" w:cs="Times New Roman"/>
          <w:sz w:val="24"/>
          <w:szCs w:val="24"/>
        </w:rPr>
        <w:t xml:space="preserve">set includes population per county, so such analysis can be done. </w:t>
      </w:r>
    </w:p>
    <w:p w14:paraId="2586856D" w14:textId="77777777" w:rsidR="008E6BE7" w:rsidRPr="004820A4" w:rsidRDefault="008E6BE7" w:rsidP="00113430">
      <w:pPr>
        <w:pStyle w:val="CM74"/>
        <w:spacing w:line="368" w:lineRule="atLeast"/>
        <w:jc w:val="center"/>
        <w:rPr>
          <w:b/>
          <w:bCs/>
          <w:sz w:val="32"/>
          <w:szCs w:val="32"/>
        </w:rPr>
      </w:pPr>
    </w:p>
    <w:p w14:paraId="34B9665D" w14:textId="01CBD664" w:rsidR="00113430" w:rsidRPr="0028794B" w:rsidRDefault="008E6BE7" w:rsidP="00CB5CA5">
      <w:pPr>
        <w:pStyle w:val="Heading1"/>
      </w:pPr>
      <w:r w:rsidRPr="002A7CD3">
        <w:t xml:space="preserve">Chapter </w:t>
      </w:r>
      <w:r w:rsidR="00113430" w:rsidRPr="008F42CE">
        <w:t>11:</w:t>
      </w:r>
      <w:r w:rsidRPr="00D76933">
        <w:t xml:space="preserve"> </w:t>
      </w:r>
      <w:r w:rsidRPr="0028794B">
        <w:t>Hypothesis Testing With Chi</w:t>
      </w:r>
      <w:r w:rsidR="00113430" w:rsidRPr="0028794B">
        <w:t>-</w:t>
      </w:r>
      <w:r w:rsidRPr="0028794B">
        <w:t>Square</w:t>
      </w:r>
    </w:p>
    <w:p w14:paraId="4798C75D" w14:textId="1F37B548" w:rsidR="00113430" w:rsidRPr="004820A4" w:rsidRDefault="008E6BE7" w:rsidP="00D708CB">
      <w:pPr>
        <w:pStyle w:val="Heading2"/>
      </w:pPr>
      <w:r w:rsidRPr="004820A4">
        <w:t>Critical Thinking</w:t>
      </w:r>
    </w:p>
    <w:p w14:paraId="4B2522DC" w14:textId="37324C91" w:rsidR="00113430" w:rsidRPr="004820A4" w:rsidRDefault="00113430" w:rsidP="00113430">
      <w:pPr>
        <w:pStyle w:val="CM73"/>
        <w:spacing w:line="276" w:lineRule="atLeast"/>
      </w:pPr>
      <w:r w:rsidRPr="004820A4">
        <w:rPr>
          <w:b/>
          <w:bCs/>
        </w:rPr>
        <w:t>1. Why does it make sense to test for relationships by stating the null hypothesis?</w:t>
      </w:r>
    </w:p>
    <w:p w14:paraId="6AB73739" w14:textId="41A75324" w:rsidR="00113430" w:rsidRPr="004820A4" w:rsidRDefault="008E6BE7" w:rsidP="00113430">
      <w:pPr>
        <w:pStyle w:val="CM73"/>
        <w:spacing w:line="276" w:lineRule="atLeast"/>
        <w:ind w:right="178"/>
      </w:pPr>
      <w:r w:rsidRPr="004820A4">
        <w:t xml:space="preserve">Ans: </w:t>
      </w:r>
      <w:r w:rsidR="00113430" w:rsidRPr="004820A4">
        <w:t>See p. 181: “[T]he null hypothesis (</w:t>
      </w:r>
      <w:r w:rsidR="0087410C">
        <w:t>i.e.</w:t>
      </w:r>
      <w:r w:rsidR="00113430" w:rsidRPr="004820A4">
        <w:t xml:space="preserve">, that no relationship exists) is assumed, and an objective of statistical testing is to examine whether the null hypothesis can be rejected. </w:t>
      </w:r>
      <w:r w:rsidRPr="004820A4">
        <w:t>. . . [</w:t>
      </w:r>
      <w:r w:rsidR="00113430" w:rsidRPr="004820A4">
        <w:t xml:space="preserve">I]f we assume that a relationship does exist, we might be guilty of not trying hard enough to prove that it doesn’t exist. By assuming that a relationship doesn’t exist, we need only satisfy the standard of “reasonable evidence” in order to claim that it does exist.” </w:t>
      </w:r>
    </w:p>
    <w:p w14:paraId="11CE75BA" w14:textId="7B02138D" w:rsidR="00113430" w:rsidRPr="004820A4" w:rsidRDefault="00113430" w:rsidP="00113430">
      <w:pPr>
        <w:pStyle w:val="CM73"/>
        <w:spacing w:line="276" w:lineRule="atLeast"/>
        <w:ind w:right="503"/>
      </w:pPr>
      <w:r w:rsidRPr="004820A4">
        <w:rPr>
          <w:b/>
          <w:bCs/>
        </w:rPr>
        <w:t>2. Why are standards of 1</w:t>
      </w:r>
      <w:r w:rsidR="008E6BE7" w:rsidRPr="004820A4">
        <w:rPr>
          <w:b/>
          <w:bCs/>
        </w:rPr>
        <w:t>%</w:t>
      </w:r>
      <w:r w:rsidRPr="004820A4">
        <w:rPr>
          <w:b/>
          <w:bCs/>
        </w:rPr>
        <w:t xml:space="preserve"> and 5</w:t>
      </w:r>
      <w:r w:rsidR="008E6BE7" w:rsidRPr="004820A4">
        <w:rPr>
          <w:b/>
          <w:bCs/>
        </w:rPr>
        <w:t>%</w:t>
      </w:r>
      <w:r w:rsidRPr="004820A4">
        <w:rPr>
          <w:b/>
          <w:bCs/>
        </w:rPr>
        <w:t xml:space="preserve"> often used? What objections might be raised against using standards of, say, </w:t>
      </w:r>
      <w:r w:rsidR="004F0323">
        <w:rPr>
          <w:b/>
          <w:bCs/>
        </w:rPr>
        <w:t>0</w:t>
      </w:r>
      <w:r w:rsidRPr="004820A4">
        <w:rPr>
          <w:b/>
          <w:bCs/>
        </w:rPr>
        <w:t>.01</w:t>
      </w:r>
      <w:r w:rsidR="008E6BE7" w:rsidRPr="004820A4">
        <w:rPr>
          <w:b/>
          <w:bCs/>
        </w:rPr>
        <w:t>%</w:t>
      </w:r>
      <w:r w:rsidRPr="004820A4">
        <w:rPr>
          <w:b/>
          <w:bCs/>
        </w:rPr>
        <w:t xml:space="preserve"> or 10</w:t>
      </w:r>
      <w:r w:rsidR="008E6BE7" w:rsidRPr="004820A4">
        <w:rPr>
          <w:b/>
          <w:bCs/>
        </w:rPr>
        <w:t>%</w:t>
      </w:r>
      <w:r w:rsidRPr="004820A4">
        <w:rPr>
          <w:b/>
          <w:bCs/>
        </w:rPr>
        <w:t>?</w:t>
      </w:r>
    </w:p>
    <w:p w14:paraId="38872940" w14:textId="5E7BBD3E" w:rsidR="00113430" w:rsidRPr="004820A4" w:rsidRDefault="008E6BE7" w:rsidP="00113430">
      <w:pPr>
        <w:pStyle w:val="CM73"/>
        <w:spacing w:line="276" w:lineRule="atLeast"/>
        <w:ind w:right="105"/>
      </w:pPr>
      <w:r w:rsidRPr="004820A4">
        <w:lastRenderedPageBreak/>
        <w:t xml:space="preserve">Ans: </w:t>
      </w:r>
      <w:r w:rsidR="00113430" w:rsidRPr="004820A4">
        <w:t>The standards of 1</w:t>
      </w:r>
      <w:r w:rsidR="00E55FCF" w:rsidRPr="004820A4">
        <w:t>%</w:t>
      </w:r>
      <w:r w:rsidR="00113430" w:rsidRPr="004820A4">
        <w:t xml:space="preserve"> and 5</w:t>
      </w:r>
      <w:r w:rsidR="00E55FCF" w:rsidRPr="004820A4">
        <w:t>%</w:t>
      </w:r>
      <w:r w:rsidR="00113430" w:rsidRPr="004820A4">
        <w:t xml:space="preserve"> are based on convention. The basis for this convention is explained on p. 183: “We could set the bar even higher—for example, by choosing a level of significance of one</w:t>
      </w:r>
      <w:r w:rsidR="009E46E1">
        <w:t xml:space="preserve"> </w:t>
      </w:r>
      <w:r w:rsidR="00113430" w:rsidRPr="004820A4">
        <w:t>tenth of 1</w:t>
      </w:r>
      <w:r w:rsidR="00E55FCF" w:rsidRPr="004820A4">
        <w:t>%</w:t>
      </w:r>
      <w:r w:rsidR="00113430" w:rsidRPr="004820A4">
        <w:t>—but doing so may cause us to conclude that no relationship exists when in fact one does. A standard of less than 1</w:t>
      </w:r>
      <w:r w:rsidR="00E55FCF" w:rsidRPr="004820A4">
        <w:t>%</w:t>
      </w:r>
      <w:r w:rsidR="00113430" w:rsidRPr="004820A4">
        <w:t xml:space="preserve"> is thus thought to be too risk averse. Why not settle for a 10</w:t>
      </w:r>
      <w:r w:rsidR="00E55FCF" w:rsidRPr="004820A4">
        <w:t>%</w:t>
      </w:r>
      <w:r w:rsidR="00113430" w:rsidRPr="004820A4">
        <w:t xml:space="preserve"> level of significance? If we did so, we would be accepting a 10</w:t>
      </w:r>
      <w:r w:rsidR="00E55FCF" w:rsidRPr="004820A4">
        <w:t>%</w:t>
      </w:r>
      <w:r w:rsidR="00113430" w:rsidRPr="004820A4">
        <w:t xml:space="preserve"> chance of wrongfully concluding that a relationship exists when in fact none does. Usually, that is thought to be too risky.” </w:t>
      </w:r>
    </w:p>
    <w:p w14:paraId="34465D6F" w14:textId="77777777" w:rsidR="00113430" w:rsidRPr="004820A4" w:rsidRDefault="00113430" w:rsidP="00113430">
      <w:pPr>
        <w:pStyle w:val="CM73"/>
        <w:spacing w:line="276" w:lineRule="atLeast"/>
        <w:ind w:right="105"/>
      </w:pPr>
      <w:r w:rsidRPr="004820A4">
        <w:rPr>
          <w:b/>
          <w:bCs/>
        </w:rPr>
        <w:t xml:space="preserve">3. Explain why the null hypothesis is rejected when the test value exceeds or is equal to the critical value. </w:t>
      </w:r>
    </w:p>
    <w:p w14:paraId="0A7B355B" w14:textId="4C17CDD0" w:rsidR="00113430" w:rsidRPr="004820A4" w:rsidRDefault="00E55FCF" w:rsidP="00113430">
      <w:pPr>
        <w:pStyle w:val="CM73"/>
        <w:spacing w:line="276" w:lineRule="atLeast"/>
        <w:ind w:right="105"/>
      </w:pPr>
      <w:r w:rsidRPr="004820A4">
        <w:t xml:space="preserve">Ans: </w:t>
      </w:r>
      <w:r w:rsidR="00113430" w:rsidRPr="004820A4">
        <w:t xml:space="preserve">See p. 184: “The </w:t>
      </w:r>
      <w:r w:rsidR="00113430" w:rsidRPr="00D708CB">
        <w:rPr>
          <w:bCs/>
          <w:i/>
          <w:iCs/>
        </w:rPr>
        <w:t>critical value</w:t>
      </w:r>
      <w:r w:rsidR="00113430" w:rsidRPr="004820A4">
        <w:rPr>
          <w:b/>
          <w:bCs/>
          <w:i/>
          <w:iCs/>
        </w:rPr>
        <w:t xml:space="preserve"> </w:t>
      </w:r>
      <w:r w:rsidR="00113430" w:rsidRPr="004820A4">
        <w:t>is the minimum value that a test statistic must be in order to rule out chance as the cause of a relationship.”</w:t>
      </w:r>
    </w:p>
    <w:p w14:paraId="33BAA938" w14:textId="483F79AE" w:rsidR="00113430" w:rsidRPr="004820A4" w:rsidRDefault="00113430" w:rsidP="00113430">
      <w:pPr>
        <w:pStyle w:val="CM73"/>
        <w:spacing w:line="276" w:lineRule="atLeast"/>
      </w:pPr>
      <w:r w:rsidRPr="004820A4">
        <w:rPr>
          <w:b/>
          <w:bCs/>
        </w:rPr>
        <w:t>4. Distinguish between statistical significance and practical relevance. Can you find some examples in your area of interest where a statistically significant result might be practically irrelevant?</w:t>
      </w:r>
    </w:p>
    <w:p w14:paraId="1AFA95EC" w14:textId="462BEF3D" w:rsidR="00113430" w:rsidRPr="004820A4" w:rsidRDefault="00DB30BC" w:rsidP="00113430">
      <w:pPr>
        <w:pStyle w:val="CM10"/>
        <w:ind w:right="285"/>
      </w:pPr>
      <w:r w:rsidRPr="004820A4">
        <w:t xml:space="preserve">Ans: </w:t>
      </w:r>
      <w:r w:rsidR="00113430" w:rsidRPr="004820A4">
        <w:t>Statistical significance is used is to rule out chance as the cause of the relationship. Practical relevance concerns the implications or utility of the results for practice. Not all statistically significant results are also practically relevant. This point is raised in the text with regard to sample size, on p. 189: “[W]hen working with large samples, analysts can find minute differences between groups to be statistically significant, even when the differences have very little practical relevance. Bigger samples are not necessarily better: they merely increase the importance of questions about the practical significance of findings.”</w:t>
      </w:r>
    </w:p>
    <w:p w14:paraId="1A564AA4" w14:textId="77777777" w:rsidR="00113430" w:rsidRPr="004820A4" w:rsidRDefault="00113430" w:rsidP="00113430">
      <w:pPr>
        <w:pStyle w:val="Default"/>
      </w:pPr>
    </w:p>
    <w:p w14:paraId="7B7A2920" w14:textId="0D486ED7" w:rsidR="00113430" w:rsidRPr="004820A4" w:rsidRDefault="00113430" w:rsidP="00113430">
      <w:pPr>
        <w:pStyle w:val="CM73"/>
        <w:spacing w:line="276" w:lineRule="atLeast"/>
        <w:ind w:right="285"/>
      </w:pPr>
      <w:r w:rsidRPr="004820A4">
        <w:rPr>
          <w:b/>
          <w:bCs/>
        </w:rPr>
        <w:t xml:space="preserve">5. Why must all cells in a </w:t>
      </w:r>
      <w:r w:rsidR="00DB30BC" w:rsidRPr="004820A4">
        <w:rPr>
          <w:b/>
          <w:bCs/>
        </w:rPr>
        <w:t>χ</w:t>
      </w:r>
      <w:r w:rsidR="00DB30BC" w:rsidRPr="00D708CB">
        <w:rPr>
          <w:b/>
          <w:bCs/>
          <w:vertAlign w:val="superscript"/>
        </w:rPr>
        <w:t>2</w:t>
      </w:r>
      <w:r w:rsidR="00DB30BC" w:rsidRPr="004820A4">
        <w:rPr>
          <w:b/>
          <w:bCs/>
        </w:rPr>
        <w:t xml:space="preserve"> </w:t>
      </w:r>
      <w:r w:rsidRPr="004820A4">
        <w:rPr>
          <w:b/>
          <w:bCs/>
        </w:rPr>
        <w:t xml:space="preserve">test have a minimum of five expected observations? (See </w:t>
      </w:r>
      <w:r w:rsidR="00BC2C7B">
        <w:rPr>
          <w:b/>
          <w:bCs/>
        </w:rPr>
        <w:t>N</w:t>
      </w:r>
      <w:r w:rsidRPr="004820A4">
        <w:rPr>
          <w:b/>
          <w:bCs/>
        </w:rPr>
        <w:t xml:space="preserve">ote 8 in Chapter 11 of the textbook.) </w:t>
      </w:r>
    </w:p>
    <w:p w14:paraId="1888AFA2" w14:textId="20CF2742" w:rsidR="00113430" w:rsidRPr="004820A4" w:rsidRDefault="00DB30BC" w:rsidP="00113430">
      <w:pPr>
        <w:pStyle w:val="CM73"/>
        <w:spacing w:line="276" w:lineRule="atLeast"/>
        <w:ind w:right="360"/>
      </w:pPr>
      <w:r w:rsidRPr="004820A4">
        <w:t xml:space="preserve">Ans: </w:t>
      </w:r>
      <w:r w:rsidR="00113430" w:rsidRPr="004820A4">
        <w:t>As the footnote states, on p.</w:t>
      </w:r>
      <w:r w:rsidR="002634D3">
        <w:t xml:space="preserve"> </w:t>
      </w:r>
      <w:r w:rsidR="00113430" w:rsidRPr="004820A4">
        <w:t xml:space="preserve">200, “The rationale is to ensure that </w:t>
      </w:r>
      <w:r w:rsidR="002634D3">
        <w:t>χ</w:t>
      </w:r>
      <w:r w:rsidR="002634D3" w:rsidRPr="00D708CB">
        <w:rPr>
          <w:vertAlign w:val="superscript"/>
        </w:rPr>
        <w:t>2</w:t>
      </w:r>
      <w:r w:rsidR="00113430" w:rsidRPr="004820A4">
        <w:t xml:space="preserve"> calculations are not unduly affected by small differences in cells with low counts.” (The text on p.</w:t>
      </w:r>
      <w:r w:rsidR="002634D3">
        <w:t xml:space="preserve"> </w:t>
      </w:r>
      <w:r w:rsidR="00113430" w:rsidRPr="004820A4">
        <w:t>187 notes that the data must not be “spread too thinly across too many cells,” but the footnote links it to the formula</w:t>
      </w:r>
      <w:r w:rsidR="002634D3">
        <w:t>.</w:t>
      </w:r>
      <w:r w:rsidR="00113430" w:rsidRPr="004820A4">
        <w:t>)</w:t>
      </w:r>
    </w:p>
    <w:p w14:paraId="4EC688D5" w14:textId="5C929DF0" w:rsidR="00113430" w:rsidRPr="004820A4" w:rsidRDefault="00113430" w:rsidP="00113430">
      <w:pPr>
        <w:pStyle w:val="CM73"/>
        <w:spacing w:line="276" w:lineRule="atLeast"/>
        <w:ind w:right="105"/>
      </w:pPr>
      <w:r w:rsidRPr="004820A4">
        <w:rPr>
          <w:b/>
          <w:bCs/>
        </w:rPr>
        <w:t xml:space="preserve">6. What is the critical value for a chi-square test with 13 </w:t>
      </w:r>
      <w:r w:rsidRPr="009B6E3B">
        <w:rPr>
          <w:b/>
          <w:bCs/>
        </w:rPr>
        <w:t>degrees of freedo</w:t>
      </w:r>
      <w:r w:rsidRPr="004820A4">
        <w:rPr>
          <w:b/>
          <w:bCs/>
        </w:rPr>
        <w:t>m at the 1</w:t>
      </w:r>
      <w:r w:rsidR="00DB30BC" w:rsidRPr="004820A4">
        <w:rPr>
          <w:b/>
          <w:bCs/>
        </w:rPr>
        <w:t>%</w:t>
      </w:r>
      <w:r w:rsidRPr="004820A4">
        <w:rPr>
          <w:b/>
          <w:bCs/>
        </w:rPr>
        <w:t xml:space="preserve"> level of significance? If the </w:t>
      </w:r>
      <w:r w:rsidR="00DB30BC" w:rsidRPr="004820A4">
        <w:rPr>
          <w:b/>
          <w:bCs/>
        </w:rPr>
        <w:t>χ</w:t>
      </w:r>
      <w:r w:rsidR="00DB30BC" w:rsidRPr="00D708CB">
        <w:rPr>
          <w:b/>
          <w:bCs/>
          <w:vertAlign w:val="superscript"/>
        </w:rPr>
        <w:t>2</w:t>
      </w:r>
      <w:r w:rsidR="00DB30BC" w:rsidRPr="004820A4">
        <w:rPr>
          <w:b/>
          <w:bCs/>
        </w:rPr>
        <w:t xml:space="preserve"> </w:t>
      </w:r>
      <w:r w:rsidRPr="004820A4">
        <w:rPr>
          <w:b/>
          <w:bCs/>
        </w:rPr>
        <w:t xml:space="preserve">test statistic were 16.98, what would you conclude regarding the null hypothesis? What would you conclude if the </w:t>
      </w:r>
      <w:r w:rsidR="00DB30BC" w:rsidRPr="004820A4">
        <w:rPr>
          <w:b/>
          <w:bCs/>
        </w:rPr>
        <w:t>χ</w:t>
      </w:r>
      <w:r w:rsidR="00DB30BC" w:rsidRPr="00D708CB">
        <w:rPr>
          <w:b/>
          <w:bCs/>
          <w:vertAlign w:val="superscript"/>
        </w:rPr>
        <w:t>2</w:t>
      </w:r>
      <w:r w:rsidR="00DB30BC" w:rsidRPr="004820A4">
        <w:rPr>
          <w:b/>
          <w:bCs/>
        </w:rPr>
        <w:t xml:space="preserve"> </w:t>
      </w:r>
      <w:r w:rsidRPr="004820A4">
        <w:rPr>
          <w:b/>
          <w:bCs/>
        </w:rPr>
        <w:t xml:space="preserve">value were 68.03? </w:t>
      </w:r>
    </w:p>
    <w:p w14:paraId="317C28F3" w14:textId="741513B0" w:rsidR="00113430" w:rsidRPr="004820A4" w:rsidRDefault="00DB30BC" w:rsidP="00113430">
      <w:pPr>
        <w:pStyle w:val="CM73"/>
        <w:spacing w:line="276" w:lineRule="atLeast"/>
      </w:pPr>
      <w:r w:rsidRPr="004820A4">
        <w:t xml:space="preserve">Ans: </w:t>
      </w:r>
      <w:r w:rsidR="00113430" w:rsidRPr="004820A4">
        <w:t>The critical value is 27.69 at the 1</w:t>
      </w:r>
      <w:r w:rsidRPr="004820A4">
        <w:t>%</w:t>
      </w:r>
      <w:r w:rsidR="00113430" w:rsidRPr="004820A4">
        <w:t xml:space="preserve"> level of significance, and 22.362 at the 5</w:t>
      </w:r>
      <w:r w:rsidRPr="004820A4">
        <w:t>%</w:t>
      </w:r>
      <w:r w:rsidR="00113430" w:rsidRPr="004820A4">
        <w:t xml:space="preserve"> level (see Appendix B of </w:t>
      </w:r>
      <w:r w:rsidRPr="004820A4">
        <w:t>χ</w:t>
      </w:r>
      <w:r w:rsidRPr="004820A4">
        <w:rPr>
          <w:vertAlign w:val="superscript"/>
        </w:rPr>
        <w:t xml:space="preserve">2 </w:t>
      </w:r>
      <w:r w:rsidR="00113430" w:rsidRPr="004820A4">
        <w:t xml:space="preserve">values, back of the textbook). If the </w:t>
      </w:r>
      <w:r w:rsidRPr="004820A4">
        <w:t>χ</w:t>
      </w:r>
      <w:r w:rsidRPr="00D708CB">
        <w:rPr>
          <w:vertAlign w:val="superscript"/>
        </w:rPr>
        <w:t>2</w:t>
      </w:r>
      <w:r w:rsidRPr="004820A4">
        <w:t xml:space="preserve"> </w:t>
      </w:r>
      <w:r w:rsidR="00113430" w:rsidRPr="004820A4">
        <w:t>test statistic is 16.98, we fail to reject the null hypothesis. If it is 68.03, we reject the null hypothesis and accept the alternate hypothesis (at the 1</w:t>
      </w:r>
      <w:r w:rsidRPr="004820A4">
        <w:t>%</w:t>
      </w:r>
      <w:r w:rsidR="00113430" w:rsidRPr="004820A4">
        <w:t xml:space="preserve"> level of significance). </w:t>
      </w:r>
    </w:p>
    <w:p w14:paraId="033BB664" w14:textId="78F847C0" w:rsidR="00113430" w:rsidRPr="004820A4" w:rsidRDefault="00113430" w:rsidP="00113430">
      <w:pPr>
        <w:pStyle w:val="CM73"/>
        <w:spacing w:line="276" w:lineRule="atLeast"/>
      </w:pPr>
      <w:r w:rsidRPr="004820A4">
        <w:rPr>
          <w:b/>
          <w:bCs/>
        </w:rPr>
        <w:t>7. A statistical software program reports a test to be significant at “</w:t>
      </w:r>
      <w:r w:rsidRPr="00D708CB">
        <w:rPr>
          <w:b/>
          <w:bCs/>
          <w:i/>
        </w:rPr>
        <w:t>p</w:t>
      </w:r>
      <w:r w:rsidRPr="004820A4">
        <w:rPr>
          <w:b/>
          <w:bCs/>
        </w:rPr>
        <w:t xml:space="preserve"> = .035.”At what level of significance should this be reported by the analyst (</w:t>
      </w:r>
      <w:r w:rsidR="0087410C">
        <w:rPr>
          <w:b/>
          <w:bCs/>
        </w:rPr>
        <w:t>i.e.</w:t>
      </w:r>
      <w:r w:rsidRPr="004820A4">
        <w:rPr>
          <w:b/>
          <w:bCs/>
        </w:rPr>
        <w:t>, 1</w:t>
      </w:r>
      <w:r w:rsidR="00DB30BC" w:rsidRPr="004820A4">
        <w:rPr>
          <w:b/>
          <w:bCs/>
        </w:rPr>
        <w:t>%</w:t>
      </w:r>
      <w:r w:rsidRPr="004820A4">
        <w:rPr>
          <w:b/>
          <w:bCs/>
        </w:rPr>
        <w:t xml:space="preserve"> or 5</w:t>
      </w:r>
      <w:r w:rsidR="00DB30BC" w:rsidRPr="004820A4">
        <w:rPr>
          <w:b/>
          <w:bCs/>
        </w:rPr>
        <w:t>%</w:t>
      </w:r>
      <w:r w:rsidRPr="004820A4">
        <w:rPr>
          <w:b/>
          <w:bCs/>
        </w:rPr>
        <w:t xml:space="preserve">)? And what </w:t>
      </w:r>
      <w:r w:rsidRPr="004820A4">
        <w:rPr>
          <w:b/>
          <w:bCs/>
        </w:rPr>
        <w:lastRenderedPageBreak/>
        <w:t>about “</w:t>
      </w:r>
      <w:r w:rsidRPr="00D708CB">
        <w:rPr>
          <w:b/>
          <w:bCs/>
          <w:i/>
        </w:rPr>
        <w:t>p</w:t>
      </w:r>
      <w:r w:rsidRPr="004820A4">
        <w:rPr>
          <w:b/>
          <w:bCs/>
        </w:rPr>
        <w:t xml:space="preserve"> = .056,”“</w:t>
      </w:r>
      <w:r w:rsidRPr="00D708CB">
        <w:rPr>
          <w:b/>
          <w:bCs/>
          <w:i/>
        </w:rPr>
        <w:t>p</w:t>
      </w:r>
      <w:r w:rsidRPr="004820A4">
        <w:rPr>
          <w:b/>
          <w:bCs/>
        </w:rPr>
        <w:t xml:space="preserve"> = .0000,” and “</w:t>
      </w:r>
      <w:r w:rsidRPr="00D708CB">
        <w:rPr>
          <w:b/>
          <w:bCs/>
          <w:i/>
        </w:rPr>
        <w:t>p</w:t>
      </w:r>
      <w:r w:rsidRPr="004820A4">
        <w:rPr>
          <w:b/>
          <w:bCs/>
        </w:rPr>
        <w:t xml:space="preserve"> = .9989”? </w:t>
      </w:r>
    </w:p>
    <w:p w14:paraId="24D0D214" w14:textId="77777777" w:rsidR="00113430" w:rsidRPr="004820A4" w:rsidRDefault="00DB30BC" w:rsidP="00113430">
      <w:pPr>
        <w:pStyle w:val="CM73"/>
        <w:spacing w:line="276" w:lineRule="atLeast"/>
        <w:ind w:right="105"/>
      </w:pPr>
      <w:r w:rsidRPr="004820A4">
        <w:t xml:space="preserve">Ans: </w:t>
      </w:r>
      <w:r w:rsidR="00113430" w:rsidRPr="004820A4">
        <w:t xml:space="preserve">I find this simple exercise to be a great test of student comprehension of hypothesis testing. </w:t>
      </w:r>
      <w:r w:rsidR="00113430" w:rsidRPr="00D708CB">
        <w:rPr>
          <w:i/>
        </w:rPr>
        <w:t>p</w:t>
      </w:r>
      <w:r w:rsidR="00113430" w:rsidRPr="004820A4">
        <w:t xml:space="preserve"> = .035 is significant at </w:t>
      </w:r>
      <w:r w:rsidR="00113430" w:rsidRPr="00D708CB">
        <w:rPr>
          <w:i/>
        </w:rPr>
        <w:t>p</w:t>
      </w:r>
      <w:r w:rsidR="00113430" w:rsidRPr="004820A4">
        <w:t xml:space="preserve"> &lt; .05; </w:t>
      </w:r>
      <w:r w:rsidR="00113430" w:rsidRPr="00D708CB">
        <w:rPr>
          <w:i/>
        </w:rPr>
        <w:t>p</w:t>
      </w:r>
      <w:r w:rsidR="00113430" w:rsidRPr="004820A4">
        <w:t xml:space="preserve"> = .056 is not significant (check that students know the rules of rounding); </w:t>
      </w:r>
      <w:r w:rsidR="00113430" w:rsidRPr="00D708CB">
        <w:rPr>
          <w:i/>
        </w:rPr>
        <w:t>p</w:t>
      </w:r>
      <w:r w:rsidR="00113430" w:rsidRPr="004820A4">
        <w:t xml:space="preserve"> = .0000 is significant at </w:t>
      </w:r>
      <w:r w:rsidR="00113430" w:rsidRPr="00D708CB">
        <w:rPr>
          <w:i/>
        </w:rPr>
        <w:t>p</w:t>
      </w:r>
      <w:r w:rsidR="00113430" w:rsidRPr="004820A4">
        <w:t xml:space="preserve"> &lt; .01; and </w:t>
      </w:r>
      <w:r w:rsidR="00113430" w:rsidRPr="00D708CB">
        <w:rPr>
          <w:i/>
        </w:rPr>
        <w:t>p</w:t>
      </w:r>
      <w:r w:rsidR="00113430" w:rsidRPr="004820A4">
        <w:t xml:space="preserve"> = .9989 is not significant. </w:t>
      </w:r>
    </w:p>
    <w:p w14:paraId="7A180223" w14:textId="77777777" w:rsidR="00113430" w:rsidRPr="004820A4" w:rsidRDefault="00113430" w:rsidP="00113430">
      <w:pPr>
        <w:pStyle w:val="CM73"/>
        <w:spacing w:line="276" w:lineRule="atLeast"/>
        <w:ind w:right="503"/>
      </w:pPr>
      <w:r w:rsidRPr="004820A4">
        <w:rPr>
          <w:b/>
          <w:bCs/>
        </w:rPr>
        <w:t xml:space="preserve">8. Formulate three null hypotheses in a study that examines the impact of community-based policing on neighborhood crime. </w:t>
      </w:r>
    </w:p>
    <w:p w14:paraId="0616E464" w14:textId="150DF354" w:rsidR="00DB30BC" w:rsidRPr="004820A4" w:rsidRDefault="00DB30BC" w:rsidP="00113430">
      <w:pPr>
        <w:pStyle w:val="CM73"/>
        <w:spacing w:line="276" w:lineRule="atLeast"/>
        <w:ind w:right="503"/>
      </w:pPr>
      <w:r w:rsidRPr="004820A4">
        <w:t xml:space="preserve">Ans: </w:t>
      </w:r>
      <w:r w:rsidR="00113430" w:rsidRPr="00D708CB">
        <w:rPr>
          <w:b/>
        </w:rPr>
        <w:t xml:space="preserve">Null </w:t>
      </w:r>
      <w:r w:rsidR="009B6E3B" w:rsidRPr="00D708CB">
        <w:rPr>
          <w:b/>
        </w:rPr>
        <w:t xml:space="preserve">Hypothesis </w:t>
      </w:r>
      <w:r w:rsidR="00113430" w:rsidRPr="00D708CB">
        <w:rPr>
          <w:b/>
        </w:rPr>
        <w:t>1:</w:t>
      </w:r>
      <w:r w:rsidR="00113430" w:rsidRPr="004820A4">
        <w:t xml:space="preserve"> There is no relationship between the existence of a community-based policing program and neighborhood crime.</w:t>
      </w:r>
    </w:p>
    <w:p w14:paraId="3744848E" w14:textId="74D36C56" w:rsidR="00DB30BC" w:rsidRPr="004820A4" w:rsidRDefault="00113430" w:rsidP="00113430">
      <w:pPr>
        <w:pStyle w:val="CM73"/>
        <w:spacing w:line="276" w:lineRule="atLeast"/>
        <w:ind w:right="503"/>
      </w:pPr>
      <w:r w:rsidRPr="00D708CB">
        <w:rPr>
          <w:b/>
        </w:rPr>
        <w:t xml:space="preserve">Null </w:t>
      </w:r>
      <w:r w:rsidR="009B6E3B" w:rsidRPr="00D708CB">
        <w:rPr>
          <w:b/>
        </w:rPr>
        <w:t xml:space="preserve">Hypothesis </w:t>
      </w:r>
      <w:r w:rsidRPr="00D708CB">
        <w:rPr>
          <w:b/>
        </w:rPr>
        <w:t>2:</w:t>
      </w:r>
      <w:r w:rsidRPr="004820A4">
        <w:t xml:space="preserve"> There is no relationship between the frequency of community-based policing and neighborhood crime.</w:t>
      </w:r>
    </w:p>
    <w:p w14:paraId="5A9E0637" w14:textId="370CDE94" w:rsidR="00113430" w:rsidRPr="004820A4" w:rsidRDefault="00113430" w:rsidP="00113430">
      <w:pPr>
        <w:pStyle w:val="CM73"/>
        <w:spacing w:line="276" w:lineRule="atLeast"/>
        <w:ind w:right="503"/>
      </w:pPr>
      <w:r w:rsidRPr="00D708CB">
        <w:rPr>
          <w:b/>
        </w:rPr>
        <w:t xml:space="preserve">Null </w:t>
      </w:r>
      <w:r w:rsidR="009B6E3B" w:rsidRPr="00D708CB">
        <w:rPr>
          <w:b/>
        </w:rPr>
        <w:t xml:space="preserve">Hypothesis </w:t>
      </w:r>
      <w:r w:rsidRPr="00D708CB">
        <w:rPr>
          <w:b/>
        </w:rPr>
        <w:t>3:</w:t>
      </w:r>
      <w:r w:rsidRPr="004820A4">
        <w:t xml:space="preserve"> There is no relationship between community-based policing and crime in affluent neighborhoods.</w:t>
      </w:r>
    </w:p>
    <w:p w14:paraId="7B614285" w14:textId="03C3A85D" w:rsidR="00113430" w:rsidRPr="004820A4" w:rsidRDefault="00113430" w:rsidP="00113430">
      <w:pPr>
        <w:pStyle w:val="CM73"/>
        <w:spacing w:line="276" w:lineRule="atLeast"/>
        <w:ind w:right="178"/>
      </w:pPr>
      <w:r w:rsidRPr="004820A4">
        <w:rPr>
          <w:b/>
          <w:bCs/>
        </w:rPr>
        <w:t xml:space="preserve">9. Use Table W10.1 to design a contingency table of overall health and the number of days worked. Make up your own data. Identify the dependent variable and be careful where you place it in the table. Show both percentages and frequencies. </w:t>
      </w:r>
    </w:p>
    <w:p w14:paraId="5D41E0A6" w14:textId="77777777" w:rsidR="00113430" w:rsidRPr="00763BA7" w:rsidRDefault="004D3B65" w:rsidP="00113430">
      <w:pPr>
        <w:pStyle w:val="CM10"/>
        <w:ind w:right="285"/>
      </w:pPr>
      <w:r w:rsidRPr="004820A4">
        <w:t xml:space="preserve">Ans: </w:t>
      </w:r>
      <w:r w:rsidR="00113430" w:rsidRPr="004820A4">
        <w:t xml:space="preserve">The purpose of this exercise is to ensure that students know how to create contingency tables, and to stretch their imagination regarding variable design. Any number of “correct” answers exists. Below is one possible approach. Although “days worked” can be identified as the independent variable, instructors may note that if a smaller study was conducted among only those who both work few days and have poor health, one might consider health as an independent variable for this subset. Another insight is that making up </w:t>
      </w:r>
      <w:r w:rsidR="00113430" w:rsidRPr="004820A4">
        <w:rPr>
          <w:i/>
          <w:iCs/>
        </w:rPr>
        <w:t>credible</w:t>
      </w:r>
      <w:r w:rsidR="00113430" w:rsidRPr="004820A4">
        <w:t xml:space="preserve"> data is not an easy thing to do! Finally, you might discuss the </w:t>
      </w:r>
      <w:r w:rsidR="00113430" w:rsidRPr="00763BA7">
        <w:t xml:space="preserve">apparent patterns in the following table. </w:t>
      </w:r>
    </w:p>
    <w:p w14:paraId="109D9F86" w14:textId="77777777" w:rsidR="00113430" w:rsidRPr="004820A4" w:rsidRDefault="00113430" w:rsidP="00113430">
      <w:pPr>
        <w:pStyle w:val="Default"/>
      </w:pPr>
      <w:r w:rsidRPr="00763BA7">
        <w:t>(</w:t>
      </w:r>
      <w:r w:rsidRPr="00D708CB">
        <w:rPr>
          <w:i/>
        </w:rPr>
        <w:t xml:space="preserve">Note: </w:t>
      </w:r>
      <w:r w:rsidRPr="00763BA7">
        <w:t xml:space="preserve">The table </w:t>
      </w:r>
      <w:r w:rsidRPr="004820A4">
        <w:t>should have been numbered W11.1 but it is in the right place.)</w:t>
      </w:r>
    </w:p>
    <w:p w14:paraId="09FD9CB1" w14:textId="77777777" w:rsidR="00113430" w:rsidRPr="004820A4" w:rsidRDefault="00113430" w:rsidP="00113430">
      <w:pPr>
        <w:pStyle w:val="Default"/>
      </w:pPr>
    </w:p>
    <w:p w14:paraId="6170F0F0" w14:textId="77777777" w:rsidR="00113430" w:rsidRPr="004820A4" w:rsidRDefault="00113430" w:rsidP="00113430">
      <w:pPr>
        <w:pStyle w:val="CM83"/>
        <w:ind w:left="1260" w:right="3313"/>
      </w:pPr>
      <w:r w:rsidRPr="004820A4">
        <w:rPr>
          <w:b/>
          <w:bCs/>
        </w:rPr>
        <w:t xml:space="preserve">Title: Impact on of Working on Overall Health </w:t>
      </w:r>
    </w:p>
    <w:tbl>
      <w:tblPr>
        <w:tblStyle w:val="TableGridLight1"/>
        <w:tblW w:w="7138" w:type="dxa"/>
        <w:tblLook w:val="0000" w:firstRow="0" w:lastRow="0" w:firstColumn="0" w:lastColumn="0" w:noHBand="0" w:noVBand="0"/>
      </w:tblPr>
      <w:tblGrid>
        <w:gridCol w:w="1782"/>
        <w:gridCol w:w="1120"/>
        <w:gridCol w:w="1048"/>
        <w:gridCol w:w="1055"/>
        <w:gridCol w:w="1065"/>
        <w:gridCol w:w="1068"/>
      </w:tblGrid>
      <w:tr w:rsidR="00763BA7" w:rsidRPr="004820A4" w14:paraId="5365C34B" w14:textId="77777777" w:rsidTr="00763BA7">
        <w:trPr>
          <w:trHeight w:val="298"/>
        </w:trPr>
        <w:tc>
          <w:tcPr>
            <w:tcW w:w="1782" w:type="dxa"/>
            <w:vMerge w:val="restart"/>
          </w:tcPr>
          <w:p w14:paraId="329182D4" w14:textId="041EAE0A" w:rsidR="00763BA7" w:rsidRPr="00763BA7" w:rsidRDefault="00763BA7" w:rsidP="00967B7A">
            <w:pPr>
              <w:pStyle w:val="Default"/>
              <w:jc w:val="center"/>
            </w:pPr>
            <w:r w:rsidRPr="00D708CB">
              <w:rPr>
                <w:bCs/>
              </w:rPr>
              <w:t xml:space="preserve">Overall Health </w:t>
            </w:r>
          </w:p>
        </w:tc>
        <w:tc>
          <w:tcPr>
            <w:tcW w:w="4288" w:type="dxa"/>
            <w:gridSpan w:val="4"/>
          </w:tcPr>
          <w:p w14:paraId="1354DEB4" w14:textId="77777777" w:rsidR="00763BA7" w:rsidRPr="00763BA7" w:rsidRDefault="00763BA7" w:rsidP="00967B7A">
            <w:pPr>
              <w:pStyle w:val="Default"/>
            </w:pPr>
            <w:r w:rsidRPr="00D708CB">
              <w:rPr>
                <w:bCs/>
              </w:rPr>
              <w:t xml:space="preserve">Days Worked </w:t>
            </w:r>
          </w:p>
        </w:tc>
        <w:tc>
          <w:tcPr>
            <w:tcW w:w="1068" w:type="dxa"/>
          </w:tcPr>
          <w:p w14:paraId="39F05125" w14:textId="77777777" w:rsidR="00763BA7" w:rsidRPr="00763BA7" w:rsidRDefault="00763BA7" w:rsidP="00967B7A">
            <w:pPr>
              <w:pStyle w:val="Default"/>
              <w:rPr>
                <w:color w:val="auto"/>
              </w:rPr>
            </w:pPr>
          </w:p>
        </w:tc>
      </w:tr>
      <w:tr w:rsidR="00763BA7" w:rsidRPr="004820A4" w14:paraId="1973BAF2" w14:textId="77777777" w:rsidTr="00763BA7">
        <w:trPr>
          <w:trHeight w:val="563"/>
        </w:trPr>
        <w:tc>
          <w:tcPr>
            <w:tcW w:w="1782" w:type="dxa"/>
            <w:vMerge/>
          </w:tcPr>
          <w:p w14:paraId="0201FFB3" w14:textId="77777777" w:rsidR="00763BA7" w:rsidRPr="00763BA7" w:rsidRDefault="00763BA7" w:rsidP="00967B7A">
            <w:pPr>
              <w:pStyle w:val="Default"/>
              <w:jc w:val="center"/>
            </w:pPr>
          </w:p>
        </w:tc>
        <w:tc>
          <w:tcPr>
            <w:tcW w:w="1120" w:type="dxa"/>
          </w:tcPr>
          <w:p w14:paraId="21BB1546" w14:textId="77777777" w:rsidR="00763BA7" w:rsidRPr="00763BA7" w:rsidRDefault="00763BA7" w:rsidP="00967B7A">
            <w:pPr>
              <w:pStyle w:val="Default"/>
            </w:pPr>
            <w:r w:rsidRPr="00D708CB">
              <w:rPr>
                <w:bCs/>
              </w:rPr>
              <w:t xml:space="preserve">Few </w:t>
            </w:r>
          </w:p>
        </w:tc>
        <w:tc>
          <w:tcPr>
            <w:tcW w:w="1048" w:type="dxa"/>
          </w:tcPr>
          <w:p w14:paraId="212BEE75" w14:textId="77777777" w:rsidR="00763BA7" w:rsidRPr="00763BA7" w:rsidRDefault="00763BA7" w:rsidP="00967B7A">
            <w:pPr>
              <w:pStyle w:val="Default"/>
            </w:pPr>
            <w:r w:rsidRPr="00D708CB">
              <w:rPr>
                <w:bCs/>
              </w:rPr>
              <w:t xml:space="preserve">About Half </w:t>
            </w:r>
          </w:p>
        </w:tc>
        <w:tc>
          <w:tcPr>
            <w:tcW w:w="1055" w:type="dxa"/>
          </w:tcPr>
          <w:p w14:paraId="2D67C8AF" w14:textId="77777777" w:rsidR="00763BA7" w:rsidRPr="00763BA7" w:rsidRDefault="00763BA7" w:rsidP="00967B7A">
            <w:pPr>
              <w:pStyle w:val="Default"/>
            </w:pPr>
            <w:r w:rsidRPr="00D708CB">
              <w:rPr>
                <w:bCs/>
              </w:rPr>
              <w:t xml:space="preserve">Most </w:t>
            </w:r>
          </w:p>
        </w:tc>
        <w:tc>
          <w:tcPr>
            <w:tcW w:w="1065" w:type="dxa"/>
          </w:tcPr>
          <w:p w14:paraId="018AB4AD" w14:textId="77777777" w:rsidR="00763BA7" w:rsidRPr="00763BA7" w:rsidRDefault="00763BA7" w:rsidP="00967B7A">
            <w:pPr>
              <w:pStyle w:val="Default"/>
            </w:pPr>
            <w:r w:rsidRPr="00D708CB">
              <w:rPr>
                <w:bCs/>
              </w:rPr>
              <w:t xml:space="preserve">Every Day </w:t>
            </w:r>
          </w:p>
        </w:tc>
        <w:tc>
          <w:tcPr>
            <w:tcW w:w="1068" w:type="dxa"/>
          </w:tcPr>
          <w:p w14:paraId="4141EED2" w14:textId="2807563A" w:rsidR="00763BA7" w:rsidRPr="00763BA7" w:rsidRDefault="00763BA7">
            <w:pPr>
              <w:pStyle w:val="Default"/>
            </w:pPr>
            <w:r w:rsidRPr="00D708CB">
              <w:rPr>
                <w:bCs/>
              </w:rPr>
              <w:t>T</w:t>
            </w:r>
            <w:r>
              <w:rPr>
                <w:bCs/>
              </w:rPr>
              <w:t>otal</w:t>
            </w:r>
          </w:p>
        </w:tc>
      </w:tr>
      <w:tr w:rsidR="00113430" w:rsidRPr="00763BA7" w14:paraId="6AE4765F" w14:textId="77777777" w:rsidTr="00D708CB">
        <w:trPr>
          <w:trHeight w:val="563"/>
        </w:trPr>
        <w:tc>
          <w:tcPr>
            <w:tcW w:w="1782" w:type="dxa"/>
            <w:shd w:val="clear" w:color="auto" w:fill="F2F2F2"/>
          </w:tcPr>
          <w:p w14:paraId="07D78DE4" w14:textId="77777777" w:rsidR="00113430" w:rsidRPr="00763BA7" w:rsidRDefault="00113430" w:rsidP="00967B7A">
            <w:pPr>
              <w:pStyle w:val="Default"/>
              <w:jc w:val="center"/>
            </w:pPr>
            <w:r w:rsidRPr="00D708CB">
              <w:rPr>
                <w:bCs/>
              </w:rPr>
              <w:t xml:space="preserve">Very Poor </w:t>
            </w:r>
          </w:p>
        </w:tc>
        <w:tc>
          <w:tcPr>
            <w:tcW w:w="1120" w:type="dxa"/>
          </w:tcPr>
          <w:p w14:paraId="736B0B3D" w14:textId="77777777" w:rsidR="00113430" w:rsidRPr="00763BA7" w:rsidRDefault="00113430" w:rsidP="00967B7A">
            <w:pPr>
              <w:pStyle w:val="Default"/>
            </w:pPr>
            <w:r w:rsidRPr="00763BA7">
              <w:t xml:space="preserve">7 (20.0%) </w:t>
            </w:r>
          </w:p>
        </w:tc>
        <w:tc>
          <w:tcPr>
            <w:tcW w:w="1048" w:type="dxa"/>
          </w:tcPr>
          <w:p w14:paraId="6C9B11D4" w14:textId="77777777" w:rsidR="00113430" w:rsidRPr="00763BA7" w:rsidRDefault="00113430" w:rsidP="00967B7A">
            <w:pPr>
              <w:pStyle w:val="Default"/>
            </w:pPr>
            <w:r w:rsidRPr="00763BA7">
              <w:t xml:space="preserve">16 (17.2%) </w:t>
            </w:r>
          </w:p>
        </w:tc>
        <w:tc>
          <w:tcPr>
            <w:tcW w:w="1055" w:type="dxa"/>
          </w:tcPr>
          <w:p w14:paraId="1407D6CC" w14:textId="77777777" w:rsidR="00113430" w:rsidRPr="00763BA7" w:rsidRDefault="00113430" w:rsidP="00967B7A">
            <w:pPr>
              <w:pStyle w:val="Default"/>
            </w:pPr>
            <w:r w:rsidRPr="00763BA7">
              <w:t xml:space="preserve">11 (13.9%) </w:t>
            </w:r>
          </w:p>
        </w:tc>
        <w:tc>
          <w:tcPr>
            <w:tcW w:w="1065" w:type="dxa"/>
          </w:tcPr>
          <w:p w14:paraId="0BC80F6D" w14:textId="77777777" w:rsidR="00113430" w:rsidRPr="00763BA7" w:rsidRDefault="00113430" w:rsidP="00967B7A">
            <w:pPr>
              <w:pStyle w:val="Default"/>
            </w:pPr>
            <w:r w:rsidRPr="00763BA7">
              <w:t xml:space="preserve">10 (11.9%) </w:t>
            </w:r>
          </w:p>
        </w:tc>
        <w:tc>
          <w:tcPr>
            <w:tcW w:w="1068" w:type="dxa"/>
          </w:tcPr>
          <w:p w14:paraId="15048EBC" w14:textId="77777777" w:rsidR="00113430" w:rsidRPr="00763BA7" w:rsidRDefault="00113430" w:rsidP="00967B7A">
            <w:pPr>
              <w:pStyle w:val="Default"/>
            </w:pPr>
            <w:r w:rsidRPr="00763BA7">
              <w:t xml:space="preserve">44 (15.1%) </w:t>
            </w:r>
          </w:p>
        </w:tc>
      </w:tr>
      <w:tr w:rsidR="00113430" w:rsidRPr="00763BA7" w14:paraId="214FDDD9" w14:textId="77777777" w:rsidTr="00D708CB">
        <w:trPr>
          <w:trHeight w:val="563"/>
        </w:trPr>
        <w:tc>
          <w:tcPr>
            <w:tcW w:w="1782" w:type="dxa"/>
            <w:shd w:val="clear" w:color="auto" w:fill="F2F2F2"/>
          </w:tcPr>
          <w:p w14:paraId="599DFD91" w14:textId="77777777" w:rsidR="00113430" w:rsidRPr="00763BA7" w:rsidRDefault="00113430" w:rsidP="00967B7A">
            <w:pPr>
              <w:pStyle w:val="Default"/>
              <w:jc w:val="center"/>
            </w:pPr>
            <w:r w:rsidRPr="00D708CB">
              <w:rPr>
                <w:bCs/>
              </w:rPr>
              <w:t xml:space="preserve">Weak </w:t>
            </w:r>
          </w:p>
        </w:tc>
        <w:tc>
          <w:tcPr>
            <w:tcW w:w="1120" w:type="dxa"/>
          </w:tcPr>
          <w:p w14:paraId="1D15829D" w14:textId="77777777" w:rsidR="00113430" w:rsidRPr="00763BA7" w:rsidRDefault="00113430" w:rsidP="00967B7A">
            <w:pPr>
              <w:pStyle w:val="Default"/>
            </w:pPr>
            <w:r w:rsidRPr="00763BA7">
              <w:t xml:space="preserve">6 (17.1%) </w:t>
            </w:r>
          </w:p>
        </w:tc>
        <w:tc>
          <w:tcPr>
            <w:tcW w:w="1048" w:type="dxa"/>
          </w:tcPr>
          <w:p w14:paraId="5D4079D4" w14:textId="77777777" w:rsidR="00113430" w:rsidRPr="00763BA7" w:rsidRDefault="00113430" w:rsidP="00967B7A">
            <w:pPr>
              <w:pStyle w:val="Default"/>
            </w:pPr>
            <w:r w:rsidRPr="00763BA7">
              <w:t xml:space="preserve">18 (19.4%) </w:t>
            </w:r>
          </w:p>
        </w:tc>
        <w:tc>
          <w:tcPr>
            <w:tcW w:w="1055" w:type="dxa"/>
          </w:tcPr>
          <w:p w14:paraId="0D8EAE15" w14:textId="77777777" w:rsidR="00113430" w:rsidRPr="00763BA7" w:rsidRDefault="00113430" w:rsidP="00967B7A">
            <w:pPr>
              <w:pStyle w:val="Default"/>
            </w:pPr>
            <w:r w:rsidRPr="00763BA7">
              <w:t xml:space="preserve">10 (12.7%) </w:t>
            </w:r>
          </w:p>
        </w:tc>
        <w:tc>
          <w:tcPr>
            <w:tcW w:w="1065" w:type="dxa"/>
          </w:tcPr>
          <w:p w14:paraId="35B91CF8" w14:textId="77777777" w:rsidR="00113430" w:rsidRPr="00763BA7" w:rsidRDefault="00113430" w:rsidP="00967B7A">
            <w:pPr>
              <w:pStyle w:val="Default"/>
            </w:pPr>
            <w:r w:rsidRPr="00763BA7">
              <w:t xml:space="preserve">4 (4.8%) </w:t>
            </w:r>
          </w:p>
        </w:tc>
        <w:tc>
          <w:tcPr>
            <w:tcW w:w="1068" w:type="dxa"/>
          </w:tcPr>
          <w:p w14:paraId="1999188F" w14:textId="77777777" w:rsidR="00113430" w:rsidRPr="00763BA7" w:rsidRDefault="00113430" w:rsidP="00967B7A">
            <w:pPr>
              <w:pStyle w:val="Default"/>
            </w:pPr>
            <w:r w:rsidRPr="00763BA7">
              <w:t xml:space="preserve">38 (13.1%) </w:t>
            </w:r>
          </w:p>
        </w:tc>
      </w:tr>
      <w:tr w:rsidR="00113430" w:rsidRPr="00763BA7" w14:paraId="0E3F54BF" w14:textId="77777777" w:rsidTr="00D708CB">
        <w:trPr>
          <w:trHeight w:val="563"/>
        </w:trPr>
        <w:tc>
          <w:tcPr>
            <w:tcW w:w="1782" w:type="dxa"/>
            <w:shd w:val="clear" w:color="auto" w:fill="F2F2F2"/>
          </w:tcPr>
          <w:p w14:paraId="0FFE94A4" w14:textId="77777777" w:rsidR="00113430" w:rsidRPr="00763BA7" w:rsidRDefault="00113430" w:rsidP="00967B7A">
            <w:pPr>
              <w:pStyle w:val="Default"/>
              <w:jc w:val="center"/>
            </w:pPr>
            <w:r w:rsidRPr="00D708CB">
              <w:rPr>
                <w:bCs/>
              </w:rPr>
              <w:t xml:space="preserve">Fair </w:t>
            </w:r>
          </w:p>
        </w:tc>
        <w:tc>
          <w:tcPr>
            <w:tcW w:w="1120" w:type="dxa"/>
          </w:tcPr>
          <w:p w14:paraId="34992402" w14:textId="77777777" w:rsidR="00113430" w:rsidRPr="00763BA7" w:rsidRDefault="00113430" w:rsidP="00967B7A">
            <w:pPr>
              <w:pStyle w:val="Default"/>
            </w:pPr>
            <w:r w:rsidRPr="00763BA7">
              <w:t xml:space="preserve">10 (28.6%) </w:t>
            </w:r>
          </w:p>
        </w:tc>
        <w:tc>
          <w:tcPr>
            <w:tcW w:w="1048" w:type="dxa"/>
          </w:tcPr>
          <w:p w14:paraId="72071EB1" w14:textId="77777777" w:rsidR="00113430" w:rsidRPr="00763BA7" w:rsidRDefault="00113430" w:rsidP="00967B7A">
            <w:pPr>
              <w:pStyle w:val="Default"/>
            </w:pPr>
            <w:r w:rsidRPr="00763BA7">
              <w:t xml:space="preserve">19 (20.4%) </w:t>
            </w:r>
          </w:p>
        </w:tc>
        <w:tc>
          <w:tcPr>
            <w:tcW w:w="1055" w:type="dxa"/>
          </w:tcPr>
          <w:p w14:paraId="16314E76" w14:textId="77777777" w:rsidR="00113430" w:rsidRPr="00763BA7" w:rsidRDefault="00113430" w:rsidP="00967B7A">
            <w:pPr>
              <w:pStyle w:val="Default"/>
            </w:pPr>
            <w:r w:rsidRPr="00763BA7">
              <w:t xml:space="preserve">12 (15.2%) </w:t>
            </w:r>
          </w:p>
        </w:tc>
        <w:tc>
          <w:tcPr>
            <w:tcW w:w="1065" w:type="dxa"/>
          </w:tcPr>
          <w:p w14:paraId="7C9BB68B" w14:textId="77777777" w:rsidR="00113430" w:rsidRPr="00763BA7" w:rsidRDefault="00113430" w:rsidP="00967B7A">
            <w:pPr>
              <w:pStyle w:val="Default"/>
            </w:pPr>
            <w:r w:rsidRPr="00763BA7">
              <w:t xml:space="preserve">25 (30.0%) </w:t>
            </w:r>
          </w:p>
        </w:tc>
        <w:tc>
          <w:tcPr>
            <w:tcW w:w="1068" w:type="dxa"/>
          </w:tcPr>
          <w:p w14:paraId="7CB6DCBE" w14:textId="77777777" w:rsidR="00113430" w:rsidRPr="00763BA7" w:rsidRDefault="00113430" w:rsidP="00967B7A">
            <w:pPr>
              <w:pStyle w:val="Default"/>
            </w:pPr>
            <w:r w:rsidRPr="00763BA7">
              <w:t xml:space="preserve">66 (22.7%) </w:t>
            </w:r>
          </w:p>
        </w:tc>
      </w:tr>
      <w:tr w:rsidR="00113430" w:rsidRPr="00763BA7" w14:paraId="75FC8662" w14:textId="77777777" w:rsidTr="00D708CB">
        <w:trPr>
          <w:trHeight w:val="565"/>
        </w:trPr>
        <w:tc>
          <w:tcPr>
            <w:tcW w:w="1782" w:type="dxa"/>
            <w:shd w:val="clear" w:color="auto" w:fill="F2F2F2"/>
          </w:tcPr>
          <w:p w14:paraId="2EA2D045" w14:textId="77777777" w:rsidR="00113430" w:rsidRPr="00763BA7" w:rsidRDefault="00113430" w:rsidP="00967B7A">
            <w:pPr>
              <w:pStyle w:val="Default"/>
              <w:jc w:val="center"/>
            </w:pPr>
            <w:r w:rsidRPr="00D708CB">
              <w:rPr>
                <w:bCs/>
              </w:rPr>
              <w:lastRenderedPageBreak/>
              <w:t xml:space="preserve">Good </w:t>
            </w:r>
          </w:p>
        </w:tc>
        <w:tc>
          <w:tcPr>
            <w:tcW w:w="1120" w:type="dxa"/>
          </w:tcPr>
          <w:p w14:paraId="371CB957" w14:textId="77777777" w:rsidR="00113430" w:rsidRPr="00763BA7" w:rsidRDefault="00113430" w:rsidP="00967B7A">
            <w:pPr>
              <w:pStyle w:val="Default"/>
            </w:pPr>
            <w:r w:rsidRPr="00763BA7">
              <w:t xml:space="preserve">5 (14.3%) </w:t>
            </w:r>
          </w:p>
        </w:tc>
        <w:tc>
          <w:tcPr>
            <w:tcW w:w="1048" w:type="dxa"/>
          </w:tcPr>
          <w:p w14:paraId="63FF0303" w14:textId="77777777" w:rsidR="00113430" w:rsidRPr="00763BA7" w:rsidRDefault="00113430" w:rsidP="00967B7A">
            <w:pPr>
              <w:pStyle w:val="Default"/>
            </w:pPr>
            <w:r w:rsidRPr="00763BA7">
              <w:t xml:space="preserve">19 (20.4%) </w:t>
            </w:r>
          </w:p>
        </w:tc>
        <w:tc>
          <w:tcPr>
            <w:tcW w:w="1055" w:type="dxa"/>
          </w:tcPr>
          <w:p w14:paraId="49238413" w14:textId="77777777" w:rsidR="00113430" w:rsidRPr="00763BA7" w:rsidRDefault="00113430" w:rsidP="00967B7A">
            <w:pPr>
              <w:pStyle w:val="Default"/>
            </w:pPr>
            <w:r w:rsidRPr="00763BA7">
              <w:t xml:space="preserve">24 (30.4%) </w:t>
            </w:r>
          </w:p>
        </w:tc>
        <w:tc>
          <w:tcPr>
            <w:tcW w:w="1065" w:type="dxa"/>
          </w:tcPr>
          <w:p w14:paraId="728E9BA6" w14:textId="77777777" w:rsidR="00113430" w:rsidRPr="00763BA7" w:rsidRDefault="00113430" w:rsidP="00967B7A">
            <w:pPr>
              <w:pStyle w:val="Default"/>
            </w:pPr>
            <w:r w:rsidRPr="00763BA7">
              <w:t xml:space="preserve">28 (33.3%) </w:t>
            </w:r>
          </w:p>
        </w:tc>
        <w:tc>
          <w:tcPr>
            <w:tcW w:w="1068" w:type="dxa"/>
          </w:tcPr>
          <w:p w14:paraId="63F62BD5" w14:textId="77777777" w:rsidR="00113430" w:rsidRPr="00763BA7" w:rsidRDefault="00113430" w:rsidP="00967B7A">
            <w:pPr>
              <w:pStyle w:val="Default"/>
            </w:pPr>
            <w:r w:rsidRPr="00763BA7">
              <w:t xml:space="preserve">76 (26.1%) </w:t>
            </w:r>
          </w:p>
        </w:tc>
      </w:tr>
      <w:tr w:rsidR="00113430" w:rsidRPr="00763BA7" w14:paraId="2677E3E6" w14:textId="77777777" w:rsidTr="00D708CB">
        <w:trPr>
          <w:trHeight w:val="563"/>
        </w:trPr>
        <w:tc>
          <w:tcPr>
            <w:tcW w:w="1782" w:type="dxa"/>
            <w:shd w:val="clear" w:color="auto" w:fill="F2F2F2"/>
          </w:tcPr>
          <w:p w14:paraId="73BC4F0A" w14:textId="77777777" w:rsidR="00113430" w:rsidRPr="00763BA7" w:rsidRDefault="00113430" w:rsidP="00967B7A">
            <w:pPr>
              <w:pStyle w:val="Default"/>
              <w:jc w:val="center"/>
            </w:pPr>
            <w:r w:rsidRPr="00D708CB">
              <w:rPr>
                <w:bCs/>
              </w:rPr>
              <w:t xml:space="preserve">Excellent </w:t>
            </w:r>
          </w:p>
        </w:tc>
        <w:tc>
          <w:tcPr>
            <w:tcW w:w="1120" w:type="dxa"/>
          </w:tcPr>
          <w:p w14:paraId="1A313323" w14:textId="77777777" w:rsidR="00113430" w:rsidRPr="00763BA7" w:rsidRDefault="00113430" w:rsidP="00967B7A">
            <w:pPr>
              <w:pStyle w:val="Default"/>
            </w:pPr>
            <w:r w:rsidRPr="00763BA7">
              <w:t xml:space="preserve">7 (20.0%) </w:t>
            </w:r>
          </w:p>
        </w:tc>
        <w:tc>
          <w:tcPr>
            <w:tcW w:w="1048" w:type="dxa"/>
          </w:tcPr>
          <w:p w14:paraId="6C838CF8" w14:textId="77777777" w:rsidR="00113430" w:rsidRPr="00763BA7" w:rsidRDefault="00113430" w:rsidP="00967B7A">
            <w:pPr>
              <w:pStyle w:val="Default"/>
            </w:pPr>
            <w:r w:rsidRPr="00763BA7">
              <w:t xml:space="preserve">21 (22.6%) </w:t>
            </w:r>
          </w:p>
        </w:tc>
        <w:tc>
          <w:tcPr>
            <w:tcW w:w="1055" w:type="dxa"/>
          </w:tcPr>
          <w:p w14:paraId="0DC3FC56" w14:textId="77777777" w:rsidR="00113430" w:rsidRPr="00763BA7" w:rsidRDefault="00113430" w:rsidP="00967B7A">
            <w:pPr>
              <w:pStyle w:val="Default"/>
            </w:pPr>
            <w:r w:rsidRPr="00763BA7">
              <w:t xml:space="preserve">22 (27.8%) </w:t>
            </w:r>
          </w:p>
        </w:tc>
        <w:tc>
          <w:tcPr>
            <w:tcW w:w="1065" w:type="dxa"/>
          </w:tcPr>
          <w:p w14:paraId="32B414A2" w14:textId="77777777" w:rsidR="00113430" w:rsidRPr="00763BA7" w:rsidRDefault="00113430" w:rsidP="00967B7A">
            <w:pPr>
              <w:pStyle w:val="Default"/>
            </w:pPr>
            <w:r w:rsidRPr="00763BA7">
              <w:t xml:space="preserve">17 (20.2%) </w:t>
            </w:r>
          </w:p>
        </w:tc>
        <w:tc>
          <w:tcPr>
            <w:tcW w:w="1068" w:type="dxa"/>
          </w:tcPr>
          <w:p w14:paraId="418856D4" w14:textId="77777777" w:rsidR="00113430" w:rsidRPr="00763BA7" w:rsidRDefault="00113430" w:rsidP="00967B7A">
            <w:pPr>
              <w:pStyle w:val="Default"/>
            </w:pPr>
            <w:r w:rsidRPr="00763BA7">
              <w:t xml:space="preserve">67 (23.0%) </w:t>
            </w:r>
          </w:p>
        </w:tc>
      </w:tr>
      <w:tr w:rsidR="00113430" w:rsidRPr="00763BA7" w14:paraId="0F2E5F25" w14:textId="77777777" w:rsidTr="00D708CB">
        <w:trPr>
          <w:trHeight w:val="565"/>
        </w:trPr>
        <w:tc>
          <w:tcPr>
            <w:tcW w:w="1782" w:type="dxa"/>
            <w:shd w:val="clear" w:color="auto" w:fill="F2F2F2"/>
          </w:tcPr>
          <w:p w14:paraId="606EC312" w14:textId="3C83C96F" w:rsidR="00113430" w:rsidRPr="00763BA7" w:rsidRDefault="000918DF" w:rsidP="00392B52">
            <w:pPr>
              <w:pStyle w:val="Default"/>
              <w:jc w:val="center"/>
            </w:pPr>
            <w:r w:rsidRPr="00282474">
              <w:rPr>
                <w:bCs/>
              </w:rPr>
              <w:t xml:space="preserve">Total </w:t>
            </w:r>
          </w:p>
        </w:tc>
        <w:tc>
          <w:tcPr>
            <w:tcW w:w="1120" w:type="dxa"/>
          </w:tcPr>
          <w:p w14:paraId="143E858C" w14:textId="77777777" w:rsidR="00113430" w:rsidRPr="00763BA7" w:rsidRDefault="00113430" w:rsidP="00967B7A">
            <w:pPr>
              <w:pStyle w:val="Default"/>
            </w:pPr>
            <w:r w:rsidRPr="00763BA7">
              <w:t xml:space="preserve">35 (100%) </w:t>
            </w:r>
          </w:p>
        </w:tc>
        <w:tc>
          <w:tcPr>
            <w:tcW w:w="1048" w:type="dxa"/>
          </w:tcPr>
          <w:p w14:paraId="3D9616F0" w14:textId="77777777" w:rsidR="00113430" w:rsidRPr="00763BA7" w:rsidRDefault="00113430" w:rsidP="00967B7A">
            <w:pPr>
              <w:pStyle w:val="Default"/>
            </w:pPr>
            <w:r w:rsidRPr="00763BA7">
              <w:t xml:space="preserve">93 (100%) </w:t>
            </w:r>
          </w:p>
        </w:tc>
        <w:tc>
          <w:tcPr>
            <w:tcW w:w="1055" w:type="dxa"/>
          </w:tcPr>
          <w:p w14:paraId="41FACF2D" w14:textId="77777777" w:rsidR="00113430" w:rsidRPr="00763BA7" w:rsidRDefault="00113430" w:rsidP="00967B7A">
            <w:pPr>
              <w:pStyle w:val="Default"/>
            </w:pPr>
            <w:r w:rsidRPr="00763BA7">
              <w:t xml:space="preserve">79 (100%) </w:t>
            </w:r>
          </w:p>
        </w:tc>
        <w:tc>
          <w:tcPr>
            <w:tcW w:w="1065" w:type="dxa"/>
          </w:tcPr>
          <w:p w14:paraId="4DEAD0F5" w14:textId="77777777" w:rsidR="00113430" w:rsidRPr="00763BA7" w:rsidRDefault="00113430" w:rsidP="00967B7A">
            <w:pPr>
              <w:pStyle w:val="Default"/>
            </w:pPr>
            <w:r w:rsidRPr="00763BA7">
              <w:t xml:space="preserve">84 (100%) </w:t>
            </w:r>
          </w:p>
        </w:tc>
        <w:tc>
          <w:tcPr>
            <w:tcW w:w="1068" w:type="dxa"/>
          </w:tcPr>
          <w:p w14:paraId="445F1827" w14:textId="77777777" w:rsidR="00113430" w:rsidRPr="00763BA7" w:rsidRDefault="00113430" w:rsidP="00967B7A">
            <w:pPr>
              <w:pStyle w:val="Default"/>
            </w:pPr>
            <w:r w:rsidRPr="00763BA7">
              <w:t xml:space="preserve">291 (100%) </w:t>
            </w:r>
          </w:p>
        </w:tc>
      </w:tr>
    </w:tbl>
    <w:p w14:paraId="0104D328" w14:textId="77777777" w:rsidR="00113430" w:rsidRPr="00763BA7" w:rsidRDefault="00113430" w:rsidP="00113430">
      <w:pPr>
        <w:pStyle w:val="Default"/>
        <w:rPr>
          <w:color w:val="auto"/>
        </w:rPr>
      </w:pPr>
    </w:p>
    <w:p w14:paraId="3125484D" w14:textId="25C6F781" w:rsidR="00113430" w:rsidRPr="004820A4" w:rsidRDefault="00113430" w:rsidP="00113430">
      <w:pPr>
        <w:pStyle w:val="CM73"/>
        <w:spacing w:line="276" w:lineRule="atLeast"/>
      </w:pPr>
      <w:r w:rsidRPr="004820A4">
        <w:rPr>
          <w:b/>
          <w:bCs/>
        </w:rPr>
        <w:t xml:space="preserve">10. Calculate </w:t>
      </w:r>
      <w:r w:rsidR="000918DF" w:rsidRPr="004820A4">
        <w:rPr>
          <w:b/>
          <w:bCs/>
        </w:rPr>
        <w:t>χ</w:t>
      </w:r>
      <w:r w:rsidR="000918DF" w:rsidRPr="00D708CB">
        <w:rPr>
          <w:b/>
          <w:bCs/>
          <w:vertAlign w:val="superscript"/>
        </w:rPr>
        <w:t>2</w:t>
      </w:r>
      <w:r w:rsidRPr="004820A4">
        <w:rPr>
          <w:b/>
          <w:bCs/>
        </w:rPr>
        <w:t xml:space="preserve"> for the hypothetical data shown in Table W10.2 and determine whether the relationship is statistically significant. Welfare outcomes (</w:t>
      </w:r>
      <w:r w:rsidR="00DF6F84" w:rsidRPr="006027D7">
        <w:rPr>
          <w:b/>
          <w:bCs/>
        </w:rPr>
        <w:t>e.g.</w:t>
      </w:r>
      <w:r w:rsidRPr="006027D7">
        <w:rPr>
          <w:b/>
          <w:bCs/>
        </w:rPr>
        <w:t xml:space="preserve">, </w:t>
      </w:r>
      <w:r w:rsidRPr="009F00AC">
        <w:rPr>
          <w:b/>
          <w:bCs/>
        </w:rPr>
        <w:t>time to find</w:t>
      </w:r>
      <w:r w:rsidRPr="004820A4">
        <w:rPr>
          <w:b/>
          <w:bCs/>
        </w:rPr>
        <w:t xml:space="preserve"> a job) are examined as a function of the education levels of welfare recipients. Use Table W10.3 to calculate your expected frequencies. Use Table W10.4 to calculate the </w:t>
      </w:r>
      <w:r w:rsidR="000918DF" w:rsidRPr="004820A4">
        <w:rPr>
          <w:b/>
          <w:bCs/>
        </w:rPr>
        <w:t>χ</w:t>
      </w:r>
      <w:r w:rsidR="000918DF" w:rsidRPr="004820A4">
        <w:rPr>
          <w:b/>
          <w:bCs/>
          <w:vertAlign w:val="superscript"/>
        </w:rPr>
        <w:t xml:space="preserve">2 </w:t>
      </w:r>
      <w:r w:rsidRPr="004820A4">
        <w:rPr>
          <w:b/>
          <w:bCs/>
        </w:rPr>
        <w:t xml:space="preserve">values for each cell. </w:t>
      </w:r>
    </w:p>
    <w:p w14:paraId="7E53703C" w14:textId="77777777" w:rsidR="00113430" w:rsidRPr="004820A4" w:rsidRDefault="00113430" w:rsidP="00113430">
      <w:pPr>
        <w:pStyle w:val="Default"/>
      </w:pPr>
      <w:r w:rsidRPr="004820A4">
        <w:t>(</w:t>
      </w:r>
      <w:r w:rsidRPr="00D708CB">
        <w:rPr>
          <w:i/>
        </w:rPr>
        <w:t>Note</w:t>
      </w:r>
      <w:r w:rsidRPr="00D76933">
        <w:t xml:space="preserve">: </w:t>
      </w:r>
      <w:r w:rsidRPr="004820A4">
        <w:t>The tables should have been numbered W11.2 and W11.3 but they are in the right place.)</w:t>
      </w:r>
    </w:p>
    <w:p w14:paraId="6205B753" w14:textId="77777777" w:rsidR="00113430" w:rsidRPr="004820A4" w:rsidRDefault="00113430" w:rsidP="00113430">
      <w:pPr>
        <w:pStyle w:val="CM73"/>
        <w:spacing w:line="276" w:lineRule="atLeast"/>
      </w:pPr>
      <w:r w:rsidRPr="004820A4">
        <w:t>First, calculate the total column percentages in the manner shown below:</w:t>
      </w:r>
    </w:p>
    <w:p w14:paraId="1056E79D" w14:textId="128D3815" w:rsidR="00113430" w:rsidRPr="004820A4" w:rsidRDefault="00113430" w:rsidP="00113430">
      <w:pPr>
        <w:pStyle w:val="CM83"/>
        <w:spacing w:line="276" w:lineRule="atLeast"/>
        <w:ind w:left="1620"/>
      </w:pPr>
      <w:r w:rsidRPr="004820A4">
        <w:rPr>
          <w:b/>
          <w:bCs/>
        </w:rPr>
        <w:t>Observed Frequencies</w:t>
      </w:r>
    </w:p>
    <w:tbl>
      <w:tblPr>
        <w:tblStyle w:val="TableGridLight1"/>
        <w:tblW w:w="6240" w:type="dxa"/>
        <w:tblLook w:val="0000" w:firstRow="0" w:lastRow="0" w:firstColumn="0" w:lastColumn="0" w:noHBand="0" w:noVBand="0"/>
      </w:tblPr>
      <w:tblGrid>
        <w:gridCol w:w="1652"/>
        <w:gridCol w:w="1072"/>
        <w:gridCol w:w="1072"/>
        <w:gridCol w:w="1081"/>
        <w:gridCol w:w="1363"/>
      </w:tblGrid>
      <w:tr w:rsidR="00C656EE" w:rsidRPr="004820A4" w14:paraId="270FBC9D" w14:textId="77777777" w:rsidTr="00C656EE">
        <w:trPr>
          <w:trHeight w:val="300"/>
        </w:trPr>
        <w:tc>
          <w:tcPr>
            <w:tcW w:w="1652" w:type="dxa"/>
            <w:vMerge w:val="restart"/>
          </w:tcPr>
          <w:p w14:paraId="2BF9D7CB" w14:textId="4EAD49FB" w:rsidR="00C656EE" w:rsidRPr="00C656EE" w:rsidRDefault="00C656EE" w:rsidP="00967B7A">
            <w:pPr>
              <w:pStyle w:val="Default"/>
              <w:jc w:val="right"/>
            </w:pPr>
            <w:r w:rsidRPr="00D708CB">
              <w:rPr>
                <w:bCs/>
              </w:rPr>
              <w:t xml:space="preserve">Welfare Outcome </w:t>
            </w:r>
          </w:p>
        </w:tc>
        <w:tc>
          <w:tcPr>
            <w:tcW w:w="1072" w:type="dxa"/>
          </w:tcPr>
          <w:p w14:paraId="2AD84251" w14:textId="77777777" w:rsidR="00C656EE" w:rsidRPr="00C656EE" w:rsidRDefault="00C656EE" w:rsidP="00967B7A">
            <w:pPr>
              <w:pStyle w:val="Default"/>
              <w:jc w:val="center"/>
              <w:rPr>
                <w:color w:val="auto"/>
              </w:rPr>
            </w:pPr>
          </w:p>
        </w:tc>
        <w:tc>
          <w:tcPr>
            <w:tcW w:w="2153" w:type="dxa"/>
            <w:gridSpan w:val="2"/>
          </w:tcPr>
          <w:p w14:paraId="4574E069" w14:textId="77777777" w:rsidR="00C656EE" w:rsidRPr="00C656EE" w:rsidRDefault="00C656EE" w:rsidP="00967B7A">
            <w:pPr>
              <w:pStyle w:val="Default"/>
              <w:jc w:val="center"/>
            </w:pPr>
            <w:r w:rsidRPr="00D708CB">
              <w:rPr>
                <w:bCs/>
              </w:rPr>
              <w:t xml:space="preserve">Education </w:t>
            </w:r>
          </w:p>
        </w:tc>
        <w:tc>
          <w:tcPr>
            <w:tcW w:w="1363" w:type="dxa"/>
          </w:tcPr>
          <w:p w14:paraId="2FD204D2" w14:textId="77777777" w:rsidR="00C656EE" w:rsidRPr="004820A4" w:rsidRDefault="00C656EE" w:rsidP="00967B7A">
            <w:pPr>
              <w:pStyle w:val="Default"/>
              <w:jc w:val="center"/>
              <w:rPr>
                <w:color w:val="auto"/>
              </w:rPr>
            </w:pPr>
          </w:p>
        </w:tc>
      </w:tr>
      <w:tr w:rsidR="00C656EE" w:rsidRPr="004820A4" w14:paraId="7931DDED" w14:textId="77777777" w:rsidTr="00C656EE">
        <w:trPr>
          <w:trHeight w:val="560"/>
        </w:trPr>
        <w:tc>
          <w:tcPr>
            <w:tcW w:w="1652" w:type="dxa"/>
            <w:vMerge/>
          </w:tcPr>
          <w:p w14:paraId="21C3A216" w14:textId="77777777" w:rsidR="00C656EE" w:rsidRPr="00C656EE" w:rsidRDefault="00C656EE" w:rsidP="00967B7A">
            <w:pPr>
              <w:pStyle w:val="Default"/>
              <w:jc w:val="right"/>
            </w:pPr>
          </w:p>
        </w:tc>
        <w:tc>
          <w:tcPr>
            <w:tcW w:w="1072" w:type="dxa"/>
          </w:tcPr>
          <w:p w14:paraId="692DF1AB" w14:textId="77777777" w:rsidR="00C656EE" w:rsidRPr="00C656EE" w:rsidRDefault="00C656EE" w:rsidP="00967B7A">
            <w:pPr>
              <w:pStyle w:val="Default"/>
              <w:jc w:val="center"/>
            </w:pPr>
            <w:r w:rsidRPr="00D708CB">
              <w:rPr>
                <w:bCs/>
              </w:rPr>
              <w:t xml:space="preserve">No H.S. Degree </w:t>
            </w:r>
          </w:p>
        </w:tc>
        <w:tc>
          <w:tcPr>
            <w:tcW w:w="1072" w:type="dxa"/>
          </w:tcPr>
          <w:p w14:paraId="229D187F" w14:textId="77777777" w:rsidR="00C656EE" w:rsidRPr="00C656EE" w:rsidRDefault="00C656EE" w:rsidP="00967B7A">
            <w:pPr>
              <w:pStyle w:val="Default"/>
              <w:jc w:val="center"/>
            </w:pPr>
            <w:r w:rsidRPr="00D708CB">
              <w:rPr>
                <w:bCs/>
              </w:rPr>
              <w:t xml:space="preserve">H.S. Degree </w:t>
            </w:r>
          </w:p>
        </w:tc>
        <w:tc>
          <w:tcPr>
            <w:tcW w:w="1081" w:type="dxa"/>
          </w:tcPr>
          <w:p w14:paraId="7FC17EC6" w14:textId="77777777" w:rsidR="00C656EE" w:rsidRPr="00C656EE" w:rsidRDefault="00C656EE" w:rsidP="00967B7A">
            <w:pPr>
              <w:pStyle w:val="Default"/>
              <w:jc w:val="center"/>
            </w:pPr>
            <w:r w:rsidRPr="00D708CB">
              <w:rPr>
                <w:bCs/>
              </w:rPr>
              <w:t xml:space="preserve">Some College </w:t>
            </w:r>
          </w:p>
        </w:tc>
        <w:tc>
          <w:tcPr>
            <w:tcW w:w="1363" w:type="dxa"/>
          </w:tcPr>
          <w:p w14:paraId="3D296C70" w14:textId="68FBFF8B" w:rsidR="00C656EE" w:rsidRPr="00C656EE" w:rsidRDefault="00C656EE">
            <w:pPr>
              <w:pStyle w:val="Default"/>
            </w:pPr>
            <w:r w:rsidRPr="00D708CB">
              <w:rPr>
                <w:bCs/>
              </w:rPr>
              <w:t>T</w:t>
            </w:r>
            <w:r>
              <w:rPr>
                <w:bCs/>
              </w:rPr>
              <w:t>otal</w:t>
            </w:r>
          </w:p>
        </w:tc>
      </w:tr>
      <w:tr w:rsidR="00113430" w:rsidRPr="004820A4" w14:paraId="6B3E20EE" w14:textId="77777777" w:rsidTr="00D708CB">
        <w:trPr>
          <w:trHeight w:val="563"/>
        </w:trPr>
        <w:tc>
          <w:tcPr>
            <w:tcW w:w="1652" w:type="dxa"/>
            <w:shd w:val="clear" w:color="auto" w:fill="F2F2F2"/>
          </w:tcPr>
          <w:p w14:paraId="091BB3C1" w14:textId="77777777" w:rsidR="00113430" w:rsidRPr="00C656EE" w:rsidRDefault="00113430" w:rsidP="00967B7A">
            <w:pPr>
              <w:pStyle w:val="Default"/>
              <w:jc w:val="right"/>
            </w:pPr>
            <w:r w:rsidRPr="00D708CB">
              <w:rPr>
                <w:bCs/>
              </w:rPr>
              <w:t xml:space="preserve">Low </w:t>
            </w:r>
          </w:p>
        </w:tc>
        <w:tc>
          <w:tcPr>
            <w:tcW w:w="1072" w:type="dxa"/>
          </w:tcPr>
          <w:p w14:paraId="06CBA0E6" w14:textId="77777777" w:rsidR="00113430" w:rsidRPr="00C656EE" w:rsidRDefault="00113430" w:rsidP="00967B7A">
            <w:pPr>
              <w:pStyle w:val="Default"/>
              <w:jc w:val="center"/>
            </w:pPr>
            <w:r w:rsidRPr="00C656EE">
              <w:t xml:space="preserve">60 </w:t>
            </w:r>
          </w:p>
        </w:tc>
        <w:tc>
          <w:tcPr>
            <w:tcW w:w="1072" w:type="dxa"/>
          </w:tcPr>
          <w:p w14:paraId="4CE84A5B" w14:textId="77777777" w:rsidR="00113430" w:rsidRPr="00C656EE" w:rsidRDefault="00113430" w:rsidP="00967B7A">
            <w:pPr>
              <w:pStyle w:val="Default"/>
              <w:jc w:val="center"/>
            </w:pPr>
            <w:r w:rsidRPr="00C656EE">
              <w:t xml:space="preserve">55 </w:t>
            </w:r>
          </w:p>
        </w:tc>
        <w:tc>
          <w:tcPr>
            <w:tcW w:w="1081" w:type="dxa"/>
          </w:tcPr>
          <w:p w14:paraId="067964BF" w14:textId="77777777" w:rsidR="00113430" w:rsidRPr="00C656EE" w:rsidRDefault="00113430" w:rsidP="00967B7A">
            <w:pPr>
              <w:pStyle w:val="Default"/>
              <w:jc w:val="center"/>
            </w:pPr>
            <w:r w:rsidRPr="00C656EE">
              <w:t xml:space="preserve">10 </w:t>
            </w:r>
          </w:p>
        </w:tc>
        <w:tc>
          <w:tcPr>
            <w:tcW w:w="1363" w:type="dxa"/>
          </w:tcPr>
          <w:p w14:paraId="7A1AA523" w14:textId="77777777" w:rsidR="00113430" w:rsidRPr="004820A4" w:rsidRDefault="00113430" w:rsidP="00967B7A">
            <w:pPr>
              <w:pStyle w:val="Default"/>
            </w:pPr>
            <w:r w:rsidRPr="004820A4">
              <w:t xml:space="preserve">125 (41.0%) </w:t>
            </w:r>
          </w:p>
        </w:tc>
      </w:tr>
      <w:tr w:rsidR="00113430" w:rsidRPr="004820A4" w14:paraId="7BBCA193" w14:textId="77777777" w:rsidTr="00D708CB">
        <w:trPr>
          <w:trHeight w:val="565"/>
        </w:trPr>
        <w:tc>
          <w:tcPr>
            <w:tcW w:w="1652" w:type="dxa"/>
            <w:shd w:val="clear" w:color="auto" w:fill="F2F2F2"/>
          </w:tcPr>
          <w:p w14:paraId="498235FC" w14:textId="77777777" w:rsidR="00113430" w:rsidRPr="00C656EE" w:rsidRDefault="00113430" w:rsidP="00967B7A">
            <w:pPr>
              <w:pStyle w:val="Default"/>
              <w:jc w:val="right"/>
            </w:pPr>
            <w:r w:rsidRPr="00D708CB">
              <w:rPr>
                <w:bCs/>
              </w:rPr>
              <w:t xml:space="preserve">Medium </w:t>
            </w:r>
          </w:p>
        </w:tc>
        <w:tc>
          <w:tcPr>
            <w:tcW w:w="1072" w:type="dxa"/>
          </w:tcPr>
          <w:p w14:paraId="235DD133" w14:textId="77777777" w:rsidR="00113430" w:rsidRPr="00C656EE" w:rsidRDefault="00113430" w:rsidP="00967B7A">
            <w:pPr>
              <w:pStyle w:val="Default"/>
              <w:jc w:val="center"/>
            </w:pPr>
            <w:r w:rsidRPr="00C656EE">
              <w:t xml:space="preserve">35 </w:t>
            </w:r>
          </w:p>
        </w:tc>
        <w:tc>
          <w:tcPr>
            <w:tcW w:w="1072" w:type="dxa"/>
          </w:tcPr>
          <w:p w14:paraId="612F6465" w14:textId="77777777" w:rsidR="00113430" w:rsidRPr="00C656EE" w:rsidRDefault="00113430" w:rsidP="00967B7A">
            <w:pPr>
              <w:pStyle w:val="Default"/>
              <w:jc w:val="center"/>
            </w:pPr>
            <w:r w:rsidRPr="00C656EE">
              <w:t xml:space="preserve">55 </w:t>
            </w:r>
          </w:p>
        </w:tc>
        <w:tc>
          <w:tcPr>
            <w:tcW w:w="1081" w:type="dxa"/>
          </w:tcPr>
          <w:p w14:paraId="722B72D8" w14:textId="77777777" w:rsidR="00113430" w:rsidRPr="00C656EE" w:rsidRDefault="00113430" w:rsidP="00967B7A">
            <w:pPr>
              <w:pStyle w:val="Default"/>
              <w:jc w:val="center"/>
            </w:pPr>
            <w:r w:rsidRPr="00C656EE">
              <w:t xml:space="preserve">15 </w:t>
            </w:r>
          </w:p>
        </w:tc>
        <w:tc>
          <w:tcPr>
            <w:tcW w:w="1363" w:type="dxa"/>
          </w:tcPr>
          <w:p w14:paraId="07E1C7DA" w14:textId="77777777" w:rsidR="00113430" w:rsidRPr="004820A4" w:rsidRDefault="00113430" w:rsidP="00967B7A">
            <w:pPr>
              <w:pStyle w:val="Default"/>
            </w:pPr>
            <w:r w:rsidRPr="004820A4">
              <w:t xml:space="preserve">105 (34.4%) </w:t>
            </w:r>
          </w:p>
        </w:tc>
      </w:tr>
      <w:tr w:rsidR="00113430" w:rsidRPr="004820A4" w14:paraId="61F7F819" w14:textId="77777777" w:rsidTr="00D708CB">
        <w:trPr>
          <w:trHeight w:val="563"/>
        </w:trPr>
        <w:tc>
          <w:tcPr>
            <w:tcW w:w="1652" w:type="dxa"/>
            <w:shd w:val="clear" w:color="auto" w:fill="F2F2F2"/>
          </w:tcPr>
          <w:p w14:paraId="0E8F8B20" w14:textId="77777777" w:rsidR="00113430" w:rsidRPr="00C656EE" w:rsidRDefault="00113430" w:rsidP="00967B7A">
            <w:pPr>
              <w:pStyle w:val="Default"/>
              <w:jc w:val="right"/>
            </w:pPr>
            <w:r w:rsidRPr="00D708CB">
              <w:rPr>
                <w:bCs/>
              </w:rPr>
              <w:t xml:space="preserve">High </w:t>
            </w:r>
          </w:p>
        </w:tc>
        <w:tc>
          <w:tcPr>
            <w:tcW w:w="1072" w:type="dxa"/>
          </w:tcPr>
          <w:p w14:paraId="33D914E1" w14:textId="77777777" w:rsidR="00113430" w:rsidRPr="00C656EE" w:rsidRDefault="00113430" w:rsidP="00967B7A">
            <w:pPr>
              <w:pStyle w:val="Default"/>
              <w:jc w:val="center"/>
            </w:pPr>
            <w:r w:rsidRPr="00C656EE">
              <w:t xml:space="preserve">25 </w:t>
            </w:r>
          </w:p>
        </w:tc>
        <w:tc>
          <w:tcPr>
            <w:tcW w:w="1072" w:type="dxa"/>
          </w:tcPr>
          <w:p w14:paraId="2A02D5CE" w14:textId="77777777" w:rsidR="00113430" w:rsidRPr="00C656EE" w:rsidRDefault="00113430" w:rsidP="00967B7A">
            <w:pPr>
              <w:pStyle w:val="Default"/>
              <w:jc w:val="center"/>
            </w:pPr>
            <w:r w:rsidRPr="00C656EE">
              <w:t xml:space="preserve">30 </w:t>
            </w:r>
          </w:p>
        </w:tc>
        <w:tc>
          <w:tcPr>
            <w:tcW w:w="1081" w:type="dxa"/>
          </w:tcPr>
          <w:p w14:paraId="49D1000D" w14:textId="77777777" w:rsidR="00113430" w:rsidRPr="00C656EE" w:rsidRDefault="00113430" w:rsidP="00967B7A">
            <w:pPr>
              <w:pStyle w:val="Default"/>
              <w:jc w:val="center"/>
            </w:pPr>
            <w:r w:rsidRPr="00C656EE">
              <w:t xml:space="preserve">20 </w:t>
            </w:r>
          </w:p>
        </w:tc>
        <w:tc>
          <w:tcPr>
            <w:tcW w:w="1363" w:type="dxa"/>
          </w:tcPr>
          <w:p w14:paraId="71FBBFBF" w14:textId="77777777" w:rsidR="00113430" w:rsidRPr="004820A4" w:rsidRDefault="00113430" w:rsidP="00967B7A">
            <w:pPr>
              <w:pStyle w:val="Default"/>
            </w:pPr>
            <w:r w:rsidRPr="004820A4">
              <w:t xml:space="preserve">75 (24.6%) </w:t>
            </w:r>
          </w:p>
        </w:tc>
      </w:tr>
      <w:tr w:rsidR="00113430" w:rsidRPr="004820A4" w14:paraId="29484354" w14:textId="77777777" w:rsidTr="00D708CB">
        <w:trPr>
          <w:trHeight w:val="565"/>
        </w:trPr>
        <w:tc>
          <w:tcPr>
            <w:tcW w:w="1652" w:type="dxa"/>
            <w:shd w:val="clear" w:color="auto" w:fill="F2F2F2"/>
          </w:tcPr>
          <w:p w14:paraId="00F5BEB6" w14:textId="26875DC6" w:rsidR="00113430" w:rsidRPr="00C656EE" w:rsidRDefault="000918DF" w:rsidP="00392B52">
            <w:pPr>
              <w:pStyle w:val="Default"/>
              <w:jc w:val="right"/>
            </w:pPr>
            <w:r w:rsidRPr="00282474">
              <w:rPr>
                <w:bCs/>
              </w:rPr>
              <w:t xml:space="preserve">Total </w:t>
            </w:r>
          </w:p>
        </w:tc>
        <w:tc>
          <w:tcPr>
            <w:tcW w:w="1072" w:type="dxa"/>
          </w:tcPr>
          <w:p w14:paraId="6EA2079C" w14:textId="77777777" w:rsidR="00113430" w:rsidRPr="00C656EE" w:rsidRDefault="00113430" w:rsidP="00967B7A">
            <w:pPr>
              <w:pStyle w:val="Default"/>
              <w:jc w:val="center"/>
            </w:pPr>
            <w:r w:rsidRPr="00C656EE">
              <w:t xml:space="preserve">120 </w:t>
            </w:r>
          </w:p>
        </w:tc>
        <w:tc>
          <w:tcPr>
            <w:tcW w:w="1072" w:type="dxa"/>
          </w:tcPr>
          <w:p w14:paraId="590ACE0D" w14:textId="77777777" w:rsidR="00113430" w:rsidRPr="00C656EE" w:rsidRDefault="00113430" w:rsidP="00967B7A">
            <w:pPr>
              <w:pStyle w:val="Default"/>
              <w:jc w:val="center"/>
            </w:pPr>
            <w:r w:rsidRPr="00C656EE">
              <w:t xml:space="preserve">140 </w:t>
            </w:r>
          </w:p>
        </w:tc>
        <w:tc>
          <w:tcPr>
            <w:tcW w:w="1081" w:type="dxa"/>
          </w:tcPr>
          <w:p w14:paraId="0E8FC123" w14:textId="77777777" w:rsidR="00113430" w:rsidRPr="00C656EE" w:rsidRDefault="00113430" w:rsidP="00967B7A">
            <w:pPr>
              <w:pStyle w:val="Default"/>
              <w:jc w:val="center"/>
            </w:pPr>
            <w:r w:rsidRPr="00C656EE">
              <w:t xml:space="preserve">45 </w:t>
            </w:r>
          </w:p>
        </w:tc>
        <w:tc>
          <w:tcPr>
            <w:tcW w:w="1363" w:type="dxa"/>
          </w:tcPr>
          <w:p w14:paraId="3BF10B38" w14:textId="77777777" w:rsidR="00113430" w:rsidRPr="004820A4" w:rsidRDefault="00113430" w:rsidP="00967B7A">
            <w:pPr>
              <w:pStyle w:val="Default"/>
            </w:pPr>
            <w:r w:rsidRPr="004820A4">
              <w:t xml:space="preserve">305 (100%) </w:t>
            </w:r>
          </w:p>
        </w:tc>
      </w:tr>
    </w:tbl>
    <w:p w14:paraId="544BBB24" w14:textId="77777777" w:rsidR="00113430" w:rsidRPr="004820A4" w:rsidRDefault="00113430" w:rsidP="00113430">
      <w:pPr>
        <w:pStyle w:val="Default"/>
        <w:rPr>
          <w:color w:val="auto"/>
        </w:rPr>
      </w:pPr>
    </w:p>
    <w:p w14:paraId="785734CF" w14:textId="5BF2913F" w:rsidR="00B96BEE" w:rsidRPr="004820A4" w:rsidRDefault="00113430" w:rsidP="00113430">
      <w:pPr>
        <w:pStyle w:val="CM88"/>
        <w:spacing w:line="720" w:lineRule="atLeast"/>
        <w:rPr>
          <w:b/>
          <w:bCs/>
        </w:rPr>
      </w:pPr>
      <w:r w:rsidRPr="004820A4">
        <w:t>Second, calculate the expected frequencies. For example, 0.</w:t>
      </w:r>
      <w:r w:rsidRPr="00C656EE">
        <w:t>410</w:t>
      </w:r>
      <w:r w:rsidR="000918DF" w:rsidRPr="00C656EE">
        <w:t xml:space="preserve"> × </w:t>
      </w:r>
      <w:r w:rsidRPr="00C656EE">
        <w:t xml:space="preserve">120 = 49.2, and </w:t>
      </w:r>
      <w:r w:rsidRPr="004820A4">
        <w:t xml:space="preserve">so on. </w:t>
      </w:r>
    </w:p>
    <w:p w14:paraId="4491D625" w14:textId="03BB03F1" w:rsidR="00113430" w:rsidRPr="004820A4" w:rsidRDefault="00113430" w:rsidP="00113430">
      <w:pPr>
        <w:pStyle w:val="CM88"/>
        <w:spacing w:line="720" w:lineRule="atLeast"/>
      </w:pPr>
      <w:r w:rsidRPr="004820A4">
        <w:rPr>
          <w:b/>
          <w:bCs/>
        </w:rPr>
        <w:t xml:space="preserve">Expected Frequencies: </w:t>
      </w:r>
    </w:p>
    <w:tbl>
      <w:tblPr>
        <w:tblStyle w:val="TableGridLight1"/>
        <w:tblW w:w="6240" w:type="dxa"/>
        <w:tblLook w:val="0000" w:firstRow="0" w:lastRow="0" w:firstColumn="0" w:lastColumn="0" w:noHBand="0" w:noVBand="0"/>
      </w:tblPr>
      <w:tblGrid>
        <w:gridCol w:w="1652"/>
        <w:gridCol w:w="1072"/>
        <w:gridCol w:w="1072"/>
        <w:gridCol w:w="1081"/>
        <w:gridCol w:w="1363"/>
      </w:tblGrid>
      <w:tr w:rsidR="00C656EE" w:rsidRPr="004820A4" w14:paraId="4331216C" w14:textId="77777777" w:rsidTr="00C656EE">
        <w:trPr>
          <w:trHeight w:val="300"/>
        </w:trPr>
        <w:tc>
          <w:tcPr>
            <w:tcW w:w="1652" w:type="dxa"/>
            <w:vMerge w:val="restart"/>
          </w:tcPr>
          <w:p w14:paraId="57E44B96" w14:textId="3892F72A" w:rsidR="00C656EE" w:rsidRPr="00C656EE" w:rsidRDefault="00C656EE" w:rsidP="00967B7A">
            <w:pPr>
              <w:pStyle w:val="Default"/>
              <w:jc w:val="right"/>
            </w:pPr>
            <w:r w:rsidRPr="00D708CB">
              <w:rPr>
                <w:bCs/>
              </w:rPr>
              <w:t xml:space="preserve">Welfare Outcome </w:t>
            </w:r>
          </w:p>
        </w:tc>
        <w:tc>
          <w:tcPr>
            <w:tcW w:w="1072" w:type="dxa"/>
          </w:tcPr>
          <w:p w14:paraId="6C349248" w14:textId="77777777" w:rsidR="00C656EE" w:rsidRPr="00C656EE" w:rsidRDefault="00C656EE" w:rsidP="00967B7A">
            <w:pPr>
              <w:pStyle w:val="Default"/>
              <w:jc w:val="center"/>
              <w:rPr>
                <w:color w:val="auto"/>
              </w:rPr>
            </w:pPr>
          </w:p>
        </w:tc>
        <w:tc>
          <w:tcPr>
            <w:tcW w:w="2153" w:type="dxa"/>
            <w:gridSpan w:val="2"/>
          </w:tcPr>
          <w:p w14:paraId="37DCB75D" w14:textId="77777777" w:rsidR="00C656EE" w:rsidRPr="00C656EE" w:rsidRDefault="00C656EE" w:rsidP="00967B7A">
            <w:pPr>
              <w:pStyle w:val="Default"/>
              <w:jc w:val="center"/>
            </w:pPr>
            <w:r w:rsidRPr="00D708CB">
              <w:rPr>
                <w:bCs/>
              </w:rPr>
              <w:t xml:space="preserve">Education </w:t>
            </w:r>
          </w:p>
        </w:tc>
        <w:tc>
          <w:tcPr>
            <w:tcW w:w="1363" w:type="dxa"/>
          </w:tcPr>
          <w:p w14:paraId="29733125" w14:textId="77777777" w:rsidR="00C656EE" w:rsidRPr="00C656EE" w:rsidRDefault="00C656EE" w:rsidP="00967B7A">
            <w:pPr>
              <w:pStyle w:val="Default"/>
              <w:jc w:val="center"/>
              <w:rPr>
                <w:color w:val="auto"/>
              </w:rPr>
            </w:pPr>
          </w:p>
        </w:tc>
      </w:tr>
      <w:tr w:rsidR="00C656EE" w:rsidRPr="004820A4" w14:paraId="06A69A07" w14:textId="77777777" w:rsidTr="00C656EE">
        <w:trPr>
          <w:trHeight w:val="560"/>
        </w:trPr>
        <w:tc>
          <w:tcPr>
            <w:tcW w:w="1652" w:type="dxa"/>
            <w:vMerge/>
          </w:tcPr>
          <w:p w14:paraId="4EDC02ED" w14:textId="77777777" w:rsidR="00C656EE" w:rsidRPr="00C656EE" w:rsidRDefault="00C656EE" w:rsidP="00967B7A">
            <w:pPr>
              <w:pStyle w:val="Default"/>
              <w:jc w:val="right"/>
            </w:pPr>
          </w:p>
        </w:tc>
        <w:tc>
          <w:tcPr>
            <w:tcW w:w="1072" w:type="dxa"/>
          </w:tcPr>
          <w:p w14:paraId="69691E01" w14:textId="77777777" w:rsidR="00C656EE" w:rsidRPr="00C656EE" w:rsidRDefault="00C656EE" w:rsidP="00967B7A">
            <w:pPr>
              <w:pStyle w:val="Default"/>
              <w:jc w:val="center"/>
            </w:pPr>
            <w:r w:rsidRPr="00D708CB">
              <w:rPr>
                <w:bCs/>
              </w:rPr>
              <w:t xml:space="preserve">No H.S. Degree </w:t>
            </w:r>
          </w:p>
        </w:tc>
        <w:tc>
          <w:tcPr>
            <w:tcW w:w="1072" w:type="dxa"/>
          </w:tcPr>
          <w:p w14:paraId="00B0F963" w14:textId="77777777" w:rsidR="00C656EE" w:rsidRPr="00C656EE" w:rsidRDefault="00C656EE" w:rsidP="00967B7A">
            <w:pPr>
              <w:pStyle w:val="Default"/>
              <w:jc w:val="center"/>
            </w:pPr>
            <w:r w:rsidRPr="00D708CB">
              <w:rPr>
                <w:bCs/>
              </w:rPr>
              <w:t xml:space="preserve">H.S. Degree </w:t>
            </w:r>
          </w:p>
        </w:tc>
        <w:tc>
          <w:tcPr>
            <w:tcW w:w="1081" w:type="dxa"/>
          </w:tcPr>
          <w:p w14:paraId="205C0975" w14:textId="77777777" w:rsidR="00C656EE" w:rsidRPr="00C656EE" w:rsidRDefault="00C656EE" w:rsidP="00967B7A">
            <w:pPr>
              <w:pStyle w:val="Default"/>
              <w:jc w:val="center"/>
            </w:pPr>
            <w:r w:rsidRPr="00D708CB">
              <w:rPr>
                <w:bCs/>
              </w:rPr>
              <w:t xml:space="preserve">Some College </w:t>
            </w:r>
          </w:p>
        </w:tc>
        <w:tc>
          <w:tcPr>
            <w:tcW w:w="1363" w:type="dxa"/>
          </w:tcPr>
          <w:p w14:paraId="05E393B7" w14:textId="7920CC16" w:rsidR="00C656EE" w:rsidRPr="00C656EE" w:rsidRDefault="00C656EE">
            <w:pPr>
              <w:pStyle w:val="Default"/>
            </w:pPr>
            <w:r w:rsidRPr="00D708CB">
              <w:rPr>
                <w:bCs/>
              </w:rPr>
              <w:t>T</w:t>
            </w:r>
            <w:r>
              <w:rPr>
                <w:bCs/>
              </w:rPr>
              <w:t>otal</w:t>
            </w:r>
          </w:p>
        </w:tc>
      </w:tr>
      <w:tr w:rsidR="00113430" w:rsidRPr="004820A4" w14:paraId="13812588" w14:textId="77777777" w:rsidTr="00D708CB">
        <w:trPr>
          <w:trHeight w:val="563"/>
        </w:trPr>
        <w:tc>
          <w:tcPr>
            <w:tcW w:w="1652" w:type="dxa"/>
            <w:shd w:val="clear" w:color="auto" w:fill="F2F2F2"/>
          </w:tcPr>
          <w:p w14:paraId="406FC5C3" w14:textId="77777777" w:rsidR="00113430" w:rsidRPr="00C656EE" w:rsidRDefault="00113430" w:rsidP="00967B7A">
            <w:pPr>
              <w:pStyle w:val="Default"/>
              <w:jc w:val="right"/>
            </w:pPr>
            <w:r w:rsidRPr="00D708CB">
              <w:rPr>
                <w:bCs/>
              </w:rPr>
              <w:t xml:space="preserve">Low </w:t>
            </w:r>
          </w:p>
        </w:tc>
        <w:tc>
          <w:tcPr>
            <w:tcW w:w="1072" w:type="dxa"/>
          </w:tcPr>
          <w:p w14:paraId="1B02A96A" w14:textId="77777777" w:rsidR="00113430" w:rsidRPr="00C656EE" w:rsidRDefault="00113430" w:rsidP="00967B7A">
            <w:pPr>
              <w:pStyle w:val="Default"/>
              <w:jc w:val="center"/>
            </w:pPr>
            <w:r w:rsidRPr="00C656EE">
              <w:t xml:space="preserve">49.2 </w:t>
            </w:r>
          </w:p>
        </w:tc>
        <w:tc>
          <w:tcPr>
            <w:tcW w:w="1072" w:type="dxa"/>
          </w:tcPr>
          <w:p w14:paraId="502A01F4" w14:textId="77777777" w:rsidR="00113430" w:rsidRPr="00C656EE" w:rsidRDefault="00113430" w:rsidP="00967B7A">
            <w:pPr>
              <w:pStyle w:val="Default"/>
              <w:jc w:val="center"/>
            </w:pPr>
            <w:r w:rsidRPr="00C656EE">
              <w:t xml:space="preserve">57.4 </w:t>
            </w:r>
          </w:p>
        </w:tc>
        <w:tc>
          <w:tcPr>
            <w:tcW w:w="1081" w:type="dxa"/>
          </w:tcPr>
          <w:p w14:paraId="7699BB30" w14:textId="77777777" w:rsidR="00113430" w:rsidRPr="00C656EE" w:rsidRDefault="00113430" w:rsidP="00967B7A">
            <w:pPr>
              <w:pStyle w:val="Default"/>
              <w:jc w:val="center"/>
            </w:pPr>
            <w:r w:rsidRPr="00C656EE">
              <w:t xml:space="preserve">18.5 </w:t>
            </w:r>
          </w:p>
        </w:tc>
        <w:tc>
          <w:tcPr>
            <w:tcW w:w="1363" w:type="dxa"/>
          </w:tcPr>
          <w:p w14:paraId="02AF2092" w14:textId="77777777" w:rsidR="00113430" w:rsidRPr="00C656EE" w:rsidRDefault="00113430" w:rsidP="00967B7A">
            <w:pPr>
              <w:pStyle w:val="Default"/>
            </w:pPr>
            <w:r w:rsidRPr="00C656EE">
              <w:t xml:space="preserve">125 (41.0%) </w:t>
            </w:r>
          </w:p>
        </w:tc>
      </w:tr>
      <w:tr w:rsidR="00113430" w:rsidRPr="004820A4" w14:paraId="515C9087" w14:textId="77777777" w:rsidTr="00D708CB">
        <w:trPr>
          <w:trHeight w:val="563"/>
        </w:trPr>
        <w:tc>
          <w:tcPr>
            <w:tcW w:w="1652" w:type="dxa"/>
            <w:shd w:val="clear" w:color="auto" w:fill="F2F2F2"/>
          </w:tcPr>
          <w:p w14:paraId="5C89977E" w14:textId="77777777" w:rsidR="00113430" w:rsidRPr="00C656EE" w:rsidRDefault="00113430" w:rsidP="00967B7A">
            <w:pPr>
              <w:pStyle w:val="Default"/>
              <w:jc w:val="right"/>
            </w:pPr>
            <w:r w:rsidRPr="00D708CB">
              <w:rPr>
                <w:bCs/>
              </w:rPr>
              <w:t xml:space="preserve">Medium </w:t>
            </w:r>
          </w:p>
        </w:tc>
        <w:tc>
          <w:tcPr>
            <w:tcW w:w="1072" w:type="dxa"/>
          </w:tcPr>
          <w:p w14:paraId="25859963" w14:textId="77777777" w:rsidR="00113430" w:rsidRPr="00C656EE" w:rsidRDefault="00113430" w:rsidP="00967B7A">
            <w:pPr>
              <w:pStyle w:val="Default"/>
              <w:jc w:val="center"/>
            </w:pPr>
            <w:r w:rsidRPr="00C656EE">
              <w:t xml:space="preserve">41.3 </w:t>
            </w:r>
          </w:p>
        </w:tc>
        <w:tc>
          <w:tcPr>
            <w:tcW w:w="1072" w:type="dxa"/>
          </w:tcPr>
          <w:p w14:paraId="115A31ED" w14:textId="77777777" w:rsidR="00113430" w:rsidRPr="00C656EE" w:rsidRDefault="00113430" w:rsidP="00967B7A">
            <w:pPr>
              <w:pStyle w:val="Default"/>
              <w:jc w:val="center"/>
            </w:pPr>
            <w:r w:rsidRPr="00C656EE">
              <w:t xml:space="preserve">48.2 </w:t>
            </w:r>
          </w:p>
        </w:tc>
        <w:tc>
          <w:tcPr>
            <w:tcW w:w="1081" w:type="dxa"/>
          </w:tcPr>
          <w:p w14:paraId="4C3A0519" w14:textId="77777777" w:rsidR="00113430" w:rsidRPr="00C656EE" w:rsidRDefault="00113430" w:rsidP="00967B7A">
            <w:pPr>
              <w:pStyle w:val="Default"/>
              <w:jc w:val="center"/>
            </w:pPr>
            <w:r w:rsidRPr="00C656EE">
              <w:t xml:space="preserve">15.5 </w:t>
            </w:r>
          </w:p>
        </w:tc>
        <w:tc>
          <w:tcPr>
            <w:tcW w:w="1363" w:type="dxa"/>
          </w:tcPr>
          <w:p w14:paraId="68E26C2B" w14:textId="77777777" w:rsidR="00113430" w:rsidRPr="00C656EE" w:rsidRDefault="00113430" w:rsidP="00967B7A">
            <w:pPr>
              <w:pStyle w:val="Default"/>
            </w:pPr>
            <w:r w:rsidRPr="00C656EE">
              <w:t xml:space="preserve">105 (34.4%) </w:t>
            </w:r>
          </w:p>
        </w:tc>
      </w:tr>
      <w:tr w:rsidR="00113430" w:rsidRPr="004820A4" w14:paraId="6108F575" w14:textId="77777777" w:rsidTr="00D708CB">
        <w:trPr>
          <w:trHeight w:val="563"/>
        </w:trPr>
        <w:tc>
          <w:tcPr>
            <w:tcW w:w="1652" w:type="dxa"/>
            <w:shd w:val="clear" w:color="auto" w:fill="F2F2F2"/>
          </w:tcPr>
          <w:p w14:paraId="67215BE3" w14:textId="77777777" w:rsidR="00113430" w:rsidRPr="00C656EE" w:rsidRDefault="00113430" w:rsidP="00967B7A">
            <w:pPr>
              <w:pStyle w:val="Default"/>
              <w:jc w:val="right"/>
            </w:pPr>
            <w:r w:rsidRPr="00D708CB">
              <w:rPr>
                <w:bCs/>
              </w:rPr>
              <w:lastRenderedPageBreak/>
              <w:t xml:space="preserve">High </w:t>
            </w:r>
          </w:p>
        </w:tc>
        <w:tc>
          <w:tcPr>
            <w:tcW w:w="1072" w:type="dxa"/>
          </w:tcPr>
          <w:p w14:paraId="05CF134C" w14:textId="77777777" w:rsidR="00113430" w:rsidRPr="00C656EE" w:rsidRDefault="00113430" w:rsidP="00967B7A">
            <w:pPr>
              <w:pStyle w:val="Default"/>
              <w:jc w:val="center"/>
            </w:pPr>
            <w:r w:rsidRPr="00C656EE">
              <w:t xml:space="preserve">29.5 </w:t>
            </w:r>
          </w:p>
        </w:tc>
        <w:tc>
          <w:tcPr>
            <w:tcW w:w="1072" w:type="dxa"/>
          </w:tcPr>
          <w:p w14:paraId="7423F970" w14:textId="77777777" w:rsidR="00113430" w:rsidRPr="00C656EE" w:rsidRDefault="00113430" w:rsidP="00967B7A">
            <w:pPr>
              <w:pStyle w:val="Default"/>
              <w:jc w:val="center"/>
            </w:pPr>
            <w:r w:rsidRPr="00C656EE">
              <w:t xml:space="preserve">34.4 </w:t>
            </w:r>
          </w:p>
        </w:tc>
        <w:tc>
          <w:tcPr>
            <w:tcW w:w="1081" w:type="dxa"/>
          </w:tcPr>
          <w:p w14:paraId="23252BAF" w14:textId="77777777" w:rsidR="00113430" w:rsidRPr="00C656EE" w:rsidRDefault="00113430" w:rsidP="00967B7A">
            <w:pPr>
              <w:pStyle w:val="Default"/>
              <w:jc w:val="center"/>
            </w:pPr>
            <w:r w:rsidRPr="00C656EE">
              <w:t xml:space="preserve">11.1 </w:t>
            </w:r>
          </w:p>
        </w:tc>
        <w:tc>
          <w:tcPr>
            <w:tcW w:w="1363" w:type="dxa"/>
          </w:tcPr>
          <w:p w14:paraId="6409A4ED" w14:textId="77777777" w:rsidR="00113430" w:rsidRPr="00C656EE" w:rsidRDefault="00113430" w:rsidP="00967B7A">
            <w:pPr>
              <w:pStyle w:val="Default"/>
            </w:pPr>
            <w:r w:rsidRPr="00C656EE">
              <w:t xml:space="preserve">75 (24.6%) </w:t>
            </w:r>
          </w:p>
        </w:tc>
      </w:tr>
      <w:tr w:rsidR="00113430" w:rsidRPr="004820A4" w14:paraId="74CAAFAE" w14:textId="77777777" w:rsidTr="00D708CB">
        <w:trPr>
          <w:trHeight w:val="568"/>
        </w:trPr>
        <w:tc>
          <w:tcPr>
            <w:tcW w:w="1652" w:type="dxa"/>
            <w:shd w:val="clear" w:color="auto" w:fill="F2F2F2"/>
          </w:tcPr>
          <w:p w14:paraId="2FBD6FC8" w14:textId="7A427348" w:rsidR="00113430" w:rsidRPr="00C656EE" w:rsidRDefault="002C46E3" w:rsidP="00392B52">
            <w:pPr>
              <w:pStyle w:val="Default"/>
              <w:jc w:val="right"/>
            </w:pPr>
            <w:r w:rsidRPr="000F0C98">
              <w:rPr>
                <w:bCs/>
              </w:rPr>
              <w:t xml:space="preserve">Total </w:t>
            </w:r>
          </w:p>
        </w:tc>
        <w:tc>
          <w:tcPr>
            <w:tcW w:w="1072" w:type="dxa"/>
          </w:tcPr>
          <w:p w14:paraId="1176232D" w14:textId="77777777" w:rsidR="00113430" w:rsidRPr="00C656EE" w:rsidRDefault="00113430" w:rsidP="00967B7A">
            <w:pPr>
              <w:pStyle w:val="Default"/>
              <w:jc w:val="center"/>
            </w:pPr>
            <w:r w:rsidRPr="00C656EE">
              <w:t xml:space="preserve">120 </w:t>
            </w:r>
          </w:p>
        </w:tc>
        <w:tc>
          <w:tcPr>
            <w:tcW w:w="1072" w:type="dxa"/>
          </w:tcPr>
          <w:p w14:paraId="7C302ED0" w14:textId="77777777" w:rsidR="00113430" w:rsidRPr="00C656EE" w:rsidRDefault="00113430" w:rsidP="00967B7A">
            <w:pPr>
              <w:pStyle w:val="Default"/>
              <w:jc w:val="center"/>
            </w:pPr>
            <w:r w:rsidRPr="00C656EE">
              <w:t xml:space="preserve">140 </w:t>
            </w:r>
          </w:p>
        </w:tc>
        <w:tc>
          <w:tcPr>
            <w:tcW w:w="1081" w:type="dxa"/>
          </w:tcPr>
          <w:p w14:paraId="5F80EDFA" w14:textId="77777777" w:rsidR="00113430" w:rsidRPr="00C656EE" w:rsidRDefault="00113430" w:rsidP="00967B7A">
            <w:pPr>
              <w:pStyle w:val="Default"/>
              <w:jc w:val="center"/>
            </w:pPr>
            <w:r w:rsidRPr="00C656EE">
              <w:t xml:space="preserve">45 </w:t>
            </w:r>
          </w:p>
        </w:tc>
        <w:tc>
          <w:tcPr>
            <w:tcW w:w="1363" w:type="dxa"/>
          </w:tcPr>
          <w:p w14:paraId="703678F1" w14:textId="77777777" w:rsidR="00113430" w:rsidRPr="00C656EE" w:rsidRDefault="00113430" w:rsidP="00967B7A">
            <w:pPr>
              <w:pStyle w:val="Default"/>
            </w:pPr>
            <w:r w:rsidRPr="00C656EE">
              <w:t xml:space="preserve">305 (100%) </w:t>
            </w:r>
          </w:p>
        </w:tc>
      </w:tr>
    </w:tbl>
    <w:p w14:paraId="1EC2A96A" w14:textId="77777777" w:rsidR="00113430" w:rsidRPr="004820A4" w:rsidRDefault="00113430" w:rsidP="00113430">
      <w:pPr>
        <w:pStyle w:val="Default"/>
        <w:rPr>
          <w:color w:val="auto"/>
        </w:rPr>
      </w:pPr>
    </w:p>
    <w:p w14:paraId="2CE9FD15" w14:textId="77777777" w:rsidR="00113430" w:rsidRPr="004820A4" w:rsidRDefault="00113430" w:rsidP="00113430">
      <w:pPr>
        <w:pStyle w:val="CM88"/>
        <w:ind w:left="7588" w:right="530"/>
        <w:rPr>
          <w:sz w:val="14"/>
          <w:szCs w:val="14"/>
        </w:rPr>
      </w:pPr>
      <w:r w:rsidRPr="004820A4">
        <w:rPr>
          <w:sz w:val="14"/>
          <w:szCs w:val="14"/>
        </w:rPr>
        <w:t>2</w:t>
      </w:r>
    </w:p>
    <w:p w14:paraId="279EE399" w14:textId="3A62F905" w:rsidR="00113430" w:rsidRPr="004820A4" w:rsidRDefault="00113430" w:rsidP="00113430">
      <w:pPr>
        <w:pStyle w:val="CM73"/>
        <w:jc w:val="center"/>
      </w:pPr>
      <w:r w:rsidRPr="004820A4">
        <w:t>Third, calculate χ</w:t>
      </w:r>
      <w:r w:rsidR="002C46E3" w:rsidRPr="000F0C98">
        <w:rPr>
          <w:vertAlign w:val="superscript"/>
        </w:rPr>
        <w:t>2</w:t>
      </w:r>
      <w:r w:rsidRPr="004820A4">
        <w:t xml:space="preserve"> for each cell according to the formula ( </w:t>
      </w:r>
      <w:r w:rsidRPr="004820A4">
        <w:rPr>
          <w:i/>
          <w:iCs/>
        </w:rPr>
        <w:t>O</w:t>
      </w:r>
      <w:r w:rsidRPr="004820A4">
        <w:rPr>
          <w:i/>
          <w:iCs/>
          <w:position w:val="-6"/>
          <w:vertAlign w:val="subscript"/>
        </w:rPr>
        <w:t xml:space="preserve">i </w:t>
      </w:r>
      <w:r w:rsidRPr="004820A4">
        <w:rPr>
          <w:i/>
          <w:iCs/>
        </w:rPr>
        <w:t>− E</w:t>
      </w:r>
      <w:r w:rsidRPr="004820A4">
        <w:rPr>
          <w:i/>
          <w:iCs/>
          <w:position w:val="-6"/>
          <w:vertAlign w:val="subscript"/>
        </w:rPr>
        <w:t xml:space="preserve">i </w:t>
      </w:r>
      <w:r w:rsidRPr="004820A4">
        <w:t>)/</w:t>
      </w:r>
      <w:r w:rsidRPr="004820A4">
        <w:rPr>
          <w:i/>
          <w:iCs/>
        </w:rPr>
        <w:t>E</w:t>
      </w:r>
      <w:r w:rsidRPr="004820A4">
        <w:rPr>
          <w:i/>
          <w:iCs/>
          <w:position w:val="-6"/>
          <w:vertAlign w:val="subscript"/>
        </w:rPr>
        <w:t xml:space="preserve">i </w:t>
      </w:r>
      <w:r w:rsidRPr="004820A4">
        <w:t xml:space="preserve">: </w:t>
      </w:r>
    </w:p>
    <w:p w14:paraId="158E3DAD" w14:textId="23152331" w:rsidR="00113430" w:rsidRPr="004820A4" w:rsidRDefault="002C46E3" w:rsidP="00113430">
      <w:pPr>
        <w:pStyle w:val="CM83"/>
        <w:ind w:left="1620" w:right="4700"/>
      </w:pPr>
      <w:r w:rsidRPr="00D708CB">
        <w:rPr>
          <w:b/>
        </w:rPr>
        <w:t>χ</w:t>
      </w:r>
      <w:r w:rsidRPr="00D708CB">
        <w:rPr>
          <w:b/>
          <w:vertAlign w:val="superscript"/>
        </w:rPr>
        <w:t>2</w:t>
      </w:r>
      <w:r w:rsidRPr="004820A4">
        <w:rPr>
          <w:vertAlign w:val="superscript"/>
        </w:rPr>
        <w:t xml:space="preserve"> </w:t>
      </w:r>
      <w:r w:rsidR="00113430" w:rsidRPr="004820A4">
        <w:rPr>
          <w:b/>
          <w:bCs/>
        </w:rPr>
        <w:t xml:space="preserve">values: </w:t>
      </w:r>
    </w:p>
    <w:tbl>
      <w:tblPr>
        <w:tblStyle w:val="TableGridLight1"/>
        <w:tblW w:w="6240" w:type="dxa"/>
        <w:tblLook w:val="0000" w:firstRow="0" w:lastRow="0" w:firstColumn="0" w:lastColumn="0" w:noHBand="0" w:noVBand="0"/>
      </w:tblPr>
      <w:tblGrid>
        <w:gridCol w:w="1682"/>
        <w:gridCol w:w="1061"/>
        <w:gridCol w:w="1061"/>
        <w:gridCol w:w="1073"/>
        <w:gridCol w:w="1363"/>
      </w:tblGrid>
      <w:tr w:rsidR="00C656EE" w:rsidRPr="004820A4" w14:paraId="08BB5F40" w14:textId="77777777" w:rsidTr="00C656EE">
        <w:trPr>
          <w:trHeight w:val="300"/>
        </w:trPr>
        <w:tc>
          <w:tcPr>
            <w:tcW w:w="1682" w:type="dxa"/>
            <w:vMerge w:val="restart"/>
          </w:tcPr>
          <w:p w14:paraId="266D28C4" w14:textId="7CF3C306" w:rsidR="00C656EE" w:rsidRPr="00C656EE" w:rsidRDefault="00C656EE" w:rsidP="00967B7A">
            <w:pPr>
              <w:pStyle w:val="Default"/>
              <w:jc w:val="right"/>
            </w:pPr>
            <w:r w:rsidRPr="00D708CB">
              <w:rPr>
                <w:bCs/>
              </w:rPr>
              <w:t xml:space="preserve">Welfare Outcome </w:t>
            </w:r>
          </w:p>
        </w:tc>
        <w:tc>
          <w:tcPr>
            <w:tcW w:w="1061" w:type="dxa"/>
          </w:tcPr>
          <w:p w14:paraId="44C1B1AF" w14:textId="77777777" w:rsidR="00C656EE" w:rsidRPr="00C656EE" w:rsidRDefault="00C656EE" w:rsidP="00967B7A">
            <w:pPr>
              <w:pStyle w:val="Default"/>
              <w:jc w:val="center"/>
              <w:rPr>
                <w:color w:val="auto"/>
              </w:rPr>
            </w:pPr>
          </w:p>
        </w:tc>
        <w:tc>
          <w:tcPr>
            <w:tcW w:w="2134" w:type="dxa"/>
            <w:gridSpan w:val="2"/>
          </w:tcPr>
          <w:p w14:paraId="55CA4F2E" w14:textId="77777777" w:rsidR="00C656EE" w:rsidRPr="00C656EE" w:rsidRDefault="00C656EE" w:rsidP="00967B7A">
            <w:pPr>
              <w:pStyle w:val="Default"/>
              <w:jc w:val="center"/>
            </w:pPr>
            <w:r w:rsidRPr="00D708CB">
              <w:rPr>
                <w:bCs/>
              </w:rPr>
              <w:t xml:space="preserve">Education </w:t>
            </w:r>
          </w:p>
        </w:tc>
        <w:tc>
          <w:tcPr>
            <w:tcW w:w="1363" w:type="dxa"/>
          </w:tcPr>
          <w:p w14:paraId="4D4C71ED" w14:textId="77777777" w:rsidR="00C656EE" w:rsidRPr="00C656EE" w:rsidRDefault="00C656EE" w:rsidP="00967B7A">
            <w:pPr>
              <w:pStyle w:val="Default"/>
              <w:jc w:val="center"/>
              <w:rPr>
                <w:color w:val="auto"/>
              </w:rPr>
            </w:pPr>
          </w:p>
        </w:tc>
      </w:tr>
      <w:tr w:rsidR="00C656EE" w:rsidRPr="004820A4" w14:paraId="1B0E61BD" w14:textId="77777777" w:rsidTr="00C656EE">
        <w:trPr>
          <w:trHeight w:val="560"/>
        </w:trPr>
        <w:tc>
          <w:tcPr>
            <w:tcW w:w="1682" w:type="dxa"/>
            <w:vMerge/>
          </w:tcPr>
          <w:p w14:paraId="1741DF09" w14:textId="77777777" w:rsidR="00C656EE" w:rsidRPr="00C656EE" w:rsidRDefault="00C656EE" w:rsidP="00967B7A">
            <w:pPr>
              <w:pStyle w:val="Default"/>
              <w:jc w:val="right"/>
            </w:pPr>
          </w:p>
        </w:tc>
        <w:tc>
          <w:tcPr>
            <w:tcW w:w="1061" w:type="dxa"/>
          </w:tcPr>
          <w:p w14:paraId="55162C5E" w14:textId="77777777" w:rsidR="00C656EE" w:rsidRPr="00C656EE" w:rsidRDefault="00C656EE" w:rsidP="00967B7A">
            <w:pPr>
              <w:pStyle w:val="Default"/>
              <w:jc w:val="center"/>
            </w:pPr>
            <w:r w:rsidRPr="00D708CB">
              <w:rPr>
                <w:bCs/>
              </w:rPr>
              <w:t xml:space="preserve">No H.S. Degree </w:t>
            </w:r>
          </w:p>
        </w:tc>
        <w:tc>
          <w:tcPr>
            <w:tcW w:w="1061" w:type="dxa"/>
          </w:tcPr>
          <w:p w14:paraId="4EB0F2A8" w14:textId="77777777" w:rsidR="00C656EE" w:rsidRPr="00C656EE" w:rsidRDefault="00C656EE" w:rsidP="00967B7A">
            <w:pPr>
              <w:pStyle w:val="Default"/>
              <w:jc w:val="center"/>
            </w:pPr>
            <w:r w:rsidRPr="00D708CB">
              <w:rPr>
                <w:bCs/>
              </w:rPr>
              <w:t xml:space="preserve">H.S. Degree </w:t>
            </w:r>
          </w:p>
        </w:tc>
        <w:tc>
          <w:tcPr>
            <w:tcW w:w="1073" w:type="dxa"/>
          </w:tcPr>
          <w:p w14:paraId="7559EF12" w14:textId="77777777" w:rsidR="00C656EE" w:rsidRPr="00C656EE" w:rsidRDefault="00C656EE" w:rsidP="00967B7A">
            <w:pPr>
              <w:pStyle w:val="Default"/>
              <w:jc w:val="center"/>
            </w:pPr>
            <w:r w:rsidRPr="00D708CB">
              <w:rPr>
                <w:bCs/>
              </w:rPr>
              <w:t xml:space="preserve">Some College </w:t>
            </w:r>
          </w:p>
        </w:tc>
        <w:tc>
          <w:tcPr>
            <w:tcW w:w="1363" w:type="dxa"/>
          </w:tcPr>
          <w:p w14:paraId="16356FCA" w14:textId="2E8DC52D" w:rsidR="00C656EE" w:rsidRPr="00C656EE" w:rsidRDefault="00C656EE">
            <w:pPr>
              <w:pStyle w:val="Default"/>
              <w:jc w:val="center"/>
            </w:pPr>
            <w:r w:rsidRPr="00D708CB">
              <w:rPr>
                <w:bCs/>
              </w:rPr>
              <w:t>T</w:t>
            </w:r>
            <w:r>
              <w:rPr>
                <w:bCs/>
              </w:rPr>
              <w:t>otal</w:t>
            </w:r>
          </w:p>
        </w:tc>
      </w:tr>
      <w:tr w:rsidR="00113430" w:rsidRPr="004820A4" w14:paraId="0AD25DD6" w14:textId="77777777" w:rsidTr="00D708CB">
        <w:trPr>
          <w:trHeight w:val="285"/>
        </w:trPr>
        <w:tc>
          <w:tcPr>
            <w:tcW w:w="1682" w:type="dxa"/>
            <w:shd w:val="clear" w:color="auto" w:fill="F2F2F2"/>
          </w:tcPr>
          <w:p w14:paraId="11C862D5" w14:textId="77777777" w:rsidR="00113430" w:rsidRPr="00C656EE" w:rsidRDefault="00113430" w:rsidP="00967B7A">
            <w:pPr>
              <w:pStyle w:val="Default"/>
              <w:jc w:val="right"/>
            </w:pPr>
            <w:r w:rsidRPr="00D708CB">
              <w:rPr>
                <w:bCs/>
              </w:rPr>
              <w:t xml:space="preserve">Low </w:t>
            </w:r>
          </w:p>
        </w:tc>
        <w:tc>
          <w:tcPr>
            <w:tcW w:w="1061" w:type="dxa"/>
          </w:tcPr>
          <w:p w14:paraId="4F8450AE" w14:textId="77777777" w:rsidR="00113430" w:rsidRPr="00C656EE" w:rsidRDefault="00113430" w:rsidP="00967B7A">
            <w:pPr>
              <w:pStyle w:val="Default"/>
              <w:jc w:val="center"/>
            </w:pPr>
            <w:r w:rsidRPr="00C656EE">
              <w:t xml:space="preserve">2.37 </w:t>
            </w:r>
          </w:p>
        </w:tc>
        <w:tc>
          <w:tcPr>
            <w:tcW w:w="1061" w:type="dxa"/>
          </w:tcPr>
          <w:p w14:paraId="2218121B" w14:textId="77777777" w:rsidR="00113430" w:rsidRPr="00C656EE" w:rsidRDefault="00113430" w:rsidP="00967B7A">
            <w:pPr>
              <w:pStyle w:val="Default"/>
              <w:jc w:val="center"/>
            </w:pPr>
            <w:r w:rsidRPr="00C656EE">
              <w:t xml:space="preserve">0.10 </w:t>
            </w:r>
          </w:p>
        </w:tc>
        <w:tc>
          <w:tcPr>
            <w:tcW w:w="1073" w:type="dxa"/>
          </w:tcPr>
          <w:p w14:paraId="107B690F" w14:textId="77777777" w:rsidR="00113430" w:rsidRPr="00C656EE" w:rsidRDefault="00113430" w:rsidP="00967B7A">
            <w:pPr>
              <w:pStyle w:val="Default"/>
              <w:jc w:val="center"/>
            </w:pPr>
            <w:r w:rsidRPr="00C656EE">
              <w:t xml:space="preserve">3.91 </w:t>
            </w:r>
          </w:p>
        </w:tc>
        <w:tc>
          <w:tcPr>
            <w:tcW w:w="1363" w:type="dxa"/>
          </w:tcPr>
          <w:p w14:paraId="697A105B" w14:textId="77777777" w:rsidR="00113430" w:rsidRPr="00C656EE" w:rsidRDefault="00113430" w:rsidP="00967B7A">
            <w:pPr>
              <w:pStyle w:val="Default"/>
              <w:jc w:val="center"/>
            </w:pPr>
            <w:r w:rsidRPr="00C656EE">
              <w:t xml:space="preserve">6.38 </w:t>
            </w:r>
          </w:p>
        </w:tc>
      </w:tr>
      <w:tr w:rsidR="00113430" w:rsidRPr="004820A4" w14:paraId="7CA9ED7B" w14:textId="77777777" w:rsidTr="00D708CB">
        <w:trPr>
          <w:trHeight w:val="285"/>
        </w:trPr>
        <w:tc>
          <w:tcPr>
            <w:tcW w:w="1682" w:type="dxa"/>
            <w:shd w:val="clear" w:color="auto" w:fill="F2F2F2"/>
          </w:tcPr>
          <w:p w14:paraId="43668800" w14:textId="77777777" w:rsidR="00113430" w:rsidRPr="00C656EE" w:rsidRDefault="00113430" w:rsidP="00967B7A">
            <w:pPr>
              <w:pStyle w:val="Default"/>
              <w:jc w:val="right"/>
            </w:pPr>
            <w:r w:rsidRPr="00D708CB">
              <w:rPr>
                <w:bCs/>
              </w:rPr>
              <w:t xml:space="preserve">Medium </w:t>
            </w:r>
          </w:p>
        </w:tc>
        <w:tc>
          <w:tcPr>
            <w:tcW w:w="1061" w:type="dxa"/>
          </w:tcPr>
          <w:p w14:paraId="4F7C36C0" w14:textId="77777777" w:rsidR="00113430" w:rsidRPr="00C656EE" w:rsidRDefault="00113430" w:rsidP="00967B7A">
            <w:pPr>
              <w:pStyle w:val="Default"/>
              <w:jc w:val="center"/>
            </w:pPr>
            <w:r w:rsidRPr="00C656EE">
              <w:t xml:space="preserve">0.96 </w:t>
            </w:r>
          </w:p>
        </w:tc>
        <w:tc>
          <w:tcPr>
            <w:tcW w:w="1061" w:type="dxa"/>
          </w:tcPr>
          <w:p w14:paraId="6B4D39EA" w14:textId="77777777" w:rsidR="00113430" w:rsidRPr="00C656EE" w:rsidRDefault="00113430" w:rsidP="00967B7A">
            <w:pPr>
              <w:pStyle w:val="Default"/>
              <w:jc w:val="center"/>
            </w:pPr>
            <w:r w:rsidRPr="00C656EE">
              <w:t xml:space="preserve">0.96 </w:t>
            </w:r>
          </w:p>
        </w:tc>
        <w:tc>
          <w:tcPr>
            <w:tcW w:w="1073" w:type="dxa"/>
          </w:tcPr>
          <w:p w14:paraId="0CB3C1DE" w14:textId="77777777" w:rsidR="00113430" w:rsidRPr="00C656EE" w:rsidRDefault="00113430" w:rsidP="00967B7A">
            <w:pPr>
              <w:pStyle w:val="Default"/>
              <w:jc w:val="center"/>
            </w:pPr>
            <w:r w:rsidRPr="00C656EE">
              <w:t xml:space="preserve">0.02 </w:t>
            </w:r>
          </w:p>
        </w:tc>
        <w:tc>
          <w:tcPr>
            <w:tcW w:w="1363" w:type="dxa"/>
          </w:tcPr>
          <w:p w14:paraId="67211EDD" w14:textId="77777777" w:rsidR="00113430" w:rsidRPr="00C656EE" w:rsidRDefault="00113430" w:rsidP="00967B7A">
            <w:pPr>
              <w:pStyle w:val="Default"/>
              <w:jc w:val="center"/>
            </w:pPr>
            <w:r w:rsidRPr="00C656EE">
              <w:t xml:space="preserve">1.94 </w:t>
            </w:r>
          </w:p>
        </w:tc>
      </w:tr>
      <w:tr w:rsidR="00113430" w:rsidRPr="004820A4" w14:paraId="59C27067" w14:textId="77777777" w:rsidTr="00D708CB">
        <w:trPr>
          <w:trHeight w:val="288"/>
        </w:trPr>
        <w:tc>
          <w:tcPr>
            <w:tcW w:w="1682" w:type="dxa"/>
            <w:shd w:val="clear" w:color="auto" w:fill="F2F2F2"/>
          </w:tcPr>
          <w:p w14:paraId="1E0888CA" w14:textId="77777777" w:rsidR="00113430" w:rsidRPr="00C656EE" w:rsidRDefault="00113430" w:rsidP="00967B7A">
            <w:pPr>
              <w:pStyle w:val="Default"/>
              <w:jc w:val="right"/>
            </w:pPr>
            <w:r w:rsidRPr="00D708CB">
              <w:rPr>
                <w:bCs/>
              </w:rPr>
              <w:t xml:space="preserve">High </w:t>
            </w:r>
          </w:p>
        </w:tc>
        <w:tc>
          <w:tcPr>
            <w:tcW w:w="1061" w:type="dxa"/>
          </w:tcPr>
          <w:p w14:paraId="48745FA9" w14:textId="77777777" w:rsidR="00113430" w:rsidRPr="00C656EE" w:rsidRDefault="00113430" w:rsidP="00967B7A">
            <w:pPr>
              <w:pStyle w:val="Default"/>
              <w:jc w:val="center"/>
            </w:pPr>
            <w:r w:rsidRPr="00C656EE">
              <w:t xml:space="preserve">0.69 </w:t>
            </w:r>
          </w:p>
        </w:tc>
        <w:tc>
          <w:tcPr>
            <w:tcW w:w="1061" w:type="dxa"/>
          </w:tcPr>
          <w:p w14:paraId="3386ABAA" w14:textId="77777777" w:rsidR="00113430" w:rsidRPr="00C656EE" w:rsidRDefault="00113430" w:rsidP="00967B7A">
            <w:pPr>
              <w:pStyle w:val="Default"/>
              <w:jc w:val="center"/>
            </w:pPr>
            <w:r w:rsidRPr="00C656EE">
              <w:t xml:space="preserve">0.56 </w:t>
            </w:r>
          </w:p>
        </w:tc>
        <w:tc>
          <w:tcPr>
            <w:tcW w:w="1073" w:type="dxa"/>
          </w:tcPr>
          <w:p w14:paraId="5074675B" w14:textId="77777777" w:rsidR="00113430" w:rsidRPr="00C656EE" w:rsidRDefault="00113430" w:rsidP="00967B7A">
            <w:pPr>
              <w:pStyle w:val="Default"/>
              <w:jc w:val="center"/>
            </w:pPr>
            <w:r w:rsidRPr="00C656EE">
              <w:t xml:space="preserve">7.14 </w:t>
            </w:r>
          </w:p>
        </w:tc>
        <w:tc>
          <w:tcPr>
            <w:tcW w:w="1363" w:type="dxa"/>
          </w:tcPr>
          <w:p w14:paraId="1CADFCA8" w14:textId="77777777" w:rsidR="00113430" w:rsidRPr="00C656EE" w:rsidRDefault="00113430" w:rsidP="00967B7A">
            <w:pPr>
              <w:pStyle w:val="Default"/>
              <w:jc w:val="center"/>
            </w:pPr>
            <w:r w:rsidRPr="00C656EE">
              <w:t xml:space="preserve">8.39 </w:t>
            </w:r>
          </w:p>
        </w:tc>
      </w:tr>
      <w:tr w:rsidR="00113430" w:rsidRPr="004820A4" w14:paraId="5FBA491F" w14:textId="77777777" w:rsidTr="00D708CB">
        <w:trPr>
          <w:trHeight w:val="288"/>
        </w:trPr>
        <w:tc>
          <w:tcPr>
            <w:tcW w:w="1682" w:type="dxa"/>
            <w:shd w:val="clear" w:color="auto" w:fill="F2F2F2"/>
          </w:tcPr>
          <w:p w14:paraId="135F022D" w14:textId="0FD21CE7" w:rsidR="00113430" w:rsidRPr="00C656EE" w:rsidRDefault="00113430">
            <w:pPr>
              <w:pStyle w:val="Default"/>
              <w:jc w:val="right"/>
            </w:pPr>
            <w:r w:rsidRPr="00D708CB">
              <w:rPr>
                <w:bCs/>
              </w:rPr>
              <w:t>T</w:t>
            </w:r>
            <w:r w:rsidR="00C656EE">
              <w:rPr>
                <w:bCs/>
              </w:rPr>
              <w:t>otal</w:t>
            </w:r>
          </w:p>
        </w:tc>
        <w:tc>
          <w:tcPr>
            <w:tcW w:w="1061" w:type="dxa"/>
          </w:tcPr>
          <w:p w14:paraId="3EE33B42" w14:textId="77777777" w:rsidR="00113430" w:rsidRPr="00C656EE" w:rsidRDefault="00113430" w:rsidP="00967B7A">
            <w:pPr>
              <w:pStyle w:val="Default"/>
              <w:jc w:val="center"/>
            </w:pPr>
            <w:r w:rsidRPr="00C656EE">
              <w:t xml:space="preserve">4.02 </w:t>
            </w:r>
          </w:p>
        </w:tc>
        <w:tc>
          <w:tcPr>
            <w:tcW w:w="1061" w:type="dxa"/>
          </w:tcPr>
          <w:p w14:paraId="2E6534AF" w14:textId="77777777" w:rsidR="00113430" w:rsidRPr="00C656EE" w:rsidRDefault="00113430" w:rsidP="00967B7A">
            <w:pPr>
              <w:pStyle w:val="Default"/>
              <w:jc w:val="center"/>
            </w:pPr>
            <w:r w:rsidRPr="00C656EE">
              <w:t xml:space="preserve">1.62 </w:t>
            </w:r>
          </w:p>
        </w:tc>
        <w:tc>
          <w:tcPr>
            <w:tcW w:w="1073" w:type="dxa"/>
          </w:tcPr>
          <w:p w14:paraId="7BA2F204" w14:textId="77777777" w:rsidR="00113430" w:rsidRPr="00C656EE" w:rsidRDefault="00113430" w:rsidP="00967B7A">
            <w:pPr>
              <w:pStyle w:val="Default"/>
              <w:jc w:val="center"/>
            </w:pPr>
            <w:r w:rsidRPr="00C656EE">
              <w:t xml:space="preserve">11.07 </w:t>
            </w:r>
          </w:p>
        </w:tc>
        <w:tc>
          <w:tcPr>
            <w:tcW w:w="1363" w:type="dxa"/>
          </w:tcPr>
          <w:p w14:paraId="352B787E" w14:textId="77777777" w:rsidR="00113430" w:rsidRPr="00C656EE" w:rsidRDefault="00113430" w:rsidP="00967B7A">
            <w:pPr>
              <w:pStyle w:val="Default"/>
              <w:jc w:val="center"/>
            </w:pPr>
            <w:r w:rsidRPr="00C656EE">
              <w:t xml:space="preserve">16.71 </w:t>
            </w:r>
          </w:p>
        </w:tc>
      </w:tr>
    </w:tbl>
    <w:p w14:paraId="089411D1" w14:textId="77777777" w:rsidR="00113430" w:rsidRPr="004820A4" w:rsidRDefault="00113430" w:rsidP="00113430">
      <w:pPr>
        <w:pStyle w:val="Default"/>
        <w:rPr>
          <w:color w:val="auto"/>
        </w:rPr>
      </w:pPr>
    </w:p>
    <w:p w14:paraId="3ECEA948" w14:textId="4F469210" w:rsidR="00113430" w:rsidRPr="004820A4" w:rsidRDefault="00113430" w:rsidP="000F0C98">
      <w:pPr>
        <w:pStyle w:val="CM15"/>
        <w:ind w:right="723"/>
      </w:pPr>
      <w:r w:rsidRPr="004820A4">
        <w:t xml:space="preserve">Fourth, compare this </w:t>
      </w:r>
      <w:r w:rsidR="00944BF7" w:rsidRPr="00D708CB">
        <w:t>χ</w:t>
      </w:r>
      <w:r w:rsidR="00944BF7" w:rsidRPr="00D708CB">
        <w:rPr>
          <w:vertAlign w:val="superscript"/>
        </w:rPr>
        <w:t>2</w:t>
      </w:r>
      <w:r w:rsidR="00944BF7" w:rsidRPr="004820A4">
        <w:rPr>
          <w:vertAlign w:val="superscript"/>
        </w:rPr>
        <w:t xml:space="preserve"> </w:t>
      </w:r>
      <w:r w:rsidRPr="004820A4">
        <w:t xml:space="preserve">test </w:t>
      </w:r>
      <w:r w:rsidRPr="002900BB">
        <w:t>statistic against the critical value. The test statistic has (</w:t>
      </w:r>
      <w:r w:rsidRPr="00D708CB">
        <w:rPr>
          <w:i/>
        </w:rPr>
        <w:t>c</w:t>
      </w:r>
      <w:r w:rsidR="002900BB">
        <w:t xml:space="preserve"> </w:t>
      </w:r>
      <w:r w:rsidR="00944BF7" w:rsidRPr="002900BB">
        <w:t>−</w:t>
      </w:r>
      <w:r w:rsidR="002900BB">
        <w:t xml:space="preserve"> </w:t>
      </w:r>
      <w:r w:rsidRPr="002900BB">
        <w:t>1)(</w:t>
      </w:r>
      <w:r w:rsidRPr="00D708CB">
        <w:rPr>
          <w:i/>
        </w:rPr>
        <w:t>r</w:t>
      </w:r>
      <w:r w:rsidR="002900BB">
        <w:rPr>
          <w:i/>
        </w:rPr>
        <w:t xml:space="preserve"> </w:t>
      </w:r>
      <w:r w:rsidR="00944BF7" w:rsidRPr="002900BB">
        <w:t>−</w:t>
      </w:r>
      <w:r w:rsidR="002900BB">
        <w:t xml:space="preserve"> </w:t>
      </w:r>
      <w:r w:rsidRPr="002900BB">
        <w:t>1) = 4 degrees of freedom. Hence, the critical value at the 5</w:t>
      </w:r>
      <w:r w:rsidR="00944BF7" w:rsidRPr="002900BB">
        <w:t>%</w:t>
      </w:r>
      <w:r w:rsidRPr="002900BB">
        <w:t xml:space="preserve"> the level of significance is 9.488 and at the 1</w:t>
      </w:r>
      <w:r w:rsidR="00944BF7" w:rsidRPr="002900BB">
        <w:t>%</w:t>
      </w:r>
      <w:r w:rsidRPr="002900BB">
        <w:t xml:space="preserve"> </w:t>
      </w:r>
      <w:r w:rsidRPr="004820A4">
        <w:t>level of significance is 13.277. We conclude that the relationship between education and welfare outcome is significant at the 1</w:t>
      </w:r>
      <w:r w:rsidR="00944BF7" w:rsidRPr="004820A4">
        <w:t>%</w:t>
      </w:r>
      <w:r w:rsidRPr="004820A4">
        <w:t xml:space="preserve"> level (the </w:t>
      </w:r>
      <w:r w:rsidR="00944BF7" w:rsidRPr="00D708CB">
        <w:t>χ</w:t>
      </w:r>
      <w:r w:rsidR="00944BF7" w:rsidRPr="00D708CB">
        <w:rPr>
          <w:vertAlign w:val="superscript"/>
        </w:rPr>
        <w:t>2</w:t>
      </w:r>
      <w:r w:rsidR="00944BF7" w:rsidRPr="004820A4">
        <w:rPr>
          <w:b/>
          <w:vertAlign w:val="superscript"/>
        </w:rPr>
        <w:t xml:space="preserve"> </w:t>
      </w:r>
      <w:r w:rsidRPr="004820A4">
        <w:t>test statistic is shown in the preceding table as 16.71). You might also want to assist students in using correct written language, such as “the relationship between education and welfare outcomes is significant (</w:t>
      </w:r>
      <w:r w:rsidR="00944BF7" w:rsidRPr="00D708CB">
        <w:t>χ</w:t>
      </w:r>
      <w:r w:rsidR="00944BF7" w:rsidRPr="00D708CB">
        <w:rPr>
          <w:vertAlign w:val="superscript"/>
        </w:rPr>
        <w:t>2</w:t>
      </w:r>
      <w:r w:rsidR="00944BF7" w:rsidRPr="004820A4">
        <w:rPr>
          <w:vertAlign w:val="superscript"/>
        </w:rPr>
        <w:t xml:space="preserve"> </w:t>
      </w:r>
      <w:r w:rsidRPr="004820A4">
        <w:rPr>
          <w:position w:val="11"/>
          <w:sz w:val="14"/>
          <w:szCs w:val="14"/>
          <w:vertAlign w:val="superscript"/>
        </w:rPr>
        <w:t xml:space="preserve"> </w:t>
      </w:r>
      <w:r w:rsidRPr="004820A4">
        <w:t xml:space="preserve">= 16.71, </w:t>
      </w:r>
      <w:r w:rsidRPr="00D708CB">
        <w:rPr>
          <w:i/>
        </w:rPr>
        <w:t>p</w:t>
      </w:r>
      <w:r w:rsidRPr="004820A4">
        <w:t xml:space="preserve"> &lt; .01),” and you might point out that the relationship is positive.</w:t>
      </w:r>
    </w:p>
    <w:p w14:paraId="34001054" w14:textId="77777777" w:rsidR="00282474" w:rsidRDefault="00282474" w:rsidP="00113430">
      <w:pPr>
        <w:pStyle w:val="CM73"/>
        <w:spacing w:line="276" w:lineRule="atLeast"/>
        <w:ind w:right="105"/>
        <w:rPr>
          <w:b/>
          <w:bCs/>
        </w:rPr>
      </w:pPr>
    </w:p>
    <w:p w14:paraId="1940F538" w14:textId="77777777" w:rsidR="00113430" w:rsidRPr="004820A4" w:rsidRDefault="00113430" w:rsidP="00113430">
      <w:pPr>
        <w:pStyle w:val="CM73"/>
        <w:spacing w:line="276" w:lineRule="atLeast"/>
        <w:ind w:right="105"/>
      </w:pPr>
      <w:r w:rsidRPr="004820A4">
        <w:rPr>
          <w:b/>
          <w:bCs/>
        </w:rPr>
        <w:t xml:space="preserve">11. Examine Table W10.5. Does this contingency table satisfy the test assumptions for chi-square? Why or why not? If not, what might be done to correct the problem? </w:t>
      </w:r>
    </w:p>
    <w:p w14:paraId="262CACF5" w14:textId="77777777" w:rsidR="00113430" w:rsidRPr="004820A4" w:rsidRDefault="000C4D8F" w:rsidP="00113430">
      <w:pPr>
        <w:pStyle w:val="Default"/>
      </w:pPr>
      <w:r w:rsidRPr="004820A4">
        <w:t xml:space="preserve">Ans: </w:t>
      </w:r>
      <w:r w:rsidR="00113430" w:rsidRPr="004820A4">
        <w:t>(</w:t>
      </w:r>
      <w:r w:rsidR="00113430" w:rsidRPr="00D708CB">
        <w:rPr>
          <w:i/>
        </w:rPr>
        <w:t>Note</w:t>
      </w:r>
      <w:r w:rsidR="00113430" w:rsidRPr="004820A4">
        <w:t>: The table should have been numbered W11.5 but it is in the right place.)</w:t>
      </w:r>
    </w:p>
    <w:p w14:paraId="1A900657" w14:textId="77777777" w:rsidR="00113430" w:rsidRPr="004820A4" w:rsidRDefault="00113430" w:rsidP="00113430">
      <w:pPr>
        <w:pStyle w:val="CM73"/>
        <w:spacing w:line="276" w:lineRule="atLeast"/>
      </w:pPr>
      <w:r w:rsidRPr="004820A4">
        <w:t xml:space="preserve">The assumption is whether all or most cells have at least five expected observations. Even though only the observed counts are provided, a quick glance at the table shows that it probably does not meet this assumption. Indeed, the following table shows the expected frequencies: To overcome this problem, we would have to combine some of the categories. </w:t>
      </w:r>
    </w:p>
    <w:tbl>
      <w:tblPr>
        <w:tblStyle w:val="TableGridLight1"/>
        <w:tblW w:w="5868" w:type="dxa"/>
        <w:tblLook w:val="0000" w:firstRow="0" w:lastRow="0" w:firstColumn="0" w:lastColumn="0" w:noHBand="0" w:noVBand="0"/>
      </w:tblPr>
      <w:tblGrid>
        <w:gridCol w:w="1782"/>
        <w:gridCol w:w="1095"/>
        <w:gridCol w:w="1070"/>
        <w:gridCol w:w="1018"/>
        <w:gridCol w:w="903"/>
      </w:tblGrid>
      <w:tr w:rsidR="002900BB" w:rsidRPr="002900BB" w14:paraId="60A7357D" w14:textId="77777777" w:rsidTr="002900BB">
        <w:trPr>
          <w:trHeight w:val="298"/>
        </w:trPr>
        <w:tc>
          <w:tcPr>
            <w:tcW w:w="1782" w:type="dxa"/>
            <w:vMerge w:val="restart"/>
          </w:tcPr>
          <w:p w14:paraId="70DD4092" w14:textId="615E54E4" w:rsidR="002900BB" w:rsidRPr="002900BB" w:rsidRDefault="002900BB" w:rsidP="00967B7A">
            <w:pPr>
              <w:pStyle w:val="Default"/>
              <w:jc w:val="right"/>
            </w:pPr>
            <w:r w:rsidRPr="00D708CB">
              <w:rPr>
                <w:bCs/>
              </w:rPr>
              <w:t xml:space="preserve">Welfare Outcome </w:t>
            </w:r>
          </w:p>
        </w:tc>
        <w:tc>
          <w:tcPr>
            <w:tcW w:w="1095" w:type="dxa"/>
          </w:tcPr>
          <w:p w14:paraId="73031EFE" w14:textId="77777777" w:rsidR="002900BB" w:rsidRPr="002900BB" w:rsidRDefault="002900BB" w:rsidP="00967B7A">
            <w:pPr>
              <w:pStyle w:val="Default"/>
              <w:jc w:val="center"/>
              <w:rPr>
                <w:color w:val="auto"/>
              </w:rPr>
            </w:pPr>
          </w:p>
        </w:tc>
        <w:tc>
          <w:tcPr>
            <w:tcW w:w="2088" w:type="dxa"/>
            <w:gridSpan w:val="2"/>
          </w:tcPr>
          <w:p w14:paraId="59C8DD26" w14:textId="77777777" w:rsidR="002900BB" w:rsidRPr="002900BB" w:rsidRDefault="002900BB" w:rsidP="00967B7A">
            <w:pPr>
              <w:pStyle w:val="Default"/>
              <w:jc w:val="center"/>
            </w:pPr>
            <w:r w:rsidRPr="00D708CB">
              <w:rPr>
                <w:bCs/>
              </w:rPr>
              <w:t xml:space="preserve">Education </w:t>
            </w:r>
          </w:p>
        </w:tc>
        <w:tc>
          <w:tcPr>
            <w:tcW w:w="903" w:type="dxa"/>
          </w:tcPr>
          <w:p w14:paraId="09D8E3C8" w14:textId="77777777" w:rsidR="002900BB" w:rsidRPr="002900BB" w:rsidRDefault="002900BB" w:rsidP="00967B7A">
            <w:pPr>
              <w:pStyle w:val="Default"/>
              <w:jc w:val="center"/>
              <w:rPr>
                <w:color w:val="auto"/>
              </w:rPr>
            </w:pPr>
          </w:p>
        </w:tc>
      </w:tr>
      <w:tr w:rsidR="002900BB" w:rsidRPr="002900BB" w14:paraId="0C37136A" w14:textId="77777777" w:rsidTr="002900BB">
        <w:trPr>
          <w:trHeight w:val="563"/>
        </w:trPr>
        <w:tc>
          <w:tcPr>
            <w:tcW w:w="1782" w:type="dxa"/>
            <w:vMerge/>
          </w:tcPr>
          <w:p w14:paraId="09BBE158" w14:textId="77777777" w:rsidR="002900BB" w:rsidRPr="002900BB" w:rsidRDefault="002900BB" w:rsidP="00967B7A">
            <w:pPr>
              <w:pStyle w:val="Default"/>
              <w:jc w:val="right"/>
            </w:pPr>
          </w:p>
        </w:tc>
        <w:tc>
          <w:tcPr>
            <w:tcW w:w="1095" w:type="dxa"/>
          </w:tcPr>
          <w:p w14:paraId="07C093C9" w14:textId="77777777" w:rsidR="002900BB" w:rsidRPr="002900BB" w:rsidRDefault="002900BB" w:rsidP="00967B7A">
            <w:pPr>
              <w:pStyle w:val="Default"/>
              <w:jc w:val="center"/>
            </w:pPr>
            <w:r w:rsidRPr="00D708CB">
              <w:rPr>
                <w:bCs/>
              </w:rPr>
              <w:t xml:space="preserve">No H.S. Degree </w:t>
            </w:r>
          </w:p>
        </w:tc>
        <w:tc>
          <w:tcPr>
            <w:tcW w:w="1070" w:type="dxa"/>
          </w:tcPr>
          <w:p w14:paraId="01F23CF2" w14:textId="77777777" w:rsidR="002900BB" w:rsidRPr="002900BB" w:rsidRDefault="002900BB" w:rsidP="00967B7A">
            <w:pPr>
              <w:pStyle w:val="Default"/>
              <w:jc w:val="center"/>
            </w:pPr>
            <w:r w:rsidRPr="00D708CB">
              <w:rPr>
                <w:bCs/>
              </w:rPr>
              <w:t xml:space="preserve">H.S. Degree </w:t>
            </w:r>
          </w:p>
        </w:tc>
        <w:tc>
          <w:tcPr>
            <w:tcW w:w="1018" w:type="dxa"/>
          </w:tcPr>
          <w:p w14:paraId="4518C8DC" w14:textId="77777777" w:rsidR="002900BB" w:rsidRPr="002900BB" w:rsidRDefault="002900BB" w:rsidP="00967B7A">
            <w:pPr>
              <w:pStyle w:val="Default"/>
              <w:jc w:val="center"/>
            </w:pPr>
            <w:r w:rsidRPr="00D708CB">
              <w:rPr>
                <w:bCs/>
              </w:rPr>
              <w:t xml:space="preserve">Some College </w:t>
            </w:r>
          </w:p>
        </w:tc>
        <w:tc>
          <w:tcPr>
            <w:tcW w:w="903" w:type="dxa"/>
          </w:tcPr>
          <w:p w14:paraId="62DE7B8F" w14:textId="77777777" w:rsidR="002900BB" w:rsidRPr="002900BB" w:rsidRDefault="002900BB" w:rsidP="00967B7A">
            <w:pPr>
              <w:pStyle w:val="Default"/>
              <w:jc w:val="center"/>
            </w:pPr>
            <w:r w:rsidRPr="00D708CB">
              <w:rPr>
                <w:bCs/>
              </w:rPr>
              <w:t xml:space="preserve">Total </w:t>
            </w:r>
          </w:p>
        </w:tc>
      </w:tr>
      <w:tr w:rsidR="00113430" w:rsidRPr="002900BB" w14:paraId="5D9DFCF9" w14:textId="77777777" w:rsidTr="00D708CB">
        <w:trPr>
          <w:trHeight w:val="285"/>
        </w:trPr>
        <w:tc>
          <w:tcPr>
            <w:tcW w:w="1782" w:type="dxa"/>
            <w:shd w:val="clear" w:color="auto" w:fill="F2F2F2"/>
          </w:tcPr>
          <w:p w14:paraId="37F083A7" w14:textId="77777777" w:rsidR="00113430" w:rsidRPr="002900BB" w:rsidRDefault="00113430" w:rsidP="00967B7A">
            <w:pPr>
              <w:pStyle w:val="Default"/>
              <w:jc w:val="right"/>
            </w:pPr>
            <w:r w:rsidRPr="00D708CB">
              <w:rPr>
                <w:bCs/>
              </w:rPr>
              <w:t xml:space="preserve">Low </w:t>
            </w:r>
          </w:p>
        </w:tc>
        <w:tc>
          <w:tcPr>
            <w:tcW w:w="1095" w:type="dxa"/>
          </w:tcPr>
          <w:p w14:paraId="20F775B6" w14:textId="77777777" w:rsidR="00113430" w:rsidRPr="002900BB" w:rsidRDefault="00113430" w:rsidP="00967B7A">
            <w:pPr>
              <w:pStyle w:val="Default"/>
              <w:jc w:val="center"/>
            </w:pPr>
            <w:r w:rsidRPr="002900BB">
              <w:t xml:space="preserve">6.0 </w:t>
            </w:r>
          </w:p>
        </w:tc>
        <w:tc>
          <w:tcPr>
            <w:tcW w:w="1070" w:type="dxa"/>
          </w:tcPr>
          <w:p w14:paraId="506B8B00" w14:textId="77777777" w:rsidR="00113430" w:rsidRPr="002900BB" w:rsidRDefault="00113430" w:rsidP="00967B7A">
            <w:pPr>
              <w:pStyle w:val="Default"/>
              <w:jc w:val="center"/>
            </w:pPr>
            <w:r w:rsidRPr="002900BB">
              <w:t xml:space="preserve">8.7 </w:t>
            </w:r>
          </w:p>
        </w:tc>
        <w:tc>
          <w:tcPr>
            <w:tcW w:w="1018" w:type="dxa"/>
          </w:tcPr>
          <w:p w14:paraId="48C06E91" w14:textId="77777777" w:rsidR="00113430" w:rsidRPr="002900BB" w:rsidRDefault="00113430" w:rsidP="00967B7A">
            <w:pPr>
              <w:pStyle w:val="Default"/>
              <w:jc w:val="center"/>
            </w:pPr>
            <w:r w:rsidRPr="002900BB">
              <w:t xml:space="preserve">2.3 </w:t>
            </w:r>
          </w:p>
        </w:tc>
        <w:tc>
          <w:tcPr>
            <w:tcW w:w="903" w:type="dxa"/>
          </w:tcPr>
          <w:p w14:paraId="195E9C47" w14:textId="77777777" w:rsidR="00113430" w:rsidRPr="002900BB" w:rsidRDefault="00113430" w:rsidP="00967B7A">
            <w:pPr>
              <w:pStyle w:val="Default"/>
              <w:jc w:val="center"/>
            </w:pPr>
            <w:r w:rsidRPr="002900BB">
              <w:t xml:space="preserve">17 </w:t>
            </w:r>
          </w:p>
        </w:tc>
      </w:tr>
      <w:tr w:rsidR="00113430" w:rsidRPr="002900BB" w14:paraId="7EF63CF4" w14:textId="77777777" w:rsidTr="00D708CB">
        <w:trPr>
          <w:trHeight w:val="285"/>
        </w:trPr>
        <w:tc>
          <w:tcPr>
            <w:tcW w:w="1782" w:type="dxa"/>
            <w:shd w:val="clear" w:color="auto" w:fill="F2F2F2"/>
          </w:tcPr>
          <w:p w14:paraId="10FECA9B" w14:textId="77777777" w:rsidR="00113430" w:rsidRPr="002900BB" w:rsidRDefault="00113430" w:rsidP="00967B7A">
            <w:pPr>
              <w:pStyle w:val="Default"/>
              <w:jc w:val="right"/>
            </w:pPr>
            <w:r w:rsidRPr="00D708CB">
              <w:rPr>
                <w:bCs/>
              </w:rPr>
              <w:t xml:space="preserve">Medium </w:t>
            </w:r>
          </w:p>
        </w:tc>
        <w:tc>
          <w:tcPr>
            <w:tcW w:w="1095" w:type="dxa"/>
          </w:tcPr>
          <w:p w14:paraId="19AF503D" w14:textId="77777777" w:rsidR="00113430" w:rsidRPr="002900BB" w:rsidRDefault="00113430" w:rsidP="00967B7A">
            <w:pPr>
              <w:pStyle w:val="Default"/>
              <w:jc w:val="center"/>
            </w:pPr>
            <w:r w:rsidRPr="002900BB">
              <w:t xml:space="preserve">6.0 </w:t>
            </w:r>
          </w:p>
        </w:tc>
        <w:tc>
          <w:tcPr>
            <w:tcW w:w="1070" w:type="dxa"/>
          </w:tcPr>
          <w:p w14:paraId="75A5E2EA" w14:textId="77777777" w:rsidR="00113430" w:rsidRPr="002900BB" w:rsidRDefault="00113430" w:rsidP="00967B7A">
            <w:pPr>
              <w:pStyle w:val="Default"/>
              <w:jc w:val="center"/>
            </w:pPr>
            <w:r w:rsidRPr="002900BB">
              <w:t xml:space="preserve">8.7 </w:t>
            </w:r>
          </w:p>
        </w:tc>
        <w:tc>
          <w:tcPr>
            <w:tcW w:w="1018" w:type="dxa"/>
          </w:tcPr>
          <w:p w14:paraId="77FF1208" w14:textId="77777777" w:rsidR="00113430" w:rsidRPr="002900BB" w:rsidRDefault="00113430" w:rsidP="00967B7A">
            <w:pPr>
              <w:pStyle w:val="Default"/>
              <w:jc w:val="center"/>
            </w:pPr>
            <w:r w:rsidRPr="002900BB">
              <w:t xml:space="preserve">2.3 </w:t>
            </w:r>
          </w:p>
        </w:tc>
        <w:tc>
          <w:tcPr>
            <w:tcW w:w="903" w:type="dxa"/>
          </w:tcPr>
          <w:p w14:paraId="0F63B3D2" w14:textId="77777777" w:rsidR="00113430" w:rsidRPr="002900BB" w:rsidRDefault="00113430" w:rsidP="00967B7A">
            <w:pPr>
              <w:pStyle w:val="Default"/>
              <w:jc w:val="center"/>
            </w:pPr>
            <w:r w:rsidRPr="002900BB">
              <w:t xml:space="preserve">17 </w:t>
            </w:r>
          </w:p>
        </w:tc>
      </w:tr>
      <w:tr w:rsidR="00113430" w:rsidRPr="002900BB" w14:paraId="1B3BE101" w14:textId="77777777" w:rsidTr="00D708CB">
        <w:trPr>
          <w:trHeight w:val="288"/>
        </w:trPr>
        <w:tc>
          <w:tcPr>
            <w:tcW w:w="1782" w:type="dxa"/>
            <w:shd w:val="clear" w:color="auto" w:fill="F2F2F2"/>
          </w:tcPr>
          <w:p w14:paraId="478D4949" w14:textId="77777777" w:rsidR="00113430" w:rsidRPr="002900BB" w:rsidRDefault="00113430" w:rsidP="00967B7A">
            <w:pPr>
              <w:pStyle w:val="Default"/>
              <w:jc w:val="right"/>
            </w:pPr>
            <w:r w:rsidRPr="00D708CB">
              <w:rPr>
                <w:bCs/>
              </w:rPr>
              <w:t xml:space="preserve">High </w:t>
            </w:r>
          </w:p>
        </w:tc>
        <w:tc>
          <w:tcPr>
            <w:tcW w:w="1095" w:type="dxa"/>
          </w:tcPr>
          <w:p w14:paraId="12415E0C" w14:textId="77777777" w:rsidR="00113430" w:rsidRPr="002900BB" w:rsidRDefault="00113430" w:rsidP="00967B7A">
            <w:pPr>
              <w:pStyle w:val="Default"/>
              <w:jc w:val="center"/>
            </w:pPr>
            <w:r w:rsidRPr="002900BB">
              <w:t xml:space="preserve">1.1 </w:t>
            </w:r>
          </w:p>
        </w:tc>
        <w:tc>
          <w:tcPr>
            <w:tcW w:w="1070" w:type="dxa"/>
          </w:tcPr>
          <w:p w14:paraId="70C1B4BE" w14:textId="77777777" w:rsidR="00113430" w:rsidRPr="002900BB" w:rsidRDefault="00113430" w:rsidP="00967B7A">
            <w:pPr>
              <w:pStyle w:val="Default"/>
              <w:jc w:val="center"/>
            </w:pPr>
            <w:r w:rsidRPr="002900BB">
              <w:t xml:space="preserve">1.5 </w:t>
            </w:r>
          </w:p>
        </w:tc>
        <w:tc>
          <w:tcPr>
            <w:tcW w:w="1018" w:type="dxa"/>
          </w:tcPr>
          <w:p w14:paraId="523FDAAD" w14:textId="77777777" w:rsidR="00113430" w:rsidRPr="002900BB" w:rsidRDefault="00113430" w:rsidP="00967B7A">
            <w:pPr>
              <w:pStyle w:val="Default"/>
              <w:jc w:val="center"/>
            </w:pPr>
            <w:r w:rsidRPr="002900BB">
              <w:t xml:space="preserve">0.4 </w:t>
            </w:r>
          </w:p>
        </w:tc>
        <w:tc>
          <w:tcPr>
            <w:tcW w:w="903" w:type="dxa"/>
          </w:tcPr>
          <w:p w14:paraId="76B51036" w14:textId="77777777" w:rsidR="00113430" w:rsidRPr="002900BB" w:rsidRDefault="00113430" w:rsidP="00967B7A">
            <w:pPr>
              <w:pStyle w:val="Default"/>
              <w:jc w:val="center"/>
            </w:pPr>
            <w:r w:rsidRPr="002900BB">
              <w:t xml:space="preserve">3 </w:t>
            </w:r>
          </w:p>
        </w:tc>
      </w:tr>
      <w:tr w:rsidR="00113430" w:rsidRPr="002900BB" w14:paraId="08C0FDB4" w14:textId="77777777" w:rsidTr="00D708CB">
        <w:trPr>
          <w:trHeight w:val="288"/>
        </w:trPr>
        <w:tc>
          <w:tcPr>
            <w:tcW w:w="1782" w:type="dxa"/>
            <w:shd w:val="clear" w:color="auto" w:fill="F2F2F2"/>
          </w:tcPr>
          <w:p w14:paraId="6333A0BA" w14:textId="77777777" w:rsidR="00113430" w:rsidRPr="002900BB" w:rsidRDefault="00113430" w:rsidP="00967B7A">
            <w:pPr>
              <w:pStyle w:val="Default"/>
              <w:jc w:val="right"/>
            </w:pPr>
            <w:r w:rsidRPr="00D708CB">
              <w:rPr>
                <w:bCs/>
              </w:rPr>
              <w:t xml:space="preserve">Total </w:t>
            </w:r>
          </w:p>
        </w:tc>
        <w:tc>
          <w:tcPr>
            <w:tcW w:w="1095" w:type="dxa"/>
          </w:tcPr>
          <w:p w14:paraId="4EA9F6B5" w14:textId="77777777" w:rsidR="00113430" w:rsidRPr="002900BB" w:rsidRDefault="00113430" w:rsidP="00967B7A">
            <w:pPr>
              <w:pStyle w:val="Default"/>
              <w:jc w:val="center"/>
            </w:pPr>
            <w:r w:rsidRPr="002900BB">
              <w:t xml:space="preserve">13 </w:t>
            </w:r>
          </w:p>
        </w:tc>
        <w:tc>
          <w:tcPr>
            <w:tcW w:w="1070" w:type="dxa"/>
          </w:tcPr>
          <w:p w14:paraId="696A503F" w14:textId="77777777" w:rsidR="00113430" w:rsidRPr="002900BB" w:rsidRDefault="00113430" w:rsidP="00967B7A">
            <w:pPr>
              <w:pStyle w:val="Default"/>
              <w:jc w:val="center"/>
            </w:pPr>
            <w:r w:rsidRPr="002900BB">
              <w:t xml:space="preserve">19 </w:t>
            </w:r>
          </w:p>
        </w:tc>
        <w:tc>
          <w:tcPr>
            <w:tcW w:w="1018" w:type="dxa"/>
          </w:tcPr>
          <w:p w14:paraId="2E958091" w14:textId="77777777" w:rsidR="00113430" w:rsidRPr="002900BB" w:rsidRDefault="00113430" w:rsidP="00967B7A">
            <w:pPr>
              <w:pStyle w:val="Default"/>
              <w:jc w:val="center"/>
            </w:pPr>
            <w:r w:rsidRPr="002900BB">
              <w:t xml:space="preserve">5 </w:t>
            </w:r>
          </w:p>
        </w:tc>
        <w:tc>
          <w:tcPr>
            <w:tcW w:w="903" w:type="dxa"/>
          </w:tcPr>
          <w:p w14:paraId="387201EF" w14:textId="77777777" w:rsidR="00113430" w:rsidRPr="002900BB" w:rsidRDefault="00113430" w:rsidP="00967B7A">
            <w:pPr>
              <w:pStyle w:val="Default"/>
              <w:jc w:val="center"/>
            </w:pPr>
            <w:r w:rsidRPr="002900BB">
              <w:t xml:space="preserve">37 </w:t>
            </w:r>
          </w:p>
        </w:tc>
      </w:tr>
    </w:tbl>
    <w:p w14:paraId="6ED187A1" w14:textId="77777777" w:rsidR="00113430" w:rsidRPr="002900BB" w:rsidRDefault="00113430" w:rsidP="00113430">
      <w:pPr>
        <w:pStyle w:val="Default"/>
        <w:rPr>
          <w:color w:val="auto"/>
        </w:rPr>
      </w:pPr>
    </w:p>
    <w:p w14:paraId="774D0FE4" w14:textId="77777777" w:rsidR="00AD1F49" w:rsidRPr="004820A4" w:rsidRDefault="00113430" w:rsidP="00113430">
      <w:pPr>
        <w:pStyle w:val="CM73"/>
        <w:spacing w:line="276" w:lineRule="atLeast"/>
        <w:rPr>
          <w:b/>
          <w:bCs/>
        </w:rPr>
      </w:pPr>
      <w:r w:rsidRPr="004820A4">
        <w:rPr>
          <w:b/>
          <w:bCs/>
        </w:rPr>
        <w:lastRenderedPageBreak/>
        <w:t>12. Good writing starts with knowing what to write—an outline or a list of topics. Assume that you are an analyst with the National Institutes of Health, and your data show a statistically significant relationship between exercise and the risk of heart disease. Identify five things that you will want to report on in the “Results” section of your report. Consider statistical as well as practical significance. List any charts or visual aids you will use.</w:t>
      </w:r>
    </w:p>
    <w:p w14:paraId="626786F3" w14:textId="7AEB89F0" w:rsidR="00113430" w:rsidRPr="004820A4" w:rsidRDefault="00AD1F49" w:rsidP="00113430">
      <w:pPr>
        <w:pStyle w:val="CM73"/>
        <w:spacing w:line="276" w:lineRule="atLeast"/>
      </w:pPr>
      <w:r w:rsidRPr="000F0C98">
        <w:rPr>
          <w:bCs/>
        </w:rPr>
        <w:t>Ans:</w:t>
      </w:r>
    </w:p>
    <w:p w14:paraId="38B1127C" w14:textId="77777777" w:rsidR="00113430" w:rsidRPr="004820A4" w:rsidRDefault="00113430" w:rsidP="00113430">
      <w:pPr>
        <w:pStyle w:val="Default"/>
        <w:numPr>
          <w:ilvl w:val="0"/>
          <w:numId w:val="17"/>
        </w:numPr>
        <w:rPr>
          <w:color w:val="auto"/>
        </w:rPr>
      </w:pPr>
      <w:r w:rsidRPr="004820A4">
        <w:rPr>
          <w:color w:val="auto"/>
        </w:rPr>
        <w:t xml:space="preserve">The level of significance </w:t>
      </w:r>
    </w:p>
    <w:p w14:paraId="7C1F02B3" w14:textId="77777777" w:rsidR="00113430" w:rsidRPr="004820A4" w:rsidRDefault="00113430" w:rsidP="00113430">
      <w:pPr>
        <w:pStyle w:val="Default"/>
        <w:numPr>
          <w:ilvl w:val="0"/>
          <w:numId w:val="17"/>
        </w:numPr>
        <w:rPr>
          <w:color w:val="auto"/>
        </w:rPr>
      </w:pPr>
      <w:r w:rsidRPr="004820A4">
        <w:rPr>
          <w:color w:val="auto"/>
        </w:rPr>
        <w:t xml:space="preserve">The direction of the relationship: whether the relationship between exercise and heart disease is positive or negative </w:t>
      </w:r>
    </w:p>
    <w:p w14:paraId="4CB77D32" w14:textId="77777777" w:rsidR="00113430" w:rsidRPr="004820A4" w:rsidRDefault="00113430" w:rsidP="00113430">
      <w:pPr>
        <w:pStyle w:val="Default"/>
        <w:numPr>
          <w:ilvl w:val="0"/>
          <w:numId w:val="17"/>
        </w:numPr>
        <w:rPr>
          <w:color w:val="auto"/>
        </w:rPr>
      </w:pPr>
      <w:r w:rsidRPr="004820A4">
        <w:rPr>
          <w:color w:val="auto"/>
        </w:rPr>
        <w:t xml:space="preserve">The practical significance of the relationship (using bar charts to show increases or decreases at different levels of exercise) </w:t>
      </w:r>
    </w:p>
    <w:p w14:paraId="364ABDDB" w14:textId="77777777" w:rsidR="00113430" w:rsidRPr="004820A4" w:rsidRDefault="00113430" w:rsidP="00113430">
      <w:pPr>
        <w:pStyle w:val="Default"/>
        <w:numPr>
          <w:ilvl w:val="0"/>
          <w:numId w:val="17"/>
        </w:numPr>
        <w:rPr>
          <w:color w:val="auto"/>
        </w:rPr>
      </w:pPr>
      <w:r w:rsidRPr="004820A4">
        <w:rPr>
          <w:color w:val="auto"/>
        </w:rPr>
        <w:t xml:space="preserve">The strength of the relationship </w:t>
      </w:r>
    </w:p>
    <w:p w14:paraId="6C625A77" w14:textId="3917B798" w:rsidR="00113430" w:rsidRPr="004820A4" w:rsidRDefault="00113430" w:rsidP="00113430">
      <w:pPr>
        <w:pStyle w:val="Default"/>
        <w:numPr>
          <w:ilvl w:val="0"/>
          <w:numId w:val="17"/>
        </w:numPr>
        <w:rPr>
          <w:color w:val="auto"/>
        </w:rPr>
      </w:pPr>
      <w:r w:rsidRPr="004820A4">
        <w:rPr>
          <w:color w:val="auto"/>
        </w:rPr>
        <w:t>The relationship among different population categories, such as age, gender, and race (showing bar charts for these)</w:t>
      </w:r>
      <w:r w:rsidR="000A3615">
        <w:rPr>
          <w:color w:val="auto"/>
        </w:rPr>
        <w:t>,</w:t>
      </w:r>
      <w:r w:rsidRPr="004820A4">
        <w:rPr>
          <w:color w:val="auto"/>
        </w:rPr>
        <w:t xml:space="preserve"> showing both prevalence of and risk for heart disease </w:t>
      </w:r>
    </w:p>
    <w:p w14:paraId="14357441" w14:textId="77777777" w:rsidR="00113430" w:rsidRPr="004820A4" w:rsidRDefault="00113430" w:rsidP="00113430">
      <w:pPr>
        <w:pStyle w:val="Default"/>
        <w:rPr>
          <w:color w:val="auto"/>
        </w:rPr>
      </w:pPr>
    </w:p>
    <w:p w14:paraId="61B9A02D" w14:textId="2091B243" w:rsidR="00113430" w:rsidRDefault="00113430" w:rsidP="00113430">
      <w:pPr>
        <w:pStyle w:val="Default"/>
        <w:rPr>
          <w:b/>
          <w:bCs/>
          <w:color w:val="auto"/>
        </w:rPr>
      </w:pPr>
      <w:r w:rsidRPr="00D708CB">
        <w:rPr>
          <w:b/>
          <w:bCs/>
        </w:rPr>
        <w:t>13. In a sample of 57 students, 35 pass a test. Is this result consistent with a norm that states that at least 67</w:t>
      </w:r>
      <w:r w:rsidR="004A525E" w:rsidRPr="00D708CB">
        <w:rPr>
          <w:b/>
          <w:bCs/>
        </w:rPr>
        <w:t>%</w:t>
      </w:r>
      <w:r w:rsidRPr="00D708CB">
        <w:rPr>
          <w:b/>
          <w:bCs/>
        </w:rPr>
        <w:t xml:space="preserve"> of students should pass the test? Is it consistent with a norm of 80</w:t>
      </w:r>
      <w:r w:rsidR="004A525E" w:rsidRPr="00D708CB">
        <w:rPr>
          <w:b/>
          <w:bCs/>
        </w:rPr>
        <w:t>%</w:t>
      </w:r>
      <w:r w:rsidRPr="00D708CB">
        <w:rPr>
          <w:b/>
          <w:bCs/>
        </w:rPr>
        <w:t xml:space="preserve">? What </w:t>
      </w:r>
      <w:r w:rsidRPr="00D708CB">
        <w:rPr>
          <w:b/>
          <w:bCs/>
          <w:color w:val="auto"/>
        </w:rPr>
        <w:t>test statistics should you use?</w:t>
      </w:r>
    </w:p>
    <w:p w14:paraId="1FAE7ECE" w14:textId="77777777" w:rsidR="00866F45" w:rsidRPr="004820A4" w:rsidRDefault="00866F45" w:rsidP="00113430">
      <w:pPr>
        <w:pStyle w:val="Default"/>
        <w:rPr>
          <w:color w:val="auto"/>
        </w:rPr>
      </w:pPr>
    </w:p>
    <w:p w14:paraId="037ACEC1" w14:textId="10706678" w:rsidR="00113430" w:rsidRPr="00BD0E68" w:rsidRDefault="004A525E" w:rsidP="000F0C98">
      <w:pPr>
        <w:pStyle w:val="Default"/>
      </w:pPr>
      <w:r w:rsidRPr="004820A4">
        <w:t xml:space="preserve">Ans: </w:t>
      </w:r>
      <w:r w:rsidR="00113430" w:rsidRPr="00B82EDF">
        <w:t xml:space="preserve">This is the goodness of fit test, with </w:t>
      </w:r>
      <w:r w:rsidR="00113430" w:rsidRPr="00D708CB">
        <w:rPr>
          <w:i/>
        </w:rPr>
        <w:t>df</w:t>
      </w:r>
      <w:r w:rsidR="00113430" w:rsidRPr="00B82EDF">
        <w:t xml:space="preserve"> = 1. </w:t>
      </w:r>
    </w:p>
    <w:tbl>
      <w:tblPr>
        <w:tblW w:w="8873" w:type="dxa"/>
        <w:tblLook w:val="0000" w:firstRow="0" w:lastRow="0" w:firstColumn="0" w:lastColumn="0" w:noHBand="0" w:noVBand="0"/>
      </w:tblPr>
      <w:tblGrid>
        <w:gridCol w:w="2182"/>
        <w:gridCol w:w="2348"/>
        <w:gridCol w:w="2170"/>
        <w:gridCol w:w="2173"/>
      </w:tblGrid>
      <w:tr w:rsidR="00113430" w:rsidRPr="004820A4" w14:paraId="42BB79E9" w14:textId="77777777" w:rsidTr="00967B7A">
        <w:trPr>
          <w:trHeight w:val="300"/>
        </w:trPr>
        <w:tc>
          <w:tcPr>
            <w:tcW w:w="2183" w:type="dxa"/>
            <w:tcBorders>
              <w:top w:val="single" w:sz="4" w:space="0" w:color="000000"/>
              <w:left w:val="single" w:sz="4" w:space="0" w:color="000000"/>
              <w:bottom w:val="single" w:sz="4" w:space="0" w:color="000000"/>
              <w:right w:val="single" w:sz="4" w:space="0" w:color="000000"/>
            </w:tcBorders>
          </w:tcPr>
          <w:p w14:paraId="195A7B10" w14:textId="77777777" w:rsidR="00113430" w:rsidRPr="004820A4" w:rsidRDefault="00113430" w:rsidP="00967B7A">
            <w:pPr>
              <w:pStyle w:val="Default"/>
              <w:rPr>
                <w:color w:val="auto"/>
              </w:rPr>
            </w:pPr>
          </w:p>
        </w:tc>
        <w:tc>
          <w:tcPr>
            <w:tcW w:w="2348" w:type="dxa"/>
            <w:tcBorders>
              <w:top w:val="single" w:sz="4" w:space="0" w:color="000000"/>
              <w:left w:val="single" w:sz="4" w:space="0" w:color="000000"/>
              <w:bottom w:val="single" w:sz="4" w:space="0" w:color="000000"/>
              <w:right w:val="single" w:sz="4" w:space="0" w:color="000000"/>
            </w:tcBorders>
            <w:vAlign w:val="center"/>
          </w:tcPr>
          <w:p w14:paraId="3F2FCA16" w14:textId="77777777" w:rsidR="00113430" w:rsidRPr="004820A4" w:rsidRDefault="00113430" w:rsidP="00967B7A">
            <w:pPr>
              <w:pStyle w:val="Default"/>
              <w:jc w:val="center"/>
            </w:pPr>
            <w:r w:rsidRPr="004820A4">
              <w:t xml:space="preserve">Actual </w:t>
            </w:r>
          </w:p>
        </w:tc>
        <w:tc>
          <w:tcPr>
            <w:tcW w:w="2170" w:type="dxa"/>
            <w:tcBorders>
              <w:top w:val="single" w:sz="4" w:space="0" w:color="000000"/>
              <w:left w:val="single" w:sz="4" w:space="0" w:color="000000"/>
              <w:bottom w:val="single" w:sz="4" w:space="0" w:color="000000"/>
              <w:right w:val="single" w:sz="4" w:space="0" w:color="000000"/>
            </w:tcBorders>
            <w:vAlign w:val="center"/>
          </w:tcPr>
          <w:p w14:paraId="27688D74" w14:textId="77777777" w:rsidR="00113430" w:rsidRPr="004820A4" w:rsidRDefault="00113430" w:rsidP="00967B7A">
            <w:pPr>
              <w:pStyle w:val="Default"/>
              <w:jc w:val="center"/>
            </w:pPr>
            <w:r w:rsidRPr="004820A4">
              <w:t xml:space="preserve">Norm 1 (67%) </w:t>
            </w:r>
          </w:p>
        </w:tc>
        <w:tc>
          <w:tcPr>
            <w:tcW w:w="2173" w:type="dxa"/>
            <w:tcBorders>
              <w:top w:val="single" w:sz="4" w:space="0" w:color="000000"/>
              <w:left w:val="single" w:sz="4" w:space="0" w:color="000000"/>
              <w:bottom w:val="single" w:sz="4" w:space="0" w:color="000000"/>
              <w:right w:val="single" w:sz="4" w:space="0" w:color="000000"/>
            </w:tcBorders>
            <w:vAlign w:val="center"/>
          </w:tcPr>
          <w:p w14:paraId="71075E59" w14:textId="77777777" w:rsidR="00113430" w:rsidRPr="004820A4" w:rsidRDefault="00113430" w:rsidP="00967B7A">
            <w:pPr>
              <w:pStyle w:val="Default"/>
              <w:jc w:val="center"/>
            </w:pPr>
            <w:r w:rsidRPr="004820A4">
              <w:t xml:space="preserve">Norm 2 (80%) </w:t>
            </w:r>
          </w:p>
        </w:tc>
      </w:tr>
      <w:tr w:rsidR="00113430" w:rsidRPr="004820A4" w14:paraId="5C85B61C" w14:textId="77777777" w:rsidTr="00967B7A">
        <w:trPr>
          <w:trHeight w:val="285"/>
        </w:trPr>
        <w:tc>
          <w:tcPr>
            <w:tcW w:w="2183" w:type="dxa"/>
            <w:tcBorders>
              <w:top w:val="single" w:sz="4" w:space="0" w:color="000000"/>
              <w:left w:val="single" w:sz="4" w:space="0" w:color="000000"/>
              <w:bottom w:val="single" w:sz="4" w:space="0" w:color="000000"/>
              <w:right w:val="single" w:sz="4" w:space="0" w:color="000000"/>
            </w:tcBorders>
            <w:vAlign w:val="center"/>
          </w:tcPr>
          <w:p w14:paraId="2D40C9F8" w14:textId="77777777" w:rsidR="00113430" w:rsidRPr="004820A4" w:rsidRDefault="00113430" w:rsidP="00967B7A">
            <w:pPr>
              <w:pStyle w:val="Default"/>
            </w:pPr>
            <w:r w:rsidRPr="004820A4">
              <w:t xml:space="preserve">Passed </w:t>
            </w:r>
          </w:p>
        </w:tc>
        <w:tc>
          <w:tcPr>
            <w:tcW w:w="2348" w:type="dxa"/>
            <w:tcBorders>
              <w:top w:val="single" w:sz="4" w:space="0" w:color="000000"/>
              <w:left w:val="single" w:sz="4" w:space="0" w:color="000000"/>
              <w:bottom w:val="single" w:sz="4" w:space="0" w:color="000000"/>
              <w:right w:val="single" w:sz="4" w:space="0" w:color="000000"/>
            </w:tcBorders>
            <w:vAlign w:val="center"/>
          </w:tcPr>
          <w:p w14:paraId="2990FF45" w14:textId="77777777" w:rsidR="00113430" w:rsidRPr="004820A4" w:rsidRDefault="00113430" w:rsidP="00967B7A">
            <w:pPr>
              <w:pStyle w:val="Default"/>
              <w:jc w:val="center"/>
            </w:pPr>
            <w:r w:rsidRPr="004820A4">
              <w:t xml:space="preserve">35 </w:t>
            </w:r>
          </w:p>
        </w:tc>
        <w:tc>
          <w:tcPr>
            <w:tcW w:w="2170" w:type="dxa"/>
            <w:tcBorders>
              <w:top w:val="single" w:sz="4" w:space="0" w:color="000000"/>
              <w:left w:val="single" w:sz="4" w:space="0" w:color="000000"/>
              <w:bottom w:val="single" w:sz="4" w:space="0" w:color="000000"/>
              <w:right w:val="single" w:sz="4" w:space="0" w:color="000000"/>
            </w:tcBorders>
            <w:vAlign w:val="center"/>
          </w:tcPr>
          <w:p w14:paraId="3A9DBB2E" w14:textId="77777777" w:rsidR="00113430" w:rsidRPr="004820A4" w:rsidRDefault="00113430" w:rsidP="00967B7A">
            <w:pPr>
              <w:pStyle w:val="Default"/>
              <w:jc w:val="center"/>
            </w:pPr>
            <w:r w:rsidRPr="004820A4">
              <w:t xml:space="preserve">38.2 </w:t>
            </w:r>
          </w:p>
        </w:tc>
        <w:tc>
          <w:tcPr>
            <w:tcW w:w="2173" w:type="dxa"/>
            <w:tcBorders>
              <w:top w:val="single" w:sz="4" w:space="0" w:color="000000"/>
              <w:left w:val="single" w:sz="4" w:space="0" w:color="000000"/>
              <w:bottom w:val="single" w:sz="4" w:space="0" w:color="000000"/>
              <w:right w:val="single" w:sz="4" w:space="0" w:color="000000"/>
            </w:tcBorders>
            <w:vAlign w:val="center"/>
          </w:tcPr>
          <w:p w14:paraId="5022A7A1" w14:textId="77777777" w:rsidR="00113430" w:rsidRPr="004820A4" w:rsidRDefault="00113430" w:rsidP="00967B7A">
            <w:pPr>
              <w:pStyle w:val="Default"/>
              <w:jc w:val="center"/>
            </w:pPr>
            <w:r w:rsidRPr="004820A4">
              <w:t xml:space="preserve">44 </w:t>
            </w:r>
          </w:p>
        </w:tc>
      </w:tr>
      <w:tr w:rsidR="00113430" w:rsidRPr="004820A4" w14:paraId="37123ED0" w14:textId="77777777" w:rsidTr="00967B7A">
        <w:trPr>
          <w:trHeight w:val="288"/>
        </w:trPr>
        <w:tc>
          <w:tcPr>
            <w:tcW w:w="2183" w:type="dxa"/>
            <w:tcBorders>
              <w:top w:val="single" w:sz="4" w:space="0" w:color="000000"/>
              <w:left w:val="single" w:sz="4" w:space="0" w:color="000000"/>
              <w:bottom w:val="single" w:sz="4" w:space="0" w:color="000000"/>
              <w:right w:val="single" w:sz="4" w:space="0" w:color="000000"/>
            </w:tcBorders>
            <w:vAlign w:val="center"/>
          </w:tcPr>
          <w:p w14:paraId="10A83C39" w14:textId="77777777" w:rsidR="00113430" w:rsidRPr="004820A4" w:rsidRDefault="00113430" w:rsidP="00967B7A">
            <w:pPr>
              <w:pStyle w:val="Default"/>
            </w:pPr>
            <w:r w:rsidRPr="004820A4">
              <w:t xml:space="preserve">Failed </w:t>
            </w:r>
          </w:p>
        </w:tc>
        <w:tc>
          <w:tcPr>
            <w:tcW w:w="2348" w:type="dxa"/>
            <w:tcBorders>
              <w:top w:val="single" w:sz="4" w:space="0" w:color="000000"/>
              <w:left w:val="single" w:sz="4" w:space="0" w:color="000000"/>
              <w:bottom w:val="single" w:sz="4" w:space="0" w:color="000000"/>
              <w:right w:val="single" w:sz="4" w:space="0" w:color="000000"/>
            </w:tcBorders>
            <w:vAlign w:val="center"/>
          </w:tcPr>
          <w:p w14:paraId="211B0756" w14:textId="77777777" w:rsidR="00113430" w:rsidRPr="004820A4" w:rsidRDefault="00113430" w:rsidP="00967B7A">
            <w:pPr>
              <w:pStyle w:val="Default"/>
              <w:jc w:val="center"/>
            </w:pPr>
            <w:r w:rsidRPr="004820A4">
              <w:t xml:space="preserve">22 </w:t>
            </w:r>
          </w:p>
        </w:tc>
        <w:tc>
          <w:tcPr>
            <w:tcW w:w="2170" w:type="dxa"/>
            <w:tcBorders>
              <w:top w:val="single" w:sz="4" w:space="0" w:color="000000"/>
              <w:left w:val="single" w:sz="4" w:space="0" w:color="000000"/>
              <w:bottom w:val="single" w:sz="4" w:space="0" w:color="000000"/>
              <w:right w:val="single" w:sz="4" w:space="0" w:color="000000"/>
            </w:tcBorders>
            <w:vAlign w:val="center"/>
          </w:tcPr>
          <w:p w14:paraId="24F543AA" w14:textId="77777777" w:rsidR="00113430" w:rsidRPr="004820A4" w:rsidRDefault="00113430" w:rsidP="00967B7A">
            <w:pPr>
              <w:pStyle w:val="Default"/>
              <w:jc w:val="center"/>
            </w:pPr>
            <w:r w:rsidRPr="004820A4">
              <w:t xml:space="preserve">18.8 </w:t>
            </w:r>
          </w:p>
        </w:tc>
        <w:tc>
          <w:tcPr>
            <w:tcW w:w="2173" w:type="dxa"/>
            <w:tcBorders>
              <w:top w:val="single" w:sz="4" w:space="0" w:color="000000"/>
              <w:left w:val="single" w:sz="4" w:space="0" w:color="000000"/>
              <w:bottom w:val="single" w:sz="4" w:space="0" w:color="000000"/>
              <w:right w:val="single" w:sz="4" w:space="0" w:color="000000"/>
            </w:tcBorders>
            <w:vAlign w:val="center"/>
          </w:tcPr>
          <w:p w14:paraId="703186EE" w14:textId="77777777" w:rsidR="00113430" w:rsidRPr="004820A4" w:rsidRDefault="00113430" w:rsidP="00967B7A">
            <w:pPr>
              <w:pStyle w:val="Default"/>
              <w:jc w:val="center"/>
            </w:pPr>
            <w:r w:rsidRPr="004820A4">
              <w:t xml:space="preserve">13 </w:t>
            </w:r>
          </w:p>
        </w:tc>
      </w:tr>
    </w:tbl>
    <w:p w14:paraId="7AA8B7CF" w14:textId="3C283AFB" w:rsidR="00113430" w:rsidRPr="004820A4" w:rsidRDefault="00113430" w:rsidP="00113430">
      <w:pPr>
        <w:pStyle w:val="CM73"/>
        <w:spacing w:line="276" w:lineRule="atLeast"/>
        <w:ind w:right="360"/>
      </w:pPr>
      <w:r w:rsidRPr="004820A4">
        <w:t xml:space="preserve">The </w:t>
      </w:r>
      <w:r w:rsidR="004A525E" w:rsidRPr="004820A4">
        <w:t>χ</w:t>
      </w:r>
      <w:r w:rsidR="004A525E" w:rsidRPr="00D708CB">
        <w:rPr>
          <w:vertAlign w:val="superscript"/>
        </w:rPr>
        <w:t>2</w:t>
      </w:r>
      <w:r w:rsidR="004A525E" w:rsidRPr="004820A4">
        <w:rPr>
          <w:vertAlign w:val="superscript"/>
        </w:rPr>
        <w:t xml:space="preserve"> </w:t>
      </w:r>
      <w:r w:rsidRPr="004820A4">
        <w:t>test statistics are, respectively, 0.76 and 6.00. With the critical values at the 1</w:t>
      </w:r>
      <w:r w:rsidR="004A525E" w:rsidRPr="004820A4">
        <w:t>%</w:t>
      </w:r>
      <w:r w:rsidRPr="004820A4">
        <w:t xml:space="preserve"> level being 6.64 and at the 5</w:t>
      </w:r>
      <w:r w:rsidR="004A525E" w:rsidRPr="004820A4">
        <w:t>%</w:t>
      </w:r>
      <w:r w:rsidRPr="004820A4">
        <w:t xml:space="preserve"> level being 3.84, we conclude the pass rate is consistent with the 67</w:t>
      </w:r>
      <w:r w:rsidR="004A525E" w:rsidRPr="004820A4">
        <w:t>%</w:t>
      </w:r>
      <w:r w:rsidRPr="004820A4">
        <w:t xml:space="preserve"> norm and not with the 80</w:t>
      </w:r>
      <w:r w:rsidR="004A525E" w:rsidRPr="004820A4">
        <w:t>%</w:t>
      </w:r>
      <w:r w:rsidRPr="004820A4">
        <w:t xml:space="preserve"> norm (at the 5</w:t>
      </w:r>
      <w:r w:rsidR="004A525E" w:rsidRPr="004820A4">
        <w:t>%</w:t>
      </w:r>
      <w:r w:rsidRPr="004820A4">
        <w:t xml:space="preserve"> level); the current pass rate is less than the 80</w:t>
      </w:r>
      <w:r w:rsidR="004A525E" w:rsidRPr="004820A4">
        <w:t>%</w:t>
      </w:r>
      <w:r w:rsidRPr="004820A4">
        <w:t xml:space="preserve"> norm.</w:t>
      </w:r>
    </w:p>
    <w:p w14:paraId="6A1179A9" w14:textId="2D048D68" w:rsidR="00113430" w:rsidRDefault="00113430" w:rsidP="00113430">
      <w:pPr>
        <w:pStyle w:val="Default"/>
        <w:rPr>
          <w:b/>
          <w:color w:val="auto"/>
        </w:rPr>
      </w:pPr>
      <w:r w:rsidRPr="004820A4">
        <w:rPr>
          <w:b/>
          <w:color w:val="auto"/>
        </w:rPr>
        <w:t xml:space="preserve">14. Explain why Kendall’s </w:t>
      </w:r>
      <w:r w:rsidR="00026419">
        <w:rPr>
          <w:b/>
          <w:color w:val="auto"/>
        </w:rPr>
        <w:t>τ</w:t>
      </w:r>
      <w:r w:rsidRPr="004820A4">
        <w:rPr>
          <w:b/>
          <w:color w:val="auto"/>
        </w:rPr>
        <w:t xml:space="preserve">-c is a useful alternative to </w:t>
      </w:r>
      <w:r w:rsidR="004A525E" w:rsidRPr="004820A4">
        <w:rPr>
          <w:b/>
          <w:color w:val="auto"/>
        </w:rPr>
        <w:t>χ</w:t>
      </w:r>
      <w:r w:rsidR="004A525E" w:rsidRPr="00866F45">
        <w:rPr>
          <w:b/>
          <w:color w:val="auto"/>
          <w:vertAlign w:val="superscript"/>
        </w:rPr>
        <w:t>2</w:t>
      </w:r>
      <w:r w:rsidRPr="004820A4">
        <w:rPr>
          <w:b/>
          <w:color w:val="auto"/>
        </w:rPr>
        <w:t>.</w:t>
      </w:r>
    </w:p>
    <w:p w14:paraId="044374CA" w14:textId="77777777" w:rsidR="00866F45" w:rsidRPr="004820A4" w:rsidRDefault="00866F45" w:rsidP="00113430">
      <w:pPr>
        <w:pStyle w:val="Default"/>
        <w:rPr>
          <w:b/>
          <w:color w:val="auto"/>
        </w:rPr>
      </w:pPr>
    </w:p>
    <w:p w14:paraId="6823AF64" w14:textId="047CC38A" w:rsidR="00113430" w:rsidRPr="004820A4" w:rsidRDefault="004A525E" w:rsidP="00113430">
      <w:pPr>
        <w:pStyle w:val="Default"/>
        <w:rPr>
          <w:color w:val="auto"/>
        </w:rPr>
      </w:pPr>
      <w:r w:rsidRPr="004820A4">
        <w:t xml:space="preserve">Ans: </w:t>
      </w:r>
      <w:r w:rsidR="00113430" w:rsidRPr="004820A4">
        <w:t>Page 193:</w:t>
      </w:r>
      <w:r w:rsidRPr="004820A4">
        <w:rPr>
          <w:color w:val="auto"/>
        </w:rPr>
        <w:t xml:space="preserve"> </w:t>
      </w:r>
      <w:r w:rsidR="00113430" w:rsidRPr="004820A4">
        <w:rPr>
          <w:color w:val="auto"/>
        </w:rPr>
        <w:t xml:space="preserve">1. Kendall’s </w:t>
      </w:r>
      <w:r w:rsidR="00026419" w:rsidRPr="009F00AC">
        <w:rPr>
          <w:color w:val="auto"/>
        </w:rPr>
        <w:t>τ</w:t>
      </w:r>
      <w:r w:rsidR="00113430" w:rsidRPr="009F00AC">
        <w:rPr>
          <w:color w:val="auto"/>
        </w:rPr>
        <w:t>-c “does</w:t>
      </w:r>
      <w:r w:rsidR="00113430" w:rsidRPr="004820A4">
        <w:rPr>
          <w:color w:val="auto"/>
        </w:rPr>
        <w:t xml:space="preserve"> not have the third test assumption of </w:t>
      </w:r>
      <w:r w:rsidR="006632D5">
        <w:rPr>
          <w:color w:val="auto"/>
        </w:rPr>
        <w:t>χ</w:t>
      </w:r>
      <w:r w:rsidR="006632D5" w:rsidRPr="00866F45">
        <w:rPr>
          <w:color w:val="auto"/>
          <w:vertAlign w:val="superscript"/>
        </w:rPr>
        <w:t>2</w:t>
      </w:r>
      <w:r w:rsidR="00113430" w:rsidRPr="004820A4">
        <w:rPr>
          <w:color w:val="auto"/>
        </w:rPr>
        <w:t xml:space="preserve">, that all cells must have a minimum of five expected observations.” </w:t>
      </w:r>
    </w:p>
    <w:p w14:paraId="3C0C784E" w14:textId="77777777" w:rsidR="00113430" w:rsidRPr="00866F45" w:rsidRDefault="00113430" w:rsidP="00113430">
      <w:pPr>
        <w:pStyle w:val="Default"/>
      </w:pPr>
      <w:r w:rsidRPr="004820A4">
        <w:rPr>
          <w:color w:val="auto"/>
        </w:rPr>
        <w:t xml:space="preserve">2. It </w:t>
      </w:r>
      <w:r w:rsidRPr="00866F45">
        <w:t>provides information about the level of significance as well as the strength of relationships.</w:t>
      </w:r>
    </w:p>
    <w:p w14:paraId="45700E2B" w14:textId="77777777" w:rsidR="00113430" w:rsidRPr="00866F45" w:rsidRDefault="00113430" w:rsidP="00113430">
      <w:pPr>
        <w:pStyle w:val="Default"/>
      </w:pPr>
      <w:r w:rsidRPr="00866F45">
        <w:t xml:space="preserve">3. </w:t>
      </w:r>
      <w:r w:rsidRPr="004820A4">
        <w:rPr>
          <w:color w:val="auto"/>
        </w:rPr>
        <w:t xml:space="preserve">It </w:t>
      </w:r>
      <w:r w:rsidRPr="00866F45">
        <w:t>provides information about the direction of relationships.</w:t>
      </w:r>
    </w:p>
    <w:p w14:paraId="76DC6C8C" w14:textId="77777777" w:rsidR="00113430" w:rsidRPr="00866F45" w:rsidRDefault="00113430" w:rsidP="00113430">
      <w:pPr>
        <w:pStyle w:val="Default"/>
      </w:pPr>
    </w:p>
    <w:p w14:paraId="013D2A67" w14:textId="45B2AF83" w:rsidR="00113430" w:rsidRDefault="00113430" w:rsidP="00113430">
      <w:pPr>
        <w:pStyle w:val="Default"/>
        <w:rPr>
          <w:color w:val="auto"/>
        </w:rPr>
      </w:pPr>
      <w:r w:rsidRPr="00866F45">
        <w:rPr>
          <w:i/>
        </w:rPr>
        <w:t>Note</w:t>
      </w:r>
      <w:r w:rsidRPr="00866F45">
        <w:t xml:space="preserve">: Kendall’s </w:t>
      </w:r>
      <w:r w:rsidR="006632D5">
        <w:t>τ</w:t>
      </w:r>
      <w:r w:rsidRPr="00866F45">
        <w:t xml:space="preserve">-c can vary from +1.00 to </w:t>
      </w:r>
      <w:r w:rsidR="004A525E" w:rsidRPr="00866F45">
        <w:t>−</w:t>
      </w:r>
      <w:r w:rsidRPr="00866F45">
        <w:t xml:space="preserve">1.00. A positive sign indicates a positive relationship and a negative sign indicates a negative relationship. A value of zero indicates that no relationship exists </w:t>
      </w:r>
      <w:r w:rsidRPr="00866F45">
        <w:rPr>
          <w:color w:val="auto"/>
        </w:rPr>
        <w:t xml:space="preserve">between the variables, and a value of |1.00| indicates a perfect relationship. </w:t>
      </w:r>
      <w:r w:rsidRPr="00866F45">
        <w:t xml:space="preserve">Although there are no absolute standards, many analysts regard scores of less than |0.25| as indicating weak relationships; scores between |0.25| and |0.50|, </w:t>
      </w:r>
      <w:r w:rsidRPr="00866F45">
        <w:rPr>
          <w:color w:val="auto"/>
        </w:rPr>
        <w:t>moderate relationships; and scores greater than |0.50|, strong relationships.</w:t>
      </w:r>
    </w:p>
    <w:p w14:paraId="636E75EA" w14:textId="77777777" w:rsidR="00866F45" w:rsidRPr="0099508F" w:rsidRDefault="00866F45" w:rsidP="00113430">
      <w:pPr>
        <w:pStyle w:val="Default"/>
        <w:rPr>
          <w:color w:val="auto"/>
        </w:rPr>
      </w:pPr>
    </w:p>
    <w:p w14:paraId="00BFBBEF" w14:textId="1828771E" w:rsidR="00113430" w:rsidRPr="004820A4" w:rsidRDefault="00113430" w:rsidP="00113430">
      <w:pPr>
        <w:pStyle w:val="CM73"/>
        <w:rPr>
          <w:sz w:val="28"/>
          <w:szCs w:val="28"/>
        </w:rPr>
      </w:pPr>
      <w:r w:rsidRPr="004820A4">
        <w:rPr>
          <w:b/>
          <w:bCs/>
          <w:sz w:val="28"/>
          <w:szCs w:val="28"/>
        </w:rPr>
        <w:t>D</w:t>
      </w:r>
      <w:r w:rsidR="004A525E" w:rsidRPr="004820A4">
        <w:rPr>
          <w:b/>
          <w:bCs/>
          <w:sz w:val="28"/>
          <w:szCs w:val="28"/>
        </w:rPr>
        <w:t>ata</w:t>
      </w:r>
      <w:r w:rsidRPr="004820A4">
        <w:rPr>
          <w:b/>
          <w:bCs/>
          <w:sz w:val="28"/>
          <w:szCs w:val="28"/>
        </w:rPr>
        <w:t>-</w:t>
      </w:r>
      <w:r w:rsidR="004A525E" w:rsidRPr="004820A4">
        <w:rPr>
          <w:b/>
          <w:bCs/>
          <w:sz w:val="28"/>
          <w:szCs w:val="28"/>
        </w:rPr>
        <w:t>Based Exercises</w:t>
      </w:r>
    </w:p>
    <w:p w14:paraId="569961F4" w14:textId="2AE41598" w:rsidR="00113430" w:rsidRPr="004820A4" w:rsidRDefault="00113430" w:rsidP="00113430">
      <w:pPr>
        <w:pStyle w:val="CM73"/>
        <w:spacing w:line="276" w:lineRule="atLeast"/>
        <w:ind w:right="105"/>
      </w:pPr>
      <w:r w:rsidRPr="004820A4">
        <w:rPr>
          <w:b/>
          <w:bCs/>
        </w:rPr>
        <w:t>1. Use the Employee Attitudes data</w:t>
      </w:r>
      <w:r w:rsidR="004A525E" w:rsidRPr="004820A4">
        <w:rPr>
          <w:b/>
          <w:bCs/>
        </w:rPr>
        <w:t xml:space="preserve"> </w:t>
      </w:r>
      <w:r w:rsidRPr="004820A4">
        <w:rPr>
          <w:b/>
          <w:bCs/>
        </w:rPr>
        <w:t xml:space="preserve">set. Examine the relationship between stress (Stressed) and the morale of county employees (Himorale). Note the measurement scale of the variables. What do you conclude? Do you consider this a causal relationship or an association? Does the analysis satisfy the assumptions of the </w:t>
      </w:r>
      <w:r w:rsidR="004A525E" w:rsidRPr="004820A4">
        <w:rPr>
          <w:b/>
          <w:bCs/>
        </w:rPr>
        <w:t>χ</w:t>
      </w:r>
      <w:r w:rsidR="00826443" w:rsidRPr="00866F45">
        <w:rPr>
          <w:b/>
          <w:bCs/>
          <w:vertAlign w:val="superscript"/>
        </w:rPr>
        <w:t>2</w:t>
      </w:r>
      <w:r w:rsidR="00826443" w:rsidRPr="004820A4">
        <w:rPr>
          <w:b/>
          <w:bCs/>
        </w:rPr>
        <w:t xml:space="preserve"> </w:t>
      </w:r>
      <w:r w:rsidRPr="004820A4">
        <w:rPr>
          <w:b/>
          <w:bCs/>
        </w:rPr>
        <w:t xml:space="preserve">test? If not, what categories might you combine to overcome this problem? </w:t>
      </w:r>
    </w:p>
    <w:p w14:paraId="554FB095" w14:textId="2134D4F7" w:rsidR="00113430" w:rsidRPr="004820A4" w:rsidRDefault="00826443" w:rsidP="00113430">
      <w:pPr>
        <w:pStyle w:val="CM2"/>
      </w:pPr>
      <w:r w:rsidRPr="004820A4">
        <w:t xml:space="preserve">Ans: </w:t>
      </w:r>
      <w:r w:rsidR="00113430" w:rsidRPr="004820A4">
        <w:t>Both variables are ordinal (</w:t>
      </w:r>
      <w:r w:rsidRPr="004820A4">
        <w:t>5</w:t>
      </w:r>
      <w:r w:rsidR="00113430" w:rsidRPr="004820A4">
        <w:t>-point Likert</w:t>
      </w:r>
      <w:r w:rsidRPr="004820A4">
        <w:t>-type</w:t>
      </w:r>
      <w:r w:rsidR="00113430" w:rsidRPr="004820A4">
        <w:t xml:space="preserve"> scale), as are most variables in this survey. This can be considered a causal relationship, in which stress is the independent variable. The relationship is positive: the more that employees agree that they are seldom stressed, the higher the morale that they perceive of the workforce in general. </w:t>
      </w:r>
      <w:r w:rsidRPr="004820A4">
        <w:t>χ</w:t>
      </w:r>
      <w:r w:rsidRPr="00866F45">
        <w:rPr>
          <w:vertAlign w:val="superscript"/>
        </w:rPr>
        <w:t>2</w:t>
      </w:r>
      <w:r w:rsidRPr="004820A4">
        <w:rPr>
          <w:vertAlign w:val="superscript"/>
        </w:rPr>
        <w:t xml:space="preserve"> </w:t>
      </w:r>
      <w:r w:rsidR="00113430" w:rsidRPr="004820A4">
        <w:t>is 129.18 (</w:t>
      </w:r>
      <w:r w:rsidR="00113430" w:rsidRPr="00866F45">
        <w:rPr>
          <w:i/>
        </w:rPr>
        <w:t>df</w:t>
      </w:r>
      <w:r w:rsidR="00113430" w:rsidRPr="004820A4">
        <w:t xml:space="preserve"> = 16, </w:t>
      </w:r>
      <w:r w:rsidR="00113430" w:rsidRPr="00866F45">
        <w:rPr>
          <w:i/>
        </w:rPr>
        <w:t>p</w:t>
      </w:r>
      <w:r w:rsidR="00113430" w:rsidRPr="004820A4">
        <w:t xml:space="preserve"> &lt; .01). However, three cells have expected counts of less than </w:t>
      </w:r>
      <w:r w:rsidR="000E57AA">
        <w:t>5</w:t>
      </w:r>
      <w:r w:rsidR="00113430" w:rsidRPr="004820A4">
        <w:t xml:space="preserve">. This problem is resolved by recoding the Himorale variable categories </w:t>
      </w:r>
      <w:r w:rsidR="00113430" w:rsidRPr="00866F45">
        <w:rPr>
          <w:i/>
        </w:rPr>
        <w:t>strongly agree</w:t>
      </w:r>
      <w:r w:rsidR="00113430" w:rsidRPr="004820A4">
        <w:t xml:space="preserve"> and </w:t>
      </w:r>
      <w:r w:rsidR="00113430" w:rsidRPr="00866F45">
        <w:rPr>
          <w:i/>
        </w:rPr>
        <w:t>agree</w:t>
      </w:r>
      <w:r w:rsidR="00113430" w:rsidRPr="004820A4">
        <w:t xml:space="preserve"> into a one new category (called, </w:t>
      </w:r>
      <w:r w:rsidRPr="004820A4">
        <w:t>e.g.,</w:t>
      </w:r>
      <w:r w:rsidR="00113430" w:rsidRPr="004820A4">
        <w:t xml:space="preserve"> “AorSA”). The revised </w:t>
      </w:r>
      <w:r w:rsidRPr="004820A4">
        <w:t>χ</w:t>
      </w:r>
      <w:r w:rsidRPr="00866F45">
        <w:rPr>
          <w:vertAlign w:val="superscript"/>
        </w:rPr>
        <w:t>2</w:t>
      </w:r>
      <w:r w:rsidRPr="004820A4">
        <w:t xml:space="preserve"> </w:t>
      </w:r>
      <w:r w:rsidR="00113430" w:rsidRPr="00195398">
        <w:t>value is then 116</w:t>
      </w:r>
      <w:r w:rsidR="00113430" w:rsidRPr="004820A4">
        <w:t>.79 (</w:t>
      </w:r>
      <w:r w:rsidR="00113430" w:rsidRPr="00866F45">
        <w:rPr>
          <w:i/>
        </w:rPr>
        <w:t>df</w:t>
      </w:r>
      <w:r w:rsidR="00113430" w:rsidRPr="004820A4">
        <w:t xml:space="preserve"> = 12, </w:t>
      </w:r>
      <w:r w:rsidR="00113430" w:rsidRPr="00866F45">
        <w:rPr>
          <w:i/>
        </w:rPr>
        <w:t>p</w:t>
      </w:r>
      <w:r w:rsidR="00113430" w:rsidRPr="004820A4">
        <w:t xml:space="preserve"> &lt; .01). Clearly, this does not affect conclusions. </w:t>
      </w:r>
    </w:p>
    <w:p w14:paraId="6D363724" w14:textId="77777777" w:rsidR="00113430" w:rsidRPr="004820A4" w:rsidRDefault="00113430" w:rsidP="00113430">
      <w:pPr>
        <w:pStyle w:val="CM83"/>
        <w:spacing w:line="720" w:lineRule="atLeast"/>
        <w:ind w:right="3255"/>
        <w:jc w:val="both"/>
      </w:pPr>
      <w:r w:rsidRPr="004820A4">
        <w:t xml:space="preserve">Results (before variable transformation): </w:t>
      </w:r>
    </w:p>
    <w:p w14:paraId="79E52801" w14:textId="77777777" w:rsidR="00113430" w:rsidRPr="004820A4" w:rsidRDefault="00113430" w:rsidP="00113430">
      <w:pPr>
        <w:pStyle w:val="Default"/>
      </w:pPr>
      <w:r w:rsidRPr="00BD0E68">
        <w:rPr>
          <w:noProof/>
        </w:rPr>
        <w:drawing>
          <wp:inline distT="0" distB="0" distL="0" distR="0" wp14:anchorId="7CFDFFDC" wp14:editId="374DA6D0">
            <wp:extent cx="6033174" cy="3321050"/>
            <wp:effectExtent l="19050" t="0" r="5676"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srcRect/>
                    <a:stretch>
                      <a:fillRect/>
                    </a:stretch>
                  </pic:blipFill>
                  <pic:spPr bwMode="auto">
                    <a:xfrm>
                      <a:off x="0" y="0"/>
                      <a:ext cx="6033849" cy="3321422"/>
                    </a:xfrm>
                    <a:prstGeom prst="rect">
                      <a:avLst/>
                    </a:prstGeom>
                    <a:noFill/>
                    <a:ln w="9525">
                      <a:noFill/>
                      <a:miter lim="800000"/>
                      <a:headEnd/>
                      <a:tailEnd/>
                    </a:ln>
                  </pic:spPr>
                </pic:pic>
              </a:graphicData>
            </a:graphic>
          </wp:inline>
        </w:drawing>
      </w:r>
    </w:p>
    <w:p w14:paraId="19DE0450" w14:textId="77777777" w:rsidR="00113430" w:rsidRPr="004820A4" w:rsidRDefault="00113430" w:rsidP="00113430">
      <w:pPr>
        <w:pStyle w:val="Default"/>
      </w:pPr>
    </w:p>
    <w:p w14:paraId="75582BE1" w14:textId="02DADB81" w:rsidR="00113430" w:rsidRPr="004820A4" w:rsidRDefault="0080745F" w:rsidP="00113430">
      <w:pPr>
        <w:pStyle w:val="CM75"/>
        <w:jc w:val="center"/>
        <w:rPr>
          <w:rFonts w:ascii="Arial" w:hAnsi="Arial" w:cs="Arial"/>
          <w:sz w:val="15"/>
          <w:szCs w:val="15"/>
        </w:rPr>
      </w:pPr>
      <w:r w:rsidRPr="00866F45">
        <w:rPr>
          <w:b/>
        </w:rPr>
        <w:t>χ</w:t>
      </w:r>
      <w:r w:rsidRPr="00866F45">
        <w:rPr>
          <w:b/>
          <w:vertAlign w:val="superscript"/>
        </w:rPr>
        <w:t>2</w:t>
      </w:r>
      <w:r w:rsidRPr="004820A4">
        <w:rPr>
          <w:vertAlign w:val="superscript"/>
        </w:rPr>
        <w:t xml:space="preserve"> </w:t>
      </w:r>
      <w:r w:rsidR="00113430" w:rsidRPr="004820A4">
        <w:rPr>
          <w:rFonts w:ascii="Arial" w:hAnsi="Arial" w:cs="Arial"/>
          <w:b/>
          <w:bCs/>
          <w:sz w:val="15"/>
          <w:szCs w:val="15"/>
        </w:rPr>
        <w:t xml:space="preserve">Tests </w:t>
      </w:r>
    </w:p>
    <w:tbl>
      <w:tblPr>
        <w:tblStyle w:val="TableGridLight1"/>
        <w:tblW w:w="4405" w:type="dxa"/>
        <w:tblLook w:val="0000" w:firstRow="0" w:lastRow="0" w:firstColumn="0" w:lastColumn="0" w:noHBand="0" w:noVBand="0"/>
      </w:tblPr>
      <w:tblGrid>
        <w:gridCol w:w="1600"/>
        <w:gridCol w:w="860"/>
        <w:gridCol w:w="880"/>
        <w:gridCol w:w="1065"/>
      </w:tblGrid>
      <w:tr w:rsidR="00113430" w:rsidRPr="004820A4" w14:paraId="51BCBD98" w14:textId="77777777" w:rsidTr="00866F45">
        <w:trPr>
          <w:trHeight w:val="395"/>
        </w:trPr>
        <w:tc>
          <w:tcPr>
            <w:tcW w:w="1600" w:type="dxa"/>
          </w:tcPr>
          <w:p w14:paraId="52984721" w14:textId="77777777" w:rsidR="00113430" w:rsidRPr="004820A4" w:rsidRDefault="00113430" w:rsidP="00967B7A">
            <w:pPr>
              <w:pStyle w:val="Default"/>
              <w:rPr>
                <w:color w:val="auto"/>
              </w:rPr>
            </w:pPr>
          </w:p>
        </w:tc>
        <w:tc>
          <w:tcPr>
            <w:tcW w:w="860" w:type="dxa"/>
          </w:tcPr>
          <w:p w14:paraId="36EDA883" w14:textId="77777777" w:rsidR="00113430" w:rsidRPr="004820A4" w:rsidRDefault="00113430" w:rsidP="00967B7A">
            <w:pPr>
              <w:pStyle w:val="Default"/>
              <w:jc w:val="center"/>
              <w:rPr>
                <w:rFonts w:ascii="Arial" w:hAnsi="Arial" w:cs="Arial"/>
                <w:sz w:val="15"/>
                <w:szCs w:val="15"/>
              </w:rPr>
            </w:pPr>
            <w:r w:rsidRPr="004820A4">
              <w:rPr>
                <w:rFonts w:ascii="Arial" w:hAnsi="Arial" w:cs="Arial"/>
                <w:sz w:val="15"/>
                <w:szCs w:val="15"/>
              </w:rPr>
              <w:t xml:space="preserve">Value </w:t>
            </w:r>
          </w:p>
        </w:tc>
        <w:tc>
          <w:tcPr>
            <w:tcW w:w="880" w:type="dxa"/>
          </w:tcPr>
          <w:p w14:paraId="5666762A" w14:textId="21239A30" w:rsidR="00113430" w:rsidRPr="00866F45" w:rsidRDefault="00113430">
            <w:pPr>
              <w:pStyle w:val="Default"/>
              <w:jc w:val="center"/>
              <w:rPr>
                <w:rFonts w:ascii="Arial" w:hAnsi="Arial" w:cs="Arial"/>
                <w:i/>
                <w:sz w:val="15"/>
                <w:szCs w:val="15"/>
              </w:rPr>
            </w:pPr>
            <w:r w:rsidRPr="00866F45">
              <w:rPr>
                <w:rFonts w:ascii="Arial" w:hAnsi="Arial" w:cs="Arial"/>
                <w:i/>
                <w:sz w:val="15"/>
                <w:szCs w:val="15"/>
              </w:rPr>
              <w:t>df</w:t>
            </w:r>
          </w:p>
        </w:tc>
        <w:tc>
          <w:tcPr>
            <w:tcW w:w="1065" w:type="dxa"/>
          </w:tcPr>
          <w:p w14:paraId="33D01B86" w14:textId="1CDE6A08" w:rsidR="00113430" w:rsidRPr="004820A4" w:rsidRDefault="00113430">
            <w:pPr>
              <w:pStyle w:val="Default"/>
              <w:rPr>
                <w:rFonts w:ascii="Arial" w:hAnsi="Arial" w:cs="Arial"/>
                <w:sz w:val="15"/>
                <w:szCs w:val="15"/>
              </w:rPr>
            </w:pPr>
            <w:r w:rsidRPr="004820A4">
              <w:rPr>
                <w:rFonts w:ascii="Arial" w:hAnsi="Arial" w:cs="Arial"/>
                <w:sz w:val="15"/>
                <w:szCs w:val="15"/>
              </w:rPr>
              <w:t>Asymp. Sig. (</w:t>
            </w:r>
            <w:r w:rsidR="00ED656B">
              <w:rPr>
                <w:rFonts w:ascii="Arial" w:hAnsi="Arial" w:cs="Arial"/>
                <w:sz w:val="15"/>
                <w:szCs w:val="15"/>
              </w:rPr>
              <w:t>Two</w:t>
            </w:r>
            <w:r w:rsidRPr="004820A4">
              <w:rPr>
                <w:rFonts w:ascii="Arial" w:hAnsi="Arial" w:cs="Arial"/>
                <w:sz w:val="15"/>
                <w:szCs w:val="15"/>
              </w:rPr>
              <w:t>-</w:t>
            </w:r>
            <w:r w:rsidR="00ED656B">
              <w:rPr>
                <w:rFonts w:ascii="Arial" w:hAnsi="Arial" w:cs="Arial"/>
                <w:sz w:val="15"/>
                <w:szCs w:val="15"/>
              </w:rPr>
              <w:t>S</w:t>
            </w:r>
            <w:r w:rsidRPr="004820A4">
              <w:rPr>
                <w:rFonts w:ascii="Arial" w:hAnsi="Arial" w:cs="Arial"/>
                <w:sz w:val="15"/>
                <w:szCs w:val="15"/>
              </w:rPr>
              <w:t xml:space="preserve">ided) </w:t>
            </w:r>
          </w:p>
        </w:tc>
      </w:tr>
      <w:tr w:rsidR="00113430" w:rsidRPr="004820A4" w14:paraId="34931B64" w14:textId="77777777" w:rsidTr="00866F45">
        <w:trPr>
          <w:trHeight w:val="1055"/>
        </w:trPr>
        <w:tc>
          <w:tcPr>
            <w:tcW w:w="1600" w:type="dxa"/>
          </w:tcPr>
          <w:p w14:paraId="50C248DC" w14:textId="1B96884E" w:rsidR="00113430" w:rsidRPr="004820A4" w:rsidRDefault="00113430">
            <w:pPr>
              <w:pStyle w:val="Default"/>
              <w:rPr>
                <w:rFonts w:ascii="Arial" w:hAnsi="Arial" w:cs="Arial"/>
                <w:sz w:val="15"/>
                <w:szCs w:val="15"/>
              </w:rPr>
            </w:pPr>
            <w:r w:rsidRPr="004820A4">
              <w:rPr>
                <w:rFonts w:ascii="Arial" w:hAnsi="Arial" w:cs="Arial"/>
                <w:sz w:val="15"/>
                <w:szCs w:val="15"/>
              </w:rPr>
              <w:lastRenderedPageBreak/>
              <w:t xml:space="preserve">Pearson </w:t>
            </w:r>
            <w:r w:rsidR="00ED656B">
              <w:rPr>
                <w:rFonts w:ascii="Arial" w:hAnsi="Arial" w:cs="Arial"/>
                <w:sz w:val="15"/>
                <w:szCs w:val="15"/>
              </w:rPr>
              <w:t>χ</w:t>
            </w:r>
            <w:r w:rsidR="00ED656B" w:rsidRPr="00866F45">
              <w:rPr>
                <w:rFonts w:ascii="Arial" w:hAnsi="Arial" w:cs="Arial"/>
                <w:sz w:val="15"/>
                <w:szCs w:val="15"/>
                <w:vertAlign w:val="superscript"/>
              </w:rPr>
              <w:t>2</w:t>
            </w:r>
            <w:r w:rsidRPr="004820A4">
              <w:rPr>
                <w:rFonts w:ascii="Arial" w:hAnsi="Arial" w:cs="Arial"/>
                <w:sz w:val="15"/>
                <w:szCs w:val="15"/>
              </w:rPr>
              <w:t xml:space="preserve"> Likelihood Ratio Linear-by-Linear Association </w:t>
            </w:r>
            <w:r w:rsidRPr="00866F45">
              <w:rPr>
                <w:rFonts w:ascii="Arial" w:hAnsi="Arial" w:cs="Arial"/>
                <w:i/>
                <w:sz w:val="15"/>
                <w:szCs w:val="15"/>
              </w:rPr>
              <w:t>N</w:t>
            </w:r>
            <w:r w:rsidRPr="004820A4">
              <w:rPr>
                <w:rFonts w:ascii="Arial" w:hAnsi="Arial" w:cs="Arial"/>
                <w:sz w:val="15"/>
                <w:szCs w:val="15"/>
              </w:rPr>
              <w:t xml:space="preserve"> of Valid Cases </w:t>
            </w:r>
          </w:p>
        </w:tc>
        <w:tc>
          <w:tcPr>
            <w:tcW w:w="860" w:type="dxa"/>
          </w:tcPr>
          <w:p w14:paraId="4871F531" w14:textId="77777777" w:rsidR="00113430" w:rsidRPr="004820A4" w:rsidRDefault="00113430" w:rsidP="00967B7A">
            <w:pPr>
              <w:pStyle w:val="Default"/>
              <w:jc w:val="center"/>
              <w:rPr>
                <w:rFonts w:ascii="Arial" w:hAnsi="Arial" w:cs="Arial"/>
                <w:sz w:val="15"/>
                <w:szCs w:val="15"/>
              </w:rPr>
            </w:pPr>
            <w:r w:rsidRPr="004820A4">
              <w:rPr>
                <w:rFonts w:ascii="Arial" w:hAnsi="Arial" w:cs="Arial"/>
                <w:sz w:val="15"/>
                <w:szCs w:val="15"/>
              </w:rPr>
              <w:t>129.180</w:t>
            </w:r>
            <w:r w:rsidRPr="004820A4">
              <w:rPr>
                <w:rFonts w:ascii="Arial" w:hAnsi="Arial" w:cs="Arial"/>
                <w:sz w:val="11"/>
                <w:szCs w:val="11"/>
              </w:rPr>
              <w:t xml:space="preserve">a </w:t>
            </w:r>
            <w:r w:rsidRPr="004820A4">
              <w:rPr>
                <w:rFonts w:ascii="Arial" w:hAnsi="Arial" w:cs="Arial"/>
                <w:sz w:val="15"/>
                <w:szCs w:val="15"/>
              </w:rPr>
              <w:t xml:space="preserve">118.655 84.527 936 </w:t>
            </w:r>
          </w:p>
        </w:tc>
        <w:tc>
          <w:tcPr>
            <w:tcW w:w="880" w:type="dxa"/>
          </w:tcPr>
          <w:p w14:paraId="56D82766" w14:textId="77777777" w:rsidR="00113430" w:rsidRPr="004820A4" w:rsidRDefault="00113430" w:rsidP="00967B7A">
            <w:pPr>
              <w:pStyle w:val="Default"/>
              <w:jc w:val="center"/>
              <w:rPr>
                <w:rFonts w:ascii="Arial" w:hAnsi="Arial" w:cs="Arial"/>
                <w:sz w:val="15"/>
                <w:szCs w:val="15"/>
              </w:rPr>
            </w:pPr>
            <w:r w:rsidRPr="004820A4">
              <w:rPr>
                <w:rFonts w:ascii="Arial" w:hAnsi="Arial" w:cs="Arial"/>
                <w:sz w:val="15"/>
                <w:szCs w:val="15"/>
              </w:rPr>
              <w:t xml:space="preserve">16 </w:t>
            </w:r>
          </w:p>
          <w:p w14:paraId="3D6C62A6" w14:textId="77777777" w:rsidR="00113430" w:rsidRPr="004820A4" w:rsidRDefault="00113430" w:rsidP="00967B7A">
            <w:pPr>
              <w:pStyle w:val="Default"/>
              <w:jc w:val="center"/>
              <w:rPr>
                <w:rFonts w:ascii="Arial" w:hAnsi="Arial" w:cs="Arial"/>
                <w:sz w:val="15"/>
                <w:szCs w:val="15"/>
              </w:rPr>
            </w:pPr>
            <w:r w:rsidRPr="004820A4">
              <w:rPr>
                <w:rFonts w:ascii="Arial" w:hAnsi="Arial" w:cs="Arial"/>
                <w:sz w:val="15"/>
                <w:szCs w:val="15"/>
              </w:rPr>
              <w:t xml:space="preserve">16 </w:t>
            </w:r>
          </w:p>
          <w:p w14:paraId="0211580B" w14:textId="77777777" w:rsidR="00113430" w:rsidRPr="004820A4" w:rsidRDefault="00113430" w:rsidP="00967B7A">
            <w:pPr>
              <w:pStyle w:val="Default"/>
              <w:jc w:val="center"/>
              <w:rPr>
                <w:rFonts w:ascii="Arial" w:hAnsi="Arial" w:cs="Arial"/>
                <w:sz w:val="15"/>
                <w:szCs w:val="15"/>
              </w:rPr>
            </w:pPr>
            <w:r w:rsidRPr="004820A4">
              <w:rPr>
                <w:rFonts w:ascii="Arial" w:hAnsi="Arial" w:cs="Arial"/>
                <w:sz w:val="15"/>
                <w:szCs w:val="15"/>
              </w:rPr>
              <w:t xml:space="preserve">1 </w:t>
            </w:r>
          </w:p>
        </w:tc>
        <w:tc>
          <w:tcPr>
            <w:tcW w:w="1065" w:type="dxa"/>
          </w:tcPr>
          <w:p w14:paraId="6E6B5A63" w14:textId="77777777" w:rsidR="00113430" w:rsidRPr="004820A4" w:rsidRDefault="00113430" w:rsidP="00967B7A">
            <w:pPr>
              <w:pStyle w:val="Default"/>
              <w:rPr>
                <w:rFonts w:ascii="Arial" w:hAnsi="Arial" w:cs="Arial"/>
                <w:sz w:val="15"/>
                <w:szCs w:val="15"/>
              </w:rPr>
            </w:pPr>
            <w:r w:rsidRPr="004820A4">
              <w:rPr>
                <w:rFonts w:ascii="Arial" w:hAnsi="Arial" w:cs="Arial"/>
                <w:sz w:val="15"/>
                <w:szCs w:val="15"/>
              </w:rPr>
              <w:t xml:space="preserve">.000 </w:t>
            </w:r>
          </w:p>
          <w:p w14:paraId="2777713E" w14:textId="77777777" w:rsidR="00113430" w:rsidRPr="004820A4" w:rsidRDefault="00113430" w:rsidP="00967B7A">
            <w:pPr>
              <w:pStyle w:val="Default"/>
              <w:rPr>
                <w:rFonts w:ascii="Arial" w:hAnsi="Arial" w:cs="Arial"/>
                <w:sz w:val="15"/>
                <w:szCs w:val="15"/>
              </w:rPr>
            </w:pPr>
            <w:r w:rsidRPr="004820A4">
              <w:rPr>
                <w:rFonts w:ascii="Arial" w:hAnsi="Arial" w:cs="Arial"/>
                <w:sz w:val="15"/>
                <w:szCs w:val="15"/>
              </w:rPr>
              <w:t xml:space="preserve">.000 </w:t>
            </w:r>
          </w:p>
          <w:p w14:paraId="2C4029DF" w14:textId="77777777" w:rsidR="00113430" w:rsidRPr="004820A4" w:rsidRDefault="00113430" w:rsidP="00967B7A">
            <w:pPr>
              <w:pStyle w:val="Default"/>
              <w:rPr>
                <w:rFonts w:ascii="Arial" w:hAnsi="Arial" w:cs="Arial"/>
                <w:sz w:val="15"/>
                <w:szCs w:val="15"/>
              </w:rPr>
            </w:pPr>
            <w:r w:rsidRPr="004820A4">
              <w:rPr>
                <w:rFonts w:ascii="Arial" w:hAnsi="Arial" w:cs="Arial"/>
                <w:sz w:val="15"/>
                <w:szCs w:val="15"/>
              </w:rPr>
              <w:t xml:space="preserve">.000 </w:t>
            </w:r>
          </w:p>
        </w:tc>
      </w:tr>
    </w:tbl>
    <w:p w14:paraId="0A8E9AD5" w14:textId="77777777" w:rsidR="00113430" w:rsidRPr="004820A4" w:rsidRDefault="00113430" w:rsidP="00113430">
      <w:pPr>
        <w:pStyle w:val="Default"/>
        <w:rPr>
          <w:color w:val="auto"/>
        </w:rPr>
      </w:pPr>
    </w:p>
    <w:p w14:paraId="1BD68624" w14:textId="7F6D4BF7" w:rsidR="00113430" w:rsidRPr="004820A4" w:rsidRDefault="00113430" w:rsidP="00113430">
      <w:pPr>
        <w:pStyle w:val="CM78"/>
        <w:spacing w:line="191" w:lineRule="atLeast"/>
        <w:ind w:left="573" w:hanging="175"/>
      </w:pPr>
      <w:r w:rsidRPr="004820A4">
        <w:t xml:space="preserve">a. </w:t>
      </w:r>
      <w:r w:rsidR="0080745F" w:rsidRPr="004820A4">
        <w:t xml:space="preserve">Three </w:t>
      </w:r>
      <w:r w:rsidRPr="004820A4">
        <w:t>cells (12.0%) have expected count less than 5. The</w:t>
      </w:r>
      <w:r w:rsidR="0080745F" w:rsidRPr="00866F45">
        <w:t xml:space="preserve"> </w:t>
      </w:r>
      <w:r w:rsidRPr="00866F45">
        <w:t>minimum expected count is 1.44</w:t>
      </w:r>
      <w:r w:rsidRPr="004820A4">
        <w:t>.</w:t>
      </w:r>
    </w:p>
    <w:p w14:paraId="0FE4E5BA" w14:textId="3910EBD1" w:rsidR="00113430" w:rsidRPr="004820A4" w:rsidRDefault="00113430" w:rsidP="00113430">
      <w:pPr>
        <w:pStyle w:val="CM73"/>
        <w:spacing w:line="276" w:lineRule="atLeast"/>
        <w:ind w:right="105"/>
      </w:pPr>
      <w:r w:rsidRPr="004820A4">
        <w:rPr>
          <w:b/>
          <w:bCs/>
        </w:rPr>
        <w:t>2. Use the Public Perceptions data</w:t>
      </w:r>
      <w:r w:rsidR="0080745F" w:rsidRPr="004820A4">
        <w:rPr>
          <w:b/>
          <w:bCs/>
        </w:rPr>
        <w:t xml:space="preserve"> </w:t>
      </w:r>
      <w:r w:rsidRPr="004820A4">
        <w:rPr>
          <w:b/>
          <w:bCs/>
        </w:rPr>
        <w:t xml:space="preserve">set. Is the relationship between watching Orange TV (Watch), the county’s cable television station, and trusting the county government to do what is right most of the time (Trust) statistically significant? Do you consider this a causal relationship or an association? Does the analysis satisfy the assumptions of the </w:t>
      </w:r>
      <w:r w:rsidR="0080745F" w:rsidRPr="004820A4">
        <w:rPr>
          <w:b/>
          <w:bCs/>
        </w:rPr>
        <w:t>χ</w:t>
      </w:r>
      <w:r w:rsidR="0080745F" w:rsidRPr="00866F45">
        <w:rPr>
          <w:b/>
          <w:bCs/>
          <w:vertAlign w:val="superscript"/>
        </w:rPr>
        <w:t>2</w:t>
      </w:r>
      <w:r w:rsidRPr="004820A4">
        <w:rPr>
          <w:b/>
          <w:bCs/>
        </w:rPr>
        <w:t xml:space="preserve"> test? If not, how might you address this problem? </w:t>
      </w:r>
    </w:p>
    <w:p w14:paraId="6946B3BC" w14:textId="6C20B1BB" w:rsidR="00866F45" w:rsidRDefault="0080745F" w:rsidP="00866F45">
      <w:pPr>
        <w:pStyle w:val="CM2"/>
      </w:pPr>
      <w:r w:rsidRPr="004820A4">
        <w:t xml:space="preserve">Ans: </w:t>
      </w:r>
      <w:r w:rsidR="00113430" w:rsidRPr="004820A4">
        <w:t>Initially, the relationship is significant at the 5</w:t>
      </w:r>
      <w:r w:rsidRPr="004820A4">
        <w:t>%</w:t>
      </w:r>
      <w:r w:rsidR="00113430" w:rsidRPr="004820A4">
        <w:t xml:space="preserve"> level (</w:t>
      </w:r>
      <w:r w:rsidRPr="004820A4">
        <w:t>χ</w:t>
      </w:r>
      <w:r w:rsidRPr="00866F45">
        <w:rPr>
          <w:vertAlign w:val="superscript"/>
        </w:rPr>
        <w:t>2</w:t>
      </w:r>
      <w:r w:rsidRPr="004820A4">
        <w:t xml:space="preserve"> </w:t>
      </w:r>
      <w:r w:rsidR="00113430" w:rsidRPr="004820A4">
        <w:t xml:space="preserve">= 10.37, </w:t>
      </w:r>
      <w:r w:rsidR="00113430" w:rsidRPr="00866F45">
        <w:rPr>
          <w:i/>
        </w:rPr>
        <w:t>df</w:t>
      </w:r>
      <w:r w:rsidR="00113430" w:rsidRPr="004820A4">
        <w:t xml:space="preserve"> = 4, </w:t>
      </w:r>
      <w:r w:rsidR="00113430" w:rsidRPr="00866F45">
        <w:rPr>
          <w:i/>
        </w:rPr>
        <w:t>p</w:t>
      </w:r>
      <w:r w:rsidR="00113430" w:rsidRPr="004820A4">
        <w:t xml:space="preserve"> &lt; .035). However, two cells violate the assumptions (expected cell counts &lt; 5). In fact, the CS/DK category of “watch” has very few observations. Deleting this column (set watch = 3 to missing), and recalculating </w:t>
      </w:r>
      <w:r w:rsidRPr="004820A4">
        <w:t>χ</w:t>
      </w:r>
      <w:r w:rsidRPr="00866F45">
        <w:rPr>
          <w:vertAlign w:val="superscript"/>
        </w:rPr>
        <w:t>2</w:t>
      </w:r>
      <w:r w:rsidRPr="004820A4">
        <w:t xml:space="preserve"> </w:t>
      </w:r>
      <w:r w:rsidR="00113430" w:rsidRPr="004820A4">
        <w:t xml:space="preserve">shows </w:t>
      </w:r>
      <w:r w:rsidRPr="004820A4">
        <w:t>χ</w:t>
      </w:r>
      <w:r w:rsidRPr="004820A4">
        <w:rPr>
          <w:vertAlign w:val="superscript"/>
        </w:rPr>
        <w:t>2</w:t>
      </w:r>
      <w:r w:rsidRPr="004820A4">
        <w:t xml:space="preserve"> </w:t>
      </w:r>
      <w:r w:rsidR="00113430" w:rsidRPr="004820A4">
        <w:t>= 0.959 (</w:t>
      </w:r>
      <w:r w:rsidR="00113430" w:rsidRPr="00866F45">
        <w:rPr>
          <w:i/>
        </w:rPr>
        <w:t xml:space="preserve">df </w:t>
      </w:r>
      <w:r w:rsidR="00113430" w:rsidRPr="004820A4">
        <w:t>= 2, not significant). This example shows that marginally significant relationships are sometimes insignificant upon further examination. This what-if analysis may be</w:t>
      </w:r>
      <w:r w:rsidR="00866F45">
        <w:t xml:space="preserve"> important in policy discourse.</w:t>
      </w:r>
    </w:p>
    <w:p w14:paraId="3D4F4C8B" w14:textId="77777777" w:rsidR="00866F45" w:rsidRPr="00866F45" w:rsidRDefault="00866F45" w:rsidP="00866F45">
      <w:pPr>
        <w:pStyle w:val="Default"/>
      </w:pPr>
    </w:p>
    <w:p w14:paraId="7FA8FBF5" w14:textId="586A1E5E" w:rsidR="00866F45" w:rsidRDefault="00113430" w:rsidP="00866F45">
      <w:pPr>
        <w:pStyle w:val="CM2"/>
        <w:rPr>
          <w:b/>
          <w:bCs/>
        </w:rPr>
      </w:pPr>
      <w:r w:rsidRPr="004820A4">
        <w:rPr>
          <w:b/>
          <w:bCs/>
        </w:rPr>
        <w:t>3. Use the Public Perceptions data</w:t>
      </w:r>
      <w:r w:rsidR="0080745F" w:rsidRPr="004820A4">
        <w:rPr>
          <w:b/>
          <w:bCs/>
        </w:rPr>
        <w:t xml:space="preserve"> </w:t>
      </w:r>
      <w:r w:rsidRPr="004820A4">
        <w:rPr>
          <w:b/>
          <w:bCs/>
        </w:rPr>
        <w:t>set. Examine the relationship between residents who trust the county government to do what is right most of the time (Trust) and their belief that county government works efficiently (Works).What is the practical significance of this relationship?</w:t>
      </w:r>
    </w:p>
    <w:p w14:paraId="263842D8" w14:textId="77777777" w:rsidR="00866F45" w:rsidRPr="00866F45" w:rsidRDefault="00866F45" w:rsidP="00866F45">
      <w:pPr>
        <w:pStyle w:val="Default"/>
      </w:pPr>
    </w:p>
    <w:p w14:paraId="541B8421" w14:textId="10D6ECCE" w:rsidR="00113430" w:rsidRDefault="0080745F" w:rsidP="00866F45">
      <w:pPr>
        <w:pStyle w:val="CM2"/>
      </w:pPr>
      <w:r w:rsidRPr="004820A4">
        <w:t>Ans: χ</w:t>
      </w:r>
      <w:r w:rsidRPr="00866F45">
        <w:rPr>
          <w:vertAlign w:val="superscript"/>
        </w:rPr>
        <w:t>2</w:t>
      </w:r>
      <w:r w:rsidRPr="004820A4">
        <w:t xml:space="preserve"> </w:t>
      </w:r>
      <w:r w:rsidR="00113430" w:rsidRPr="004820A4">
        <w:t>is 304.1 (</w:t>
      </w:r>
      <w:r w:rsidR="00113430" w:rsidRPr="00866F45">
        <w:rPr>
          <w:i/>
        </w:rPr>
        <w:t>df</w:t>
      </w:r>
      <w:r w:rsidR="00113430" w:rsidRPr="004820A4">
        <w:t xml:space="preserve"> = 4, </w:t>
      </w:r>
      <w:r w:rsidR="00113430" w:rsidRPr="00866F45">
        <w:rPr>
          <w:i/>
        </w:rPr>
        <w:t>p</w:t>
      </w:r>
      <w:r w:rsidR="00113430" w:rsidRPr="004820A4">
        <w:t xml:space="preserve"> &lt; .01). Only one cell has an expected frequency count of less than five. Recoding will not affect this result. In fact, you can easily recode DK/CS as missing and reach the same conclusion. The finding has </w:t>
      </w:r>
      <w:r w:rsidR="00113430" w:rsidRPr="004820A4">
        <w:rPr>
          <w:i/>
          <w:iCs/>
        </w:rPr>
        <w:t>very high practical significance</w:t>
      </w:r>
      <w:r w:rsidR="00113430" w:rsidRPr="004820A4">
        <w:t xml:space="preserve">: Among respondents who believe that the county government works efficiently, 89.3% trust the county government, but among respondents who do not believe that the county government works efficiently, only 44.6% feel this way. </w:t>
      </w:r>
    </w:p>
    <w:p w14:paraId="576923D8" w14:textId="77777777" w:rsidR="00866F45" w:rsidRPr="00866F45" w:rsidRDefault="00866F45" w:rsidP="00866F45">
      <w:pPr>
        <w:pStyle w:val="Default"/>
      </w:pPr>
    </w:p>
    <w:p w14:paraId="3EA8C78C" w14:textId="364DF322" w:rsidR="00113430" w:rsidRDefault="00113430" w:rsidP="00866F45">
      <w:pPr>
        <w:pStyle w:val="CM73"/>
        <w:spacing w:after="0" w:line="276" w:lineRule="atLeast"/>
        <w:ind w:right="105"/>
        <w:rPr>
          <w:b/>
          <w:bCs/>
        </w:rPr>
      </w:pPr>
      <w:r w:rsidRPr="004820A4">
        <w:rPr>
          <w:b/>
          <w:bCs/>
        </w:rPr>
        <w:t>4. Use the Public Perceptions data</w:t>
      </w:r>
      <w:r w:rsidR="00B04729" w:rsidRPr="004820A4">
        <w:rPr>
          <w:b/>
          <w:bCs/>
        </w:rPr>
        <w:t xml:space="preserve"> </w:t>
      </w:r>
      <w:r w:rsidRPr="004820A4">
        <w:rPr>
          <w:b/>
          <w:bCs/>
        </w:rPr>
        <w:t xml:space="preserve">set. In workbook Chapter 8, Data-Based Exercise 3, you evaluated the importance of selected issues. The three most important issues were helping public schools (Pubschl), fighting illegal drug use (Figtdrug), and dealing with the problems of gangs (Gangs). Do </w:t>
      </w:r>
      <w:r w:rsidR="00B04729" w:rsidRPr="004820A4">
        <w:rPr>
          <w:b/>
          <w:bCs/>
        </w:rPr>
        <w:t xml:space="preserve">Whites </w:t>
      </w:r>
      <w:r w:rsidRPr="004820A4">
        <w:rPr>
          <w:b/>
          <w:bCs/>
        </w:rPr>
        <w:t>and non-</w:t>
      </w:r>
      <w:r w:rsidR="00B04729" w:rsidRPr="004820A4">
        <w:rPr>
          <w:b/>
          <w:bCs/>
        </w:rPr>
        <w:t xml:space="preserve">Whites </w:t>
      </w:r>
      <w:r w:rsidRPr="004820A4">
        <w:rPr>
          <w:b/>
          <w:bCs/>
        </w:rPr>
        <w:t xml:space="preserve">agree on the importance of these priorities? On which issues is there a difference? Discuss the practical importance of any significant differences. </w:t>
      </w:r>
    </w:p>
    <w:p w14:paraId="77910B54" w14:textId="77777777" w:rsidR="00866F45" w:rsidRPr="00866F45" w:rsidRDefault="00866F45" w:rsidP="00866F45">
      <w:pPr>
        <w:pStyle w:val="Default"/>
      </w:pPr>
    </w:p>
    <w:p w14:paraId="6BFC0C5D" w14:textId="2EE7D5D6" w:rsidR="00113430" w:rsidRPr="004820A4" w:rsidRDefault="00B04729" w:rsidP="00113430">
      <w:pPr>
        <w:pStyle w:val="CM73"/>
        <w:spacing w:line="276" w:lineRule="atLeast"/>
      </w:pPr>
      <w:r w:rsidRPr="004820A4">
        <w:t xml:space="preserve">Ans: </w:t>
      </w:r>
      <w:r w:rsidR="00113430" w:rsidRPr="004820A4">
        <w:t xml:space="preserve">After recoding the race variable, the variables Figtdrug and Gangs do not differ between </w:t>
      </w:r>
      <w:r w:rsidRPr="004820A4">
        <w:t xml:space="preserve">Whites </w:t>
      </w:r>
      <w:r w:rsidR="00113430" w:rsidRPr="004820A4">
        <w:t>and non-</w:t>
      </w:r>
      <w:r w:rsidRPr="004820A4">
        <w:t>Whites</w:t>
      </w:r>
      <w:r w:rsidR="00113430" w:rsidRPr="004820A4">
        <w:t xml:space="preserve">. Respectively, we find </w:t>
      </w:r>
      <w:r w:rsidRPr="004820A4">
        <w:t>χ</w:t>
      </w:r>
      <w:r w:rsidRPr="00866F45">
        <w:rPr>
          <w:vertAlign w:val="superscript"/>
        </w:rPr>
        <w:t>2</w:t>
      </w:r>
      <w:r w:rsidRPr="004820A4">
        <w:t xml:space="preserve"> </w:t>
      </w:r>
      <w:r w:rsidR="00113430" w:rsidRPr="004820A4">
        <w:t>= 5.77 (</w:t>
      </w:r>
      <w:r w:rsidR="00113430" w:rsidRPr="00866F45">
        <w:rPr>
          <w:i/>
        </w:rPr>
        <w:t>df</w:t>
      </w:r>
      <w:r w:rsidR="00113430" w:rsidRPr="004820A4">
        <w:t xml:space="preserve"> = 3, </w:t>
      </w:r>
      <w:r w:rsidR="00113430" w:rsidRPr="00866F45">
        <w:rPr>
          <w:i/>
        </w:rPr>
        <w:t>p</w:t>
      </w:r>
      <w:r w:rsidR="00113430" w:rsidRPr="004820A4">
        <w:t xml:space="preserve"> = .127) and </w:t>
      </w:r>
      <w:r w:rsidRPr="004820A4">
        <w:t>χ</w:t>
      </w:r>
      <w:r w:rsidRPr="004820A4">
        <w:rPr>
          <w:vertAlign w:val="superscript"/>
        </w:rPr>
        <w:t>2</w:t>
      </w:r>
      <w:r w:rsidRPr="004820A4">
        <w:t xml:space="preserve"> </w:t>
      </w:r>
      <w:r w:rsidR="00113430" w:rsidRPr="004820A4">
        <w:t>= 5.49 (</w:t>
      </w:r>
      <w:r w:rsidR="00113430" w:rsidRPr="00866F45">
        <w:rPr>
          <w:i/>
        </w:rPr>
        <w:t>df</w:t>
      </w:r>
      <w:r w:rsidR="00113430" w:rsidRPr="004820A4">
        <w:t xml:space="preserve"> = 3, </w:t>
      </w:r>
      <w:r w:rsidR="00113430" w:rsidRPr="00866F45">
        <w:rPr>
          <w:i/>
        </w:rPr>
        <w:t>p</w:t>
      </w:r>
      <w:r w:rsidR="00113430" w:rsidRPr="004820A4">
        <w:t xml:space="preserve"> = .140). A difference exists regarding supporting public schools (</w:t>
      </w:r>
      <w:r w:rsidR="00392B52" w:rsidRPr="004820A4">
        <w:t>χ</w:t>
      </w:r>
      <w:r w:rsidR="00392B52" w:rsidRPr="004820A4">
        <w:rPr>
          <w:vertAlign w:val="superscript"/>
        </w:rPr>
        <w:t>2</w:t>
      </w:r>
      <w:r w:rsidR="00113430" w:rsidRPr="004820A4">
        <w:t xml:space="preserve"> = 7.72</w:t>
      </w:r>
      <w:r w:rsidR="00392B52" w:rsidRPr="004820A4">
        <w:t xml:space="preserve">; </w:t>
      </w:r>
      <w:r w:rsidR="00113430" w:rsidRPr="00866F45">
        <w:rPr>
          <w:i/>
        </w:rPr>
        <w:t>df</w:t>
      </w:r>
      <w:r w:rsidR="00113430" w:rsidRPr="004820A4">
        <w:t xml:space="preserve"> = 3, </w:t>
      </w:r>
      <w:r w:rsidR="00113430" w:rsidRPr="00866F45">
        <w:rPr>
          <w:i/>
        </w:rPr>
        <w:t>p</w:t>
      </w:r>
      <w:r w:rsidR="00113430" w:rsidRPr="004820A4">
        <w:t xml:space="preserve"> = .052). However, this statistically significant relationship has little practical significance. Whites and non-</w:t>
      </w:r>
      <w:r w:rsidR="00392B52" w:rsidRPr="004820A4">
        <w:t xml:space="preserve">Whites </w:t>
      </w:r>
      <w:r w:rsidR="00113430" w:rsidRPr="004820A4">
        <w:t xml:space="preserve">differ little, only in the extent to which they find this issue </w:t>
      </w:r>
      <w:r w:rsidR="00113430" w:rsidRPr="00866F45">
        <w:rPr>
          <w:i/>
        </w:rPr>
        <w:t xml:space="preserve">very </w:t>
      </w:r>
      <w:r w:rsidR="00113430" w:rsidRPr="00866F45">
        <w:rPr>
          <w:i/>
        </w:rPr>
        <w:lastRenderedPageBreak/>
        <w:t>important</w:t>
      </w:r>
      <w:r w:rsidR="00113430" w:rsidRPr="004820A4">
        <w:t xml:space="preserve">: respectively, 64.8% and 72.8% agree with this point. However, they do not vary with regard to finding it important: respectively, 91.3% and 95.8% agree that this is an </w:t>
      </w:r>
      <w:r w:rsidR="00113430" w:rsidRPr="00866F45">
        <w:rPr>
          <w:i/>
        </w:rPr>
        <w:t>important</w:t>
      </w:r>
      <w:r w:rsidR="00113430" w:rsidRPr="004820A4">
        <w:t xml:space="preserve"> or </w:t>
      </w:r>
      <w:r w:rsidR="00113430" w:rsidRPr="00866F45">
        <w:rPr>
          <w:i/>
        </w:rPr>
        <w:t>very important</w:t>
      </w:r>
      <w:r w:rsidR="00113430" w:rsidRPr="004820A4">
        <w:t xml:space="preserve"> issue. Thus, </w:t>
      </w:r>
      <w:r w:rsidR="00392B52" w:rsidRPr="004820A4">
        <w:t xml:space="preserve">Whites </w:t>
      </w:r>
      <w:r w:rsidR="00113430" w:rsidRPr="004820A4">
        <w:t>and non-</w:t>
      </w:r>
      <w:r w:rsidR="00392B52" w:rsidRPr="004820A4">
        <w:t xml:space="preserve">Whites </w:t>
      </w:r>
      <w:r w:rsidR="00113430" w:rsidRPr="004820A4">
        <w:t>differ but a little, regarding the degree of importance, not whether supporting public school is important.</w:t>
      </w:r>
    </w:p>
    <w:p w14:paraId="3F734911" w14:textId="77777777" w:rsidR="00113430" w:rsidRPr="00866F45" w:rsidRDefault="00113430" w:rsidP="00113430">
      <w:pPr>
        <w:pStyle w:val="Default"/>
        <w:rPr>
          <w:b/>
          <w:bCs/>
        </w:rPr>
      </w:pPr>
      <w:r w:rsidRPr="00866F45">
        <w:rPr>
          <w:b/>
          <w:bCs/>
        </w:rPr>
        <w:t>5. Examine the variables in the Employee Attitudes data</w:t>
      </w:r>
      <w:r w:rsidR="00392B52" w:rsidRPr="00866F45">
        <w:rPr>
          <w:b/>
          <w:bCs/>
        </w:rPr>
        <w:t xml:space="preserve"> </w:t>
      </w:r>
      <w:r w:rsidRPr="00866F45">
        <w:rPr>
          <w:b/>
          <w:bCs/>
        </w:rPr>
        <w:t>set. Identify five relationships that you</w:t>
      </w:r>
    </w:p>
    <w:p w14:paraId="44C6DFA0" w14:textId="77777777" w:rsidR="00113430" w:rsidRPr="004820A4" w:rsidRDefault="00113430" w:rsidP="00113430">
      <w:pPr>
        <w:pStyle w:val="Default"/>
      </w:pPr>
      <w:r w:rsidRPr="00866F45">
        <w:rPr>
          <w:b/>
          <w:bCs/>
        </w:rPr>
        <w:t>hypothesize to be statistically significant. Test these hypotheses. What do you find?</w:t>
      </w:r>
    </w:p>
    <w:p w14:paraId="691D7802" w14:textId="77777777" w:rsidR="00866F45" w:rsidRDefault="00866F45" w:rsidP="00866F45">
      <w:pPr>
        <w:pStyle w:val="Default"/>
      </w:pPr>
    </w:p>
    <w:p w14:paraId="7A5F4426" w14:textId="77777777" w:rsidR="00866F45" w:rsidRDefault="00392B52" w:rsidP="00113430">
      <w:pPr>
        <w:pStyle w:val="Default"/>
      </w:pPr>
      <w:r w:rsidRPr="004820A4">
        <w:t xml:space="preserve">Ans: </w:t>
      </w:r>
      <w:r w:rsidR="00113430" w:rsidRPr="00BD0E68">
        <w:t>This is a class exercise. Anything goes, but hypotheses must be stated and conclusions drawn correctly.</w:t>
      </w:r>
    </w:p>
    <w:p w14:paraId="2248E8E1" w14:textId="33C650BA" w:rsidR="00113430" w:rsidRPr="004820A4" w:rsidRDefault="00113430" w:rsidP="00113430">
      <w:pPr>
        <w:pStyle w:val="Default"/>
      </w:pPr>
      <w:r w:rsidRPr="00BD0E68">
        <w:t xml:space="preserve"> </w:t>
      </w:r>
    </w:p>
    <w:p w14:paraId="621ABDED" w14:textId="454D855E" w:rsidR="00113430" w:rsidRPr="004820A4" w:rsidRDefault="00113430" w:rsidP="00113430">
      <w:pPr>
        <w:pStyle w:val="Default"/>
      </w:pPr>
      <w:r w:rsidRPr="00866F45">
        <w:rPr>
          <w:b/>
          <w:bCs/>
        </w:rPr>
        <w:t xml:space="preserve">6. Compare some of the above results using </w:t>
      </w:r>
      <w:r w:rsidR="0012052C" w:rsidRPr="00866F45">
        <w:rPr>
          <w:b/>
          <w:bCs/>
        </w:rPr>
        <w:t>χ</w:t>
      </w:r>
      <w:r w:rsidR="0012052C" w:rsidRPr="00866F45">
        <w:rPr>
          <w:b/>
          <w:bCs/>
          <w:vertAlign w:val="superscript"/>
        </w:rPr>
        <w:t>2</w:t>
      </w:r>
      <w:r w:rsidR="0012052C" w:rsidRPr="00866F45">
        <w:rPr>
          <w:b/>
          <w:bCs/>
        </w:rPr>
        <w:t xml:space="preserve"> </w:t>
      </w:r>
      <w:r w:rsidRPr="00866F45">
        <w:rPr>
          <w:b/>
          <w:bCs/>
        </w:rPr>
        <w:t xml:space="preserve">and Kendall’s </w:t>
      </w:r>
      <w:r w:rsidR="008B1BB8" w:rsidRPr="00866F45">
        <w:rPr>
          <w:b/>
          <w:bCs/>
          <w:iCs/>
        </w:rPr>
        <w:t>τ</w:t>
      </w:r>
      <w:r w:rsidRPr="00866F45">
        <w:rPr>
          <w:b/>
          <w:bCs/>
        </w:rPr>
        <w:t>-c. What do you conclude?</w:t>
      </w:r>
    </w:p>
    <w:p w14:paraId="4A0239F2" w14:textId="77777777" w:rsidR="00866F45" w:rsidRDefault="00866F45" w:rsidP="00113430">
      <w:pPr>
        <w:pStyle w:val="Default"/>
      </w:pPr>
    </w:p>
    <w:p w14:paraId="54740D71" w14:textId="5C955A05" w:rsidR="00113430" w:rsidRPr="004820A4" w:rsidRDefault="00392B52" w:rsidP="00113430">
      <w:pPr>
        <w:pStyle w:val="Default"/>
      </w:pPr>
      <w:r w:rsidRPr="004820A4">
        <w:t xml:space="preserve">Ans: </w:t>
      </w:r>
      <w:r w:rsidR="00113430" w:rsidRPr="004820A4">
        <w:t xml:space="preserve">We would not expect findings that result in different conclusions about statistical significance, of course. For example, in the first exercise, the relationship between seldom feeling stress and the morale of country employees is significant using both </w:t>
      </w:r>
      <w:r w:rsidR="0012052C" w:rsidRPr="00866F45">
        <w:rPr>
          <w:bCs/>
        </w:rPr>
        <w:t>χ</w:t>
      </w:r>
      <w:r w:rsidR="0012052C" w:rsidRPr="00866F45">
        <w:rPr>
          <w:bCs/>
          <w:vertAlign w:val="superscript"/>
        </w:rPr>
        <w:t>2</w:t>
      </w:r>
      <w:r w:rsidR="0012052C" w:rsidRPr="00866F45">
        <w:rPr>
          <w:bCs/>
        </w:rPr>
        <w:t xml:space="preserve"> </w:t>
      </w:r>
      <w:r w:rsidR="00113430" w:rsidRPr="004820A4">
        <w:t xml:space="preserve">=129.1, </w:t>
      </w:r>
      <w:r w:rsidR="00113430" w:rsidRPr="00866F45">
        <w:rPr>
          <w:i/>
        </w:rPr>
        <w:t>p</w:t>
      </w:r>
      <w:r w:rsidR="00113430" w:rsidRPr="004820A4">
        <w:t xml:space="preserve"> &lt; .01, as well as </w:t>
      </w:r>
      <w:r w:rsidR="008B1BB8" w:rsidRPr="00866F45">
        <w:rPr>
          <w:bCs/>
          <w:iCs/>
        </w:rPr>
        <w:t>τ</w:t>
      </w:r>
      <w:r w:rsidR="00113430" w:rsidRPr="004820A4">
        <w:t xml:space="preserve">-c = .233, </w:t>
      </w:r>
      <w:r w:rsidR="00113430" w:rsidRPr="00866F45">
        <w:rPr>
          <w:i/>
        </w:rPr>
        <w:t>p</w:t>
      </w:r>
      <w:r w:rsidR="00113430" w:rsidRPr="004820A4">
        <w:t xml:space="preserve"> &lt; .01.</w:t>
      </w:r>
    </w:p>
    <w:p w14:paraId="11EC1664" w14:textId="77777777" w:rsidR="00866F45" w:rsidRDefault="00866F45" w:rsidP="00113430">
      <w:pPr>
        <w:pStyle w:val="Default"/>
        <w:rPr>
          <w:b/>
          <w:bCs/>
        </w:rPr>
      </w:pPr>
    </w:p>
    <w:p w14:paraId="107BF899" w14:textId="68AB626E" w:rsidR="00113430" w:rsidRPr="004820A4" w:rsidRDefault="00113430" w:rsidP="00113430">
      <w:pPr>
        <w:pStyle w:val="Default"/>
      </w:pPr>
      <w:r w:rsidRPr="00866F45">
        <w:rPr>
          <w:b/>
          <w:bCs/>
        </w:rPr>
        <w:t>7. In Chapter 8, Data-Based Exercise 7, you examined the relationship between attendance and</w:t>
      </w:r>
      <w:r w:rsidR="0012052C" w:rsidRPr="00866F45">
        <w:rPr>
          <w:b/>
          <w:bCs/>
        </w:rPr>
        <w:t xml:space="preserve"> </w:t>
      </w:r>
      <w:r w:rsidRPr="00866F45">
        <w:rPr>
          <w:b/>
          <w:bCs/>
        </w:rPr>
        <w:t>academic performance based on your college experience. Now, treat those data as a sample so that you can conduct a hypothesis test. Do you find a relationship between these two variables based on the sample? Do you draw a different conclusion from the one you drew in Chapter 8? If yes, why is it different?</w:t>
      </w:r>
    </w:p>
    <w:p w14:paraId="679D6B07" w14:textId="77777777" w:rsidR="00235AB7" w:rsidRDefault="00235AB7" w:rsidP="00113430">
      <w:pPr>
        <w:pStyle w:val="Default"/>
      </w:pPr>
    </w:p>
    <w:p w14:paraId="1ECD71DF" w14:textId="68F21A9B" w:rsidR="00113430" w:rsidRPr="004820A4" w:rsidRDefault="0012052C" w:rsidP="00113430">
      <w:pPr>
        <w:pStyle w:val="Default"/>
      </w:pPr>
      <w:r w:rsidRPr="004820A4">
        <w:t xml:space="preserve">Ans: </w:t>
      </w:r>
      <w:r w:rsidR="00113430" w:rsidRPr="004820A4">
        <w:t xml:space="preserve">You need to perform a </w:t>
      </w:r>
      <w:r w:rsidRPr="004820A4">
        <w:t>χ</w:t>
      </w:r>
      <w:r w:rsidRPr="00235AB7">
        <w:rPr>
          <w:vertAlign w:val="superscript"/>
        </w:rPr>
        <w:t>2</w:t>
      </w:r>
      <w:r w:rsidRPr="004820A4">
        <w:t xml:space="preserve"> </w:t>
      </w:r>
      <w:r w:rsidR="00113430" w:rsidRPr="004820A4">
        <w:t xml:space="preserve">test because you have two ordinal variables. Realize that, in a hypothesis test, you treat the data as a sample. It is likely that you draw a conclusion different from the case in which the data are treated as a population. For example, it is possible that you conclude from your contingency table analysis in Chapter 8 that class attendance and academic performance are related while, in a </w:t>
      </w:r>
      <w:r w:rsidRPr="004820A4">
        <w:t>χ</w:t>
      </w:r>
      <w:r w:rsidRPr="004820A4">
        <w:rPr>
          <w:vertAlign w:val="superscript"/>
        </w:rPr>
        <w:t>2</w:t>
      </w:r>
      <w:r w:rsidRPr="004820A4">
        <w:t xml:space="preserve"> </w:t>
      </w:r>
      <w:r w:rsidR="00113430" w:rsidRPr="004820A4">
        <w:t xml:space="preserve">test of the same data, you fail to reject the null hypothesis and conclude that there is no sufficient evidence to indicate that these two variables are related. </w:t>
      </w:r>
    </w:p>
    <w:p w14:paraId="0E5B086B" w14:textId="77777777" w:rsidR="00113430" w:rsidRPr="004820A4" w:rsidRDefault="00113430" w:rsidP="00113430">
      <w:pPr>
        <w:pStyle w:val="Default"/>
      </w:pPr>
    </w:p>
    <w:p w14:paraId="555EAD90" w14:textId="2AF392D0" w:rsidR="00113430" w:rsidRPr="004820A4" w:rsidRDefault="00113430" w:rsidP="00113430">
      <w:pPr>
        <w:pStyle w:val="CM73"/>
        <w:spacing w:line="276" w:lineRule="atLeast"/>
        <w:ind w:right="285"/>
      </w:pPr>
      <w:r w:rsidRPr="004820A4">
        <w:rPr>
          <w:b/>
          <w:bCs/>
        </w:rPr>
        <w:t>8. (optional) Use the Employee Attitudes data</w:t>
      </w:r>
      <w:r w:rsidR="0012052C" w:rsidRPr="004820A4">
        <w:rPr>
          <w:b/>
          <w:bCs/>
        </w:rPr>
        <w:t xml:space="preserve"> </w:t>
      </w:r>
      <w:r w:rsidRPr="004820A4">
        <w:rPr>
          <w:b/>
          <w:bCs/>
        </w:rPr>
        <w:t xml:space="preserve">set. This is an exercise in examining control variables. First, examine the relationship between gender (Gender) and the perceived morale of county employees (Himorale).What do you conclude? Next, test the rival hypothesis that this relationship is spuriously caused by stress: maybe one gender experiences a higher level of stress. (To this end, recode the variable Stressed into two groups: high stress and low stress.) What do you conclude? </w:t>
      </w:r>
    </w:p>
    <w:p w14:paraId="2C354C19" w14:textId="746F7C9B" w:rsidR="00113430" w:rsidRPr="004820A4" w:rsidRDefault="0012052C" w:rsidP="00113430">
      <w:pPr>
        <w:pStyle w:val="CM2"/>
      </w:pPr>
      <w:r w:rsidRPr="004820A4">
        <w:t xml:space="preserve">Ans: </w:t>
      </w:r>
      <w:r w:rsidR="00113430" w:rsidRPr="004820A4">
        <w:t xml:space="preserve">First, we examine the relationship between gender and morale, and conclude that it is significant: </w:t>
      </w:r>
      <w:r w:rsidRPr="004820A4">
        <w:t>χ</w:t>
      </w:r>
      <w:r w:rsidRPr="00235AB7">
        <w:rPr>
          <w:vertAlign w:val="superscript"/>
        </w:rPr>
        <w:t>2</w:t>
      </w:r>
      <w:r w:rsidR="00113430" w:rsidRPr="004820A4">
        <w:t xml:space="preserve"> = 18.16, </w:t>
      </w:r>
      <w:r w:rsidR="00113430" w:rsidRPr="00235AB7">
        <w:rPr>
          <w:i/>
        </w:rPr>
        <w:t>df</w:t>
      </w:r>
      <w:r w:rsidR="00113430" w:rsidRPr="004820A4">
        <w:t xml:space="preserve"> = 4, </w:t>
      </w:r>
      <w:r w:rsidR="00113430" w:rsidRPr="00235AB7">
        <w:rPr>
          <w:i/>
        </w:rPr>
        <w:t>p</w:t>
      </w:r>
      <w:r w:rsidR="00113430" w:rsidRPr="004820A4">
        <w:t xml:space="preserve"> &lt; . 01. Then the recoded, dichotomous control variable Stressed is added. We find that the relationship between gender and morale among workers who experience stress remains significant (</w:t>
      </w:r>
      <w:r w:rsidRPr="004820A4">
        <w:t>χ</w:t>
      </w:r>
      <w:r w:rsidRPr="004820A4">
        <w:rPr>
          <w:vertAlign w:val="superscript"/>
        </w:rPr>
        <w:t xml:space="preserve">2 </w:t>
      </w:r>
      <w:r w:rsidR="00113430" w:rsidRPr="004820A4">
        <w:t xml:space="preserve">= 14.06, </w:t>
      </w:r>
      <w:r w:rsidR="00113430" w:rsidRPr="00235AB7">
        <w:rPr>
          <w:i/>
        </w:rPr>
        <w:t>df</w:t>
      </w:r>
      <w:r w:rsidR="00113430" w:rsidRPr="004820A4">
        <w:t xml:space="preserve"> = 4, </w:t>
      </w:r>
      <w:r w:rsidR="00113430" w:rsidRPr="00235AB7">
        <w:rPr>
          <w:i/>
        </w:rPr>
        <w:t>p</w:t>
      </w:r>
      <w:r w:rsidR="00113430" w:rsidRPr="004820A4">
        <w:t xml:space="preserve"> &lt; .01), but the relationship among workers who seldom feel stress is not significant (</w:t>
      </w:r>
      <w:r w:rsidRPr="004820A4">
        <w:t>χ</w:t>
      </w:r>
      <w:r w:rsidRPr="004820A4">
        <w:rPr>
          <w:vertAlign w:val="superscript"/>
        </w:rPr>
        <w:t xml:space="preserve">2 </w:t>
      </w:r>
      <w:r w:rsidR="00113430" w:rsidRPr="004820A4">
        <w:t xml:space="preserve">= 9.04, </w:t>
      </w:r>
      <w:r w:rsidR="00113430" w:rsidRPr="00235AB7">
        <w:rPr>
          <w:i/>
        </w:rPr>
        <w:t>df</w:t>
      </w:r>
      <w:r w:rsidR="00113430" w:rsidRPr="004820A4">
        <w:t xml:space="preserve"> = 4, </w:t>
      </w:r>
      <w:r w:rsidR="00113430" w:rsidRPr="00235AB7">
        <w:rPr>
          <w:i/>
        </w:rPr>
        <w:t>p</w:t>
      </w:r>
      <w:r w:rsidR="00113430" w:rsidRPr="004820A4">
        <w:t xml:space="preserve"> &lt; .06). Thus, the </w:t>
      </w:r>
      <w:r w:rsidR="00113430" w:rsidRPr="004820A4">
        <w:lastRenderedPageBreak/>
        <w:t xml:space="preserve">result is explained. </w:t>
      </w:r>
    </w:p>
    <w:p w14:paraId="13B52C4F" w14:textId="77777777" w:rsidR="00113430" w:rsidRPr="004820A4" w:rsidRDefault="00113430" w:rsidP="00113430">
      <w:pPr>
        <w:pStyle w:val="CM87"/>
        <w:jc w:val="both"/>
      </w:pPr>
      <w:r w:rsidRPr="004820A4">
        <w:t xml:space="preserve">Solution Manual for </w:t>
      </w:r>
      <w:r w:rsidRPr="004820A4">
        <w:rPr>
          <w:i/>
          <w:iCs/>
        </w:rPr>
        <w:t>Exercising Essential Statistics</w:t>
      </w:r>
      <w:r w:rsidRPr="00235AB7">
        <w:t>,</w:t>
      </w:r>
      <w:r w:rsidRPr="00FA67D8">
        <w:t xml:space="preserve"> </w:t>
      </w:r>
      <w:r w:rsidRPr="004820A4">
        <w:t>2</w:t>
      </w:r>
      <w:r w:rsidR="0012052C" w:rsidRPr="004820A4">
        <w:t>n</w:t>
      </w:r>
      <w:r w:rsidRPr="004820A4">
        <w:t xml:space="preserve">d edition </w:t>
      </w:r>
    </w:p>
    <w:p w14:paraId="28718248" w14:textId="77777777" w:rsidR="00113430" w:rsidRPr="004820A4" w:rsidRDefault="00113430" w:rsidP="00113430">
      <w:pPr>
        <w:pStyle w:val="Default"/>
        <w:rPr>
          <w:color w:val="auto"/>
        </w:rPr>
      </w:pPr>
      <w:r w:rsidRPr="00BD0E68">
        <w:rPr>
          <w:noProof/>
          <w:color w:val="auto"/>
        </w:rPr>
        <w:drawing>
          <wp:inline distT="0" distB="0" distL="0" distR="0" wp14:anchorId="39055833" wp14:editId="1D155FD1">
            <wp:extent cx="5769811" cy="2641600"/>
            <wp:effectExtent l="19050" t="0" r="2339"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a:srcRect/>
                    <a:stretch>
                      <a:fillRect/>
                    </a:stretch>
                  </pic:blipFill>
                  <pic:spPr bwMode="auto">
                    <a:xfrm>
                      <a:off x="0" y="0"/>
                      <a:ext cx="5771954" cy="2642581"/>
                    </a:xfrm>
                    <a:prstGeom prst="rect">
                      <a:avLst/>
                    </a:prstGeom>
                    <a:noFill/>
                    <a:ln w="9525">
                      <a:noFill/>
                      <a:miter lim="800000"/>
                      <a:headEnd/>
                      <a:tailEnd/>
                    </a:ln>
                  </pic:spPr>
                </pic:pic>
              </a:graphicData>
            </a:graphic>
          </wp:inline>
        </w:drawing>
      </w:r>
    </w:p>
    <w:p w14:paraId="259FC4BF" w14:textId="77777777" w:rsidR="00113430" w:rsidRPr="004820A4" w:rsidRDefault="00113430" w:rsidP="00113430">
      <w:pPr>
        <w:pStyle w:val="CM75"/>
        <w:jc w:val="center"/>
        <w:rPr>
          <w:rFonts w:ascii="Arial" w:hAnsi="Arial" w:cs="Arial"/>
          <w:sz w:val="14"/>
          <w:szCs w:val="14"/>
        </w:rPr>
      </w:pPr>
      <w:r w:rsidRPr="004820A4">
        <w:rPr>
          <w:rFonts w:ascii="Arial" w:hAnsi="Arial" w:cs="Arial"/>
          <w:b/>
          <w:bCs/>
          <w:sz w:val="14"/>
          <w:szCs w:val="14"/>
        </w:rPr>
        <w:t xml:space="preserve">Chi-Square Tests </w:t>
      </w:r>
    </w:p>
    <w:tbl>
      <w:tblPr>
        <w:tblStyle w:val="TableGridLight1"/>
        <w:tblW w:w="4235" w:type="dxa"/>
        <w:tblLook w:val="0000" w:firstRow="0" w:lastRow="0" w:firstColumn="0" w:lastColumn="0" w:noHBand="0" w:noVBand="0"/>
      </w:tblPr>
      <w:tblGrid>
        <w:gridCol w:w="1536"/>
        <w:gridCol w:w="827"/>
        <w:gridCol w:w="552"/>
        <w:gridCol w:w="294"/>
        <w:gridCol w:w="1026"/>
      </w:tblGrid>
      <w:tr w:rsidR="00113430" w:rsidRPr="004820A4" w14:paraId="3FF8F219" w14:textId="77777777" w:rsidTr="00235AB7">
        <w:trPr>
          <w:trHeight w:val="380"/>
        </w:trPr>
        <w:tc>
          <w:tcPr>
            <w:tcW w:w="1538" w:type="dxa"/>
          </w:tcPr>
          <w:p w14:paraId="7D4B9CE3" w14:textId="77777777" w:rsidR="00113430" w:rsidRPr="004820A4" w:rsidRDefault="00113430" w:rsidP="00967B7A">
            <w:pPr>
              <w:pStyle w:val="Default"/>
              <w:rPr>
                <w:color w:val="auto"/>
              </w:rPr>
            </w:pPr>
          </w:p>
        </w:tc>
        <w:tc>
          <w:tcPr>
            <w:tcW w:w="828" w:type="dxa"/>
          </w:tcPr>
          <w:p w14:paraId="58CEB7EF" w14:textId="77777777" w:rsidR="00113430" w:rsidRPr="004820A4" w:rsidRDefault="00113430" w:rsidP="00967B7A">
            <w:pPr>
              <w:pStyle w:val="Default"/>
              <w:jc w:val="center"/>
              <w:rPr>
                <w:rFonts w:ascii="Arial" w:hAnsi="Arial" w:cs="Arial"/>
                <w:sz w:val="14"/>
                <w:szCs w:val="14"/>
              </w:rPr>
            </w:pPr>
            <w:r w:rsidRPr="004820A4">
              <w:rPr>
                <w:rFonts w:ascii="Arial" w:hAnsi="Arial" w:cs="Arial"/>
                <w:sz w:val="14"/>
                <w:szCs w:val="14"/>
              </w:rPr>
              <w:t xml:space="preserve">Value </w:t>
            </w:r>
          </w:p>
        </w:tc>
        <w:tc>
          <w:tcPr>
            <w:tcW w:w="553" w:type="dxa"/>
          </w:tcPr>
          <w:p w14:paraId="0D733540" w14:textId="740C4B27" w:rsidR="00113430" w:rsidRPr="004820A4" w:rsidRDefault="00113430">
            <w:pPr>
              <w:pStyle w:val="Default"/>
              <w:jc w:val="right"/>
              <w:rPr>
                <w:rFonts w:ascii="Arial" w:hAnsi="Arial" w:cs="Arial"/>
                <w:sz w:val="14"/>
                <w:szCs w:val="14"/>
              </w:rPr>
            </w:pPr>
            <w:r w:rsidRPr="00235AB7">
              <w:rPr>
                <w:rFonts w:ascii="Arial" w:hAnsi="Arial" w:cs="Arial"/>
                <w:i/>
                <w:sz w:val="14"/>
                <w:szCs w:val="14"/>
              </w:rPr>
              <w:t>df</w:t>
            </w:r>
          </w:p>
        </w:tc>
        <w:tc>
          <w:tcPr>
            <w:tcW w:w="290" w:type="dxa"/>
          </w:tcPr>
          <w:p w14:paraId="17CEA188" w14:textId="77777777" w:rsidR="00113430" w:rsidRPr="004820A4" w:rsidRDefault="00113430" w:rsidP="00967B7A">
            <w:pPr>
              <w:pStyle w:val="Default"/>
              <w:rPr>
                <w:color w:val="auto"/>
              </w:rPr>
            </w:pPr>
          </w:p>
        </w:tc>
        <w:tc>
          <w:tcPr>
            <w:tcW w:w="1028" w:type="dxa"/>
          </w:tcPr>
          <w:p w14:paraId="6D17AA9B" w14:textId="635425E5" w:rsidR="00113430" w:rsidRPr="004820A4" w:rsidRDefault="00113430">
            <w:pPr>
              <w:pStyle w:val="Default"/>
              <w:rPr>
                <w:rFonts w:ascii="Arial" w:hAnsi="Arial" w:cs="Arial"/>
                <w:sz w:val="14"/>
                <w:szCs w:val="14"/>
              </w:rPr>
            </w:pPr>
            <w:r w:rsidRPr="004820A4">
              <w:rPr>
                <w:rFonts w:ascii="Arial" w:hAnsi="Arial" w:cs="Arial"/>
                <w:sz w:val="14"/>
                <w:szCs w:val="14"/>
              </w:rPr>
              <w:t>Asymp. Sig. (</w:t>
            </w:r>
            <w:r w:rsidR="00FA67D8">
              <w:rPr>
                <w:rFonts w:ascii="Arial" w:hAnsi="Arial" w:cs="Arial"/>
                <w:sz w:val="14"/>
                <w:szCs w:val="14"/>
              </w:rPr>
              <w:t>Two</w:t>
            </w:r>
            <w:r w:rsidRPr="004820A4">
              <w:rPr>
                <w:rFonts w:ascii="Arial" w:hAnsi="Arial" w:cs="Arial"/>
                <w:sz w:val="14"/>
                <w:szCs w:val="14"/>
              </w:rPr>
              <w:t>-</w:t>
            </w:r>
            <w:r w:rsidR="00FA67D8">
              <w:rPr>
                <w:rFonts w:ascii="Arial" w:hAnsi="Arial" w:cs="Arial"/>
                <w:sz w:val="14"/>
                <w:szCs w:val="14"/>
              </w:rPr>
              <w:t>S</w:t>
            </w:r>
            <w:r w:rsidRPr="004820A4">
              <w:rPr>
                <w:rFonts w:ascii="Arial" w:hAnsi="Arial" w:cs="Arial"/>
                <w:sz w:val="14"/>
                <w:szCs w:val="14"/>
              </w:rPr>
              <w:t xml:space="preserve">ided) </w:t>
            </w:r>
          </w:p>
        </w:tc>
      </w:tr>
      <w:tr w:rsidR="00113430" w:rsidRPr="004820A4" w14:paraId="316B2C48" w14:textId="77777777" w:rsidTr="00235AB7">
        <w:trPr>
          <w:trHeight w:val="1013"/>
        </w:trPr>
        <w:tc>
          <w:tcPr>
            <w:tcW w:w="1538" w:type="dxa"/>
          </w:tcPr>
          <w:p w14:paraId="4C6C713D" w14:textId="2E3EAA7E" w:rsidR="00113430" w:rsidRPr="004820A4" w:rsidRDefault="00113430">
            <w:pPr>
              <w:pStyle w:val="Default"/>
              <w:rPr>
                <w:rFonts w:ascii="Arial" w:hAnsi="Arial" w:cs="Arial"/>
                <w:sz w:val="14"/>
                <w:szCs w:val="14"/>
              </w:rPr>
            </w:pPr>
            <w:r w:rsidRPr="004820A4">
              <w:rPr>
                <w:rFonts w:ascii="Arial" w:hAnsi="Arial" w:cs="Arial"/>
                <w:sz w:val="14"/>
                <w:szCs w:val="14"/>
              </w:rPr>
              <w:t xml:space="preserve">Pearson </w:t>
            </w:r>
            <w:r w:rsidR="00FA67D8">
              <w:rPr>
                <w:rFonts w:ascii="Arial" w:hAnsi="Arial" w:cs="Arial"/>
                <w:sz w:val="14"/>
                <w:szCs w:val="14"/>
              </w:rPr>
              <w:t>χ</w:t>
            </w:r>
            <w:r w:rsidR="00FA67D8" w:rsidRPr="00235AB7">
              <w:rPr>
                <w:rFonts w:ascii="Arial" w:hAnsi="Arial" w:cs="Arial"/>
                <w:sz w:val="14"/>
                <w:szCs w:val="14"/>
                <w:vertAlign w:val="superscript"/>
              </w:rPr>
              <w:t>2</w:t>
            </w:r>
            <w:r w:rsidRPr="004820A4">
              <w:rPr>
                <w:rFonts w:ascii="Arial" w:hAnsi="Arial" w:cs="Arial"/>
                <w:sz w:val="14"/>
                <w:szCs w:val="14"/>
              </w:rPr>
              <w:t xml:space="preserve"> Likelihood Ratio Linear-by-Linear Association </w:t>
            </w:r>
            <w:r w:rsidRPr="00235AB7">
              <w:rPr>
                <w:rFonts w:ascii="Arial" w:hAnsi="Arial" w:cs="Arial"/>
                <w:i/>
                <w:sz w:val="14"/>
                <w:szCs w:val="14"/>
              </w:rPr>
              <w:t>N</w:t>
            </w:r>
            <w:r w:rsidRPr="004820A4">
              <w:rPr>
                <w:rFonts w:ascii="Arial" w:hAnsi="Arial" w:cs="Arial"/>
                <w:sz w:val="14"/>
                <w:szCs w:val="14"/>
              </w:rPr>
              <w:t xml:space="preserve"> of Valid Cases </w:t>
            </w:r>
          </w:p>
        </w:tc>
        <w:tc>
          <w:tcPr>
            <w:tcW w:w="828" w:type="dxa"/>
          </w:tcPr>
          <w:p w14:paraId="774107ED" w14:textId="77777777" w:rsidR="00113430" w:rsidRPr="004820A4" w:rsidRDefault="00113430" w:rsidP="00967B7A">
            <w:pPr>
              <w:pStyle w:val="Default"/>
              <w:jc w:val="center"/>
              <w:rPr>
                <w:rFonts w:ascii="Arial" w:hAnsi="Arial" w:cs="Arial"/>
                <w:sz w:val="14"/>
                <w:szCs w:val="14"/>
              </w:rPr>
            </w:pPr>
            <w:r w:rsidRPr="004820A4">
              <w:rPr>
                <w:rFonts w:ascii="Arial" w:hAnsi="Arial" w:cs="Arial"/>
                <w:sz w:val="14"/>
                <w:szCs w:val="14"/>
              </w:rPr>
              <w:t>18.162</w:t>
            </w:r>
            <w:r w:rsidRPr="004820A4">
              <w:rPr>
                <w:rFonts w:ascii="Arial" w:hAnsi="Arial" w:cs="Arial"/>
                <w:sz w:val="11"/>
                <w:szCs w:val="11"/>
              </w:rPr>
              <w:t xml:space="preserve">a </w:t>
            </w:r>
            <w:r w:rsidRPr="004820A4">
              <w:rPr>
                <w:rFonts w:ascii="Arial" w:hAnsi="Arial" w:cs="Arial"/>
                <w:sz w:val="14"/>
                <w:szCs w:val="14"/>
              </w:rPr>
              <w:t xml:space="preserve">18.188 10.786 857 </w:t>
            </w:r>
          </w:p>
        </w:tc>
        <w:tc>
          <w:tcPr>
            <w:tcW w:w="553" w:type="dxa"/>
          </w:tcPr>
          <w:p w14:paraId="14D9F5FA" w14:textId="77777777" w:rsidR="00113430" w:rsidRPr="004820A4" w:rsidRDefault="00113430" w:rsidP="00967B7A">
            <w:pPr>
              <w:pStyle w:val="Default"/>
              <w:jc w:val="right"/>
              <w:rPr>
                <w:color w:val="auto"/>
              </w:rPr>
            </w:pPr>
          </w:p>
        </w:tc>
        <w:tc>
          <w:tcPr>
            <w:tcW w:w="290" w:type="dxa"/>
          </w:tcPr>
          <w:p w14:paraId="08BE3A6F" w14:textId="77777777" w:rsidR="00113430" w:rsidRPr="004820A4" w:rsidRDefault="00113430" w:rsidP="00967B7A">
            <w:pPr>
              <w:pStyle w:val="Default"/>
              <w:rPr>
                <w:rFonts w:ascii="Arial" w:hAnsi="Arial" w:cs="Arial"/>
                <w:sz w:val="14"/>
                <w:szCs w:val="14"/>
              </w:rPr>
            </w:pPr>
            <w:r w:rsidRPr="004820A4">
              <w:rPr>
                <w:rFonts w:ascii="Arial" w:hAnsi="Arial" w:cs="Arial"/>
                <w:sz w:val="14"/>
                <w:szCs w:val="14"/>
              </w:rPr>
              <w:t xml:space="preserve">4 4 1 </w:t>
            </w:r>
          </w:p>
        </w:tc>
        <w:tc>
          <w:tcPr>
            <w:tcW w:w="1028" w:type="dxa"/>
          </w:tcPr>
          <w:p w14:paraId="04D47A29" w14:textId="77777777" w:rsidR="00113430" w:rsidRPr="004820A4" w:rsidRDefault="00113430" w:rsidP="00967B7A">
            <w:pPr>
              <w:pStyle w:val="Default"/>
              <w:rPr>
                <w:rFonts w:ascii="Arial" w:hAnsi="Arial" w:cs="Arial"/>
                <w:sz w:val="14"/>
                <w:szCs w:val="14"/>
              </w:rPr>
            </w:pPr>
            <w:r w:rsidRPr="004820A4">
              <w:rPr>
                <w:rFonts w:ascii="Arial" w:hAnsi="Arial" w:cs="Arial"/>
                <w:sz w:val="14"/>
                <w:szCs w:val="14"/>
              </w:rPr>
              <w:t xml:space="preserve">.001 </w:t>
            </w:r>
          </w:p>
          <w:p w14:paraId="665F3575" w14:textId="77777777" w:rsidR="00113430" w:rsidRPr="004820A4" w:rsidRDefault="00113430" w:rsidP="00967B7A">
            <w:pPr>
              <w:pStyle w:val="Default"/>
              <w:rPr>
                <w:rFonts w:ascii="Arial" w:hAnsi="Arial" w:cs="Arial"/>
                <w:sz w:val="14"/>
                <w:szCs w:val="14"/>
              </w:rPr>
            </w:pPr>
            <w:r w:rsidRPr="004820A4">
              <w:rPr>
                <w:rFonts w:ascii="Arial" w:hAnsi="Arial" w:cs="Arial"/>
                <w:sz w:val="14"/>
                <w:szCs w:val="14"/>
              </w:rPr>
              <w:t xml:space="preserve">.001 </w:t>
            </w:r>
          </w:p>
          <w:p w14:paraId="6D92BD0A" w14:textId="77777777" w:rsidR="00113430" w:rsidRPr="004820A4" w:rsidRDefault="00113430" w:rsidP="00967B7A">
            <w:pPr>
              <w:pStyle w:val="Default"/>
              <w:rPr>
                <w:rFonts w:ascii="Arial" w:hAnsi="Arial" w:cs="Arial"/>
                <w:sz w:val="14"/>
                <w:szCs w:val="14"/>
              </w:rPr>
            </w:pPr>
            <w:r w:rsidRPr="004820A4">
              <w:rPr>
                <w:rFonts w:ascii="Arial" w:hAnsi="Arial" w:cs="Arial"/>
                <w:sz w:val="14"/>
                <w:szCs w:val="14"/>
              </w:rPr>
              <w:t xml:space="preserve">.001 </w:t>
            </w:r>
          </w:p>
        </w:tc>
      </w:tr>
    </w:tbl>
    <w:p w14:paraId="778EA589" w14:textId="77777777" w:rsidR="00113430" w:rsidRPr="004820A4" w:rsidRDefault="00113430" w:rsidP="00113430">
      <w:pPr>
        <w:pStyle w:val="Default"/>
        <w:rPr>
          <w:color w:val="auto"/>
        </w:rPr>
      </w:pPr>
    </w:p>
    <w:p w14:paraId="367181BD" w14:textId="77777777" w:rsidR="00113430" w:rsidRPr="000A1AD6" w:rsidRDefault="00113430" w:rsidP="00113430">
      <w:pPr>
        <w:pStyle w:val="CM73"/>
        <w:spacing w:line="180" w:lineRule="atLeast"/>
        <w:ind w:left="550" w:hanging="165"/>
        <w:jc w:val="both"/>
      </w:pPr>
      <w:r w:rsidRPr="004820A4">
        <w:t xml:space="preserve">a. </w:t>
      </w:r>
      <w:r w:rsidRPr="000A1AD6">
        <w:t>0 cells (.0%) have expected count less than 5. The</w:t>
      </w:r>
      <w:r w:rsidRPr="000A1AD6">
        <w:br/>
      </w:r>
      <w:r w:rsidRPr="00235AB7">
        <w:t>minimum expected count is 9.40</w:t>
      </w:r>
      <w:r w:rsidRPr="000A1AD6">
        <w:t>.</w:t>
      </w:r>
      <w:r w:rsidRPr="000A1AD6">
        <w:br/>
      </w:r>
    </w:p>
    <w:p w14:paraId="3B8B0B00" w14:textId="77777777" w:rsidR="00113430" w:rsidRPr="004820A4" w:rsidRDefault="00113430" w:rsidP="00113430">
      <w:pPr>
        <w:pStyle w:val="CM75"/>
        <w:jc w:val="both"/>
      </w:pPr>
      <w:r w:rsidRPr="004820A4">
        <w:t xml:space="preserve">Taking stress into account: </w:t>
      </w:r>
    </w:p>
    <w:p w14:paraId="6031C295" w14:textId="77777777" w:rsidR="00113430" w:rsidRPr="004820A4" w:rsidRDefault="00113430" w:rsidP="00113430">
      <w:pPr>
        <w:pStyle w:val="Default"/>
        <w:rPr>
          <w:color w:val="auto"/>
        </w:rPr>
      </w:pPr>
      <w:r w:rsidRPr="00BD0E68">
        <w:rPr>
          <w:noProof/>
          <w:color w:val="auto"/>
        </w:rPr>
        <w:lastRenderedPageBreak/>
        <w:drawing>
          <wp:inline distT="0" distB="0" distL="0" distR="0" wp14:anchorId="58098CBF" wp14:editId="01696198">
            <wp:extent cx="5378399" cy="3778250"/>
            <wp:effectExtent l="19050" t="0" r="0" b="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a:srcRect/>
                    <a:stretch>
                      <a:fillRect/>
                    </a:stretch>
                  </pic:blipFill>
                  <pic:spPr bwMode="auto">
                    <a:xfrm>
                      <a:off x="0" y="0"/>
                      <a:ext cx="5379827" cy="3779253"/>
                    </a:xfrm>
                    <a:prstGeom prst="rect">
                      <a:avLst/>
                    </a:prstGeom>
                    <a:noFill/>
                    <a:ln w="9525">
                      <a:noFill/>
                      <a:miter lim="800000"/>
                      <a:headEnd/>
                      <a:tailEnd/>
                    </a:ln>
                  </pic:spPr>
                </pic:pic>
              </a:graphicData>
            </a:graphic>
          </wp:inline>
        </w:drawing>
      </w:r>
    </w:p>
    <w:p w14:paraId="7002C82F" w14:textId="77777777" w:rsidR="00113430" w:rsidRPr="004820A4" w:rsidRDefault="00113430" w:rsidP="00113430">
      <w:pPr>
        <w:pStyle w:val="Default"/>
        <w:rPr>
          <w:color w:val="auto"/>
        </w:rPr>
      </w:pPr>
    </w:p>
    <w:p w14:paraId="35C6AF28" w14:textId="77777777" w:rsidR="00113430" w:rsidRPr="004820A4" w:rsidRDefault="00113430" w:rsidP="00113430">
      <w:pPr>
        <w:pStyle w:val="Default"/>
        <w:rPr>
          <w:color w:val="auto"/>
        </w:rPr>
      </w:pPr>
      <w:r w:rsidRPr="00BD0E68">
        <w:rPr>
          <w:noProof/>
          <w:color w:val="auto"/>
        </w:rPr>
        <w:drawing>
          <wp:inline distT="0" distB="0" distL="0" distR="0" wp14:anchorId="42D1AE67" wp14:editId="011C8961">
            <wp:extent cx="4851400" cy="2462267"/>
            <wp:effectExtent l="19050" t="0" r="6350" b="0"/>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srcRect/>
                    <a:stretch>
                      <a:fillRect/>
                    </a:stretch>
                  </pic:blipFill>
                  <pic:spPr bwMode="auto">
                    <a:xfrm>
                      <a:off x="0" y="0"/>
                      <a:ext cx="4856003" cy="2464603"/>
                    </a:xfrm>
                    <a:prstGeom prst="rect">
                      <a:avLst/>
                    </a:prstGeom>
                    <a:noFill/>
                    <a:ln w="9525">
                      <a:noFill/>
                      <a:miter lim="800000"/>
                      <a:headEnd/>
                      <a:tailEnd/>
                    </a:ln>
                  </pic:spPr>
                </pic:pic>
              </a:graphicData>
            </a:graphic>
          </wp:inline>
        </w:drawing>
      </w:r>
    </w:p>
    <w:p w14:paraId="013DF8D7" w14:textId="567B4772" w:rsidR="00113430" w:rsidRPr="004820A4" w:rsidRDefault="00235AB7" w:rsidP="00113430">
      <w:pPr>
        <w:pStyle w:val="Default"/>
        <w:numPr>
          <w:ilvl w:val="0"/>
          <w:numId w:val="18"/>
        </w:numPr>
        <w:rPr>
          <w:color w:val="auto"/>
        </w:rPr>
      </w:pPr>
      <w:r>
        <w:rPr>
          <w:color w:val="auto"/>
        </w:rPr>
        <w:t xml:space="preserve">a. </w:t>
      </w:r>
      <w:r w:rsidR="00985C40" w:rsidRPr="004820A4">
        <w:rPr>
          <w:color w:val="auto"/>
        </w:rPr>
        <w:t xml:space="preserve">Two </w:t>
      </w:r>
      <w:r w:rsidR="00113430" w:rsidRPr="004820A4">
        <w:rPr>
          <w:color w:val="auto"/>
        </w:rPr>
        <w:t>cells (20.0%) have expected count less than 5. The minimum expected</w:t>
      </w:r>
      <w:r w:rsidR="00113430" w:rsidRPr="004820A4">
        <w:rPr>
          <w:color w:val="auto"/>
        </w:rPr>
        <w:br/>
        <w:t>count is 1.93.</w:t>
      </w:r>
      <w:r w:rsidR="00113430" w:rsidRPr="004820A4">
        <w:rPr>
          <w:color w:val="auto"/>
        </w:rPr>
        <w:br/>
      </w:r>
    </w:p>
    <w:p w14:paraId="2746074C" w14:textId="1AF8E6B0" w:rsidR="00113430" w:rsidRPr="004820A4" w:rsidRDefault="00113430" w:rsidP="00235AB7">
      <w:pPr>
        <w:pStyle w:val="Default"/>
        <w:ind w:firstLine="720"/>
      </w:pPr>
      <w:r w:rsidRPr="004820A4">
        <w:t xml:space="preserve">b. </w:t>
      </w:r>
      <w:r w:rsidR="00985C40" w:rsidRPr="004820A4">
        <w:t xml:space="preserve">Zero </w:t>
      </w:r>
      <w:r w:rsidRPr="004820A4">
        <w:t>cells (.0%) have expected count less than 5. The minimum expected</w:t>
      </w:r>
      <w:r w:rsidR="00985C40" w:rsidRPr="004820A4">
        <w:t xml:space="preserve"> </w:t>
      </w:r>
      <w:r w:rsidRPr="004820A4">
        <w:t>count is 6.31.</w:t>
      </w:r>
    </w:p>
    <w:p w14:paraId="4492AFF3" w14:textId="0C3EB501" w:rsidR="00113430" w:rsidRPr="0028794B" w:rsidRDefault="00985C40" w:rsidP="00235AB7">
      <w:pPr>
        <w:pStyle w:val="Heading1"/>
      </w:pPr>
      <w:r w:rsidRPr="00BD0E68">
        <w:lastRenderedPageBreak/>
        <w:t xml:space="preserve">Chapter </w:t>
      </w:r>
      <w:r w:rsidR="00113430" w:rsidRPr="00BD0E68">
        <w:t>12:</w:t>
      </w:r>
      <w:r w:rsidRPr="008F42CE">
        <w:t xml:space="preserve"> </w:t>
      </w:r>
      <w:r w:rsidRPr="0028794B">
        <w:t xml:space="preserve">The </w:t>
      </w:r>
      <w:r w:rsidR="00113430" w:rsidRPr="0028794B">
        <w:t>T-</w:t>
      </w:r>
      <w:r w:rsidRPr="0028794B">
        <w:t>Test</w:t>
      </w:r>
    </w:p>
    <w:p w14:paraId="4A74CD60" w14:textId="49474EA9" w:rsidR="00113430" w:rsidRPr="004820A4" w:rsidRDefault="00985C40" w:rsidP="00235AB7">
      <w:pPr>
        <w:pStyle w:val="Heading2"/>
      </w:pPr>
      <w:r w:rsidRPr="004820A4">
        <w:t>Critical Thinking</w:t>
      </w:r>
    </w:p>
    <w:p w14:paraId="7DF7BC61" w14:textId="00517C33" w:rsidR="00113430" w:rsidRPr="004820A4" w:rsidRDefault="00113430" w:rsidP="00113430">
      <w:pPr>
        <w:pStyle w:val="CM73"/>
      </w:pPr>
      <w:r w:rsidRPr="004820A4">
        <w:rPr>
          <w:b/>
          <w:bCs/>
        </w:rPr>
        <w:t xml:space="preserve">1. Explain the importance of the four test assumptions of the </w:t>
      </w:r>
      <w:r w:rsidRPr="00D20588">
        <w:rPr>
          <w:b/>
          <w:bCs/>
        </w:rPr>
        <w:t>independent</w:t>
      </w:r>
      <w:r w:rsidR="006635B4" w:rsidRPr="000F0C98">
        <w:rPr>
          <w:b/>
          <w:bCs/>
        </w:rPr>
        <w:t xml:space="preserve"> </w:t>
      </w:r>
      <w:r w:rsidRPr="00D20588">
        <w:rPr>
          <w:b/>
          <w:bCs/>
        </w:rPr>
        <w:t xml:space="preserve">samples </w:t>
      </w:r>
      <w:r w:rsidRPr="00235AB7">
        <w:rPr>
          <w:b/>
          <w:bCs/>
          <w:i/>
        </w:rPr>
        <w:t>t</w:t>
      </w:r>
      <w:r w:rsidRPr="00D20588">
        <w:rPr>
          <w:b/>
          <w:bCs/>
        </w:rPr>
        <w:t>-test</w:t>
      </w:r>
      <w:r w:rsidRPr="004820A4">
        <w:rPr>
          <w:b/>
          <w:bCs/>
        </w:rPr>
        <w:t>.</w:t>
      </w:r>
    </w:p>
    <w:p w14:paraId="2402D3A5" w14:textId="633B09B5" w:rsidR="00113430" w:rsidRPr="004820A4" w:rsidRDefault="00985C40" w:rsidP="00113430">
      <w:pPr>
        <w:pStyle w:val="CM73"/>
      </w:pPr>
      <w:r w:rsidRPr="004820A4">
        <w:t xml:space="preserve">Ans: </w:t>
      </w:r>
      <w:r w:rsidR="00113430" w:rsidRPr="004820A4">
        <w:t>See pp. 206</w:t>
      </w:r>
      <w:r w:rsidRPr="004820A4">
        <w:t>–</w:t>
      </w:r>
      <w:r w:rsidR="00113430" w:rsidRPr="004820A4">
        <w:t>207.</w:t>
      </w:r>
    </w:p>
    <w:p w14:paraId="1B7E24E7" w14:textId="20168271" w:rsidR="00113430" w:rsidRPr="004820A4" w:rsidRDefault="00113430" w:rsidP="00113430">
      <w:pPr>
        <w:pStyle w:val="CM73"/>
      </w:pPr>
      <w:r w:rsidRPr="004820A4">
        <w:rPr>
          <w:b/>
          <w:bCs/>
        </w:rPr>
        <w:t xml:space="preserve">2. Why is the assumption of equal variances irrelevant for the </w:t>
      </w:r>
      <w:r w:rsidRPr="00D20588">
        <w:rPr>
          <w:b/>
          <w:bCs/>
        </w:rPr>
        <w:t>paired</w:t>
      </w:r>
      <w:r w:rsidR="006635B4" w:rsidRPr="000F0C98">
        <w:rPr>
          <w:b/>
          <w:bCs/>
        </w:rPr>
        <w:t xml:space="preserve"> </w:t>
      </w:r>
      <w:r w:rsidRPr="00D20588">
        <w:rPr>
          <w:b/>
          <w:bCs/>
        </w:rPr>
        <w:t xml:space="preserve">samples </w:t>
      </w:r>
      <w:r w:rsidRPr="00235AB7">
        <w:rPr>
          <w:b/>
          <w:bCs/>
          <w:i/>
        </w:rPr>
        <w:t>t</w:t>
      </w:r>
      <w:r w:rsidRPr="00D20588">
        <w:rPr>
          <w:b/>
          <w:bCs/>
        </w:rPr>
        <w:t>-test</w:t>
      </w:r>
      <w:r w:rsidRPr="004820A4">
        <w:rPr>
          <w:b/>
          <w:bCs/>
        </w:rPr>
        <w:t>?</w:t>
      </w:r>
    </w:p>
    <w:p w14:paraId="515A8217" w14:textId="28DFA5F9" w:rsidR="00113430" w:rsidRPr="004820A4" w:rsidRDefault="00985C40" w:rsidP="00113430">
      <w:pPr>
        <w:pStyle w:val="CM73"/>
        <w:spacing w:line="276" w:lineRule="atLeast"/>
        <w:ind w:right="230"/>
      </w:pPr>
      <w:r w:rsidRPr="004820A4">
        <w:t xml:space="preserve">Ans: </w:t>
      </w:r>
      <w:r w:rsidR="00113430" w:rsidRPr="004820A4">
        <w:t>See p. 213. The paired</w:t>
      </w:r>
      <w:r w:rsidR="006635B4">
        <w:t xml:space="preserve"> </w:t>
      </w:r>
      <w:r w:rsidR="00113430" w:rsidRPr="004820A4">
        <w:t xml:space="preserve">samples </w:t>
      </w:r>
      <w:r w:rsidR="00113430" w:rsidRPr="00235AB7">
        <w:rPr>
          <w:i/>
        </w:rPr>
        <w:t>t</w:t>
      </w:r>
      <w:r w:rsidR="00113430" w:rsidRPr="004820A4">
        <w:t>-test test whether the difference score is significantly different from zero; there is only one variable that is being tested.</w:t>
      </w:r>
    </w:p>
    <w:p w14:paraId="183D93D6" w14:textId="26EF0724" w:rsidR="00113430" w:rsidRPr="004820A4" w:rsidRDefault="00113430" w:rsidP="00113430">
      <w:pPr>
        <w:pStyle w:val="CM73"/>
        <w:spacing w:line="276" w:lineRule="atLeast"/>
        <w:ind w:right="178"/>
      </w:pPr>
      <w:r w:rsidRPr="004820A4">
        <w:rPr>
          <w:b/>
          <w:bCs/>
        </w:rPr>
        <w:t xml:space="preserve">3. Table W12.1 is the printout of a </w:t>
      </w:r>
      <w:r w:rsidRPr="00235AB7">
        <w:rPr>
          <w:b/>
          <w:bCs/>
          <w:i/>
        </w:rPr>
        <w:t>t</w:t>
      </w:r>
      <w:r w:rsidRPr="004820A4">
        <w:rPr>
          <w:b/>
          <w:bCs/>
        </w:rPr>
        <w:t>-test (independent samples). The continuous variable is an index variable of environmental concern. The dichotomous variable is a measure of education (college versus no college). Interpret and write up the results. What other information would you like to have about this relationship?</w:t>
      </w:r>
    </w:p>
    <w:p w14:paraId="0D5D264D" w14:textId="46F7BC88" w:rsidR="00113430" w:rsidRPr="004820A4" w:rsidRDefault="00985C40" w:rsidP="00113430">
      <w:pPr>
        <w:pStyle w:val="CM73"/>
        <w:spacing w:line="276" w:lineRule="atLeast"/>
        <w:ind w:right="105"/>
      </w:pPr>
      <w:r w:rsidRPr="004820A4">
        <w:t xml:space="preserve">Ans: </w:t>
      </w:r>
      <w:r w:rsidR="00113430" w:rsidRPr="004820A4">
        <w:t xml:space="preserve">The </w:t>
      </w:r>
      <w:r w:rsidR="00113430" w:rsidRPr="009E5602">
        <w:rPr>
          <w:i/>
        </w:rPr>
        <w:t>t</w:t>
      </w:r>
      <w:r w:rsidR="00113430" w:rsidRPr="004820A4">
        <w:t>-test of means shows a difference in the level of environmental concern between those with and without college education. The variances of the variable “environmental concern” are equal across the two groups (</w:t>
      </w:r>
      <w:r w:rsidR="00113430" w:rsidRPr="009E5602">
        <w:rPr>
          <w:i/>
        </w:rPr>
        <w:t>F</w:t>
      </w:r>
      <w:r w:rsidR="00113430" w:rsidRPr="004820A4">
        <w:t xml:space="preserve"> = 1.065, </w:t>
      </w:r>
      <w:r w:rsidR="00113430" w:rsidRPr="009E5602">
        <w:rPr>
          <w:i/>
        </w:rPr>
        <w:t>p</w:t>
      </w:r>
      <w:r w:rsidR="00113430" w:rsidRPr="004820A4">
        <w:t xml:space="preserve"> =.304 &gt; .05), and the </w:t>
      </w:r>
      <w:r w:rsidR="00113430" w:rsidRPr="009E5602">
        <w:rPr>
          <w:i/>
        </w:rPr>
        <w:t>t</w:t>
      </w:r>
      <w:r w:rsidR="00113430" w:rsidRPr="004820A4">
        <w:t>-test statistic of equal means is 3.705 (</w:t>
      </w:r>
      <w:r w:rsidR="00113430" w:rsidRPr="009E5602">
        <w:rPr>
          <w:i/>
        </w:rPr>
        <w:t>t</w:t>
      </w:r>
      <w:r w:rsidR="00113430" w:rsidRPr="004820A4">
        <w:t xml:space="preserve"> &lt; .01). The printout does not provide information as to which group has higher environmental awareness. That would need to be discerned from additional analysis. Also, the printout provides no information about whether the variables meet </w:t>
      </w:r>
      <w:r w:rsidR="00113430" w:rsidRPr="009E5602">
        <w:rPr>
          <w:i/>
        </w:rPr>
        <w:t>t</w:t>
      </w:r>
      <w:r w:rsidR="00113430" w:rsidRPr="004820A4">
        <w:t>-test assumptions.</w:t>
      </w:r>
    </w:p>
    <w:p w14:paraId="49931C3B" w14:textId="2908891F" w:rsidR="00113430" w:rsidRPr="004820A4" w:rsidRDefault="00113430" w:rsidP="00113430">
      <w:pPr>
        <w:pStyle w:val="CM73"/>
        <w:spacing w:line="276" w:lineRule="atLeast"/>
        <w:ind w:right="360"/>
      </w:pPr>
      <w:r w:rsidRPr="004820A4">
        <w:rPr>
          <w:b/>
          <w:bCs/>
        </w:rPr>
        <w:t>4. Table W12.2 is the printout of a paired</w:t>
      </w:r>
      <w:r w:rsidR="006635B4">
        <w:rPr>
          <w:b/>
          <w:bCs/>
        </w:rPr>
        <w:t xml:space="preserve"> </w:t>
      </w:r>
      <w:r w:rsidRPr="004820A4">
        <w:rPr>
          <w:b/>
          <w:bCs/>
        </w:rPr>
        <w:t xml:space="preserve">samples </w:t>
      </w:r>
      <w:r w:rsidRPr="009E5602">
        <w:rPr>
          <w:b/>
          <w:bCs/>
          <w:i/>
        </w:rPr>
        <w:t>t</w:t>
      </w:r>
      <w:r w:rsidRPr="004820A4">
        <w:rPr>
          <w:b/>
          <w:bCs/>
        </w:rPr>
        <w:t xml:space="preserve">-test. The data are before-and-after measurements of a public safety program. Interpret and write up the results. What other information would you like to have about this relationship? </w:t>
      </w:r>
    </w:p>
    <w:p w14:paraId="2BAEEF7B" w14:textId="4141979B" w:rsidR="00113430" w:rsidRPr="004820A4" w:rsidRDefault="00985C40" w:rsidP="00113430">
      <w:pPr>
        <w:pStyle w:val="CM73"/>
        <w:spacing w:line="276" w:lineRule="atLeast"/>
        <w:ind w:right="178"/>
      </w:pPr>
      <w:r w:rsidRPr="004820A4">
        <w:t xml:space="preserve">Ans: </w:t>
      </w:r>
      <w:r w:rsidR="00113430" w:rsidRPr="004820A4">
        <w:t xml:space="preserve">The </w:t>
      </w:r>
      <w:r w:rsidR="00113430" w:rsidRPr="009E5602">
        <w:rPr>
          <w:i/>
        </w:rPr>
        <w:t>t</w:t>
      </w:r>
      <w:r w:rsidR="00113430" w:rsidRPr="004820A4">
        <w:t>-test of means of paired samples shows that the program measurements increased by 1.497 and that this difference is statistically significant (</w:t>
      </w:r>
      <w:r w:rsidR="00113430" w:rsidRPr="009E5602">
        <w:rPr>
          <w:i/>
        </w:rPr>
        <w:t>t</w:t>
      </w:r>
      <w:r w:rsidR="00113430" w:rsidRPr="004820A4">
        <w:t xml:space="preserve"> = 7.310, </w:t>
      </w:r>
      <w:r w:rsidR="00113430" w:rsidRPr="009E5602">
        <w:rPr>
          <w:i/>
        </w:rPr>
        <w:t>p</w:t>
      </w:r>
      <w:r w:rsidR="00113430" w:rsidRPr="004820A4">
        <w:t xml:space="preserve"> &lt; .01). The printout does not provide information about the variable that is being measured or whether there are any outliers that might affect results.</w:t>
      </w:r>
    </w:p>
    <w:p w14:paraId="5D8D7A44" w14:textId="77777777" w:rsidR="00113430" w:rsidRPr="004820A4" w:rsidRDefault="00113430" w:rsidP="00113430">
      <w:pPr>
        <w:pStyle w:val="CM73"/>
        <w:spacing w:line="276" w:lineRule="atLeast"/>
        <w:ind w:right="105"/>
      </w:pPr>
      <w:r w:rsidRPr="004820A4">
        <w:rPr>
          <w:b/>
          <w:bCs/>
        </w:rPr>
        <w:t xml:space="preserve">5. Explain the following statement regarding tests for normality: “Whereas failure to reject the null hypothesis indicates normal distribution of a variable, rejecting the null hypothesis does not indicate that the variable is not normally distributed.” </w:t>
      </w:r>
    </w:p>
    <w:p w14:paraId="17985F3E" w14:textId="77777777" w:rsidR="00113430" w:rsidRPr="004820A4" w:rsidRDefault="00985C40" w:rsidP="00113430">
      <w:pPr>
        <w:pStyle w:val="CM73"/>
        <w:spacing w:line="276" w:lineRule="atLeast"/>
      </w:pPr>
      <w:r w:rsidRPr="004820A4">
        <w:t xml:space="preserve">Ans: </w:t>
      </w:r>
      <w:r w:rsidR="00113430" w:rsidRPr="004820A4">
        <w:t xml:space="preserve">See p. 207: “A problem with statistical tests of normality is that they are </w:t>
      </w:r>
      <w:r w:rsidR="00113430" w:rsidRPr="004820A4">
        <w:rPr>
          <w:i/>
          <w:iCs/>
        </w:rPr>
        <w:t xml:space="preserve">very sensitive </w:t>
      </w:r>
      <w:r w:rsidR="00113430" w:rsidRPr="004820A4">
        <w:t xml:space="preserve">to small samples and minor deviations from normality. The extreme sensitivity of these tests implies the following: whereas failure to reject the null hypothesis indicates normal distribution of a variable, rejecting the null hypothesis does not indicate that the variable is not normally distributed.” </w:t>
      </w:r>
    </w:p>
    <w:p w14:paraId="4B8A8D83" w14:textId="77777777" w:rsidR="00113430" w:rsidRPr="004820A4" w:rsidRDefault="00113430" w:rsidP="00113430">
      <w:pPr>
        <w:pStyle w:val="CM75"/>
        <w:spacing w:line="276" w:lineRule="atLeast"/>
        <w:ind w:right="105"/>
      </w:pPr>
      <w:r w:rsidRPr="004820A4">
        <w:rPr>
          <w:b/>
          <w:bCs/>
        </w:rPr>
        <w:lastRenderedPageBreak/>
        <w:t xml:space="preserve">6. Table W12.3 shows the result of the Kolmogorov-Smirnov test for a variable and three of its transformations. Which variable(s) should the analysts consider for subsequent use? </w:t>
      </w:r>
    </w:p>
    <w:p w14:paraId="1D63B914" w14:textId="23CA1A5C" w:rsidR="00113430" w:rsidRPr="004820A4" w:rsidRDefault="00985C40" w:rsidP="00113430">
      <w:pPr>
        <w:pStyle w:val="CM73"/>
        <w:spacing w:line="276" w:lineRule="atLeast"/>
      </w:pPr>
      <w:r w:rsidRPr="004820A4">
        <w:t xml:space="preserve">Ans: </w:t>
      </w:r>
      <w:r w:rsidR="00113430" w:rsidRPr="004820A4">
        <w:t>The square- and square</w:t>
      </w:r>
      <w:r w:rsidR="00424B23">
        <w:t xml:space="preserve"> </w:t>
      </w:r>
      <w:r w:rsidR="00113430" w:rsidRPr="004820A4">
        <w:t>root-transformed variables meet the</w:t>
      </w:r>
      <w:r w:rsidR="00113430" w:rsidRPr="004D1E27">
        <w:t xml:space="preserve"> K-S </w:t>
      </w:r>
      <w:bookmarkStart w:id="0" w:name="_GoBack"/>
      <w:bookmarkEnd w:id="0"/>
      <w:r w:rsidR="00113430" w:rsidRPr="004D1E27">
        <w:t>s</w:t>
      </w:r>
      <w:r w:rsidR="00113430" w:rsidRPr="004820A4">
        <w:t>tandard for normality (</w:t>
      </w:r>
      <w:r w:rsidR="00113430" w:rsidRPr="009E5602">
        <w:rPr>
          <w:i/>
        </w:rPr>
        <w:t>p</w:t>
      </w:r>
      <w:r w:rsidR="00113430" w:rsidRPr="004820A4">
        <w:t xml:space="preserve"> &gt; .05), though an argument could be made that the untransformed variable is also acceptable.</w:t>
      </w:r>
    </w:p>
    <w:p w14:paraId="15BFE99E" w14:textId="77777777" w:rsidR="00113430" w:rsidRPr="004820A4" w:rsidRDefault="00113430" w:rsidP="00113430">
      <w:pPr>
        <w:pStyle w:val="CM73"/>
        <w:spacing w:line="276" w:lineRule="atLeast"/>
        <w:ind w:right="178"/>
      </w:pPr>
      <w:r w:rsidRPr="004820A4">
        <w:rPr>
          <w:b/>
          <w:bCs/>
        </w:rPr>
        <w:t xml:space="preserve">7. You are analyzing your data and, using a boxplot, you see some outliers. Should your initial approach be to remove them or to keep them? Why? What are the pros and cons of each approach? </w:t>
      </w:r>
    </w:p>
    <w:p w14:paraId="7E721275" w14:textId="77777777" w:rsidR="00113430" w:rsidRPr="004820A4" w:rsidRDefault="00985C40" w:rsidP="00113430">
      <w:pPr>
        <w:pStyle w:val="CM74"/>
        <w:spacing w:line="276" w:lineRule="atLeast"/>
      </w:pPr>
      <w:r w:rsidRPr="004820A4">
        <w:t xml:space="preserve">Ans: </w:t>
      </w:r>
      <w:r w:rsidR="00113430" w:rsidRPr="004820A4">
        <w:t xml:space="preserve">You could argue that the instinctive reaction should be not to remove them, because any variable modification increases the need for justification, and these outliers could be representative of the population. However, they should be removed if you conclude that they are implausible values or otherwise so extraordinarily large (and, hence, unrepresentative) that they greatly affect subsequent findings. Regarding </w:t>
      </w:r>
      <w:r w:rsidR="00113430" w:rsidRPr="009E5602">
        <w:rPr>
          <w:i/>
        </w:rPr>
        <w:t>t</w:t>
      </w:r>
      <w:r w:rsidR="00113430" w:rsidRPr="004820A4">
        <w:t xml:space="preserve">-tests, we are especially concerned about outliers that affect means. You should also remove observations that violate test assumptions. Any other observations you should leave in. After analysis, you should consider the effect of including any previously removed observations on statistical conclusions to determine robustness. </w:t>
      </w:r>
    </w:p>
    <w:p w14:paraId="793B1E51" w14:textId="646799A6" w:rsidR="00113430" w:rsidRPr="004820A4" w:rsidRDefault="00985C40" w:rsidP="00113430">
      <w:pPr>
        <w:pStyle w:val="CM73"/>
        <w:rPr>
          <w:sz w:val="28"/>
          <w:szCs w:val="28"/>
        </w:rPr>
      </w:pPr>
      <w:r w:rsidRPr="004820A4">
        <w:rPr>
          <w:b/>
          <w:bCs/>
          <w:sz w:val="28"/>
          <w:szCs w:val="28"/>
        </w:rPr>
        <w:t>Data</w:t>
      </w:r>
      <w:r w:rsidR="00113430" w:rsidRPr="004820A4">
        <w:rPr>
          <w:b/>
          <w:bCs/>
          <w:sz w:val="28"/>
          <w:szCs w:val="28"/>
        </w:rPr>
        <w:t>-</w:t>
      </w:r>
      <w:r w:rsidRPr="004820A4">
        <w:rPr>
          <w:b/>
          <w:bCs/>
          <w:sz w:val="28"/>
          <w:szCs w:val="28"/>
        </w:rPr>
        <w:t>Based Exercises</w:t>
      </w:r>
    </w:p>
    <w:p w14:paraId="6C070787" w14:textId="77777777" w:rsidR="00113430" w:rsidRPr="004820A4" w:rsidRDefault="00113430" w:rsidP="00113430">
      <w:pPr>
        <w:pStyle w:val="CM73"/>
        <w:spacing w:line="276" w:lineRule="atLeast"/>
        <w:rPr>
          <w:b/>
          <w:bCs/>
        </w:rPr>
      </w:pPr>
      <w:r w:rsidRPr="004820A4">
        <w:rPr>
          <w:b/>
          <w:bCs/>
        </w:rPr>
        <w:t>1. Use the Watershed data</w:t>
      </w:r>
      <w:r w:rsidR="00985C40" w:rsidRPr="004820A4">
        <w:rPr>
          <w:b/>
          <w:bCs/>
        </w:rPr>
        <w:t xml:space="preserve"> </w:t>
      </w:r>
      <w:r w:rsidRPr="004820A4">
        <w:rPr>
          <w:b/>
          <w:bCs/>
        </w:rPr>
        <w:t xml:space="preserve">set. Replicate the analysis in the text. First, analyze the normality of the variable Conpolut and consider various transformations, as shown in Figures 12.3 and 12.4 of the textbook. Then, replicate the </w:t>
      </w:r>
      <w:r w:rsidRPr="009E5602">
        <w:rPr>
          <w:b/>
          <w:bCs/>
          <w:i/>
        </w:rPr>
        <w:t>t</w:t>
      </w:r>
      <w:r w:rsidRPr="004820A4">
        <w:rPr>
          <w:b/>
          <w:bCs/>
        </w:rPr>
        <w:t xml:space="preserve">-test for comparing the East (defined as Northeast and Southeast combined) with all other regions. </w:t>
      </w:r>
    </w:p>
    <w:p w14:paraId="64B8BADB" w14:textId="68842D9A" w:rsidR="00113430" w:rsidRPr="006B36C2" w:rsidRDefault="00985C40" w:rsidP="00113430">
      <w:pPr>
        <w:pStyle w:val="CM73"/>
        <w:spacing w:line="276" w:lineRule="atLeast"/>
      </w:pPr>
      <w:r w:rsidRPr="004820A4">
        <w:t xml:space="preserve">Ans: </w:t>
      </w:r>
      <w:r w:rsidR="00113430" w:rsidRPr="004820A4">
        <w:t>OOPS!! It looks like the data</w:t>
      </w:r>
      <w:r w:rsidRPr="004820A4">
        <w:t xml:space="preserve"> </w:t>
      </w:r>
      <w:r w:rsidR="00113430" w:rsidRPr="004820A4">
        <w:t>set varies slightly from that used in the textbook. We find the following. While this does not invalidate the text in any way; it is an asterisk for the workbook</w:t>
      </w:r>
      <w:r w:rsidR="007A7274">
        <w:t xml:space="preserve"> . . . .</w:t>
      </w:r>
      <w:r w:rsidR="00113430" w:rsidRPr="004820A4">
        <w:t xml:space="preserve"> Our guess is the attached data</w:t>
      </w:r>
      <w:r w:rsidRPr="004820A4">
        <w:t xml:space="preserve"> </w:t>
      </w:r>
      <w:r w:rsidR="00113430" w:rsidRPr="004820A4">
        <w:t xml:space="preserve">set has a few more rows than used to make the text Table 12.2. The normality test is consistent with </w:t>
      </w:r>
      <w:r w:rsidR="00113430" w:rsidRPr="00D20588">
        <w:t xml:space="preserve">the </w:t>
      </w:r>
      <w:r w:rsidR="005B4769">
        <w:t>Instructor Manual</w:t>
      </w:r>
      <w:r w:rsidR="00113430" w:rsidRPr="006B36C2">
        <w:t xml:space="preserve"> notes. In this example, as in the textbook</w:t>
      </w:r>
      <w:r w:rsidR="008A4499" w:rsidRPr="006B36C2">
        <w:t>,</w:t>
      </w:r>
      <w:r w:rsidR="00113430" w:rsidRPr="006B36C2">
        <w:t xml:space="preserve"> the values for regions “northeast” and “southeast” are recoded as a new value “east</w:t>
      </w:r>
      <w:r w:rsidRPr="006B36C2">
        <w:t>.</w:t>
      </w:r>
      <w:r w:rsidR="00113430" w:rsidRPr="006B36C2">
        <w:t xml:space="preserve">” </w:t>
      </w:r>
    </w:p>
    <w:p w14:paraId="1DE5444B" w14:textId="6590D70C" w:rsidR="00113430" w:rsidRPr="004820A4" w:rsidRDefault="00113430" w:rsidP="00113430">
      <w:pPr>
        <w:pStyle w:val="Default"/>
      </w:pPr>
      <w:r w:rsidRPr="009E5602">
        <w:rPr>
          <w:i/>
        </w:rPr>
        <w:t>Note</w:t>
      </w:r>
      <w:r w:rsidRPr="00D20588">
        <w:t>:</w:t>
      </w:r>
      <w:r w:rsidRPr="006B36C2">
        <w:t xml:space="preserve"> if you are teaching undergraduate students, this exercise is a bit much and our recommendation is to find something a bit simpler. </w:t>
      </w:r>
      <w:r w:rsidR="005B4769">
        <w:t>T</w:t>
      </w:r>
      <w:r w:rsidRPr="006B36C2">
        <w:t>here are no</w:t>
      </w:r>
      <w:r w:rsidRPr="004820A4">
        <w:t xml:space="preserve">w many useful </w:t>
      </w:r>
      <w:r w:rsidR="00985C40" w:rsidRPr="004820A4">
        <w:t xml:space="preserve">YouTube </w:t>
      </w:r>
      <w:r w:rsidRPr="004820A4">
        <w:t xml:space="preserve">videos for doing </w:t>
      </w:r>
      <w:r w:rsidRPr="009E5602">
        <w:rPr>
          <w:i/>
        </w:rPr>
        <w:t>t</w:t>
      </w:r>
      <w:r w:rsidRPr="004820A4">
        <w:t xml:space="preserve">-tests: </w:t>
      </w:r>
      <w:r w:rsidR="00985C40" w:rsidRPr="004820A4">
        <w:t>for example</w:t>
      </w:r>
      <w:r w:rsidRPr="004820A4">
        <w:t xml:space="preserve">, </w:t>
      </w:r>
      <w:hyperlink r:id="rId44" w:history="1">
        <w:r w:rsidRPr="004820A4">
          <w:rPr>
            <w:rStyle w:val="Hyperlink"/>
          </w:rPr>
          <w:t>https://www.youtube.com/watch?v=8alv3kZt8Ug</w:t>
        </w:r>
      </w:hyperlink>
      <w:r w:rsidRPr="004820A4">
        <w:t xml:space="preserve"> </w:t>
      </w:r>
    </w:p>
    <w:p w14:paraId="15BFBEDE" w14:textId="7AA75570" w:rsidR="00113430" w:rsidRPr="004820A4" w:rsidRDefault="00113430" w:rsidP="00113430">
      <w:pPr>
        <w:pStyle w:val="Default"/>
        <w:tabs>
          <w:tab w:val="left" w:pos="2147"/>
        </w:tabs>
      </w:pPr>
      <w:r w:rsidRPr="00BD0E68">
        <w:rPr>
          <w:noProof/>
        </w:rPr>
        <w:lastRenderedPageBreak/>
        <w:drawing>
          <wp:inline distT="0" distB="0" distL="0" distR="0" wp14:anchorId="3ECEF2A7" wp14:editId="243FD526">
            <wp:extent cx="6299200" cy="1482090"/>
            <wp:effectExtent l="0" t="0" r="635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299200" cy="1482090"/>
                    </a:xfrm>
                    <a:prstGeom prst="rect">
                      <a:avLst/>
                    </a:prstGeom>
                  </pic:spPr>
                </pic:pic>
              </a:graphicData>
            </a:graphic>
          </wp:inline>
        </w:drawing>
      </w:r>
    </w:p>
    <w:p w14:paraId="780A0996" w14:textId="77777777" w:rsidR="00113430" w:rsidRPr="004820A4" w:rsidRDefault="00113430" w:rsidP="00113430">
      <w:pPr>
        <w:pStyle w:val="CM73"/>
        <w:spacing w:line="276" w:lineRule="atLeast"/>
      </w:pPr>
    </w:p>
    <w:p w14:paraId="341EAF83" w14:textId="75252D86" w:rsidR="00113430" w:rsidRPr="004820A4" w:rsidRDefault="00113430" w:rsidP="00113430">
      <w:pPr>
        <w:pStyle w:val="CM73"/>
        <w:spacing w:line="276" w:lineRule="atLeast"/>
        <w:ind w:right="178"/>
      </w:pPr>
      <w:r w:rsidRPr="004820A4">
        <w:rPr>
          <w:b/>
          <w:bCs/>
        </w:rPr>
        <w:t>2. Use the Watershed data</w:t>
      </w:r>
      <w:r w:rsidR="003A6CEA" w:rsidRPr="004820A4">
        <w:rPr>
          <w:b/>
          <w:bCs/>
        </w:rPr>
        <w:t xml:space="preserve"> </w:t>
      </w:r>
      <w:r w:rsidRPr="004820A4">
        <w:rPr>
          <w:b/>
          <w:bCs/>
        </w:rPr>
        <w:t xml:space="preserve">set. Do states in the East vary in the number of fish and wildlife advisories that have been made? (Use the variable Advisory.) Is the variable Advisory normally distributed? If not, what transformation do you suggest? </w:t>
      </w:r>
    </w:p>
    <w:p w14:paraId="183FFD59" w14:textId="61DEF514" w:rsidR="00113430" w:rsidRPr="004820A4" w:rsidRDefault="003A6CEA" w:rsidP="00113430">
      <w:pPr>
        <w:pStyle w:val="CM2"/>
      </w:pPr>
      <w:r w:rsidRPr="004820A4">
        <w:t xml:space="preserve">Ans: </w:t>
      </w:r>
      <w:r w:rsidR="00113430" w:rsidRPr="004820A4">
        <w:t xml:space="preserve">The variable Advisory is clearly not normally distributed: it is heavily skewed to the left. The </w:t>
      </w:r>
      <w:r w:rsidR="00113430" w:rsidRPr="004D1E27">
        <w:t>K</w:t>
      </w:r>
      <w:r w:rsidRPr="004D1E27">
        <w:t>-</w:t>
      </w:r>
      <w:r w:rsidR="00113430" w:rsidRPr="004D1E27">
        <w:t>S st</w:t>
      </w:r>
      <w:r w:rsidR="00113430" w:rsidRPr="004820A4">
        <w:t>atistic is .224 (</w:t>
      </w:r>
      <w:r w:rsidR="00113430" w:rsidRPr="00EB3204">
        <w:rPr>
          <w:i/>
        </w:rPr>
        <w:t>p</w:t>
      </w:r>
      <w:r w:rsidR="00113430" w:rsidRPr="004820A4">
        <w:t xml:space="preserve"> = .000). This is an opportunity for doing variable transformation. Natural log transformation (ln) improves matters greatly (K-S = .092, </w:t>
      </w:r>
      <w:r w:rsidR="00113430" w:rsidRPr="00EB3204">
        <w:rPr>
          <w:i/>
        </w:rPr>
        <w:t>p</w:t>
      </w:r>
      <w:r w:rsidR="00113430" w:rsidRPr="004820A4">
        <w:t xml:space="preserve"> = .049), and visually as well, though the result is far from perfect. The K-S statistic is clearly insignificant when examined for these different regions (</w:t>
      </w:r>
      <w:r w:rsidR="00F64F0E">
        <w:t>e</w:t>
      </w:r>
      <w:r w:rsidR="00113430" w:rsidRPr="004820A4">
        <w:t xml:space="preserve">ast: K-S = .108, </w:t>
      </w:r>
      <w:r w:rsidR="00113430" w:rsidRPr="00EB3204">
        <w:rPr>
          <w:i/>
        </w:rPr>
        <w:t>p</w:t>
      </w:r>
      <w:r w:rsidR="00113430" w:rsidRPr="004820A4">
        <w:t xml:space="preserve"> &gt; .200; other regions: K-S = .099, </w:t>
      </w:r>
      <w:r w:rsidR="00113430" w:rsidRPr="00EB3204">
        <w:rPr>
          <w:i/>
        </w:rPr>
        <w:t>p</w:t>
      </w:r>
      <w:r w:rsidR="00113430" w:rsidRPr="004820A4">
        <w:t xml:space="preserve"> &gt; .200). The results of the log-transformed variable are reported below. There are no differences in advisories.</w:t>
      </w:r>
    </w:p>
    <w:p w14:paraId="69E7011E" w14:textId="77777777" w:rsidR="00113430" w:rsidRPr="004820A4" w:rsidRDefault="00113430" w:rsidP="00113430">
      <w:pPr>
        <w:pStyle w:val="Default"/>
      </w:pPr>
    </w:p>
    <w:p w14:paraId="5E22C82B" w14:textId="77777777" w:rsidR="00113430" w:rsidRPr="004820A4" w:rsidRDefault="00113430" w:rsidP="00113430">
      <w:pPr>
        <w:pStyle w:val="CM78"/>
        <w:spacing w:line="276" w:lineRule="atLeast"/>
        <w:jc w:val="both"/>
      </w:pPr>
      <w:r w:rsidRPr="00BD0E68">
        <w:rPr>
          <w:noProof/>
        </w:rPr>
        <w:drawing>
          <wp:inline distT="0" distB="0" distL="0" distR="0" wp14:anchorId="3FE0E800" wp14:editId="32310FA2">
            <wp:extent cx="5597052" cy="2444750"/>
            <wp:effectExtent l="19050" t="0" r="3648" b="0"/>
            <wp:docPr id="80"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6"/>
                    <a:srcRect/>
                    <a:stretch>
                      <a:fillRect/>
                    </a:stretch>
                  </pic:blipFill>
                  <pic:spPr bwMode="auto">
                    <a:xfrm>
                      <a:off x="0" y="0"/>
                      <a:ext cx="5600905" cy="2446433"/>
                    </a:xfrm>
                    <a:prstGeom prst="rect">
                      <a:avLst/>
                    </a:prstGeom>
                    <a:noFill/>
                    <a:ln w="9525">
                      <a:noFill/>
                      <a:miter lim="800000"/>
                      <a:headEnd/>
                      <a:tailEnd/>
                    </a:ln>
                  </pic:spPr>
                </pic:pic>
              </a:graphicData>
            </a:graphic>
          </wp:inline>
        </w:drawing>
      </w:r>
    </w:p>
    <w:p w14:paraId="77660584" w14:textId="77777777" w:rsidR="00113430" w:rsidRPr="004820A4" w:rsidRDefault="00113430" w:rsidP="00113430">
      <w:pPr>
        <w:pStyle w:val="CM78"/>
        <w:spacing w:line="276" w:lineRule="atLeast"/>
        <w:jc w:val="both"/>
      </w:pPr>
      <w:r w:rsidRPr="004820A4">
        <w:t xml:space="preserve">However, if you just compared the number of advisories in the Northeast against all other regions, you will find a significant difference: </w:t>
      </w:r>
    </w:p>
    <w:p w14:paraId="1FEE8860" w14:textId="77777777" w:rsidR="00113430" w:rsidRPr="004820A4" w:rsidRDefault="00113430" w:rsidP="00113430">
      <w:pPr>
        <w:pStyle w:val="Default"/>
      </w:pPr>
      <w:r w:rsidRPr="00BD0E68">
        <w:rPr>
          <w:noProof/>
        </w:rPr>
        <w:lastRenderedPageBreak/>
        <w:drawing>
          <wp:inline distT="0" distB="0" distL="0" distR="0" wp14:anchorId="1F318635" wp14:editId="49F65640">
            <wp:extent cx="4886326" cy="2095500"/>
            <wp:effectExtent l="19050" t="0" r="9524" b="0"/>
            <wp:docPr id="8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
                    <a:srcRect/>
                    <a:stretch>
                      <a:fillRect/>
                    </a:stretch>
                  </pic:blipFill>
                  <pic:spPr bwMode="auto">
                    <a:xfrm>
                      <a:off x="0" y="0"/>
                      <a:ext cx="4891144" cy="2097566"/>
                    </a:xfrm>
                    <a:prstGeom prst="rect">
                      <a:avLst/>
                    </a:prstGeom>
                    <a:noFill/>
                    <a:ln w="9525">
                      <a:noFill/>
                      <a:miter lim="800000"/>
                      <a:headEnd/>
                      <a:tailEnd/>
                    </a:ln>
                  </pic:spPr>
                </pic:pic>
              </a:graphicData>
            </a:graphic>
          </wp:inline>
        </w:drawing>
      </w:r>
    </w:p>
    <w:p w14:paraId="04F5B5DB" w14:textId="77777777" w:rsidR="00113430" w:rsidRPr="004820A4" w:rsidRDefault="00113430" w:rsidP="00113430">
      <w:pPr>
        <w:pStyle w:val="CM73"/>
        <w:spacing w:line="276" w:lineRule="atLeast"/>
        <w:ind w:right="360"/>
      </w:pPr>
      <w:r w:rsidRPr="004820A4">
        <w:t xml:space="preserve">This is also a good time to show students that, again, the </w:t>
      </w:r>
      <w:r w:rsidRPr="00EB3204">
        <w:rPr>
          <w:i/>
        </w:rPr>
        <w:t>t</w:t>
      </w:r>
      <w:r w:rsidRPr="004820A4">
        <w:t xml:space="preserve">-test conclusions are robust against violation of normality assumptions. If you run the above analyses with the untransformed variable Advisory, you will reach the same conclusion. </w:t>
      </w:r>
    </w:p>
    <w:p w14:paraId="614E4DE6" w14:textId="77777777" w:rsidR="00113430" w:rsidRPr="004820A4" w:rsidRDefault="00113430" w:rsidP="00113430">
      <w:pPr>
        <w:pStyle w:val="CM73"/>
        <w:spacing w:after="0" w:line="276" w:lineRule="atLeast"/>
      </w:pPr>
      <w:r w:rsidRPr="004820A4">
        <w:rPr>
          <w:b/>
          <w:bCs/>
        </w:rPr>
        <w:t>3. Use the Public Perceptions data</w:t>
      </w:r>
      <w:r w:rsidR="00185F2C" w:rsidRPr="004820A4">
        <w:rPr>
          <w:b/>
          <w:bCs/>
        </w:rPr>
        <w:t xml:space="preserve"> </w:t>
      </w:r>
      <w:r w:rsidRPr="004820A4">
        <w:rPr>
          <w:b/>
          <w:bCs/>
        </w:rPr>
        <w:t>set. An analyst wants to know whether men and women have different perceptions of customer service. To this end, we will use an index variable of customer satisfaction (see Chapter 3); the index variable is provided on the data</w:t>
      </w:r>
      <w:r w:rsidR="00B82EDF">
        <w:rPr>
          <w:b/>
          <w:bCs/>
        </w:rPr>
        <w:t xml:space="preserve"> </w:t>
      </w:r>
      <w:r w:rsidRPr="004820A4">
        <w:rPr>
          <w:b/>
          <w:bCs/>
        </w:rPr>
        <w:t xml:space="preserve">set as the last variable, Satisfac, but you can also practice making this index variable in the following way: </w:t>
      </w:r>
    </w:p>
    <w:p w14:paraId="140F6B5D" w14:textId="09CF7A46" w:rsidR="00113430" w:rsidRPr="004820A4" w:rsidRDefault="00113430" w:rsidP="00113430">
      <w:pPr>
        <w:pStyle w:val="CM73"/>
        <w:spacing w:after="0" w:line="276" w:lineRule="atLeast"/>
        <w:ind w:right="288"/>
      </w:pPr>
      <w:r w:rsidRPr="004820A4">
        <w:rPr>
          <w:b/>
          <w:bCs/>
        </w:rPr>
        <w:tab/>
      </w:r>
      <w:r w:rsidR="00185F2C" w:rsidRPr="004820A4">
        <w:rPr>
          <w:b/>
          <w:bCs/>
        </w:rPr>
        <w:t>A</w:t>
      </w:r>
      <w:r w:rsidRPr="004820A4">
        <w:rPr>
          <w:b/>
          <w:bCs/>
        </w:rPr>
        <w:t>mong those respondents who have had contact with a county employee (</w:t>
      </w:r>
      <w:r w:rsidR="00185F2C" w:rsidRPr="004820A4">
        <w:rPr>
          <w:b/>
          <w:bCs/>
        </w:rPr>
        <w:t>i.e.</w:t>
      </w:r>
      <w:r w:rsidRPr="004820A4">
        <w:rPr>
          <w:b/>
          <w:bCs/>
        </w:rPr>
        <w:t xml:space="preserve">, if contact = 1), create an index variable of “customer service” that is composed of the six survey items: “employees were helpful,” “employees treated me with courtesy and respect,” “employees were friendly,” “service was provided without mistakes,” “the service experience exceeded my expectations,” and “service was provided in a timely manner.” If you are using SPSS, see Chapter 17 of this workbook for instructions on creating index variables in SPSS. </w:t>
      </w:r>
    </w:p>
    <w:p w14:paraId="2E969D76" w14:textId="77777777" w:rsidR="00113430" w:rsidRPr="004820A4" w:rsidRDefault="00113430" w:rsidP="00113430">
      <w:pPr>
        <w:pStyle w:val="CM73"/>
        <w:spacing w:line="278" w:lineRule="atLeast"/>
        <w:ind w:right="723"/>
      </w:pPr>
      <w:r w:rsidRPr="004820A4">
        <w:rPr>
          <w:b/>
          <w:bCs/>
        </w:rPr>
        <w:tab/>
        <w:t>After you have either created this variable or identified this variable on the data</w:t>
      </w:r>
      <w:r w:rsidR="00185F2C" w:rsidRPr="004820A4">
        <w:rPr>
          <w:b/>
          <w:bCs/>
        </w:rPr>
        <w:t xml:space="preserve"> </w:t>
      </w:r>
      <w:r w:rsidRPr="004820A4">
        <w:rPr>
          <w:b/>
          <w:bCs/>
        </w:rPr>
        <w:t xml:space="preserve">set, address the question of whether men and women vary in their customer satisfaction experience. </w:t>
      </w:r>
    </w:p>
    <w:p w14:paraId="650170CA" w14:textId="2DFC5E37" w:rsidR="00185F2C" w:rsidRPr="004820A4" w:rsidRDefault="00185F2C" w:rsidP="000F0C98">
      <w:pPr>
        <w:pStyle w:val="CM73"/>
        <w:spacing w:line="276" w:lineRule="atLeast"/>
      </w:pPr>
      <w:r w:rsidRPr="004820A4">
        <w:t xml:space="preserve">Ans: </w:t>
      </w:r>
      <w:r w:rsidR="00113430" w:rsidRPr="004820A4">
        <w:t>This is an opportunity to show students how to perform analysis on part of the data. Select only those respondents who have had contact with an employee (</w:t>
      </w:r>
      <w:r w:rsidR="0087410C" w:rsidRPr="000F0C98">
        <w:t>i.e.</w:t>
      </w:r>
      <w:r w:rsidR="00113430" w:rsidRPr="006027D7">
        <w:t>, if c</w:t>
      </w:r>
      <w:r w:rsidR="00113430" w:rsidRPr="004820A4">
        <w:t>ontact =</w:t>
      </w:r>
      <w:r w:rsidR="006027D7">
        <w:t xml:space="preserve"> </w:t>
      </w:r>
      <w:r w:rsidR="00113430" w:rsidRPr="004820A4">
        <w:t xml:space="preserve">1). All six survey items are measures of customer service and are thus appropriately used for the index variable that might be called “customer service.” You can also use this opportunity to show students how to calculate </w:t>
      </w:r>
      <w:r w:rsidR="00113430" w:rsidRPr="00F960CD">
        <w:t>Cronbach</w:t>
      </w:r>
      <w:r w:rsidR="00F64F0E" w:rsidRPr="00F960CD">
        <w:t>’s</w:t>
      </w:r>
      <w:r w:rsidR="00113430" w:rsidRPr="00F960CD">
        <w:t xml:space="preserve"> </w:t>
      </w:r>
      <w:r w:rsidR="00F64F0E" w:rsidRPr="00F960CD">
        <w:t>α</w:t>
      </w:r>
      <w:r w:rsidR="00113430" w:rsidRPr="00F960CD">
        <w:t xml:space="preserve"> on</w:t>
      </w:r>
      <w:r w:rsidR="00113430" w:rsidRPr="004820A4">
        <w:t xml:space="preserve"> the computer. The </w:t>
      </w:r>
      <w:r w:rsidRPr="004820A4">
        <w:t>α</w:t>
      </w:r>
      <w:r w:rsidR="00113430" w:rsidRPr="004820A4">
        <w:t xml:space="preserve"> score is .8825. Visually, the index variable appears to be normally distributed, although heavily peaked. This is confirmed by examining the ratio of the kurtosis/se(kurtosis). Also, the K-S statistic is significant (</w:t>
      </w:r>
      <w:r w:rsidR="00113430" w:rsidRPr="00EB3204">
        <w:rPr>
          <w:i/>
        </w:rPr>
        <w:t>p</w:t>
      </w:r>
      <w:r w:rsidR="00113430" w:rsidRPr="004820A4">
        <w:t xml:space="preserve"> &lt; .01). Overall, we would be inclined to conclude that the variable is normal on the basis of visual inspection. The variable Satisfac in the data</w:t>
      </w:r>
      <w:r w:rsidRPr="004820A4">
        <w:t xml:space="preserve"> </w:t>
      </w:r>
      <w:r w:rsidR="00113430" w:rsidRPr="004820A4">
        <w:t>set is this index variable, for the subset of respondents who have had contact with the county government during the last 12 months.</w:t>
      </w:r>
    </w:p>
    <w:p w14:paraId="0350D884" w14:textId="77777777" w:rsidR="00113430" w:rsidRPr="004820A4" w:rsidRDefault="00113430" w:rsidP="000F0C98">
      <w:pPr>
        <w:pStyle w:val="CM73"/>
        <w:spacing w:line="276" w:lineRule="atLeast"/>
      </w:pPr>
      <w:r w:rsidRPr="004820A4">
        <w:t xml:space="preserve">Examining satisfaction by gender we find (for contact = 1): </w:t>
      </w:r>
    </w:p>
    <w:p w14:paraId="4F8EFF58" w14:textId="77777777" w:rsidR="00113430" w:rsidRPr="004820A4" w:rsidRDefault="00113430" w:rsidP="00113430">
      <w:pPr>
        <w:pStyle w:val="CM75"/>
        <w:spacing w:line="276" w:lineRule="atLeast"/>
      </w:pPr>
      <w:r w:rsidRPr="00BD0E68">
        <w:rPr>
          <w:noProof/>
        </w:rPr>
        <w:lastRenderedPageBreak/>
        <w:drawing>
          <wp:inline distT="0" distB="0" distL="0" distR="0" wp14:anchorId="0A57BB88" wp14:editId="62C2018F">
            <wp:extent cx="4628192" cy="914400"/>
            <wp:effectExtent l="19050" t="0" r="958" b="0"/>
            <wp:docPr id="8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8"/>
                    <a:srcRect/>
                    <a:stretch>
                      <a:fillRect/>
                    </a:stretch>
                  </pic:blipFill>
                  <pic:spPr bwMode="auto">
                    <a:xfrm>
                      <a:off x="0" y="0"/>
                      <a:ext cx="4628192" cy="914400"/>
                    </a:xfrm>
                    <a:prstGeom prst="rect">
                      <a:avLst/>
                    </a:prstGeom>
                    <a:noFill/>
                    <a:ln w="9525">
                      <a:noFill/>
                      <a:miter lim="800000"/>
                      <a:headEnd/>
                      <a:tailEnd/>
                    </a:ln>
                  </pic:spPr>
                </pic:pic>
              </a:graphicData>
            </a:graphic>
          </wp:inline>
        </w:drawing>
      </w:r>
    </w:p>
    <w:p w14:paraId="3BE6A013" w14:textId="77777777" w:rsidR="00113430" w:rsidRPr="004820A4" w:rsidRDefault="00113430" w:rsidP="00113430">
      <w:pPr>
        <w:pStyle w:val="Default"/>
      </w:pPr>
    </w:p>
    <w:p w14:paraId="6DA83548" w14:textId="77777777" w:rsidR="00113430" w:rsidRPr="004820A4" w:rsidRDefault="00113430" w:rsidP="00113430">
      <w:pPr>
        <w:pStyle w:val="Default"/>
        <w:jc w:val="center"/>
        <w:rPr>
          <w:rFonts w:ascii="Arial" w:hAnsi="Arial" w:cs="Arial"/>
          <w:color w:val="auto"/>
          <w:sz w:val="16"/>
          <w:szCs w:val="16"/>
        </w:rPr>
      </w:pPr>
    </w:p>
    <w:p w14:paraId="69110D9B" w14:textId="77777777" w:rsidR="00113430" w:rsidRPr="004820A4" w:rsidRDefault="00113430" w:rsidP="00113430">
      <w:pPr>
        <w:pStyle w:val="CM75"/>
        <w:spacing w:line="276" w:lineRule="atLeast"/>
        <w:ind w:right="218"/>
        <w:jc w:val="both"/>
      </w:pPr>
      <w:r w:rsidRPr="00BD0E68">
        <w:rPr>
          <w:noProof/>
        </w:rPr>
        <w:drawing>
          <wp:inline distT="0" distB="0" distL="0" distR="0" wp14:anchorId="47C2AAC8" wp14:editId="121EA0B6">
            <wp:extent cx="5119652" cy="1257300"/>
            <wp:effectExtent l="19050" t="0" r="4798" b="0"/>
            <wp:docPr id="83"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9"/>
                    <a:srcRect/>
                    <a:stretch>
                      <a:fillRect/>
                    </a:stretch>
                  </pic:blipFill>
                  <pic:spPr bwMode="auto">
                    <a:xfrm>
                      <a:off x="0" y="0"/>
                      <a:ext cx="5122679" cy="1258043"/>
                    </a:xfrm>
                    <a:prstGeom prst="rect">
                      <a:avLst/>
                    </a:prstGeom>
                    <a:noFill/>
                    <a:ln w="9525">
                      <a:noFill/>
                      <a:miter lim="800000"/>
                      <a:headEnd/>
                      <a:tailEnd/>
                    </a:ln>
                  </pic:spPr>
                </pic:pic>
              </a:graphicData>
            </a:graphic>
          </wp:inline>
        </w:drawing>
      </w:r>
    </w:p>
    <w:p w14:paraId="326E245F" w14:textId="1F6CEE40" w:rsidR="00113430" w:rsidRPr="004820A4" w:rsidRDefault="00113430" w:rsidP="00113430">
      <w:pPr>
        <w:pStyle w:val="Default"/>
      </w:pPr>
      <w:r w:rsidRPr="004820A4">
        <w:t>These results show that while females are slightly more satisfied (see the scale in the workbook 1</w:t>
      </w:r>
      <w:r w:rsidR="00185F2C" w:rsidRPr="004820A4">
        <w:t xml:space="preserve"> </w:t>
      </w:r>
      <w:r w:rsidRPr="004820A4">
        <w:t>= SA to 4 = SD), the difference is not statistically significant.</w:t>
      </w:r>
    </w:p>
    <w:p w14:paraId="46762614" w14:textId="77777777" w:rsidR="00113430" w:rsidRPr="004820A4" w:rsidRDefault="00113430" w:rsidP="00113430">
      <w:pPr>
        <w:pStyle w:val="Default"/>
      </w:pPr>
    </w:p>
    <w:p w14:paraId="2D8A0585" w14:textId="017F28E8" w:rsidR="00EB3204" w:rsidRDefault="00113430" w:rsidP="00282474">
      <w:pPr>
        <w:pStyle w:val="Default"/>
        <w:rPr>
          <w:b/>
          <w:bCs/>
        </w:rPr>
      </w:pPr>
      <w:r w:rsidRPr="004820A4">
        <w:rPr>
          <w:b/>
          <w:bCs/>
        </w:rPr>
        <w:t>4. Use the Public Perceptions data</w:t>
      </w:r>
      <w:r w:rsidR="00185F2C" w:rsidRPr="004820A4">
        <w:rPr>
          <w:b/>
          <w:bCs/>
        </w:rPr>
        <w:t xml:space="preserve"> </w:t>
      </w:r>
      <w:r w:rsidRPr="004820A4">
        <w:rPr>
          <w:b/>
          <w:bCs/>
        </w:rPr>
        <w:t>set. An analyst wants to know whether the index variable</w:t>
      </w:r>
      <w:r w:rsidR="00185F2C" w:rsidRPr="004820A4">
        <w:rPr>
          <w:b/>
          <w:bCs/>
        </w:rPr>
        <w:t xml:space="preserve"> </w:t>
      </w:r>
      <w:r w:rsidRPr="004820A4">
        <w:rPr>
          <w:b/>
          <w:bCs/>
        </w:rPr>
        <w:t>of customer service varies across race. Recode the Ethnic variable to distinguish among</w:t>
      </w:r>
      <w:r w:rsidR="00185F2C" w:rsidRPr="004820A4">
        <w:rPr>
          <w:b/>
          <w:bCs/>
        </w:rPr>
        <w:t xml:space="preserve"> Whites</w:t>
      </w:r>
      <w:r w:rsidRPr="004820A4">
        <w:rPr>
          <w:b/>
          <w:bCs/>
        </w:rPr>
        <w:t xml:space="preserve">, </w:t>
      </w:r>
      <w:r w:rsidR="00185F2C" w:rsidRPr="004820A4">
        <w:rPr>
          <w:b/>
          <w:bCs/>
        </w:rPr>
        <w:t>Blacks</w:t>
      </w:r>
      <w:r w:rsidRPr="004820A4">
        <w:rPr>
          <w:b/>
          <w:bCs/>
        </w:rPr>
        <w:t>, other races, and Hispanics. If you are using SPSS, see Chapter 17 of this</w:t>
      </w:r>
      <w:r w:rsidR="00185F2C" w:rsidRPr="004820A4">
        <w:rPr>
          <w:b/>
          <w:bCs/>
        </w:rPr>
        <w:t xml:space="preserve"> </w:t>
      </w:r>
      <w:r w:rsidRPr="004820A4">
        <w:rPr>
          <w:b/>
          <w:bCs/>
        </w:rPr>
        <w:t>workbook for instructions on recoding variables in SPSS.</w:t>
      </w:r>
    </w:p>
    <w:p w14:paraId="0650FD37" w14:textId="77777777" w:rsidR="00282474" w:rsidRDefault="00282474" w:rsidP="00282474">
      <w:pPr>
        <w:pStyle w:val="Default"/>
      </w:pPr>
    </w:p>
    <w:p w14:paraId="55C2BFF4" w14:textId="0FE05E30" w:rsidR="00113430" w:rsidRPr="004820A4" w:rsidRDefault="00185F2C" w:rsidP="00113430">
      <w:pPr>
        <w:pStyle w:val="CM75"/>
        <w:spacing w:line="276" w:lineRule="atLeast"/>
        <w:ind w:right="218"/>
        <w:jc w:val="both"/>
      </w:pPr>
      <w:r w:rsidRPr="004820A4">
        <w:t xml:space="preserve">Ans: </w:t>
      </w:r>
      <w:r w:rsidR="00113430" w:rsidRPr="004820A4">
        <w:t xml:space="preserve">First, you could use Analyze </w:t>
      </w:r>
      <w:r w:rsidRPr="004820A4">
        <w:t>→</w:t>
      </w:r>
      <w:r w:rsidR="00113430" w:rsidRPr="004820A4">
        <w:t xml:space="preserve"> Compare </w:t>
      </w:r>
      <w:r w:rsidRPr="004820A4">
        <w:t>means →</w:t>
      </w:r>
      <w:r w:rsidR="00113430" w:rsidRPr="004820A4">
        <w:t xml:space="preserve"> Means to show the means of this variable for each race group:</w:t>
      </w:r>
    </w:p>
    <w:p w14:paraId="2B4ACCF5" w14:textId="77777777" w:rsidR="00113430" w:rsidRPr="004820A4" w:rsidRDefault="00113430" w:rsidP="00113430">
      <w:pPr>
        <w:pStyle w:val="CM75"/>
        <w:ind w:left="2675"/>
        <w:jc w:val="both"/>
        <w:rPr>
          <w:rFonts w:ascii="Arial" w:hAnsi="Arial" w:cs="Arial"/>
          <w:sz w:val="18"/>
          <w:szCs w:val="18"/>
        </w:rPr>
      </w:pPr>
      <w:r w:rsidRPr="004820A4">
        <w:rPr>
          <w:rFonts w:ascii="Arial" w:hAnsi="Arial" w:cs="Arial"/>
          <w:b/>
          <w:bCs/>
          <w:sz w:val="18"/>
          <w:szCs w:val="18"/>
        </w:rPr>
        <w:t xml:space="preserve">Report </w:t>
      </w:r>
    </w:p>
    <w:p w14:paraId="6FA59A42" w14:textId="23028DFE" w:rsidR="00113430" w:rsidRPr="004820A4" w:rsidRDefault="00113430" w:rsidP="00113430">
      <w:pPr>
        <w:pStyle w:val="CM83"/>
        <w:ind w:left="260"/>
        <w:jc w:val="both"/>
        <w:rPr>
          <w:rFonts w:ascii="Arial" w:hAnsi="Arial" w:cs="Arial"/>
          <w:sz w:val="18"/>
          <w:szCs w:val="18"/>
        </w:rPr>
      </w:pPr>
      <w:r w:rsidRPr="004820A4">
        <w:rPr>
          <w:rFonts w:ascii="Arial" w:hAnsi="Arial" w:cs="Arial"/>
          <w:sz w:val="18"/>
          <w:szCs w:val="18"/>
        </w:rPr>
        <w:t xml:space="preserve">Index variable of </w:t>
      </w:r>
      <w:r w:rsidR="00185F2C" w:rsidRPr="004820A4">
        <w:rPr>
          <w:rFonts w:ascii="Arial" w:hAnsi="Arial" w:cs="Arial"/>
          <w:sz w:val="18"/>
          <w:szCs w:val="18"/>
        </w:rPr>
        <w:t xml:space="preserve">satisfaction </w:t>
      </w:r>
      <w:r w:rsidRPr="004820A4">
        <w:rPr>
          <w:rFonts w:ascii="Arial" w:hAnsi="Arial" w:cs="Arial"/>
          <w:sz w:val="18"/>
          <w:szCs w:val="18"/>
        </w:rPr>
        <w:t>(if contact =</w:t>
      </w:r>
      <w:r w:rsidR="00185F2C" w:rsidRPr="004820A4">
        <w:rPr>
          <w:rFonts w:ascii="Arial" w:hAnsi="Arial" w:cs="Arial"/>
          <w:sz w:val="18"/>
          <w:szCs w:val="18"/>
        </w:rPr>
        <w:t xml:space="preserve"> </w:t>
      </w:r>
      <w:r w:rsidRPr="004820A4">
        <w:rPr>
          <w:rFonts w:ascii="Arial" w:hAnsi="Arial" w:cs="Arial"/>
          <w:sz w:val="18"/>
          <w:szCs w:val="18"/>
        </w:rPr>
        <w:t xml:space="preserve">1) </w:t>
      </w:r>
    </w:p>
    <w:tbl>
      <w:tblPr>
        <w:tblStyle w:val="TableGridLight1"/>
        <w:tblW w:w="5663" w:type="dxa"/>
        <w:tblLook w:val="0000" w:firstRow="0" w:lastRow="0" w:firstColumn="0" w:lastColumn="0" w:noHBand="0" w:noVBand="0"/>
      </w:tblPr>
      <w:tblGrid>
        <w:gridCol w:w="2139"/>
        <w:gridCol w:w="1058"/>
        <w:gridCol w:w="1078"/>
        <w:gridCol w:w="1388"/>
      </w:tblGrid>
      <w:tr w:rsidR="00113430" w:rsidRPr="004820A4" w14:paraId="1B036896" w14:textId="77777777" w:rsidTr="00EB3204">
        <w:trPr>
          <w:trHeight w:val="258"/>
        </w:trPr>
        <w:tc>
          <w:tcPr>
            <w:tcW w:w="2140" w:type="dxa"/>
          </w:tcPr>
          <w:p w14:paraId="3F1BCC37" w14:textId="77777777" w:rsidR="00113430" w:rsidRPr="004820A4" w:rsidRDefault="00113430" w:rsidP="00967B7A">
            <w:pPr>
              <w:pStyle w:val="Default"/>
              <w:rPr>
                <w:rFonts w:ascii="Arial" w:hAnsi="Arial" w:cs="Arial"/>
                <w:sz w:val="18"/>
                <w:szCs w:val="18"/>
              </w:rPr>
            </w:pPr>
            <w:r w:rsidRPr="004820A4">
              <w:rPr>
                <w:rFonts w:ascii="Arial" w:hAnsi="Arial" w:cs="Arial"/>
                <w:sz w:val="18"/>
                <w:szCs w:val="18"/>
              </w:rPr>
              <w:t xml:space="preserve">ethrecod </w:t>
            </w:r>
          </w:p>
        </w:tc>
        <w:tc>
          <w:tcPr>
            <w:tcW w:w="1058" w:type="dxa"/>
          </w:tcPr>
          <w:p w14:paraId="287625BC" w14:textId="77777777" w:rsidR="00113430" w:rsidRPr="004820A4" w:rsidRDefault="00113430" w:rsidP="00967B7A">
            <w:pPr>
              <w:pStyle w:val="Default"/>
              <w:rPr>
                <w:rFonts w:ascii="Arial" w:hAnsi="Arial" w:cs="Arial"/>
                <w:sz w:val="18"/>
                <w:szCs w:val="18"/>
              </w:rPr>
            </w:pPr>
            <w:r w:rsidRPr="004820A4">
              <w:rPr>
                <w:rFonts w:ascii="Arial" w:hAnsi="Arial" w:cs="Arial"/>
                <w:sz w:val="18"/>
                <w:szCs w:val="18"/>
              </w:rPr>
              <w:t xml:space="preserve">Mean </w:t>
            </w:r>
          </w:p>
        </w:tc>
        <w:tc>
          <w:tcPr>
            <w:tcW w:w="1078" w:type="dxa"/>
          </w:tcPr>
          <w:p w14:paraId="57926946" w14:textId="77777777" w:rsidR="00113430" w:rsidRPr="00EB3204" w:rsidRDefault="00113430" w:rsidP="00967B7A">
            <w:pPr>
              <w:pStyle w:val="Default"/>
              <w:jc w:val="center"/>
              <w:rPr>
                <w:rFonts w:ascii="Arial" w:hAnsi="Arial" w:cs="Arial"/>
                <w:i/>
                <w:sz w:val="18"/>
                <w:szCs w:val="18"/>
              </w:rPr>
            </w:pPr>
            <w:r w:rsidRPr="00EB3204">
              <w:rPr>
                <w:rFonts w:ascii="Arial" w:hAnsi="Arial" w:cs="Arial"/>
                <w:i/>
                <w:sz w:val="18"/>
                <w:szCs w:val="18"/>
              </w:rPr>
              <w:t xml:space="preserve">N </w:t>
            </w:r>
          </w:p>
        </w:tc>
        <w:tc>
          <w:tcPr>
            <w:tcW w:w="1388" w:type="dxa"/>
          </w:tcPr>
          <w:p w14:paraId="26DD8350" w14:textId="340E1879" w:rsidR="00113430" w:rsidRPr="004820A4" w:rsidRDefault="00113430">
            <w:pPr>
              <w:pStyle w:val="Default"/>
              <w:rPr>
                <w:rFonts w:ascii="Arial" w:hAnsi="Arial" w:cs="Arial"/>
                <w:sz w:val="18"/>
                <w:szCs w:val="18"/>
              </w:rPr>
            </w:pPr>
            <w:r w:rsidRPr="00EB3204">
              <w:rPr>
                <w:rFonts w:ascii="Arial" w:hAnsi="Arial" w:cs="Arial"/>
                <w:i/>
                <w:sz w:val="18"/>
                <w:szCs w:val="18"/>
              </w:rPr>
              <w:t>S</w:t>
            </w:r>
            <w:r w:rsidR="00491923" w:rsidRPr="00EB3204">
              <w:rPr>
                <w:rFonts w:ascii="Arial" w:hAnsi="Arial" w:cs="Arial"/>
                <w:i/>
                <w:sz w:val="18"/>
                <w:szCs w:val="18"/>
              </w:rPr>
              <w:t>D</w:t>
            </w:r>
          </w:p>
        </w:tc>
      </w:tr>
      <w:tr w:rsidR="00113430" w:rsidRPr="004820A4" w14:paraId="489EA241" w14:textId="77777777" w:rsidTr="00EB3204">
        <w:trPr>
          <w:trHeight w:val="1340"/>
        </w:trPr>
        <w:tc>
          <w:tcPr>
            <w:tcW w:w="2140" w:type="dxa"/>
          </w:tcPr>
          <w:p w14:paraId="6CCFF1C5" w14:textId="77777777" w:rsidR="00113430" w:rsidRPr="004820A4" w:rsidRDefault="00113430" w:rsidP="00967B7A">
            <w:pPr>
              <w:pStyle w:val="Default"/>
              <w:rPr>
                <w:rFonts w:ascii="Arial" w:hAnsi="Arial" w:cs="Arial"/>
                <w:sz w:val="18"/>
                <w:szCs w:val="18"/>
              </w:rPr>
            </w:pPr>
            <w:r w:rsidRPr="004820A4">
              <w:rPr>
                <w:rFonts w:ascii="Arial" w:hAnsi="Arial" w:cs="Arial"/>
                <w:sz w:val="18"/>
                <w:szCs w:val="18"/>
              </w:rPr>
              <w:t xml:space="preserve">White Black/African-American Hispanic Other Total </w:t>
            </w:r>
          </w:p>
        </w:tc>
        <w:tc>
          <w:tcPr>
            <w:tcW w:w="1058" w:type="dxa"/>
          </w:tcPr>
          <w:p w14:paraId="007B0403" w14:textId="77777777" w:rsidR="00491923" w:rsidRDefault="00113430" w:rsidP="00967B7A">
            <w:pPr>
              <w:pStyle w:val="Default"/>
              <w:rPr>
                <w:rFonts w:ascii="Arial" w:hAnsi="Arial" w:cs="Arial"/>
                <w:sz w:val="18"/>
                <w:szCs w:val="18"/>
              </w:rPr>
            </w:pPr>
            <w:r w:rsidRPr="004820A4">
              <w:rPr>
                <w:rFonts w:ascii="Arial" w:hAnsi="Arial" w:cs="Arial"/>
                <w:sz w:val="18"/>
                <w:szCs w:val="18"/>
              </w:rPr>
              <w:t>2.1396</w:t>
            </w:r>
          </w:p>
          <w:p w14:paraId="0A559ADE" w14:textId="1BCDB393" w:rsidR="00491923" w:rsidRDefault="00113430" w:rsidP="00967B7A">
            <w:pPr>
              <w:pStyle w:val="Default"/>
              <w:rPr>
                <w:rFonts w:ascii="Arial" w:hAnsi="Arial" w:cs="Arial"/>
                <w:sz w:val="18"/>
                <w:szCs w:val="18"/>
              </w:rPr>
            </w:pPr>
            <w:r w:rsidRPr="004820A4">
              <w:rPr>
                <w:rFonts w:ascii="Arial" w:hAnsi="Arial" w:cs="Arial"/>
                <w:sz w:val="18"/>
                <w:szCs w:val="18"/>
              </w:rPr>
              <w:t>2.0641</w:t>
            </w:r>
          </w:p>
          <w:p w14:paraId="1122FDD6" w14:textId="3D6ECB2B" w:rsidR="00491923" w:rsidRDefault="00113430" w:rsidP="00967B7A">
            <w:pPr>
              <w:pStyle w:val="Default"/>
              <w:rPr>
                <w:rFonts w:ascii="Arial" w:hAnsi="Arial" w:cs="Arial"/>
                <w:sz w:val="18"/>
                <w:szCs w:val="18"/>
              </w:rPr>
            </w:pPr>
            <w:r w:rsidRPr="004820A4">
              <w:rPr>
                <w:rFonts w:ascii="Arial" w:hAnsi="Arial" w:cs="Arial"/>
                <w:sz w:val="18"/>
                <w:szCs w:val="18"/>
              </w:rPr>
              <w:t>2.2014</w:t>
            </w:r>
          </w:p>
          <w:p w14:paraId="0670A8CA" w14:textId="5E75165F" w:rsidR="00491923" w:rsidRDefault="00113430" w:rsidP="00967B7A">
            <w:pPr>
              <w:pStyle w:val="Default"/>
              <w:rPr>
                <w:rFonts w:ascii="Arial" w:hAnsi="Arial" w:cs="Arial"/>
                <w:sz w:val="18"/>
                <w:szCs w:val="18"/>
              </w:rPr>
            </w:pPr>
            <w:r w:rsidRPr="004820A4">
              <w:rPr>
                <w:rFonts w:ascii="Arial" w:hAnsi="Arial" w:cs="Arial"/>
                <w:sz w:val="18"/>
                <w:szCs w:val="18"/>
              </w:rPr>
              <w:t>2.1369</w:t>
            </w:r>
          </w:p>
          <w:p w14:paraId="2B080565" w14:textId="4CE82DFA" w:rsidR="00113430" w:rsidRPr="004820A4" w:rsidRDefault="00113430" w:rsidP="00967B7A">
            <w:pPr>
              <w:pStyle w:val="Default"/>
              <w:rPr>
                <w:rFonts w:ascii="Arial" w:hAnsi="Arial" w:cs="Arial"/>
                <w:sz w:val="18"/>
                <w:szCs w:val="18"/>
              </w:rPr>
            </w:pPr>
            <w:r w:rsidRPr="004820A4">
              <w:rPr>
                <w:rFonts w:ascii="Arial" w:hAnsi="Arial" w:cs="Arial"/>
                <w:sz w:val="18"/>
                <w:szCs w:val="18"/>
              </w:rPr>
              <w:t xml:space="preserve">2.1380 </w:t>
            </w:r>
          </w:p>
        </w:tc>
        <w:tc>
          <w:tcPr>
            <w:tcW w:w="1078" w:type="dxa"/>
          </w:tcPr>
          <w:p w14:paraId="6DC3B1C4" w14:textId="77777777" w:rsidR="00491923" w:rsidRDefault="00113430" w:rsidP="00967B7A">
            <w:pPr>
              <w:pStyle w:val="Default"/>
              <w:jc w:val="center"/>
              <w:rPr>
                <w:rFonts w:ascii="Arial" w:hAnsi="Arial" w:cs="Arial"/>
                <w:sz w:val="18"/>
                <w:szCs w:val="18"/>
              </w:rPr>
            </w:pPr>
            <w:r w:rsidRPr="004820A4">
              <w:rPr>
                <w:rFonts w:ascii="Arial" w:hAnsi="Arial" w:cs="Arial"/>
                <w:sz w:val="18"/>
                <w:szCs w:val="18"/>
              </w:rPr>
              <w:t>265</w:t>
            </w:r>
          </w:p>
          <w:p w14:paraId="0787ABFF" w14:textId="0238A624" w:rsidR="00491923" w:rsidRDefault="00113430" w:rsidP="00967B7A">
            <w:pPr>
              <w:pStyle w:val="Default"/>
              <w:jc w:val="center"/>
              <w:rPr>
                <w:rFonts w:ascii="Arial" w:hAnsi="Arial" w:cs="Arial"/>
                <w:sz w:val="18"/>
                <w:szCs w:val="18"/>
              </w:rPr>
            </w:pPr>
            <w:r w:rsidRPr="004820A4">
              <w:rPr>
                <w:rFonts w:ascii="Arial" w:hAnsi="Arial" w:cs="Arial"/>
                <w:sz w:val="18"/>
                <w:szCs w:val="18"/>
              </w:rPr>
              <w:t>26</w:t>
            </w:r>
          </w:p>
          <w:p w14:paraId="7ADE1433" w14:textId="524A7025" w:rsidR="00491923" w:rsidRDefault="00113430" w:rsidP="00967B7A">
            <w:pPr>
              <w:pStyle w:val="Default"/>
              <w:jc w:val="center"/>
              <w:rPr>
                <w:rFonts w:ascii="Arial" w:hAnsi="Arial" w:cs="Arial"/>
                <w:sz w:val="18"/>
                <w:szCs w:val="18"/>
              </w:rPr>
            </w:pPr>
            <w:r w:rsidRPr="004820A4">
              <w:rPr>
                <w:rFonts w:ascii="Arial" w:hAnsi="Arial" w:cs="Arial"/>
                <w:sz w:val="18"/>
                <w:szCs w:val="18"/>
              </w:rPr>
              <w:t>24</w:t>
            </w:r>
          </w:p>
          <w:p w14:paraId="34B9DC11" w14:textId="0CBD16B6" w:rsidR="00491923" w:rsidRDefault="00113430" w:rsidP="00967B7A">
            <w:pPr>
              <w:pStyle w:val="Default"/>
              <w:jc w:val="center"/>
              <w:rPr>
                <w:rFonts w:ascii="Arial" w:hAnsi="Arial" w:cs="Arial"/>
                <w:sz w:val="18"/>
                <w:szCs w:val="18"/>
              </w:rPr>
            </w:pPr>
            <w:r w:rsidRPr="004820A4">
              <w:rPr>
                <w:rFonts w:ascii="Arial" w:hAnsi="Arial" w:cs="Arial"/>
                <w:sz w:val="18"/>
                <w:szCs w:val="18"/>
              </w:rPr>
              <w:t>28</w:t>
            </w:r>
          </w:p>
          <w:p w14:paraId="593C559C" w14:textId="4D1CF160" w:rsidR="00113430" w:rsidRPr="004820A4" w:rsidRDefault="00113430" w:rsidP="00967B7A">
            <w:pPr>
              <w:pStyle w:val="Default"/>
              <w:jc w:val="center"/>
              <w:rPr>
                <w:rFonts w:ascii="Arial" w:hAnsi="Arial" w:cs="Arial"/>
                <w:sz w:val="18"/>
                <w:szCs w:val="18"/>
              </w:rPr>
            </w:pPr>
            <w:r w:rsidRPr="004820A4">
              <w:rPr>
                <w:rFonts w:ascii="Arial" w:hAnsi="Arial" w:cs="Arial"/>
                <w:sz w:val="18"/>
                <w:szCs w:val="18"/>
              </w:rPr>
              <w:t xml:space="preserve">343 </w:t>
            </w:r>
          </w:p>
        </w:tc>
        <w:tc>
          <w:tcPr>
            <w:tcW w:w="1388" w:type="dxa"/>
          </w:tcPr>
          <w:p w14:paraId="7AAD2EEA" w14:textId="77777777" w:rsidR="00491923" w:rsidRDefault="00113430" w:rsidP="00967B7A">
            <w:pPr>
              <w:pStyle w:val="Default"/>
              <w:rPr>
                <w:rFonts w:ascii="Arial" w:hAnsi="Arial" w:cs="Arial"/>
                <w:sz w:val="18"/>
                <w:szCs w:val="18"/>
              </w:rPr>
            </w:pPr>
            <w:r w:rsidRPr="004820A4">
              <w:rPr>
                <w:rFonts w:ascii="Arial" w:hAnsi="Arial" w:cs="Arial"/>
                <w:sz w:val="18"/>
                <w:szCs w:val="18"/>
              </w:rPr>
              <w:t>.56277</w:t>
            </w:r>
          </w:p>
          <w:p w14:paraId="60EDC0C4" w14:textId="6A64BE9F" w:rsidR="00491923" w:rsidRDefault="00113430" w:rsidP="00967B7A">
            <w:pPr>
              <w:pStyle w:val="Default"/>
              <w:rPr>
                <w:rFonts w:ascii="Arial" w:hAnsi="Arial" w:cs="Arial"/>
                <w:sz w:val="18"/>
                <w:szCs w:val="18"/>
              </w:rPr>
            </w:pPr>
            <w:r w:rsidRPr="004820A4">
              <w:rPr>
                <w:rFonts w:ascii="Arial" w:hAnsi="Arial" w:cs="Arial"/>
                <w:sz w:val="18"/>
                <w:szCs w:val="18"/>
              </w:rPr>
              <w:t>.40846</w:t>
            </w:r>
          </w:p>
          <w:p w14:paraId="1C08FF7D" w14:textId="35F1D64B" w:rsidR="00491923" w:rsidRDefault="00113430" w:rsidP="00967B7A">
            <w:pPr>
              <w:pStyle w:val="Default"/>
              <w:rPr>
                <w:rFonts w:ascii="Arial" w:hAnsi="Arial" w:cs="Arial"/>
                <w:sz w:val="18"/>
                <w:szCs w:val="18"/>
              </w:rPr>
            </w:pPr>
            <w:r w:rsidRPr="004820A4">
              <w:rPr>
                <w:rFonts w:ascii="Arial" w:hAnsi="Arial" w:cs="Arial"/>
                <w:sz w:val="18"/>
                <w:szCs w:val="18"/>
              </w:rPr>
              <w:t>.42557</w:t>
            </w:r>
          </w:p>
          <w:p w14:paraId="203E218C" w14:textId="19B6D0BE" w:rsidR="00491923" w:rsidRDefault="00113430" w:rsidP="00967B7A">
            <w:pPr>
              <w:pStyle w:val="Default"/>
              <w:rPr>
                <w:rFonts w:ascii="Arial" w:hAnsi="Arial" w:cs="Arial"/>
                <w:sz w:val="18"/>
                <w:szCs w:val="18"/>
              </w:rPr>
            </w:pPr>
            <w:r w:rsidRPr="004820A4">
              <w:rPr>
                <w:rFonts w:ascii="Arial" w:hAnsi="Arial" w:cs="Arial"/>
                <w:sz w:val="18"/>
                <w:szCs w:val="18"/>
              </w:rPr>
              <w:t>.40586</w:t>
            </w:r>
          </w:p>
          <w:p w14:paraId="0A99C81C" w14:textId="1572C62B" w:rsidR="00113430" w:rsidRPr="004820A4" w:rsidRDefault="00113430" w:rsidP="00967B7A">
            <w:pPr>
              <w:pStyle w:val="Default"/>
              <w:rPr>
                <w:rFonts w:ascii="Arial" w:hAnsi="Arial" w:cs="Arial"/>
                <w:sz w:val="18"/>
                <w:szCs w:val="18"/>
              </w:rPr>
            </w:pPr>
            <w:r w:rsidRPr="004820A4">
              <w:rPr>
                <w:rFonts w:ascii="Arial" w:hAnsi="Arial" w:cs="Arial"/>
                <w:sz w:val="18"/>
                <w:szCs w:val="18"/>
              </w:rPr>
              <w:t xml:space="preserve">.53156 </w:t>
            </w:r>
          </w:p>
        </w:tc>
      </w:tr>
    </w:tbl>
    <w:p w14:paraId="08C3676A" w14:textId="77777777" w:rsidR="00113430" w:rsidRPr="004820A4" w:rsidRDefault="00113430" w:rsidP="00113430">
      <w:pPr>
        <w:pStyle w:val="Default"/>
        <w:rPr>
          <w:color w:val="auto"/>
        </w:rPr>
      </w:pPr>
    </w:p>
    <w:p w14:paraId="4B631224" w14:textId="17106946" w:rsidR="00113430" w:rsidRPr="004820A4" w:rsidRDefault="00113430" w:rsidP="00113430">
      <w:pPr>
        <w:pStyle w:val="CM73"/>
        <w:spacing w:line="276" w:lineRule="atLeast"/>
        <w:ind w:right="105"/>
      </w:pPr>
      <w:r w:rsidRPr="004820A4">
        <w:t>The question then arises of whether any differences between these groups are statistically significant. Keep in mind that the sample size of the other groups is quite small. It turns out that none of the differences are significant. Of course, a better method is</w:t>
      </w:r>
      <w:r w:rsidR="00185F2C" w:rsidRPr="004820A4">
        <w:t xml:space="preserve"> analysis of variance</w:t>
      </w:r>
      <w:r w:rsidRPr="004820A4">
        <w:t xml:space="preserve"> </w:t>
      </w:r>
      <w:r w:rsidR="00185F2C" w:rsidRPr="004820A4">
        <w:t>(</w:t>
      </w:r>
      <w:r w:rsidRPr="004820A4">
        <w:t>ANOVA</w:t>
      </w:r>
      <w:r w:rsidR="00185F2C" w:rsidRPr="004820A4">
        <w:t>)</w:t>
      </w:r>
      <w:r w:rsidRPr="004820A4">
        <w:t xml:space="preserve"> because of the caution stated in the textbook on p. 268. We could also group all of the other races in an “other races” variable. Then</w:t>
      </w:r>
      <w:r w:rsidR="008C7DA2">
        <w:t>,</w:t>
      </w:r>
      <w:r w:rsidRPr="004820A4">
        <w:t xml:space="preserve"> the difference in satisfaction among </w:t>
      </w:r>
      <w:r w:rsidR="00185F2C" w:rsidRPr="004820A4">
        <w:t xml:space="preserve">Whites </w:t>
      </w:r>
      <w:r w:rsidRPr="004820A4">
        <w:t>and non-</w:t>
      </w:r>
      <w:r w:rsidR="00185F2C" w:rsidRPr="004820A4">
        <w:t xml:space="preserve">Whites </w:t>
      </w:r>
      <w:r w:rsidRPr="004820A4">
        <w:t xml:space="preserve">also is not statistically significant. </w:t>
      </w:r>
    </w:p>
    <w:p w14:paraId="32BBD79B" w14:textId="73E439CC" w:rsidR="00113430" w:rsidRPr="004820A4" w:rsidRDefault="00113430" w:rsidP="00113430">
      <w:pPr>
        <w:pStyle w:val="CM73"/>
        <w:spacing w:line="276" w:lineRule="atLeast"/>
      </w:pPr>
      <w:r w:rsidRPr="004820A4">
        <w:t xml:space="preserve">ANOVA is discussed in Chapter 13 and is optional for most courses. However, you could show students in class how ANOVA extends the </w:t>
      </w:r>
      <w:r w:rsidRPr="00EB3204">
        <w:rPr>
          <w:i/>
        </w:rPr>
        <w:t>t</w:t>
      </w:r>
      <w:r w:rsidRPr="004820A4">
        <w:t xml:space="preserve">-test. The test of homogeneity is insignificant (Levene’s test = .616, </w:t>
      </w:r>
      <w:r w:rsidRPr="00EB3204">
        <w:rPr>
          <w:i/>
        </w:rPr>
        <w:t>p</w:t>
      </w:r>
      <w:r w:rsidRPr="004820A4">
        <w:t xml:space="preserve"> = .605), and the equality of variances is confirmed by </w:t>
      </w:r>
      <w:r w:rsidRPr="004820A4">
        <w:lastRenderedPageBreak/>
        <w:t xml:space="preserve">analysis of the boxplots. The global </w:t>
      </w:r>
      <w:r w:rsidRPr="00EB3204">
        <w:rPr>
          <w:i/>
        </w:rPr>
        <w:t>F</w:t>
      </w:r>
      <w:r w:rsidRPr="004820A4">
        <w:t>-test is .280 (</w:t>
      </w:r>
      <w:r w:rsidRPr="00EB3204">
        <w:rPr>
          <w:i/>
        </w:rPr>
        <w:t>p</w:t>
      </w:r>
      <w:r w:rsidRPr="004820A4">
        <w:t xml:space="preserve"> = .840), and the Scheffe test confirms that there are no differences in the level of customer satisfaction among citizens of different races who have had contact with county employees.</w:t>
      </w:r>
    </w:p>
    <w:p w14:paraId="6B4B17B1" w14:textId="77777777" w:rsidR="00113430" w:rsidRPr="004820A4" w:rsidRDefault="00113430" w:rsidP="00113430">
      <w:pPr>
        <w:pStyle w:val="CM73"/>
        <w:spacing w:line="276" w:lineRule="atLeast"/>
        <w:ind w:right="178"/>
        <w:rPr>
          <w:b/>
          <w:bCs/>
        </w:rPr>
      </w:pPr>
      <w:r w:rsidRPr="00EB3204">
        <w:rPr>
          <w:b/>
          <w:bCs/>
        </w:rPr>
        <w:t xml:space="preserve">5. Do coastal counties spend more on conservation? Conduct a </w:t>
      </w:r>
      <w:r w:rsidRPr="00EB3204">
        <w:rPr>
          <w:b/>
          <w:bCs/>
          <w:i/>
        </w:rPr>
        <w:t>t</w:t>
      </w:r>
      <w:r w:rsidRPr="00EB3204">
        <w:rPr>
          <w:b/>
          <w:bCs/>
        </w:rPr>
        <w:t>-test to compare conservation spending in total spending using 2008 data (ConsTotal08) from the Data_FL_County data</w:t>
      </w:r>
      <w:r w:rsidR="00185F2C" w:rsidRPr="00EB3204">
        <w:rPr>
          <w:b/>
          <w:bCs/>
        </w:rPr>
        <w:t xml:space="preserve"> </w:t>
      </w:r>
      <w:r w:rsidRPr="00EB3204">
        <w:rPr>
          <w:b/>
          <w:bCs/>
        </w:rPr>
        <w:t>set. The data</w:t>
      </w:r>
      <w:r w:rsidR="00185F2C" w:rsidRPr="00EB3204">
        <w:rPr>
          <w:b/>
          <w:bCs/>
        </w:rPr>
        <w:t xml:space="preserve"> </w:t>
      </w:r>
      <w:r w:rsidRPr="00EB3204">
        <w:rPr>
          <w:b/>
          <w:bCs/>
        </w:rPr>
        <w:t>set contains the dichotomous variable Coastal.</w:t>
      </w:r>
    </w:p>
    <w:p w14:paraId="3AD8DEF5" w14:textId="712444BE" w:rsidR="00113430" w:rsidRPr="004820A4" w:rsidRDefault="00113430" w:rsidP="00113430">
      <w:pPr>
        <w:pStyle w:val="CM73"/>
        <w:spacing w:line="276" w:lineRule="atLeast"/>
        <w:ind w:right="178"/>
        <w:rPr>
          <w:bCs/>
        </w:rPr>
      </w:pPr>
      <w:r w:rsidRPr="004820A4">
        <w:rPr>
          <w:bCs/>
        </w:rPr>
        <w:t>OOPS – use Cons08 (as ConsTotal08 is the ratio of Conservation/Total spending) – yes, coastal are spend more, also as a proportion of their total spending.</w:t>
      </w:r>
    </w:p>
    <w:p w14:paraId="2CEE2802" w14:textId="77777777" w:rsidR="00113430" w:rsidRPr="004820A4" w:rsidRDefault="00113430" w:rsidP="00113430">
      <w:pPr>
        <w:pStyle w:val="Default"/>
      </w:pPr>
    </w:p>
    <w:p w14:paraId="4781A7BF" w14:textId="77777777" w:rsidR="00113430" w:rsidRPr="004820A4" w:rsidRDefault="00113430" w:rsidP="00113430">
      <w:pPr>
        <w:pStyle w:val="Default"/>
      </w:pPr>
      <w:r w:rsidRPr="00BD0E68">
        <w:rPr>
          <w:noProof/>
        </w:rPr>
        <w:drawing>
          <wp:inline distT="0" distB="0" distL="0" distR="0" wp14:anchorId="3C0828BB" wp14:editId="200F53C5">
            <wp:extent cx="6191250" cy="14478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91250" cy="1447800"/>
                    </a:xfrm>
                    <a:prstGeom prst="rect">
                      <a:avLst/>
                    </a:prstGeom>
                  </pic:spPr>
                </pic:pic>
              </a:graphicData>
            </a:graphic>
          </wp:inline>
        </w:drawing>
      </w:r>
    </w:p>
    <w:p w14:paraId="540D2E1E" w14:textId="77777777" w:rsidR="00113430" w:rsidRPr="004820A4" w:rsidRDefault="00113430" w:rsidP="00113430">
      <w:pPr>
        <w:pStyle w:val="Default"/>
      </w:pPr>
      <w:r w:rsidRPr="00BD0E68">
        <w:rPr>
          <w:noProof/>
        </w:rPr>
        <w:drawing>
          <wp:inline distT="0" distB="0" distL="0" distR="0" wp14:anchorId="070D6B23" wp14:editId="28D3C488">
            <wp:extent cx="6959600" cy="1637030"/>
            <wp:effectExtent l="0" t="0" r="0" b="127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6959600" cy="1637030"/>
                    </a:xfrm>
                    <a:prstGeom prst="rect">
                      <a:avLst/>
                    </a:prstGeom>
                  </pic:spPr>
                </pic:pic>
              </a:graphicData>
            </a:graphic>
          </wp:inline>
        </w:drawing>
      </w:r>
    </w:p>
    <w:p w14:paraId="0D7969FC" w14:textId="176E26DC" w:rsidR="00113430" w:rsidRPr="004820A4" w:rsidRDefault="00113430" w:rsidP="00113430">
      <w:pPr>
        <w:pStyle w:val="CM73"/>
        <w:spacing w:line="276" w:lineRule="atLeast"/>
      </w:pPr>
    </w:p>
    <w:p w14:paraId="05E39B81" w14:textId="77D586BB" w:rsidR="00113430" w:rsidRPr="004820A4" w:rsidRDefault="00113430" w:rsidP="00113430">
      <w:pPr>
        <w:pStyle w:val="CM73"/>
        <w:spacing w:line="276" w:lineRule="atLeast"/>
        <w:ind w:right="360"/>
      </w:pPr>
      <w:r w:rsidRPr="004820A4">
        <w:rPr>
          <w:b/>
          <w:bCs/>
        </w:rPr>
        <w:t>6. A group of 12 welfare recipients participate in training. Before-and-after abilities are measured through a standardized test. See Table W12.5. Is there evidence of improvement? Compare the results of both the paired</w:t>
      </w:r>
      <w:r w:rsidR="006635B4">
        <w:rPr>
          <w:b/>
          <w:bCs/>
        </w:rPr>
        <w:t xml:space="preserve"> </w:t>
      </w:r>
      <w:r w:rsidRPr="004820A4">
        <w:rPr>
          <w:b/>
          <w:bCs/>
        </w:rPr>
        <w:t xml:space="preserve">samples t-test and the nonparametric alternative. </w:t>
      </w:r>
    </w:p>
    <w:p w14:paraId="07D144C3" w14:textId="5392C5C8" w:rsidR="00113430" w:rsidRPr="004820A4" w:rsidRDefault="00185F2C" w:rsidP="00113430">
      <w:pPr>
        <w:pStyle w:val="CM6"/>
        <w:ind w:right="105"/>
      </w:pPr>
      <w:r w:rsidRPr="004820A4">
        <w:t xml:space="preserve">Ans: </w:t>
      </w:r>
      <w:r w:rsidR="00113430" w:rsidRPr="004820A4">
        <w:t>This is a paired</w:t>
      </w:r>
      <w:r w:rsidR="006635B4">
        <w:t xml:space="preserve"> </w:t>
      </w:r>
      <w:r w:rsidR="00113430" w:rsidRPr="004820A4">
        <w:t xml:space="preserve">samples problem. Using the Wilcoxon signed rank test, we find that </w:t>
      </w:r>
      <w:r w:rsidR="00113430" w:rsidRPr="00EB3204">
        <w:rPr>
          <w:i/>
        </w:rPr>
        <w:t>p</w:t>
      </w:r>
      <w:r w:rsidR="00113430" w:rsidRPr="004820A4">
        <w:t xml:space="preserve"> = .099; hence, there is no difference in the before and after scores. Of course, a paired </w:t>
      </w:r>
      <w:r w:rsidR="00113430" w:rsidRPr="00EB3204">
        <w:rPr>
          <w:i/>
        </w:rPr>
        <w:t>t</w:t>
      </w:r>
      <w:r w:rsidR="00113430" w:rsidRPr="004820A4">
        <w:t>-test can also be used, but that is discussed in the following section. The means of before and after scores are 4.14 and 4.61</w:t>
      </w:r>
      <w:r w:rsidR="009034E2">
        <w:t xml:space="preserve">, </w:t>
      </w:r>
      <w:r w:rsidR="009034E2" w:rsidRPr="004820A4">
        <w:t>respectively</w:t>
      </w:r>
      <w:r w:rsidR="00113430" w:rsidRPr="004820A4">
        <w:t>. The difference is not significant (</w:t>
      </w:r>
      <w:r w:rsidR="00113430" w:rsidRPr="00EB3204">
        <w:rPr>
          <w:i/>
        </w:rPr>
        <w:t>t</w:t>
      </w:r>
      <w:r w:rsidR="00113430" w:rsidRPr="004820A4">
        <w:t xml:space="preserve"> = </w:t>
      </w:r>
      <w:r w:rsidRPr="004820A4">
        <w:t>−</w:t>
      </w:r>
      <w:r w:rsidR="00113430" w:rsidRPr="004820A4">
        <w:t xml:space="preserve">1.934, </w:t>
      </w:r>
      <w:r w:rsidR="00113430" w:rsidRPr="00EB3204">
        <w:rPr>
          <w:i/>
        </w:rPr>
        <w:t>p</w:t>
      </w:r>
      <w:r w:rsidR="00113430" w:rsidRPr="004820A4">
        <w:t xml:space="preserve"> = .057). </w:t>
      </w:r>
    </w:p>
    <w:p w14:paraId="0247965B" w14:textId="77777777" w:rsidR="00113430" w:rsidRPr="004820A4" w:rsidRDefault="00113430" w:rsidP="00113430">
      <w:pPr>
        <w:pStyle w:val="Default"/>
      </w:pPr>
    </w:p>
    <w:p w14:paraId="0F5FC64D" w14:textId="77777777" w:rsidR="00113430" w:rsidRPr="004820A4" w:rsidRDefault="00113430" w:rsidP="00113430">
      <w:pPr>
        <w:pStyle w:val="CM73"/>
        <w:spacing w:line="276" w:lineRule="atLeast"/>
        <w:jc w:val="both"/>
      </w:pPr>
      <w:r w:rsidRPr="004820A4">
        <w:rPr>
          <w:b/>
          <w:bCs/>
        </w:rPr>
        <w:t xml:space="preserve">7. Consider Table W12.5 again. Is the after-test score consistent with a norm of 5.0? And with a norm of 6.0? Use both parametric and nonparametric tests. Compare the results. </w:t>
      </w:r>
    </w:p>
    <w:p w14:paraId="68473603" w14:textId="77777777" w:rsidR="00113430" w:rsidRPr="004820A4" w:rsidRDefault="00185F2C" w:rsidP="00113430">
      <w:pPr>
        <w:pStyle w:val="CM78"/>
        <w:spacing w:line="276" w:lineRule="atLeast"/>
        <w:jc w:val="both"/>
      </w:pPr>
      <w:r w:rsidRPr="004820A4">
        <w:lastRenderedPageBreak/>
        <w:t xml:space="preserve">Ans: </w:t>
      </w:r>
      <w:r w:rsidR="00113430" w:rsidRPr="004820A4">
        <w:t xml:space="preserve">One way to set this up using the Wilcoxon signed rank test is as follows: </w:t>
      </w:r>
    </w:p>
    <w:p w14:paraId="0EF01138" w14:textId="77777777" w:rsidR="00113430" w:rsidRPr="004820A4" w:rsidRDefault="00113430" w:rsidP="00113430">
      <w:pPr>
        <w:pStyle w:val="Default"/>
      </w:pPr>
      <w:r w:rsidRPr="00BD0E68">
        <w:rPr>
          <w:noProof/>
        </w:rPr>
        <w:drawing>
          <wp:inline distT="0" distB="0" distL="0" distR="0" wp14:anchorId="5F274C54" wp14:editId="01A811D4">
            <wp:extent cx="2127250" cy="1981200"/>
            <wp:effectExtent l="19050" t="0" r="6350" b="0"/>
            <wp:docPr id="78"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2"/>
                    <a:srcRect/>
                    <a:stretch>
                      <a:fillRect/>
                    </a:stretch>
                  </pic:blipFill>
                  <pic:spPr bwMode="auto">
                    <a:xfrm>
                      <a:off x="0" y="0"/>
                      <a:ext cx="2127250" cy="1981200"/>
                    </a:xfrm>
                    <a:prstGeom prst="rect">
                      <a:avLst/>
                    </a:prstGeom>
                    <a:noFill/>
                    <a:ln w="9525">
                      <a:noFill/>
                      <a:miter lim="800000"/>
                      <a:headEnd/>
                      <a:tailEnd/>
                    </a:ln>
                  </pic:spPr>
                </pic:pic>
              </a:graphicData>
            </a:graphic>
          </wp:inline>
        </w:drawing>
      </w:r>
    </w:p>
    <w:p w14:paraId="2AD15C0D" w14:textId="77777777" w:rsidR="00113430" w:rsidRPr="004820A4" w:rsidRDefault="00113430" w:rsidP="00113430">
      <w:pPr>
        <w:pStyle w:val="Default"/>
        <w:rPr>
          <w:color w:val="auto"/>
        </w:rPr>
      </w:pPr>
    </w:p>
    <w:p w14:paraId="3CC515DF" w14:textId="77777777" w:rsidR="00113430" w:rsidRPr="004820A4" w:rsidRDefault="00113430" w:rsidP="00113430">
      <w:pPr>
        <w:pStyle w:val="CM20"/>
        <w:jc w:val="both"/>
      </w:pPr>
      <w:r w:rsidRPr="004820A4">
        <w:t xml:space="preserve">The Wilcoxon signed rank tests with norm = 5 and norm = 6 are both statistically significant, suggesting that these after test scores are significantly different from 5.0 and 6.0. However, a further test against norm = 4.0 is not significant. </w:t>
      </w:r>
    </w:p>
    <w:p w14:paraId="3986C28F" w14:textId="77777777" w:rsidR="00185F2C" w:rsidRPr="004820A4" w:rsidRDefault="00185F2C" w:rsidP="00113430">
      <w:pPr>
        <w:pStyle w:val="Default"/>
        <w:rPr>
          <w:b/>
        </w:rPr>
      </w:pPr>
    </w:p>
    <w:p w14:paraId="01E2C8B0" w14:textId="48CFD916" w:rsidR="00113430" w:rsidRPr="004820A4" w:rsidRDefault="00113430" w:rsidP="00113430">
      <w:pPr>
        <w:pStyle w:val="Default"/>
        <w:rPr>
          <w:b/>
        </w:rPr>
      </w:pPr>
      <w:r w:rsidRPr="004820A4">
        <w:rPr>
          <w:b/>
        </w:rPr>
        <w:t xml:space="preserve">8. </w:t>
      </w:r>
      <w:r w:rsidR="00185F2C" w:rsidRPr="004820A4">
        <w:rPr>
          <w:b/>
          <w:i/>
        </w:rPr>
        <w:t>t</w:t>
      </w:r>
      <w:r w:rsidRPr="004820A4">
        <w:rPr>
          <w:b/>
        </w:rPr>
        <w:t>-</w:t>
      </w:r>
      <w:r w:rsidR="00185F2C" w:rsidRPr="004820A4">
        <w:rPr>
          <w:b/>
        </w:rPr>
        <w:t xml:space="preserve">Tests </w:t>
      </w:r>
      <w:r w:rsidRPr="004820A4">
        <w:rPr>
          <w:b/>
        </w:rPr>
        <w:t>can be used in performance analysis and evaluation. The psychosocial functional score (PFS) is used to assess school-aged children’s psychosocial behaviors. A score of 25 points or above is considered normal. A school counseling program has used the PFS to assess participating students’ progress. A sample of 15 participating students is tested, and their PFS scores are 29, 32, 18, 23, 27, 19, 34, 32, 27, 27, 23, 26, 32, 29, and 34. Conduct a performance evaluation to assess if the participants’ average PFS score is greater than 25. Write a summary to report your findings to the program manager, who knows nothing about statistics.</w:t>
      </w:r>
    </w:p>
    <w:p w14:paraId="5A25581A" w14:textId="77777777" w:rsidR="00EB3204" w:rsidRDefault="00EB3204" w:rsidP="00113430">
      <w:pPr>
        <w:pStyle w:val="Default"/>
      </w:pPr>
    </w:p>
    <w:p w14:paraId="62F4E46B" w14:textId="22D800FC" w:rsidR="00113430" w:rsidRPr="004820A4" w:rsidRDefault="00185F2C" w:rsidP="00113430">
      <w:pPr>
        <w:pStyle w:val="Default"/>
      </w:pPr>
      <w:r w:rsidRPr="004820A4">
        <w:t xml:space="preserve">Ans: </w:t>
      </w:r>
      <w:r w:rsidR="00113430" w:rsidRPr="004820A4">
        <w:t xml:space="preserve">The null hypothesis is that the participants’ average PFS score is equal to 25. The alternative hypothesis is that it is greater than 25 for a one-tailed test. The sample mean is 27.467 and the sample standard deviation is 5.041. With a sample size of 25, the standard error is 1.302. So the </w:t>
      </w:r>
      <w:r w:rsidR="00113430" w:rsidRPr="004820A4">
        <w:rPr>
          <w:i/>
        </w:rPr>
        <w:t>t</w:t>
      </w:r>
      <w:r w:rsidR="00113430" w:rsidRPr="004820A4">
        <w:t xml:space="preserve"> value is 1.895. The </w:t>
      </w:r>
      <w:r w:rsidRPr="004820A4">
        <w:rPr>
          <w:i/>
        </w:rPr>
        <w:t>p</w:t>
      </w:r>
      <w:r w:rsidRPr="004820A4">
        <w:t xml:space="preserve"> </w:t>
      </w:r>
      <w:r w:rsidR="00113430" w:rsidRPr="004820A4">
        <w:t xml:space="preserve">value is .0395 for the one-tailed </w:t>
      </w:r>
      <w:r w:rsidR="00113430" w:rsidRPr="005D3A8E">
        <w:t xml:space="preserve">test, with (15 </w:t>
      </w:r>
      <w:r w:rsidRPr="005D3A8E">
        <w:t>−</w:t>
      </w:r>
      <w:r w:rsidR="00113430" w:rsidRPr="005D3A8E">
        <w:t xml:space="preserve"> 1=)14 degrees of freedom. At the significance level of .05, because </w:t>
      </w:r>
      <w:r w:rsidRPr="005D3A8E">
        <w:rPr>
          <w:i/>
        </w:rPr>
        <w:t>p</w:t>
      </w:r>
      <w:r w:rsidRPr="005D3A8E">
        <w:t xml:space="preserve"> </w:t>
      </w:r>
      <w:r w:rsidR="00113430" w:rsidRPr="005D3A8E">
        <w:t xml:space="preserve">&lt; .05, we reject the null hypothesis and conclude that there is sufficient evidence to indicate that the average PFS score is greater than 25. However, for a two-tailed test, the </w:t>
      </w:r>
      <w:r w:rsidRPr="005D3A8E">
        <w:rPr>
          <w:i/>
        </w:rPr>
        <w:t>p</w:t>
      </w:r>
      <w:r w:rsidR="00113430" w:rsidRPr="005D3A8E">
        <w:t xml:space="preserve">-value </w:t>
      </w:r>
      <w:r w:rsidR="00113430" w:rsidRPr="004820A4">
        <w:t xml:space="preserve">is .0789. At the significance level of .05, because </w:t>
      </w:r>
      <w:r w:rsidRPr="004820A4">
        <w:rPr>
          <w:i/>
        </w:rPr>
        <w:t>p</w:t>
      </w:r>
      <w:r w:rsidRPr="004820A4">
        <w:t xml:space="preserve"> </w:t>
      </w:r>
      <w:r w:rsidR="00113430" w:rsidRPr="004820A4">
        <w:t xml:space="preserve">&gt; .05, we will fail to reject the null hypothesis and conclude that there is no sufficient evidence to indicate that the average PFS score is </w:t>
      </w:r>
      <w:r w:rsidR="00113430" w:rsidRPr="004820A4">
        <w:rPr>
          <w:i/>
        </w:rPr>
        <w:t>different</w:t>
      </w:r>
      <w:r w:rsidR="00113430" w:rsidRPr="004820A4">
        <w:t xml:space="preserve"> from 25.</w:t>
      </w:r>
    </w:p>
    <w:p w14:paraId="59ECA8DB" w14:textId="77777777" w:rsidR="00113430" w:rsidRPr="004820A4" w:rsidRDefault="00113430" w:rsidP="00113430">
      <w:pPr>
        <w:pStyle w:val="Default"/>
      </w:pPr>
    </w:p>
    <w:p w14:paraId="26DBD42F" w14:textId="5187861B" w:rsidR="00113430" w:rsidRPr="004820A4" w:rsidRDefault="00113430" w:rsidP="00113430">
      <w:pPr>
        <w:pStyle w:val="Default"/>
        <w:rPr>
          <w:b/>
        </w:rPr>
      </w:pPr>
      <w:r w:rsidRPr="004820A4">
        <w:rPr>
          <w:b/>
        </w:rPr>
        <w:t>9. (optional) Men and women are asked to rank six issues in the order of priority. See Table W12.5. Do</w:t>
      </w:r>
      <w:r w:rsidR="00185F2C" w:rsidRPr="004820A4">
        <w:rPr>
          <w:b/>
        </w:rPr>
        <w:t xml:space="preserve"> </w:t>
      </w:r>
      <w:r w:rsidRPr="004820A4">
        <w:rPr>
          <w:b/>
        </w:rPr>
        <w:t>men and women differ in their order of priorities? Which test statistic would you use? Can you</w:t>
      </w:r>
      <w:r w:rsidR="00185F2C" w:rsidRPr="004820A4">
        <w:rPr>
          <w:b/>
        </w:rPr>
        <w:t xml:space="preserve"> </w:t>
      </w:r>
      <w:r w:rsidRPr="004820A4">
        <w:rPr>
          <w:b/>
        </w:rPr>
        <w:t>think of some other situations that match this scenario?</w:t>
      </w:r>
    </w:p>
    <w:p w14:paraId="47DEFB43" w14:textId="77777777" w:rsidR="00EB3204" w:rsidRDefault="00EB3204" w:rsidP="00113430">
      <w:pPr>
        <w:pStyle w:val="Default"/>
      </w:pPr>
    </w:p>
    <w:p w14:paraId="5F0E4A89" w14:textId="3FF9BC4E" w:rsidR="00113430" w:rsidRPr="00EB3204" w:rsidRDefault="00185F2C" w:rsidP="00EB3204">
      <w:pPr>
        <w:pStyle w:val="Default"/>
      </w:pPr>
      <w:r w:rsidRPr="004820A4">
        <w:t xml:space="preserve">Ans: </w:t>
      </w:r>
      <w:r w:rsidR="00113430" w:rsidRPr="004820A4">
        <w:t xml:space="preserve">This is a good exercise to clarify what the tests in this chapter require in terms of data. At first blush, these might look like independent observations, but they are not. In fact, this situation is a bit tricky, because it really doesn’t fit the tests in this chapter, even though it </w:t>
      </w:r>
      <w:r w:rsidR="00113430" w:rsidRPr="004820A4">
        <w:lastRenderedPageBreak/>
        <w:t xml:space="preserve">appears that it might. The problem might best be viewed as requiring a Spearman’s rank order correlation test. Spearman’s rank order correlation coefficient </w:t>
      </w:r>
      <w:r w:rsidR="00113430" w:rsidRPr="00134F05">
        <w:t xml:space="preserve">is </w:t>
      </w:r>
      <w:r w:rsidR="003E0CDE" w:rsidRPr="006B36C2">
        <w:t xml:space="preserve">ρ </w:t>
      </w:r>
      <w:r w:rsidR="00113430" w:rsidRPr="006B36C2">
        <w:t>=</w:t>
      </w:r>
      <w:r w:rsidR="00113430" w:rsidRPr="004820A4">
        <w:t xml:space="preserve"> .657, </w:t>
      </w:r>
      <w:r w:rsidR="00113430" w:rsidRPr="00EB3204">
        <w:rPr>
          <w:i/>
        </w:rPr>
        <w:t>p</w:t>
      </w:r>
      <w:r w:rsidR="00113430" w:rsidRPr="004820A4">
        <w:t xml:space="preserve"> = .156 &gt; .05, which means that the rankings are not significantly different. If this is shown, it then serves as an introduction to the next chapter. </w:t>
      </w:r>
    </w:p>
    <w:p w14:paraId="6BC6D389" w14:textId="77777777" w:rsidR="00EB3204" w:rsidRDefault="00EB3204" w:rsidP="00EB3204">
      <w:pPr>
        <w:pStyle w:val="Heading1"/>
      </w:pPr>
    </w:p>
    <w:p w14:paraId="424E50DF" w14:textId="3C8634B3" w:rsidR="00113430" w:rsidRPr="0028794B" w:rsidRDefault="0012689F" w:rsidP="00EB3204">
      <w:pPr>
        <w:pStyle w:val="Heading1"/>
      </w:pPr>
      <w:r w:rsidRPr="00BD0E68">
        <w:t xml:space="preserve">Chapter </w:t>
      </w:r>
      <w:r w:rsidR="00113430" w:rsidRPr="002A7CD3">
        <w:t>13:</w:t>
      </w:r>
      <w:r w:rsidR="00185F2C" w:rsidRPr="00D76933">
        <w:t xml:space="preserve"> </w:t>
      </w:r>
      <w:r w:rsidRPr="0028794B">
        <w:t xml:space="preserve">Analysis of Variance </w:t>
      </w:r>
      <w:r w:rsidR="00113430" w:rsidRPr="0028794B">
        <w:t>(ANOVA)</w:t>
      </w:r>
    </w:p>
    <w:p w14:paraId="51815274" w14:textId="77CA3D76" w:rsidR="00113430" w:rsidRPr="004820A4" w:rsidRDefault="0012689F" w:rsidP="00EB3204">
      <w:pPr>
        <w:pStyle w:val="Heading2"/>
      </w:pPr>
      <w:r w:rsidRPr="004820A4">
        <w:t>Critical Thinking</w:t>
      </w:r>
    </w:p>
    <w:p w14:paraId="69450501" w14:textId="24A4E136" w:rsidR="00113430" w:rsidRPr="004820A4" w:rsidRDefault="00113430" w:rsidP="00113430">
      <w:pPr>
        <w:pStyle w:val="CM73"/>
        <w:spacing w:line="276" w:lineRule="atLeast"/>
        <w:ind w:right="178"/>
      </w:pPr>
      <w:r w:rsidRPr="004820A4">
        <w:rPr>
          <w:b/>
          <w:bCs/>
        </w:rPr>
        <w:t xml:space="preserve">1. Your data include a measure of air pollution that is measured on a continuous scale, as well as another variable that measures the location of that air pollution in five counties. Which test statistic should you use to examine whether mean pollution levels vary across counties? </w:t>
      </w:r>
    </w:p>
    <w:p w14:paraId="17DDE18A" w14:textId="6460AC82" w:rsidR="00113430" w:rsidRPr="004820A4" w:rsidRDefault="0012689F" w:rsidP="00113430">
      <w:pPr>
        <w:pStyle w:val="CM73"/>
        <w:spacing w:line="276" w:lineRule="atLeast"/>
      </w:pPr>
      <w:r w:rsidRPr="004820A4">
        <w:t xml:space="preserve">Ans: </w:t>
      </w:r>
      <w:r w:rsidR="00113430" w:rsidRPr="004820A4">
        <w:t xml:space="preserve">Because one variable is metric and the other nominal with more than two categories, </w:t>
      </w:r>
      <w:r w:rsidRPr="004820A4">
        <w:t xml:space="preserve">analysis of variance </w:t>
      </w:r>
      <w:r w:rsidR="00113430" w:rsidRPr="004820A4">
        <w:t xml:space="preserve">is used. </w:t>
      </w:r>
    </w:p>
    <w:p w14:paraId="36222D5F" w14:textId="45AE2694" w:rsidR="00113430" w:rsidRPr="004820A4" w:rsidRDefault="00113430" w:rsidP="00113430">
      <w:pPr>
        <w:pStyle w:val="CM73"/>
        <w:spacing w:line="276" w:lineRule="atLeast"/>
      </w:pPr>
      <w:r w:rsidRPr="004820A4">
        <w:rPr>
          <w:b/>
          <w:bCs/>
        </w:rPr>
        <w:t xml:space="preserve">2. Table W13.1 is a sample output </w:t>
      </w:r>
      <w:r w:rsidR="0012689F" w:rsidRPr="004820A4">
        <w:rPr>
          <w:b/>
          <w:bCs/>
        </w:rPr>
        <w:t xml:space="preserve">analysis of variance </w:t>
      </w:r>
      <w:r w:rsidRPr="004820A4">
        <w:rPr>
          <w:b/>
          <w:bCs/>
        </w:rPr>
        <w:t xml:space="preserve">table with linearity test. Interpret the output. </w:t>
      </w:r>
    </w:p>
    <w:p w14:paraId="58335EDE" w14:textId="450AE6B0" w:rsidR="00113430" w:rsidRPr="004820A4" w:rsidRDefault="0012689F" w:rsidP="00113430">
      <w:pPr>
        <w:pStyle w:val="CM73"/>
        <w:spacing w:line="276" w:lineRule="atLeast"/>
        <w:ind w:right="105"/>
      </w:pPr>
      <w:r w:rsidRPr="004820A4">
        <w:t xml:space="preserve">Ans: </w:t>
      </w:r>
      <w:r w:rsidR="00113430" w:rsidRPr="004820A4">
        <w:t>There are significant differences between the means of the groups (</w:t>
      </w:r>
      <w:r w:rsidR="00113430" w:rsidRPr="00EB3204">
        <w:rPr>
          <w:i/>
        </w:rPr>
        <w:t>F</w:t>
      </w:r>
      <w:r w:rsidR="00113430" w:rsidRPr="004820A4">
        <w:t xml:space="preserve"> = 2.797, </w:t>
      </w:r>
      <w:r w:rsidR="00113430" w:rsidRPr="00EB3204">
        <w:rPr>
          <w:i/>
        </w:rPr>
        <w:t>p</w:t>
      </w:r>
      <w:r w:rsidR="00113430" w:rsidRPr="004820A4">
        <w:t xml:space="preserve"> = .043 &lt; .05). These differences form a linear relationship that is statistically significant at the 5</w:t>
      </w:r>
      <w:r w:rsidRPr="004820A4">
        <w:t>%</w:t>
      </w:r>
      <w:r w:rsidR="00113430" w:rsidRPr="004820A4">
        <w:t xml:space="preserve"> level (</w:t>
      </w:r>
      <w:r w:rsidR="00113430" w:rsidRPr="00EB3204">
        <w:rPr>
          <w:i/>
        </w:rPr>
        <w:t>F</w:t>
      </w:r>
      <w:r w:rsidR="00113430" w:rsidRPr="004820A4">
        <w:t xml:space="preserve"> = 5.367, </w:t>
      </w:r>
      <w:r w:rsidR="00113430" w:rsidRPr="00EB3204">
        <w:rPr>
          <w:i/>
        </w:rPr>
        <w:t>p</w:t>
      </w:r>
      <w:r w:rsidR="00113430" w:rsidRPr="004820A4">
        <w:t xml:space="preserve"> = .022 &lt; .05). </w:t>
      </w:r>
    </w:p>
    <w:p w14:paraId="45CB3DD2" w14:textId="68FCEDDB" w:rsidR="00113430" w:rsidRPr="004820A4" w:rsidRDefault="00113430" w:rsidP="00113430">
      <w:pPr>
        <w:pStyle w:val="Default"/>
        <w:rPr>
          <w:b/>
        </w:rPr>
      </w:pPr>
      <w:r w:rsidRPr="004820A4">
        <w:rPr>
          <w:b/>
        </w:rPr>
        <w:t>3.</w:t>
      </w:r>
      <w:r w:rsidR="0012689F" w:rsidRPr="004820A4">
        <w:rPr>
          <w:b/>
        </w:rPr>
        <w:t xml:space="preserve"> </w:t>
      </w:r>
      <w:r w:rsidRPr="004820A4">
        <w:rPr>
          <w:b/>
        </w:rPr>
        <w:t>A</w:t>
      </w:r>
      <w:r w:rsidR="0012689F" w:rsidRPr="004820A4">
        <w:rPr>
          <w:b/>
        </w:rPr>
        <w:t xml:space="preserve">nalysis of variance </w:t>
      </w:r>
      <w:r w:rsidRPr="004820A4">
        <w:rPr>
          <w:b/>
        </w:rPr>
        <w:t>can be useful, even outside your field of work. Conduct the following experiment. Choose one of your favorite locations away from your home. It could be a supermarket, a shopping mall, or a playground. Identify at least three routes to get there. Now, choose the route you use most often. Record your travel time to that location (in minutes) up to 10 times. Then, choose an alternative route and record your travel time (in minutes) up to 10 times. Choose a third route and record your travel time up to 10 times. In this experiment, make sure you use the same mode of transportation (</w:t>
      </w:r>
      <w:r w:rsidR="0012689F" w:rsidRPr="004820A4">
        <w:rPr>
          <w:b/>
        </w:rPr>
        <w:t>e.g.</w:t>
      </w:r>
      <w:r w:rsidRPr="004820A4">
        <w:rPr>
          <w:b/>
        </w:rPr>
        <w:t>, car, bike, or public transit) each time and obtain your measurements at approximately the same time of day to rule out the impact of these confounding variables on travel time. Compare travel times for each route to determine whether the mean travel times differ between routes. Is the route you use most often the fastest?</w:t>
      </w:r>
    </w:p>
    <w:p w14:paraId="210F6C98" w14:textId="77777777" w:rsidR="00113430" w:rsidRPr="004820A4" w:rsidRDefault="00113430" w:rsidP="00113430">
      <w:pPr>
        <w:pStyle w:val="Default"/>
        <w:rPr>
          <w:b/>
        </w:rPr>
      </w:pPr>
    </w:p>
    <w:p w14:paraId="67C5CBBF" w14:textId="4A3DDF5F" w:rsidR="00113430" w:rsidRPr="004820A4" w:rsidRDefault="0012689F" w:rsidP="00113430">
      <w:pPr>
        <w:pStyle w:val="Default"/>
      </w:pPr>
      <w:r w:rsidRPr="004820A4">
        <w:t xml:space="preserve">Ans: </w:t>
      </w:r>
      <w:r w:rsidR="00113430" w:rsidRPr="004820A4">
        <w:t>This exercise tests the ability of students to “set up” or conceptualize the problem in statistical terms.</w:t>
      </w:r>
    </w:p>
    <w:tbl>
      <w:tblPr>
        <w:tblStyle w:val="TableGrid"/>
        <w:tblW w:w="0" w:type="auto"/>
        <w:tblInd w:w="3258" w:type="dxa"/>
        <w:tblLook w:val="04A0" w:firstRow="1" w:lastRow="0" w:firstColumn="1" w:lastColumn="0" w:noHBand="0" w:noVBand="1"/>
      </w:tblPr>
      <w:tblGrid>
        <w:gridCol w:w="2330"/>
        <w:gridCol w:w="1630"/>
      </w:tblGrid>
      <w:tr w:rsidR="00113430" w:rsidRPr="004820A4" w14:paraId="4ED36B08" w14:textId="77777777" w:rsidTr="00967B7A">
        <w:tc>
          <w:tcPr>
            <w:tcW w:w="2330" w:type="dxa"/>
          </w:tcPr>
          <w:p w14:paraId="0B0C7AB6" w14:textId="77777777" w:rsidR="00113430" w:rsidRPr="004820A4" w:rsidRDefault="00113430" w:rsidP="00967B7A">
            <w:pPr>
              <w:pStyle w:val="Default"/>
              <w:jc w:val="center"/>
            </w:pPr>
            <w:r w:rsidRPr="004820A4">
              <w:t>Route (“A” or “B”)</w:t>
            </w:r>
          </w:p>
        </w:tc>
        <w:tc>
          <w:tcPr>
            <w:tcW w:w="1630" w:type="dxa"/>
          </w:tcPr>
          <w:p w14:paraId="78CC4080" w14:textId="77777777" w:rsidR="00113430" w:rsidRPr="004820A4" w:rsidRDefault="00113430" w:rsidP="00967B7A">
            <w:pPr>
              <w:pStyle w:val="Default"/>
              <w:jc w:val="center"/>
            </w:pPr>
            <w:r w:rsidRPr="004820A4">
              <w:t>Travel Time</w:t>
            </w:r>
          </w:p>
        </w:tc>
      </w:tr>
      <w:tr w:rsidR="00113430" w:rsidRPr="004820A4" w14:paraId="78187EF5" w14:textId="77777777" w:rsidTr="00967B7A">
        <w:tc>
          <w:tcPr>
            <w:tcW w:w="2330" w:type="dxa"/>
          </w:tcPr>
          <w:p w14:paraId="1FBDE78D" w14:textId="77777777" w:rsidR="00113430" w:rsidRPr="004820A4" w:rsidRDefault="00113430" w:rsidP="00967B7A">
            <w:pPr>
              <w:pStyle w:val="Default"/>
            </w:pPr>
          </w:p>
        </w:tc>
        <w:tc>
          <w:tcPr>
            <w:tcW w:w="1630" w:type="dxa"/>
          </w:tcPr>
          <w:p w14:paraId="5368D74D" w14:textId="77777777" w:rsidR="00113430" w:rsidRPr="004820A4" w:rsidRDefault="00113430" w:rsidP="00967B7A">
            <w:pPr>
              <w:pStyle w:val="Default"/>
            </w:pPr>
          </w:p>
        </w:tc>
      </w:tr>
      <w:tr w:rsidR="00113430" w:rsidRPr="004820A4" w14:paraId="1DC2D612" w14:textId="77777777" w:rsidTr="00967B7A">
        <w:tc>
          <w:tcPr>
            <w:tcW w:w="2330" w:type="dxa"/>
          </w:tcPr>
          <w:p w14:paraId="5ECB82F9" w14:textId="77777777" w:rsidR="00113430" w:rsidRPr="004820A4" w:rsidRDefault="00113430" w:rsidP="00967B7A">
            <w:pPr>
              <w:pStyle w:val="Default"/>
            </w:pPr>
          </w:p>
        </w:tc>
        <w:tc>
          <w:tcPr>
            <w:tcW w:w="1630" w:type="dxa"/>
          </w:tcPr>
          <w:p w14:paraId="406C81F8" w14:textId="77777777" w:rsidR="00113430" w:rsidRPr="004820A4" w:rsidRDefault="00113430" w:rsidP="00967B7A">
            <w:pPr>
              <w:pStyle w:val="Default"/>
            </w:pPr>
          </w:p>
        </w:tc>
      </w:tr>
      <w:tr w:rsidR="00113430" w:rsidRPr="004820A4" w14:paraId="6579EADD" w14:textId="77777777" w:rsidTr="00967B7A">
        <w:tc>
          <w:tcPr>
            <w:tcW w:w="2330" w:type="dxa"/>
          </w:tcPr>
          <w:p w14:paraId="569B353F" w14:textId="77777777" w:rsidR="00113430" w:rsidRPr="004820A4" w:rsidRDefault="00113430" w:rsidP="00967B7A">
            <w:pPr>
              <w:pStyle w:val="Default"/>
            </w:pPr>
          </w:p>
        </w:tc>
        <w:tc>
          <w:tcPr>
            <w:tcW w:w="1630" w:type="dxa"/>
          </w:tcPr>
          <w:p w14:paraId="1B56A162" w14:textId="77777777" w:rsidR="00113430" w:rsidRPr="004820A4" w:rsidRDefault="00113430" w:rsidP="00967B7A">
            <w:pPr>
              <w:pStyle w:val="Default"/>
            </w:pPr>
          </w:p>
        </w:tc>
      </w:tr>
      <w:tr w:rsidR="00113430" w:rsidRPr="004820A4" w14:paraId="04075931" w14:textId="77777777" w:rsidTr="00967B7A">
        <w:tc>
          <w:tcPr>
            <w:tcW w:w="2330" w:type="dxa"/>
          </w:tcPr>
          <w:p w14:paraId="11341E51" w14:textId="77777777" w:rsidR="00113430" w:rsidRPr="004820A4" w:rsidRDefault="00113430" w:rsidP="00967B7A">
            <w:pPr>
              <w:pStyle w:val="Default"/>
            </w:pPr>
          </w:p>
        </w:tc>
        <w:tc>
          <w:tcPr>
            <w:tcW w:w="1630" w:type="dxa"/>
          </w:tcPr>
          <w:p w14:paraId="177BD0D6" w14:textId="77777777" w:rsidR="00113430" w:rsidRPr="004820A4" w:rsidRDefault="00113430" w:rsidP="00967B7A">
            <w:pPr>
              <w:pStyle w:val="Default"/>
            </w:pPr>
          </w:p>
        </w:tc>
      </w:tr>
    </w:tbl>
    <w:p w14:paraId="28F5702A" w14:textId="77777777" w:rsidR="00113430" w:rsidRPr="004820A4" w:rsidRDefault="00113430" w:rsidP="00113430">
      <w:pPr>
        <w:pStyle w:val="Default"/>
      </w:pPr>
    </w:p>
    <w:p w14:paraId="6ADCBA0C" w14:textId="77777777" w:rsidR="00113430" w:rsidRPr="004820A4" w:rsidRDefault="00113430" w:rsidP="00113430">
      <w:pPr>
        <w:pStyle w:val="Default"/>
      </w:pPr>
    </w:p>
    <w:p w14:paraId="30DA4071" w14:textId="5371F799" w:rsidR="00113430" w:rsidRPr="004820A4" w:rsidRDefault="00113430" w:rsidP="00113430">
      <w:pPr>
        <w:pStyle w:val="Default"/>
        <w:rPr>
          <w:b/>
        </w:rPr>
      </w:pPr>
      <w:r w:rsidRPr="004820A4">
        <w:rPr>
          <w:b/>
        </w:rPr>
        <w:t>4.</w:t>
      </w:r>
      <w:r w:rsidR="0012689F" w:rsidRPr="004820A4">
        <w:rPr>
          <w:b/>
        </w:rPr>
        <w:t xml:space="preserve"> </w:t>
      </w:r>
      <w:r w:rsidRPr="004820A4">
        <w:rPr>
          <w:b/>
        </w:rPr>
        <w:t>In the preceding exercise, the dependent variable is travel time. You tested the impact of various routes (the independent variable) on travel time. Because these routes are unrelated to each other, you tested the mean differences of three independent samples. You can follow the same logic to test the impact of times of day on travel time. For example, you could record your travel times at 10:00 a</w:t>
      </w:r>
      <w:r w:rsidR="0012689F" w:rsidRPr="004820A4">
        <w:rPr>
          <w:b/>
        </w:rPr>
        <w:t>.</w:t>
      </w:r>
      <w:r w:rsidRPr="004820A4">
        <w:rPr>
          <w:b/>
        </w:rPr>
        <w:t>m</w:t>
      </w:r>
      <w:r w:rsidR="0012689F" w:rsidRPr="004820A4">
        <w:rPr>
          <w:b/>
        </w:rPr>
        <w:t>.</w:t>
      </w:r>
      <w:r w:rsidRPr="004820A4">
        <w:rPr>
          <w:b/>
        </w:rPr>
        <w:t>, 2:00 p</w:t>
      </w:r>
      <w:r w:rsidR="0012689F" w:rsidRPr="004820A4">
        <w:rPr>
          <w:b/>
        </w:rPr>
        <w:t>.</w:t>
      </w:r>
      <w:r w:rsidRPr="004820A4">
        <w:rPr>
          <w:b/>
        </w:rPr>
        <w:t>m</w:t>
      </w:r>
      <w:r w:rsidR="0012689F" w:rsidRPr="004820A4">
        <w:rPr>
          <w:b/>
        </w:rPr>
        <w:t>.</w:t>
      </w:r>
      <w:r w:rsidRPr="004820A4">
        <w:rPr>
          <w:b/>
        </w:rPr>
        <w:t>, and 7:00 p</w:t>
      </w:r>
      <w:r w:rsidR="0012689F" w:rsidRPr="004820A4">
        <w:rPr>
          <w:b/>
        </w:rPr>
        <w:t>.</w:t>
      </w:r>
      <w:r w:rsidRPr="004820A4">
        <w:rPr>
          <w:b/>
        </w:rPr>
        <w:t>m</w:t>
      </w:r>
      <w:r w:rsidR="0012689F" w:rsidRPr="004820A4">
        <w:rPr>
          <w:b/>
        </w:rPr>
        <w:t>.</w:t>
      </w:r>
      <w:r w:rsidRPr="004820A4">
        <w:rPr>
          <w:b/>
        </w:rPr>
        <w:t xml:space="preserve"> up to 10 times each to determine whether there is any mean difference in travel time at different times of a day. You could use the same method to test your travel times to work. If you have a flexible schedule that allows you to be at work at the time of your choice, you could use this method to choose the least time-consuming and most energy-saving way to get to work. This would truly be a performance improvement for you and for your organization. Can you think of any other ways to use </w:t>
      </w:r>
      <w:r w:rsidR="0012689F" w:rsidRPr="004820A4">
        <w:rPr>
          <w:b/>
        </w:rPr>
        <w:t xml:space="preserve">analysis of variance </w:t>
      </w:r>
      <w:r w:rsidRPr="004820A4">
        <w:rPr>
          <w:b/>
        </w:rPr>
        <w:t>to improve your work performance or your life?</w:t>
      </w:r>
    </w:p>
    <w:p w14:paraId="3FE7000C" w14:textId="77777777" w:rsidR="00113430" w:rsidRPr="004820A4" w:rsidRDefault="00113430" w:rsidP="00113430">
      <w:pPr>
        <w:pStyle w:val="Default"/>
      </w:pPr>
    </w:p>
    <w:p w14:paraId="13619021" w14:textId="38B58CCF" w:rsidR="00113430" w:rsidRPr="004820A4" w:rsidRDefault="0012689F" w:rsidP="00113430">
      <w:pPr>
        <w:pStyle w:val="Default"/>
      </w:pPr>
      <w:r w:rsidRPr="004820A4">
        <w:t xml:space="preserve">Ans: </w:t>
      </w:r>
      <w:r w:rsidR="00113430" w:rsidRPr="004820A4">
        <w:t>This exercise tests the ability of students to “set up” or conceptualize the problem in statistical terms.</w:t>
      </w:r>
    </w:p>
    <w:tbl>
      <w:tblPr>
        <w:tblStyle w:val="TableGrid"/>
        <w:tblW w:w="0" w:type="auto"/>
        <w:tblInd w:w="2120" w:type="dxa"/>
        <w:tblLook w:val="04A0" w:firstRow="1" w:lastRow="0" w:firstColumn="1" w:lastColumn="0" w:noHBand="0" w:noVBand="1"/>
      </w:tblPr>
      <w:tblGrid>
        <w:gridCol w:w="2330"/>
        <w:gridCol w:w="1630"/>
        <w:gridCol w:w="2578"/>
      </w:tblGrid>
      <w:tr w:rsidR="00113430" w:rsidRPr="004820A4" w14:paraId="58B0CBE8" w14:textId="77777777" w:rsidTr="00967B7A">
        <w:tc>
          <w:tcPr>
            <w:tcW w:w="2330" w:type="dxa"/>
          </w:tcPr>
          <w:p w14:paraId="409BC91F" w14:textId="019A4DD1" w:rsidR="00113430" w:rsidRPr="004820A4" w:rsidRDefault="00113430" w:rsidP="00967B7A">
            <w:pPr>
              <w:pStyle w:val="Default"/>
              <w:jc w:val="center"/>
            </w:pPr>
            <w:r w:rsidRPr="004820A4">
              <w:t>Route(“A” or “B”)</w:t>
            </w:r>
          </w:p>
        </w:tc>
        <w:tc>
          <w:tcPr>
            <w:tcW w:w="1630" w:type="dxa"/>
          </w:tcPr>
          <w:p w14:paraId="337F9449" w14:textId="77777777" w:rsidR="00113430" w:rsidRPr="004820A4" w:rsidRDefault="00113430" w:rsidP="00967B7A">
            <w:pPr>
              <w:pStyle w:val="Default"/>
              <w:jc w:val="center"/>
            </w:pPr>
            <w:r w:rsidRPr="004820A4">
              <w:t>Travel Time</w:t>
            </w:r>
          </w:p>
        </w:tc>
        <w:tc>
          <w:tcPr>
            <w:tcW w:w="2578" w:type="dxa"/>
          </w:tcPr>
          <w:p w14:paraId="0649CFAD" w14:textId="20B27FCB" w:rsidR="00113430" w:rsidRPr="004820A4" w:rsidRDefault="00113430" w:rsidP="00967B7A">
            <w:pPr>
              <w:pStyle w:val="Default"/>
              <w:jc w:val="center"/>
            </w:pPr>
            <w:r w:rsidRPr="004820A4">
              <w:t>Time of Day(“noon” or “evening”)</w:t>
            </w:r>
          </w:p>
        </w:tc>
      </w:tr>
      <w:tr w:rsidR="00113430" w:rsidRPr="004820A4" w14:paraId="7963F0ED" w14:textId="77777777" w:rsidTr="00967B7A">
        <w:tc>
          <w:tcPr>
            <w:tcW w:w="2330" w:type="dxa"/>
          </w:tcPr>
          <w:p w14:paraId="118B55A1" w14:textId="77777777" w:rsidR="00113430" w:rsidRPr="004820A4" w:rsidRDefault="00113430" w:rsidP="00967B7A">
            <w:pPr>
              <w:pStyle w:val="Default"/>
              <w:jc w:val="center"/>
            </w:pPr>
          </w:p>
        </w:tc>
        <w:tc>
          <w:tcPr>
            <w:tcW w:w="1630" w:type="dxa"/>
          </w:tcPr>
          <w:p w14:paraId="2960CCDE" w14:textId="77777777" w:rsidR="00113430" w:rsidRPr="004820A4" w:rsidRDefault="00113430" w:rsidP="00967B7A">
            <w:pPr>
              <w:pStyle w:val="Default"/>
              <w:jc w:val="center"/>
            </w:pPr>
          </w:p>
        </w:tc>
        <w:tc>
          <w:tcPr>
            <w:tcW w:w="2578" w:type="dxa"/>
          </w:tcPr>
          <w:p w14:paraId="01A03027" w14:textId="77777777" w:rsidR="00113430" w:rsidRPr="004820A4" w:rsidRDefault="00113430" w:rsidP="00967B7A">
            <w:pPr>
              <w:pStyle w:val="Default"/>
              <w:jc w:val="center"/>
            </w:pPr>
          </w:p>
        </w:tc>
      </w:tr>
      <w:tr w:rsidR="00113430" w:rsidRPr="004820A4" w14:paraId="451DF2B1" w14:textId="77777777" w:rsidTr="00967B7A">
        <w:tc>
          <w:tcPr>
            <w:tcW w:w="2330" w:type="dxa"/>
          </w:tcPr>
          <w:p w14:paraId="0A1EAD1D" w14:textId="77777777" w:rsidR="00113430" w:rsidRPr="004820A4" w:rsidRDefault="00113430" w:rsidP="00967B7A">
            <w:pPr>
              <w:pStyle w:val="Default"/>
              <w:jc w:val="center"/>
            </w:pPr>
          </w:p>
        </w:tc>
        <w:tc>
          <w:tcPr>
            <w:tcW w:w="1630" w:type="dxa"/>
          </w:tcPr>
          <w:p w14:paraId="55E3D7AC" w14:textId="77777777" w:rsidR="00113430" w:rsidRPr="004820A4" w:rsidRDefault="00113430" w:rsidP="00967B7A">
            <w:pPr>
              <w:pStyle w:val="Default"/>
              <w:jc w:val="center"/>
            </w:pPr>
          </w:p>
        </w:tc>
        <w:tc>
          <w:tcPr>
            <w:tcW w:w="2578" w:type="dxa"/>
          </w:tcPr>
          <w:p w14:paraId="20D5CCC9" w14:textId="77777777" w:rsidR="00113430" w:rsidRPr="004820A4" w:rsidRDefault="00113430" w:rsidP="00967B7A">
            <w:pPr>
              <w:pStyle w:val="Default"/>
              <w:jc w:val="center"/>
            </w:pPr>
          </w:p>
        </w:tc>
      </w:tr>
      <w:tr w:rsidR="00113430" w:rsidRPr="004820A4" w14:paraId="03483A0D" w14:textId="77777777" w:rsidTr="00967B7A">
        <w:tc>
          <w:tcPr>
            <w:tcW w:w="2330" w:type="dxa"/>
          </w:tcPr>
          <w:p w14:paraId="28F44891" w14:textId="77777777" w:rsidR="00113430" w:rsidRPr="004820A4" w:rsidRDefault="00113430" w:rsidP="00967B7A">
            <w:pPr>
              <w:pStyle w:val="Default"/>
              <w:jc w:val="center"/>
            </w:pPr>
          </w:p>
        </w:tc>
        <w:tc>
          <w:tcPr>
            <w:tcW w:w="1630" w:type="dxa"/>
          </w:tcPr>
          <w:p w14:paraId="3E90BB77" w14:textId="77777777" w:rsidR="00113430" w:rsidRPr="004820A4" w:rsidRDefault="00113430" w:rsidP="00967B7A">
            <w:pPr>
              <w:pStyle w:val="Default"/>
              <w:jc w:val="center"/>
            </w:pPr>
          </w:p>
        </w:tc>
        <w:tc>
          <w:tcPr>
            <w:tcW w:w="2578" w:type="dxa"/>
          </w:tcPr>
          <w:p w14:paraId="5174A76F" w14:textId="77777777" w:rsidR="00113430" w:rsidRPr="004820A4" w:rsidRDefault="00113430" w:rsidP="00967B7A">
            <w:pPr>
              <w:pStyle w:val="Default"/>
              <w:jc w:val="center"/>
            </w:pPr>
          </w:p>
        </w:tc>
      </w:tr>
      <w:tr w:rsidR="00113430" w:rsidRPr="004820A4" w14:paraId="4A044B42" w14:textId="77777777" w:rsidTr="00967B7A">
        <w:tc>
          <w:tcPr>
            <w:tcW w:w="2330" w:type="dxa"/>
          </w:tcPr>
          <w:p w14:paraId="04E7A758" w14:textId="77777777" w:rsidR="00113430" w:rsidRPr="004820A4" w:rsidRDefault="00113430" w:rsidP="00967B7A">
            <w:pPr>
              <w:pStyle w:val="Default"/>
              <w:jc w:val="center"/>
            </w:pPr>
          </w:p>
        </w:tc>
        <w:tc>
          <w:tcPr>
            <w:tcW w:w="1630" w:type="dxa"/>
          </w:tcPr>
          <w:p w14:paraId="460B8B4D" w14:textId="77777777" w:rsidR="00113430" w:rsidRPr="004820A4" w:rsidRDefault="00113430" w:rsidP="00967B7A">
            <w:pPr>
              <w:pStyle w:val="Default"/>
              <w:jc w:val="center"/>
            </w:pPr>
          </w:p>
        </w:tc>
        <w:tc>
          <w:tcPr>
            <w:tcW w:w="2578" w:type="dxa"/>
          </w:tcPr>
          <w:p w14:paraId="43EBD983" w14:textId="77777777" w:rsidR="00113430" w:rsidRPr="004820A4" w:rsidRDefault="00113430" w:rsidP="00967B7A">
            <w:pPr>
              <w:pStyle w:val="Default"/>
              <w:jc w:val="center"/>
            </w:pPr>
          </w:p>
        </w:tc>
      </w:tr>
    </w:tbl>
    <w:p w14:paraId="36311FC2" w14:textId="77777777" w:rsidR="00113430" w:rsidRPr="004820A4" w:rsidRDefault="00113430" w:rsidP="00113430">
      <w:pPr>
        <w:pStyle w:val="Default"/>
        <w:rPr>
          <w:b/>
        </w:rPr>
      </w:pPr>
    </w:p>
    <w:p w14:paraId="159C2E0B" w14:textId="19E41109" w:rsidR="00113430" w:rsidRPr="004820A4" w:rsidRDefault="00113430" w:rsidP="00113430">
      <w:pPr>
        <w:pStyle w:val="Default"/>
        <w:rPr>
          <w:b/>
        </w:rPr>
      </w:pPr>
      <w:r w:rsidRPr="004820A4">
        <w:rPr>
          <w:b/>
        </w:rPr>
        <w:t>5.</w:t>
      </w:r>
      <w:r w:rsidR="0012689F" w:rsidRPr="004820A4">
        <w:rPr>
          <w:b/>
        </w:rPr>
        <w:t xml:space="preserve"> </w:t>
      </w:r>
      <w:r w:rsidRPr="004820A4">
        <w:rPr>
          <w:b/>
        </w:rPr>
        <w:t xml:space="preserve">Table W13.2 is a sample output </w:t>
      </w:r>
      <w:r w:rsidR="0012689F" w:rsidRPr="004820A4">
        <w:rPr>
          <w:b/>
        </w:rPr>
        <w:t xml:space="preserve">analysis of variance </w:t>
      </w:r>
      <w:r w:rsidRPr="004820A4">
        <w:rPr>
          <w:b/>
        </w:rPr>
        <w:t>table with linearity test. Interpret the output.</w:t>
      </w:r>
    </w:p>
    <w:p w14:paraId="7BB2C694" w14:textId="77777777" w:rsidR="00EB3204" w:rsidRDefault="00EB3204" w:rsidP="00113430">
      <w:pPr>
        <w:pStyle w:val="Default"/>
      </w:pPr>
    </w:p>
    <w:p w14:paraId="7CF6CD94" w14:textId="540B49AB" w:rsidR="00113430" w:rsidRPr="004820A4" w:rsidRDefault="0012689F" w:rsidP="00113430">
      <w:pPr>
        <w:pStyle w:val="Default"/>
      </w:pPr>
      <w:r w:rsidRPr="004820A4">
        <w:t xml:space="preserve">Ans: </w:t>
      </w:r>
      <w:r w:rsidR="00113430" w:rsidRPr="004820A4">
        <w:t>There are significant differences between the means of the groups (</w:t>
      </w:r>
      <w:r w:rsidR="00113430" w:rsidRPr="00EB3204">
        <w:rPr>
          <w:i/>
        </w:rPr>
        <w:t>F</w:t>
      </w:r>
      <w:r w:rsidR="00113430" w:rsidRPr="004820A4">
        <w:t xml:space="preserve"> = 2.797, </w:t>
      </w:r>
      <w:r w:rsidR="00113430" w:rsidRPr="00EB3204">
        <w:rPr>
          <w:i/>
        </w:rPr>
        <w:t>p</w:t>
      </w:r>
      <w:r w:rsidR="00113430" w:rsidRPr="004820A4">
        <w:t xml:space="preserve"> = .043 &lt; .05).</w:t>
      </w:r>
      <w:r w:rsidRPr="004820A4">
        <w:t xml:space="preserve"> </w:t>
      </w:r>
      <w:r w:rsidR="00113430" w:rsidRPr="004820A4">
        <w:t>These differences form a linear relationship that is statistically significant at the 5</w:t>
      </w:r>
      <w:r w:rsidRPr="004820A4">
        <w:t>%</w:t>
      </w:r>
      <w:r w:rsidR="00113430" w:rsidRPr="004820A4">
        <w:t xml:space="preserve"> level</w:t>
      </w:r>
      <w:r w:rsidRPr="004820A4">
        <w:t xml:space="preserve"> </w:t>
      </w:r>
      <w:r w:rsidR="00113430" w:rsidRPr="004820A4">
        <w:t>(</w:t>
      </w:r>
      <w:r w:rsidR="00113430" w:rsidRPr="00EB3204">
        <w:rPr>
          <w:i/>
        </w:rPr>
        <w:t>F</w:t>
      </w:r>
      <w:r w:rsidR="00113430" w:rsidRPr="004820A4">
        <w:t xml:space="preserve"> = 5.367, </w:t>
      </w:r>
      <w:r w:rsidR="00113430" w:rsidRPr="00EB3204">
        <w:rPr>
          <w:i/>
        </w:rPr>
        <w:t>p</w:t>
      </w:r>
      <w:r w:rsidR="00113430" w:rsidRPr="004820A4">
        <w:t xml:space="preserve"> = .022 &lt; .05).</w:t>
      </w:r>
    </w:p>
    <w:p w14:paraId="712E9BCD" w14:textId="77777777" w:rsidR="00113430" w:rsidRPr="004820A4" w:rsidRDefault="00113430" w:rsidP="00113430">
      <w:pPr>
        <w:pStyle w:val="Default"/>
      </w:pPr>
    </w:p>
    <w:p w14:paraId="241BF34C" w14:textId="79726303" w:rsidR="00113430" w:rsidRPr="004820A4" w:rsidRDefault="00113430" w:rsidP="00113430">
      <w:pPr>
        <w:pStyle w:val="Default"/>
        <w:rPr>
          <w:b/>
        </w:rPr>
      </w:pPr>
      <w:r w:rsidRPr="004820A4">
        <w:rPr>
          <w:b/>
        </w:rPr>
        <w:t>6.</w:t>
      </w:r>
      <w:r w:rsidR="0012689F" w:rsidRPr="004820A4">
        <w:rPr>
          <w:b/>
        </w:rPr>
        <w:t xml:space="preserve"> </w:t>
      </w:r>
      <w:r w:rsidRPr="004820A4">
        <w:rPr>
          <w:b/>
        </w:rPr>
        <w:t xml:space="preserve">An analyst conducts a test of homogeneity of variances in </w:t>
      </w:r>
      <w:r w:rsidR="0012689F" w:rsidRPr="004820A4">
        <w:rPr>
          <w:b/>
        </w:rPr>
        <w:t xml:space="preserve">analysis of variance </w:t>
      </w:r>
      <w:r w:rsidRPr="004820A4">
        <w:rPr>
          <w:b/>
        </w:rPr>
        <w:t xml:space="preserve">and finds that the Levene’s statistic = .911, </w:t>
      </w:r>
      <w:r w:rsidRPr="00EB3204">
        <w:rPr>
          <w:b/>
          <w:i/>
        </w:rPr>
        <w:t>p</w:t>
      </w:r>
      <w:r w:rsidRPr="004820A4">
        <w:rPr>
          <w:b/>
        </w:rPr>
        <w:t xml:space="preserve"> = .461 &gt; .05. What does the analyst conclude?</w:t>
      </w:r>
    </w:p>
    <w:p w14:paraId="6C0ECB8B" w14:textId="77777777" w:rsidR="00282474" w:rsidRDefault="00282474" w:rsidP="00113430">
      <w:pPr>
        <w:pStyle w:val="Default"/>
      </w:pPr>
    </w:p>
    <w:p w14:paraId="5ED4A9C5" w14:textId="5B5DF4DF" w:rsidR="00113430" w:rsidRPr="004820A4" w:rsidRDefault="00AD3E4E" w:rsidP="00113430">
      <w:pPr>
        <w:pStyle w:val="Default"/>
      </w:pPr>
      <w:r w:rsidRPr="004820A4">
        <w:t xml:space="preserve">Ans: </w:t>
      </w:r>
      <w:r w:rsidR="00113430" w:rsidRPr="004820A4">
        <w:t>See p. 230. An insignificant Levene’s test statistic means that variances are equal.</w:t>
      </w:r>
    </w:p>
    <w:p w14:paraId="1F81DCFC" w14:textId="77777777" w:rsidR="00AD3E4E" w:rsidRPr="004820A4" w:rsidRDefault="00AD3E4E" w:rsidP="00113430">
      <w:pPr>
        <w:pStyle w:val="Default"/>
      </w:pPr>
    </w:p>
    <w:p w14:paraId="54077109" w14:textId="7FC8DBAE" w:rsidR="00113430" w:rsidRPr="004820A4" w:rsidRDefault="00113430" w:rsidP="00113430">
      <w:pPr>
        <w:pStyle w:val="Default"/>
        <w:rPr>
          <w:b/>
        </w:rPr>
      </w:pPr>
      <w:r w:rsidRPr="004820A4">
        <w:rPr>
          <w:b/>
        </w:rPr>
        <w:t>7.</w:t>
      </w:r>
      <w:r w:rsidR="00AD3E4E" w:rsidRPr="004820A4">
        <w:rPr>
          <w:b/>
        </w:rPr>
        <w:t xml:space="preserve"> </w:t>
      </w:r>
      <w:r w:rsidRPr="004820A4">
        <w:rPr>
          <w:b/>
        </w:rPr>
        <w:t xml:space="preserve">Table W13.3 is a sample output two-way </w:t>
      </w:r>
      <w:r w:rsidR="00AD3E4E" w:rsidRPr="004820A4">
        <w:rPr>
          <w:b/>
        </w:rPr>
        <w:t xml:space="preserve">analysis of variance </w:t>
      </w:r>
      <w:r w:rsidRPr="004820A4">
        <w:rPr>
          <w:b/>
        </w:rPr>
        <w:t>table. Interpret the output.</w:t>
      </w:r>
    </w:p>
    <w:p w14:paraId="144A82D5" w14:textId="77777777" w:rsidR="00EB3204" w:rsidRDefault="00EB3204" w:rsidP="00113430">
      <w:pPr>
        <w:pStyle w:val="Default"/>
      </w:pPr>
    </w:p>
    <w:p w14:paraId="0E5F70A3" w14:textId="42B72D2F" w:rsidR="00113430" w:rsidRPr="004820A4" w:rsidRDefault="00AD3E4E" w:rsidP="00113430">
      <w:pPr>
        <w:pStyle w:val="Default"/>
      </w:pPr>
      <w:r w:rsidRPr="004820A4">
        <w:t xml:space="preserve">Ans: </w:t>
      </w:r>
      <w:r w:rsidR="00113430" w:rsidRPr="004820A4">
        <w:t>This shows a significant interaction term between VarA and VarB</w:t>
      </w:r>
      <w:r w:rsidRPr="004820A4">
        <w:t>.</w:t>
      </w:r>
    </w:p>
    <w:p w14:paraId="7E70E298" w14:textId="25E15663" w:rsidR="00113430" w:rsidRPr="004820A4" w:rsidRDefault="00646A93" w:rsidP="00113430">
      <w:pPr>
        <w:pStyle w:val="Default"/>
      </w:pPr>
      <w:r>
        <w:t>[</w:t>
      </w:r>
      <w:r w:rsidR="00113430" w:rsidRPr="00646A93">
        <w:t>Insert Table W13.3</w:t>
      </w:r>
      <w:r w:rsidR="0081464C">
        <w:t>—</w:t>
      </w:r>
      <w:r w:rsidR="00113430" w:rsidRPr="004820A4">
        <w:t>Two-</w:t>
      </w:r>
      <w:r w:rsidR="00A156A4">
        <w:t>W</w:t>
      </w:r>
      <w:r w:rsidR="00A156A4" w:rsidRPr="004820A4">
        <w:t xml:space="preserve">ay </w:t>
      </w:r>
      <w:r w:rsidR="00113430" w:rsidRPr="004820A4">
        <w:t>A</w:t>
      </w:r>
      <w:r w:rsidR="0081464C">
        <w:t xml:space="preserve">nalysis of </w:t>
      </w:r>
      <w:r w:rsidR="0081464C" w:rsidRPr="00A156A4">
        <w:t xml:space="preserve">Variance </w:t>
      </w:r>
      <w:r w:rsidR="00113430" w:rsidRPr="00A156A4">
        <w:t>T</w:t>
      </w:r>
      <w:r w:rsidR="00113430" w:rsidRPr="004820A4">
        <w:t>able NEW</w:t>
      </w:r>
      <w:r>
        <w:t>]</w:t>
      </w:r>
    </w:p>
    <w:tbl>
      <w:tblPr>
        <w:tblStyle w:val="TableGridLight1"/>
        <w:tblW w:w="0" w:type="auto"/>
        <w:tblLook w:val="04A0" w:firstRow="1" w:lastRow="0" w:firstColumn="1" w:lastColumn="0" w:noHBand="0" w:noVBand="1"/>
      </w:tblPr>
      <w:tblGrid>
        <w:gridCol w:w="1564"/>
        <w:gridCol w:w="1595"/>
        <w:gridCol w:w="1521"/>
        <w:gridCol w:w="1588"/>
        <w:gridCol w:w="1425"/>
        <w:gridCol w:w="1523"/>
      </w:tblGrid>
      <w:tr w:rsidR="00113430" w:rsidRPr="004820A4" w14:paraId="55919AE3" w14:textId="77777777" w:rsidTr="00EB3204">
        <w:tc>
          <w:tcPr>
            <w:tcW w:w="1647" w:type="dxa"/>
          </w:tcPr>
          <w:p w14:paraId="4BB1E910" w14:textId="77777777" w:rsidR="00113430" w:rsidRPr="00EB3204" w:rsidRDefault="00113430" w:rsidP="00967B7A">
            <w:pPr>
              <w:pStyle w:val="Default"/>
            </w:pPr>
            <w:r w:rsidRPr="00EB3204">
              <w:t>Source</w:t>
            </w:r>
          </w:p>
        </w:tc>
        <w:tc>
          <w:tcPr>
            <w:tcW w:w="1672" w:type="dxa"/>
          </w:tcPr>
          <w:p w14:paraId="0346F0CB" w14:textId="77777777" w:rsidR="00113430" w:rsidRPr="00EB3204" w:rsidRDefault="00113430" w:rsidP="00967B7A">
            <w:pPr>
              <w:pStyle w:val="Default"/>
            </w:pPr>
            <w:r w:rsidRPr="00EB3204">
              <w:t xml:space="preserve">Sum of </w:t>
            </w:r>
            <w:r w:rsidRPr="00EB3204">
              <w:lastRenderedPageBreak/>
              <w:t>Squares</w:t>
            </w:r>
          </w:p>
        </w:tc>
        <w:tc>
          <w:tcPr>
            <w:tcW w:w="1549" w:type="dxa"/>
          </w:tcPr>
          <w:p w14:paraId="53905763" w14:textId="77777777" w:rsidR="00113430" w:rsidRPr="00EB3204" w:rsidRDefault="00113430" w:rsidP="00967B7A">
            <w:pPr>
              <w:pStyle w:val="Default"/>
              <w:rPr>
                <w:i/>
              </w:rPr>
            </w:pPr>
            <w:r w:rsidRPr="00EB3204">
              <w:rPr>
                <w:i/>
              </w:rPr>
              <w:lastRenderedPageBreak/>
              <w:t>df</w:t>
            </w:r>
          </w:p>
        </w:tc>
        <w:tc>
          <w:tcPr>
            <w:tcW w:w="1664" w:type="dxa"/>
          </w:tcPr>
          <w:p w14:paraId="63756148" w14:textId="50BBD886" w:rsidR="00113430" w:rsidRPr="00EB3204" w:rsidRDefault="00113430">
            <w:pPr>
              <w:pStyle w:val="Default"/>
            </w:pPr>
            <w:r w:rsidRPr="00EB3204">
              <w:t xml:space="preserve">Means </w:t>
            </w:r>
            <w:r w:rsidR="00083A76" w:rsidRPr="00EB3204">
              <w:lastRenderedPageBreak/>
              <w:t>S</w:t>
            </w:r>
            <w:r w:rsidRPr="00EB3204">
              <w:t xml:space="preserve">quares </w:t>
            </w:r>
          </w:p>
        </w:tc>
        <w:tc>
          <w:tcPr>
            <w:tcW w:w="1508" w:type="dxa"/>
          </w:tcPr>
          <w:p w14:paraId="292202B7" w14:textId="77777777" w:rsidR="00113430" w:rsidRPr="00EB3204" w:rsidRDefault="00113430" w:rsidP="00967B7A">
            <w:pPr>
              <w:pStyle w:val="Default"/>
              <w:rPr>
                <w:i/>
              </w:rPr>
            </w:pPr>
            <w:r w:rsidRPr="00EB3204">
              <w:rPr>
                <w:i/>
              </w:rPr>
              <w:lastRenderedPageBreak/>
              <w:t>F</w:t>
            </w:r>
          </w:p>
        </w:tc>
        <w:tc>
          <w:tcPr>
            <w:tcW w:w="1536" w:type="dxa"/>
          </w:tcPr>
          <w:p w14:paraId="18CEEE1D" w14:textId="516E6E3C" w:rsidR="00113430" w:rsidRPr="00EB3204" w:rsidRDefault="00113430">
            <w:pPr>
              <w:pStyle w:val="Default"/>
            </w:pPr>
            <w:r w:rsidRPr="00EB3204">
              <w:t>Sig</w:t>
            </w:r>
            <w:r w:rsidR="00AD3E4E" w:rsidRPr="00EB3204">
              <w:t>nificance</w:t>
            </w:r>
          </w:p>
        </w:tc>
      </w:tr>
      <w:tr w:rsidR="00113430" w:rsidRPr="004820A4" w14:paraId="1AD30733" w14:textId="77777777" w:rsidTr="00EB3204">
        <w:tc>
          <w:tcPr>
            <w:tcW w:w="1647" w:type="dxa"/>
          </w:tcPr>
          <w:p w14:paraId="4DEFD3D3" w14:textId="77777777" w:rsidR="00113430" w:rsidRPr="004820A4" w:rsidRDefault="00113430" w:rsidP="00967B7A">
            <w:pPr>
              <w:pStyle w:val="Default"/>
            </w:pPr>
            <w:r w:rsidRPr="004820A4">
              <w:t xml:space="preserve"> Model</w:t>
            </w:r>
          </w:p>
        </w:tc>
        <w:tc>
          <w:tcPr>
            <w:tcW w:w="1672" w:type="dxa"/>
          </w:tcPr>
          <w:p w14:paraId="049E2BEF" w14:textId="77777777" w:rsidR="00113430" w:rsidRPr="004820A4" w:rsidRDefault="00113430" w:rsidP="00967B7A">
            <w:pPr>
              <w:pStyle w:val="Default"/>
            </w:pPr>
            <w:r w:rsidRPr="004820A4">
              <w:t>1642.8</w:t>
            </w:r>
          </w:p>
        </w:tc>
        <w:tc>
          <w:tcPr>
            <w:tcW w:w="1549" w:type="dxa"/>
          </w:tcPr>
          <w:p w14:paraId="430820FA" w14:textId="1487E0AC" w:rsidR="00113430" w:rsidRPr="004820A4" w:rsidRDefault="00113430" w:rsidP="00967B7A">
            <w:pPr>
              <w:pStyle w:val="Default"/>
            </w:pPr>
            <w:r w:rsidRPr="004820A4">
              <w:t>24</w:t>
            </w:r>
          </w:p>
        </w:tc>
        <w:tc>
          <w:tcPr>
            <w:tcW w:w="1664" w:type="dxa"/>
          </w:tcPr>
          <w:p w14:paraId="29E5F6A8" w14:textId="3BC2D70A" w:rsidR="00113430" w:rsidRPr="004820A4" w:rsidRDefault="00113430" w:rsidP="00967B7A">
            <w:pPr>
              <w:pStyle w:val="Default"/>
            </w:pPr>
            <w:r w:rsidRPr="004820A4">
              <w:t>68.44</w:t>
            </w:r>
          </w:p>
        </w:tc>
        <w:tc>
          <w:tcPr>
            <w:tcW w:w="1508" w:type="dxa"/>
          </w:tcPr>
          <w:p w14:paraId="76344AB8" w14:textId="77777777" w:rsidR="00113430" w:rsidRPr="004820A4" w:rsidRDefault="00113430" w:rsidP="00967B7A">
            <w:pPr>
              <w:pStyle w:val="Default"/>
            </w:pPr>
            <w:r w:rsidRPr="004820A4">
              <w:t>4.507</w:t>
            </w:r>
          </w:p>
        </w:tc>
        <w:tc>
          <w:tcPr>
            <w:tcW w:w="1536" w:type="dxa"/>
          </w:tcPr>
          <w:p w14:paraId="4F235DD1" w14:textId="77777777" w:rsidR="00113430" w:rsidRPr="004820A4" w:rsidRDefault="00113430" w:rsidP="00967B7A">
            <w:pPr>
              <w:pStyle w:val="Default"/>
            </w:pPr>
            <w:r w:rsidRPr="004820A4">
              <w:t>.000</w:t>
            </w:r>
          </w:p>
        </w:tc>
      </w:tr>
      <w:tr w:rsidR="00113430" w:rsidRPr="004820A4" w14:paraId="0DD6E892" w14:textId="77777777" w:rsidTr="00EB3204">
        <w:tc>
          <w:tcPr>
            <w:tcW w:w="1647" w:type="dxa"/>
          </w:tcPr>
          <w:p w14:paraId="2CC7F510" w14:textId="77777777" w:rsidR="00113430" w:rsidRPr="004820A4" w:rsidRDefault="00113430" w:rsidP="00967B7A">
            <w:pPr>
              <w:pStyle w:val="Default"/>
            </w:pPr>
            <w:r w:rsidRPr="004820A4">
              <w:t xml:space="preserve"> Var A</w:t>
            </w:r>
          </w:p>
        </w:tc>
        <w:tc>
          <w:tcPr>
            <w:tcW w:w="1672" w:type="dxa"/>
          </w:tcPr>
          <w:p w14:paraId="0E112FDF" w14:textId="77777777" w:rsidR="00113430" w:rsidRPr="004820A4" w:rsidRDefault="00113430" w:rsidP="00967B7A">
            <w:pPr>
              <w:pStyle w:val="Default"/>
            </w:pPr>
            <w:r w:rsidRPr="004820A4">
              <w:t>229.8</w:t>
            </w:r>
          </w:p>
        </w:tc>
        <w:tc>
          <w:tcPr>
            <w:tcW w:w="1549" w:type="dxa"/>
          </w:tcPr>
          <w:p w14:paraId="4466354F" w14:textId="3CC06915" w:rsidR="00113430" w:rsidRPr="004820A4" w:rsidRDefault="00113430" w:rsidP="00967B7A">
            <w:pPr>
              <w:pStyle w:val="Default"/>
            </w:pPr>
            <w:r w:rsidRPr="004820A4">
              <w:t>4</w:t>
            </w:r>
          </w:p>
        </w:tc>
        <w:tc>
          <w:tcPr>
            <w:tcW w:w="1664" w:type="dxa"/>
          </w:tcPr>
          <w:p w14:paraId="2017F37D" w14:textId="77777777" w:rsidR="00113430" w:rsidRPr="004820A4" w:rsidRDefault="00113430" w:rsidP="00967B7A">
            <w:pPr>
              <w:pStyle w:val="Default"/>
            </w:pPr>
            <w:r w:rsidRPr="004820A4">
              <w:t>57.45</w:t>
            </w:r>
          </w:p>
        </w:tc>
        <w:tc>
          <w:tcPr>
            <w:tcW w:w="1508" w:type="dxa"/>
          </w:tcPr>
          <w:p w14:paraId="51E4C971" w14:textId="77777777" w:rsidR="00113430" w:rsidRPr="004820A4" w:rsidRDefault="00113430" w:rsidP="00967B7A">
            <w:pPr>
              <w:pStyle w:val="Default"/>
            </w:pPr>
            <w:r w:rsidRPr="004820A4">
              <w:t>3.783</w:t>
            </w:r>
          </w:p>
        </w:tc>
        <w:tc>
          <w:tcPr>
            <w:tcW w:w="1536" w:type="dxa"/>
          </w:tcPr>
          <w:p w14:paraId="5110D562" w14:textId="77777777" w:rsidR="00113430" w:rsidRPr="004820A4" w:rsidRDefault="00113430" w:rsidP="00967B7A">
            <w:pPr>
              <w:pStyle w:val="Default"/>
            </w:pPr>
            <w:r w:rsidRPr="004820A4">
              <w:t>.007</w:t>
            </w:r>
          </w:p>
        </w:tc>
      </w:tr>
      <w:tr w:rsidR="00113430" w:rsidRPr="004820A4" w14:paraId="4BE26499" w14:textId="77777777" w:rsidTr="00EB3204">
        <w:tc>
          <w:tcPr>
            <w:tcW w:w="1647" w:type="dxa"/>
          </w:tcPr>
          <w:p w14:paraId="08A4E5F6" w14:textId="77777777" w:rsidR="00113430" w:rsidRPr="004820A4" w:rsidRDefault="00113430" w:rsidP="00967B7A">
            <w:pPr>
              <w:pStyle w:val="Default"/>
            </w:pPr>
            <w:r w:rsidRPr="004820A4">
              <w:t xml:space="preserve"> Var B</w:t>
            </w:r>
          </w:p>
        </w:tc>
        <w:tc>
          <w:tcPr>
            <w:tcW w:w="1672" w:type="dxa"/>
          </w:tcPr>
          <w:p w14:paraId="3916B555" w14:textId="77777777" w:rsidR="00113430" w:rsidRPr="004820A4" w:rsidRDefault="00113430" w:rsidP="00967B7A">
            <w:pPr>
              <w:pStyle w:val="Default"/>
            </w:pPr>
            <w:r w:rsidRPr="004820A4">
              <w:t>85.5</w:t>
            </w:r>
          </w:p>
        </w:tc>
        <w:tc>
          <w:tcPr>
            <w:tcW w:w="1549" w:type="dxa"/>
          </w:tcPr>
          <w:p w14:paraId="373742BD" w14:textId="3C8C2B49" w:rsidR="00113430" w:rsidRPr="004820A4" w:rsidRDefault="00113430" w:rsidP="00967B7A">
            <w:pPr>
              <w:pStyle w:val="Default"/>
            </w:pPr>
            <w:r w:rsidRPr="004820A4">
              <w:t>5</w:t>
            </w:r>
          </w:p>
        </w:tc>
        <w:tc>
          <w:tcPr>
            <w:tcW w:w="1664" w:type="dxa"/>
          </w:tcPr>
          <w:p w14:paraId="5E0823BA" w14:textId="77777777" w:rsidR="00113430" w:rsidRPr="004820A4" w:rsidRDefault="00113430" w:rsidP="00967B7A">
            <w:pPr>
              <w:pStyle w:val="Default"/>
            </w:pPr>
            <w:r w:rsidRPr="004820A4">
              <w:t>17.11</w:t>
            </w:r>
          </w:p>
        </w:tc>
        <w:tc>
          <w:tcPr>
            <w:tcW w:w="1508" w:type="dxa"/>
          </w:tcPr>
          <w:p w14:paraId="794F72F4" w14:textId="77777777" w:rsidR="00113430" w:rsidRPr="004820A4" w:rsidRDefault="00113430" w:rsidP="00967B7A">
            <w:pPr>
              <w:pStyle w:val="Default"/>
            </w:pPr>
            <w:r w:rsidRPr="004820A4">
              <w:t>1.127</w:t>
            </w:r>
          </w:p>
        </w:tc>
        <w:tc>
          <w:tcPr>
            <w:tcW w:w="1536" w:type="dxa"/>
          </w:tcPr>
          <w:p w14:paraId="77F9F96B" w14:textId="77777777" w:rsidR="00113430" w:rsidRPr="004820A4" w:rsidRDefault="00113430" w:rsidP="00967B7A">
            <w:pPr>
              <w:pStyle w:val="Default"/>
            </w:pPr>
            <w:r w:rsidRPr="004820A4">
              <w:t>.351</w:t>
            </w:r>
          </w:p>
        </w:tc>
      </w:tr>
      <w:tr w:rsidR="00113430" w:rsidRPr="004820A4" w14:paraId="57325822" w14:textId="77777777" w:rsidTr="00EB3204">
        <w:tc>
          <w:tcPr>
            <w:tcW w:w="1647" w:type="dxa"/>
          </w:tcPr>
          <w:p w14:paraId="473A1C9F" w14:textId="6865757F" w:rsidR="00113430" w:rsidRPr="004820A4" w:rsidRDefault="00113430" w:rsidP="008E0E70">
            <w:pPr>
              <w:pStyle w:val="Default"/>
            </w:pPr>
            <w:r w:rsidRPr="004820A4">
              <w:t xml:space="preserve"> Var A </w:t>
            </w:r>
            <w:r w:rsidR="00110F40" w:rsidRPr="004820A4">
              <w:t>×</w:t>
            </w:r>
            <w:r w:rsidRPr="004820A4">
              <w:t xml:space="preserve"> Var B </w:t>
            </w:r>
          </w:p>
        </w:tc>
        <w:tc>
          <w:tcPr>
            <w:tcW w:w="1672" w:type="dxa"/>
          </w:tcPr>
          <w:p w14:paraId="1B68CDD7" w14:textId="77777777" w:rsidR="00113430" w:rsidRPr="004820A4" w:rsidRDefault="00113430" w:rsidP="00967B7A">
            <w:pPr>
              <w:pStyle w:val="Default"/>
            </w:pPr>
            <w:r w:rsidRPr="004820A4">
              <w:t>409.5</w:t>
            </w:r>
          </w:p>
        </w:tc>
        <w:tc>
          <w:tcPr>
            <w:tcW w:w="1549" w:type="dxa"/>
          </w:tcPr>
          <w:p w14:paraId="1EAD6EEC" w14:textId="17596B25" w:rsidR="00113430" w:rsidRPr="004820A4" w:rsidRDefault="00113430" w:rsidP="00967B7A">
            <w:pPr>
              <w:pStyle w:val="Default"/>
            </w:pPr>
            <w:r w:rsidRPr="004820A4">
              <w:t>14</w:t>
            </w:r>
          </w:p>
        </w:tc>
        <w:tc>
          <w:tcPr>
            <w:tcW w:w="1664" w:type="dxa"/>
          </w:tcPr>
          <w:p w14:paraId="7E8527F3" w14:textId="77777777" w:rsidR="00113430" w:rsidRPr="004820A4" w:rsidRDefault="00113430" w:rsidP="00967B7A">
            <w:pPr>
              <w:pStyle w:val="Default"/>
            </w:pPr>
            <w:r w:rsidRPr="004820A4">
              <w:t>29.25</w:t>
            </w:r>
          </w:p>
        </w:tc>
        <w:tc>
          <w:tcPr>
            <w:tcW w:w="1508" w:type="dxa"/>
          </w:tcPr>
          <w:p w14:paraId="555A9BC6" w14:textId="77777777" w:rsidR="00113430" w:rsidRPr="004820A4" w:rsidRDefault="00113430" w:rsidP="00967B7A">
            <w:pPr>
              <w:pStyle w:val="Default"/>
            </w:pPr>
            <w:r w:rsidRPr="004820A4">
              <w:t>1.926</w:t>
            </w:r>
          </w:p>
        </w:tc>
        <w:tc>
          <w:tcPr>
            <w:tcW w:w="1536" w:type="dxa"/>
          </w:tcPr>
          <w:p w14:paraId="1016D692" w14:textId="77777777" w:rsidR="00113430" w:rsidRPr="004820A4" w:rsidRDefault="00113430" w:rsidP="00967B7A">
            <w:pPr>
              <w:pStyle w:val="Default"/>
            </w:pPr>
            <w:r w:rsidRPr="004820A4">
              <w:t>.032</w:t>
            </w:r>
          </w:p>
        </w:tc>
      </w:tr>
      <w:tr w:rsidR="00113430" w:rsidRPr="004820A4" w14:paraId="6C223756" w14:textId="77777777" w:rsidTr="00EB3204">
        <w:tc>
          <w:tcPr>
            <w:tcW w:w="1647" w:type="dxa"/>
          </w:tcPr>
          <w:p w14:paraId="416BF9ED" w14:textId="77777777" w:rsidR="00113430" w:rsidRPr="004820A4" w:rsidRDefault="00113430" w:rsidP="00967B7A">
            <w:pPr>
              <w:pStyle w:val="Default"/>
            </w:pPr>
            <w:r w:rsidRPr="004820A4">
              <w:t xml:space="preserve"> Error</w:t>
            </w:r>
          </w:p>
        </w:tc>
        <w:tc>
          <w:tcPr>
            <w:tcW w:w="1672" w:type="dxa"/>
          </w:tcPr>
          <w:p w14:paraId="665FD050" w14:textId="77777777" w:rsidR="00113430" w:rsidRPr="004820A4" w:rsidRDefault="00113430" w:rsidP="00967B7A">
            <w:pPr>
              <w:pStyle w:val="Default"/>
            </w:pPr>
            <w:r w:rsidRPr="004820A4">
              <w:t>1488.2</w:t>
            </w:r>
          </w:p>
        </w:tc>
        <w:tc>
          <w:tcPr>
            <w:tcW w:w="1549" w:type="dxa"/>
          </w:tcPr>
          <w:p w14:paraId="04C77764" w14:textId="77777777" w:rsidR="00113430" w:rsidRPr="004820A4" w:rsidRDefault="00113430" w:rsidP="00967B7A">
            <w:pPr>
              <w:pStyle w:val="Default"/>
            </w:pPr>
            <w:r w:rsidRPr="004820A4">
              <w:tab/>
              <w:t>98</w:t>
            </w:r>
          </w:p>
        </w:tc>
        <w:tc>
          <w:tcPr>
            <w:tcW w:w="1664" w:type="dxa"/>
          </w:tcPr>
          <w:p w14:paraId="733BE123" w14:textId="77777777" w:rsidR="00113430" w:rsidRPr="004820A4" w:rsidRDefault="00113430" w:rsidP="00967B7A">
            <w:pPr>
              <w:pStyle w:val="Default"/>
            </w:pPr>
            <w:r w:rsidRPr="004820A4">
              <w:t>15.19</w:t>
            </w:r>
          </w:p>
        </w:tc>
        <w:tc>
          <w:tcPr>
            <w:tcW w:w="1508" w:type="dxa"/>
          </w:tcPr>
          <w:p w14:paraId="5B38E331" w14:textId="77777777" w:rsidR="00113430" w:rsidRPr="004820A4" w:rsidRDefault="00113430" w:rsidP="00967B7A">
            <w:pPr>
              <w:pStyle w:val="Default"/>
            </w:pPr>
          </w:p>
        </w:tc>
        <w:tc>
          <w:tcPr>
            <w:tcW w:w="1536" w:type="dxa"/>
          </w:tcPr>
          <w:p w14:paraId="3070A2CC" w14:textId="77777777" w:rsidR="00113430" w:rsidRPr="004820A4" w:rsidRDefault="00113430" w:rsidP="00967B7A">
            <w:pPr>
              <w:pStyle w:val="Default"/>
            </w:pPr>
          </w:p>
        </w:tc>
      </w:tr>
      <w:tr w:rsidR="00113430" w:rsidRPr="004820A4" w14:paraId="563899D0" w14:textId="77777777" w:rsidTr="00EB3204">
        <w:tc>
          <w:tcPr>
            <w:tcW w:w="1647" w:type="dxa"/>
          </w:tcPr>
          <w:p w14:paraId="77B1C62A" w14:textId="77777777" w:rsidR="00113430" w:rsidRPr="004820A4" w:rsidRDefault="00113430" w:rsidP="00967B7A">
            <w:pPr>
              <w:pStyle w:val="Default"/>
            </w:pPr>
            <w:r w:rsidRPr="004820A4">
              <w:t xml:space="preserve"> Total</w:t>
            </w:r>
          </w:p>
        </w:tc>
        <w:tc>
          <w:tcPr>
            <w:tcW w:w="1672" w:type="dxa"/>
          </w:tcPr>
          <w:p w14:paraId="7A0C370F" w14:textId="77777777" w:rsidR="00113430" w:rsidRPr="004820A4" w:rsidRDefault="00113430" w:rsidP="00967B7A">
            <w:pPr>
              <w:pStyle w:val="Default"/>
            </w:pPr>
            <w:r w:rsidRPr="004820A4">
              <w:t>3130.9</w:t>
            </w:r>
          </w:p>
        </w:tc>
        <w:tc>
          <w:tcPr>
            <w:tcW w:w="1549" w:type="dxa"/>
          </w:tcPr>
          <w:p w14:paraId="41A939C1" w14:textId="77777777" w:rsidR="00113430" w:rsidRPr="004820A4" w:rsidRDefault="00113430" w:rsidP="00967B7A">
            <w:pPr>
              <w:pStyle w:val="Default"/>
            </w:pPr>
            <w:r w:rsidRPr="004820A4">
              <w:tab/>
              <w:t>122</w:t>
            </w:r>
          </w:p>
        </w:tc>
        <w:tc>
          <w:tcPr>
            <w:tcW w:w="1664" w:type="dxa"/>
          </w:tcPr>
          <w:p w14:paraId="14196BF8" w14:textId="77777777" w:rsidR="00113430" w:rsidRPr="004820A4" w:rsidRDefault="00113430" w:rsidP="00967B7A">
            <w:pPr>
              <w:pStyle w:val="Default"/>
            </w:pPr>
          </w:p>
        </w:tc>
        <w:tc>
          <w:tcPr>
            <w:tcW w:w="1508" w:type="dxa"/>
          </w:tcPr>
          <w:p w14:paraId="2E4FCE2E" w14:textId="77777777" w:rsidR="00113430" w:rsidRPr="004820A4" w:rsidRDefault="00113430" w:rsidP="00967B7A">
            <w:pPr>
              <w:pStyle w:val="Default"/>
            </w:pPr>
          </w:p>
        </w:tc>
        <w:tc>
          <w:tcPr>
            <w:tcW w:w="1536" w:type="dxa"/>
          </w:tcPr>
          <w:p w14:paraId="46A58052" w14:textId="77777777" w:rsidR="00113430" w:rsidRPr="004820A4" w:rsidRDefault="00113430" w:rsidP="00967B7A">
            <w:pPr>
              <w:pStyle w:val="Default"/>
            </w:pPr>
          </w:p>
        </w:tc>
      </w:tr>
    </w:tbl>
    <w:p w14:paraId="2531B39C" w14:textId="77777777" w:rsidR="00113430" w:rsidRPr="004820A4" w:rsidRDefault="00113430" w:rsidP="00113430">
      <w:pPr>
        <w:pStyle w:val="Default"/>
        <w:rPr>
          <w:b/>
        </w:rPr>
      </w:pPr>
    </w:p>
    <w:p w14:paraId="7EC42B2E" w14:textId="53CBA095" w:rsidR="00113430" w:rsidRPr="004820A4" w:rsidRDefault="00110F40" w:rsidP="00113430">
      <w:pPr>
        <w:pStyle w:val="Default"/>
        <w:rPr>
          <w:b/>
          <w:sz w:val="36"/>
          <w:szCs w:val="36"/>
        </w:rPr>
      </w:pPr>
      <w:r w:rsidRPr="004820A4">
        <w:rPr>
          <w:b/>
          <w:sz w:val="36"/>
          <w:szCs w:val="36"/>
        </w:rPr>
        <w:t>Data</w:t>
      </w:r>
      <w:r w:rsidR="00113430" w:rsidRPr="004820A4">
        <w:rPr>
          <w:b/>
          <w:sz w:val="36"/>
          <w:szCs w:val="36"/>
        </w:rPr>
        <w:t>-</w:t>
      </w:r>
      <w:r w:rsidRPr="004820A4">
        <w:rPr>
          <w:b/>
          <w:sz w:val="36"/>
          <w:szCs w:val="36"/>
        </w:rPr>
        <w:t>Based Exercises</w:t>
      </w:r>
    </w:p>
    <w:p w14:paraId="46B976CD" w14:textId="77777777" w:rsidR="00113430" w:rsidRPr="004820A4" w:rsidRDefault="00113430" w:rsidP="00113430">
      <w:pPr>
        <w:pStyle w:val="Default"/>
      </w:pPr>
    </w:p>
    <w:p w14:paraId="540F7050" w14:textId="1B41EB40" w:rsidR="00113430" w:rsidRPr="004820A4" w:rsidRDefault="00113430" w:rsidP="00113430">
      <w:pPr>
        <w:pStyle w:val="Default"/>
        <w:rPr>
          <w:b/>
        </w:rPr>
      </w:pPr>
      <w:r w:rsidRPr="004820A4">
        <w:rPr>
          <w:b/>
        </w:rPr>
        <w:t xml:space="preserve">1. </w:t>
      </w:r>
      <w:r w:rsidR="003E0CDE">
        <w:rPr>
          <w:b/>
        </w:rPr>
        <w:t>Analysis of variance (</w:t>
      </w:r>
      <w:r w:rsidRPr="00134F05">
        <w:rPr>
          <w:b/>
        </w:rPr>
        <w:t>ANOVA</w:t>
      </w:r>
      <w:r w:rsidR="003E0CDE" w:rsidRPr="00357641">
        <w:rPr>
          <w:b/>
        </w:rPr>
        <w:t>)</w:t>
      </w:r>
      <w:r w:rsidRPr="00134F05">
        <w:rPr>
          <w:b/>
        </w:rPr>
        <w:t xml:space="preserve"> is a useful</w:t>
      </w:r>
      <w:r w:rsidRPr="004820A4">
        <w:rPr>
          <w:b/>
        </w:rPr>
        <w:t xml:space="preserve"> tool in performance comparisons. A nonprofit foundation funds program to reduce accidents among school-aged children. The employees in the program conduct regular education workshops for students and teachers. The daily number of accidents per 1,000 students is used to assess the performance of the program in reducing accidents among students. The program is operated in </w:t>
      </w:r>
      <w:r w:rsidR="003E0CDE">
        <w:rPr>
          <w:b/>
        </w:rPr>
        <w:t>S</w:t>
      </w:r>
      <w:r w:rsidR="003E0CDE" w:rsidRPr="004820A4">
        <w:rPr>
          <w:b/>
        </w:rPr>
        <w:t xml:space="preserve">chool </w:t>
      </w:r>
      <w:r w:rsidRPr="004820A4">
        <w:rPr>
          <w:b/>
        </w:rPr>
        <w:t xml:space="preserve">A, which collected the following data on 10 randomly selected days: 3.82, 1.01, 5.96, 8.99, 8.85, 5.54, 0.14, 4.07, 7.65, and 1.39. You are a performance analyst whose job it is to assess the performance of this program in </w:t>
      </w:r>
      <w:r w:rsidR="00077B37" w:rsidRPr="00134F05">
        <w:rPr>
          <w:b/>
        </w:rPr>
        <w:t>S</w:t>
      </w:r>
      <w:r w:rsidRPr="00134F05">
        <w:rPr>
          <w:b/>
        </w:rPr>
        <w:t>chool A</w:t>
      </w:r>
      <w:r w:rsidRPr="006B36C2">
        <w:rPr>
          <w:b/>
        </w:rPr>
        <w:t>. To</w:t>
      </w:r>
      <w:r w:rsidRPr="004820A4">
        <w:rPr>
          <w:b/>
        </w:rPr>
        <w:t xml:space="preserve"> conduct your evaluation, you collect data from two schools (</w:t>
      </w:r>
      <w:r w:rsidR="00077B37">
        <w:rPr>
          <w:b/>
        </w:rPr>
        <w:t>S</w:t>
      </w:r>
      <w:r w:rsidRPr="004820A4">
        <w:rPr>
          <w:b/>
        </w:rPr>
        <w:t xml:space="preserve">chool B and </w:t>
      </w:r>
      <w:r w:rsidR="00077B37">
        <w:rPr>
          <w:b/>
        </w:rPr>
        <w:t>S</w:t>
      </w:r>
      <w:r w:rsidRPr="004820A4">
        <w:rPr>
          <w:b/>
        </w:rPr>
        <w:t>chool C) that do not have these programs (</w:t>
      </w:r>
      <w:r w:rsidR="0087410C">
        <w:rPr>
          <w:b/>
        </w:rPr>
        <w:t>i.e.</w:t>
      </w:r>
      <w:r w:rsidRPr="004820A4">
        <w:rPr>
          <w:b/>
        </w:rPr>
        <w:t xml:space="preserve">, the control groups). The following data are for </w:t>
      </w:r>
      <w:r w:rsidR="003E0CDE">
        <w:rPr>
          <w:b/>
        </w:rPr>
        <w:t>S</w:t>
      </w:r>
      <w:r w:rsidR="003E0CDE" w:rsidRPr="004820A4">
        <w:rPr>
          <w:b/>
        </w:rPr>
        <w:t xml:space="preserve">chool </w:t>
      </w:r>
      <w:r w:rsidRPr="004820A4">
        <w:rPr>
          <w:b/>
        </w:rPr>
        <w:t xml:space="preserve">B: 6.58, 0.59, 7.00, 7.17, 7.83, 8.68, 1.17, 5.50, 6.84, and 4.09. For </w:t>
      </w:r>
      <w:r w:rsidR="00981BEF">
        <w:rPr>
          <w:b/>
        </w:rPr>
        <w:t>S</w:t>
      </w:r>
      <w:r w:rsidRPr="004820A4">
        <w:rPr>
          <w:b/>
        </w:rPr>
        <w:t xml:space="preserve">chool C the data are as follows: 9.47, 4.86, 8.65, 5.54, 6.45, 2.71, 8.63, 9.30, 7.37, and 7.09. Assume normal distributions of the data in each group and determine whether the program in </w:t>
      </w:r>
      <w:r w:rsidR="00981BEF">
        <w:rPr>
          <w:b/>
        </w:rPr>
        <w:t>S</w:t>
      </w:r>
      <w:r w:rsidRPr="004820A4">
        <w:rPr>
          <w:b/>
        </w:rPr>
        <w:t>chool A has a lower number of  accidents.</w:t>
      </w:r>
    </w:p>
    <w:p w14:paraId="3C3E33C1" w14:textId="77777777" w:rsidR="00EB3204" w:rsidRDefault="00EB3204" w:rsidP="00113430">
      <w:pPr>
        <w:pStyle w:val="Default"/>
      </w:pPr>
    </w:p>
    <w:p w14:paraId="178ECBB0" w14:textId="67FB81C3" w:rsidR="00113430" w:rsidRPr="004820A4" w:rsidRDefault="00110F40" w:rsidP="00113430">
      <w:pPr>
        <w:pStyle w:val="Default"/>
      </w:pPr>
      <w:r w:rsidRPr="004820A4">
        <w:t xml:space="preserve">Ans: </w:t>
      </w:r>
      <w:r w:rsidR="00113430" w:rsidRPr="004820A4">
        <w:t>One-way</w:t>
      </w:r>
      <w:r w:rsidR="00113430" w:rsidRPr="00134F05">
        <w:t xml:space="preserve"> ANOVA tests for</w:t>
      </w:r>
      <w:r w:rsidR="00113430" w:rsidRPr="004820A4">
        <w:t xml:space="preserve"> the difference of average accidents in all three schools, the </w:t>
      </w:r>
      <w:r w:rsidR="004F46BD" w:rsidRPr="004820A4">
        <w:rPr>
          <w:i/>
        </w:rPr>
        <w:t>p</w:t>
      </w:r>
      <w:r w:rsidR="00113430" w:rsidRPr="004820A4">
        <w:t xml:space="preserve">-value of the </w:t>
      </w:r>
      <w:r w:rsidR="00113430" w:rsidRPr="004820A4">
        <w:rPr>
          <w:i/>
        </w:rPr>
        <w:t>F</w:t>
      </w:r>
      <w:r w:rsidR="00113430" w:rsidRPr="004820A4">
        <w:t xml:space="preserve"> test is .1935. At the significance level .05, because </w:t>
      </w:r>
      <w:r w:rsidR="004F46BD" w:rsidRPr="004820A4">
        <w:rPr>
          <w:i/>
        </w:rPr>
        <w:t>p</w:t>
      </w:r>
      <w:r w:rsidR="004F46BD" w:rsidRPr="004820A4">
        <w:t xml:space="preserve"> </w:t>
      </w:r>
      <w:r w:rsidR="00113430" w:rsidRPr="004820A4">
        <w:t>&gt; .05, we fail to reject the null hypothesis and we conclude that there is no sufficient evidence to indicate that at least one school’s accident average is different, which suggests that the program does not affect the accident level.</w:t>
      </w:r>
    </w:p>
    <w:p w14:paraId="5C28ED3C" w14:textId="77777777" w:rsidR="00113430" w:rsidRPr="004820A4" w:rsidRDefault="00113430" w:rsidP="00113430">
      <w:pPr>
        <w:pStyle w:val="Default"/>
      </w:pPr>
    </w:p>
    <w:p w14:paraId="29220FE2" w14:textId="22B8DBA9" w:rsidR="00113430" w:rsidRPr="004820A4" w:rsidRDefault="00113430" w:rsidP="00113430">
      <w:pPr>
        <w:pStyle w:val="Default"/>
        <w:rPr>
          <w:b/>
          <w:bCs/>
        </w:rPr>
      </w:pPr>
      <w:r w:rsidRPr="004820A4">
        <w:t>2</w:t>
      </w:r>
      <w:r w:rsidRPr="004820A4">
        <w:rPr>
          <w:b/>
          <w:bCs/>
        </w:rPr>
        <w:t>. Use the Public Perceptions data</w:t>
      </w:r>
      <w:r w:rsidR="004F46BD" w:rsidRPr="004820A4">
        <w:rPr>
          <w:b/>
          <w:bCs/>
        </w:rPr>
        <w:t xml:space="preserve"> </w:t>
      </w:r>
      <w:r w:rsidRPr="004820A4">
        <w:rPr>
          <w:b/>
          <w:bCs/>
        </w:rPr>
        <w:t xml:space="preserve">set. An analyst wants to know whether the index variable of customer service varies across race. Recode the variable </w:t>
      </w:r>
      <w:r w:rsidR="004F46BD" w:rsidRPr="004820A4">
        <w:rPr>
          <w:b/>
          <w:bCs/>
        </w:rPr>
        <w:t xml:space="preserve">ethnic </w:t>
      </w:r>
      <w:r w:rsidRPr="004820A4">
        <w:rPr>
          <w:b/>
          <w:bCs/>
        </w:rPr>
        <w:t xml:space="preserve">to distinguish among </w:t>
      </w:r>
      <w:r w:rsidR="004F46BD" w:rsidRPr="004820A4">
        <w:rPr>
          <w:b/>
          <w:bCs/>
        </w:rPr>
        <w:t>Whites</w:t>
      </w:r>
      <w:r w:rsidRPr="004820A4">
        <w:rPr>
          <w:b/>
          <w:bCs/>
        </w:rPr>
        <w:t xml:space="preserve">, </w:t>
      </w:r>
      <w:r w:rsidR="004F46BD" w:rsidRPr="004820A4">
        <w:rPr>
          <w:b/>
          <w:bCs/>
        </w:rPr>
        <w:t>Blacks</w:t>
      </w:r>
      <w:r w:rsidRPr="004820A4">
        <w:rPr>
          <w:b/>
          <w:bCs/>
        </w:rPr>
        <w:t xml:space="preserve">, other races, and Hispanics, and then calculate the means for each of these groups. Then use </w:t>
      </w:r>
      <w:r w:rsidR="004F46BD" w:rsidRPr="00134F05">
        <w:rPr>
          <w:b/>
          <w:bCs/>
        </w:rPr>
        <w:t>analysis of va</w:t>
      </w:r>
      <w:r w:rsidR="004F46BD" w:rsidRPr="004820A4">
        <w:rPr>
          <w:b/>
          <w:bCs/>
        </w:rPr>
        <w:t>riance</w:t>
      </w:r>
      <w:r w:rsidR="003E0CDE">
        <w:rPr>
          <w:b/>
          <w:bCs/>
        </w:rPr>
        <w:t xml:space="preserve"> (ANOVA)</w:t>
      </w:r>
      <w:r w:rsidR="004F46BD" w:rsidRPr="004820A4">
        <w:rPr>
          <w:b/>
          <w:bCs/>
        </w:rPr>
        <w:t xml:space="preserve"> </w:t>
      </w:r>
      <w:r w:rsidRPr="004820A4">
        <w:rPr>
          <w:b/>
          <w:bCs/>
        </w:rPr>
        <w:t xml:space="preserve">to determine whether any of these differences are statistically significant. </w:t>
      </w:r>
    </w:p>
    <w:p w14:paraId="0EA3916B" w14:textId="77777777" w:rsidR="00282474" w:rsidRDefault="00282474" w:rsidP="00113430">
      <w:pPr>
        <w:pStyle w:val="Default"/>
      </w:pPr>
    </w:p>
    <w:p w14:paraId="09725044" w14:textId="4564534B" w:rsidR="00113430" w:rsidRPr="004820A4" w:rsidRDefault="004F46BD" w:rsidP="00113430">
      <w:pPr>
        <w:pStyle w:val="Default"/>
      </w:pPr>
      <w:r w:rsidRPr="004820A4">
        <w:t xml:space="preserve">Ans: </w:t>
      </w:r>
      <w:r w:rsidR="00113430" w:rsidRPr="004820A4">
        <w:t xml:space="preserve">Don’t forget to run this example on the subset of data (if contact = 1) and to recode the Ethnic variable! This question requires </w:t>
      </w:r>
      <w:r w:rsidR="00113430" w:rsidRPr="00AC4691">
        <w:t xml:space="preserve">ANOVA, because </w:t>
      </w:r>
      <w:r w:rsidR="00113430" w:rsidRPr="004820A4">
        <w:t xml:space="preserve">the grouping has four (nominal) variables. The test of homogeneity is insignificant (Levene’s test = .616, </w:t>
      </w:r>
      <w:r w:rsidR="00113430" w:rsidRPr="00666454">
        <w:rPr>
          <w:i/>
        </w:rPr>
        <w:t>p</w:t>
      </w:r>
      <w:r w:rsidR="00113430" w:rsidRPr="004820A4">
        <w:t xml:space="preserve"> = .605), and the equality of variances is confirmed by analysis of the boxplots. The global </w:t>
      </w:r>
      <w:r w:rsidR="00113430" w:rsidRPr="00666454">
        <w:rPr>
          <w:i/>
        </w:rPr>
        <w:t>F</w:t>
      </w:r>
      <w:r w:rsidR="00113430" w:rsidRPr="004820A4">
        <w:t>-test is .280 (</w:t>
      </w:r>
      <w:r w:rsidR="00113430" w:rsidRPr="00666454">
        <w:rPr>
          <w:i/>
        </w:rPr>
        <w:t>p</w:t>
      </w:r>
      <w:r w:rsidR="00113430" w:rsidRPr="004820A4">
        <w:t xml:space="preserve"> = .840), and the Scheffe test confirms that there are no differences in the level of customer satisfaction among citizens of different races who have had contact with county employees. </w:t>
      </w:r>
    </w:p>
    <w:p w14:paraId="017DEB57" w14:textId="77777777" w:rsidR="00113430" w:rsidRPr="004820A4" w:rsidRDefault="00113430" w:rsidP="00113430">
      <w:pPr>
        <w:pStyle w:val="Default"/>
        <w:rPr>
          <w:b/>
          <w:bCs/>
        </w:rPr>
      </w:pPr>
    </w:p>
    <w:p w14:paraId="56BA29A4" w14:textId="7AAFE7B0" w:rsidR="00113430" w:rsidRPr="004820A4" w:rsidRDefault="00113430" w:rsidP="00113430">
      <w:pPr>
        <w:pStyle w:val="Default"/>
        <w:rPr>
          <w:b/>
          <w:bCs/>
        </w:rPr>
      </w:pPr>
      <w:r w:rsidRPr="004820A4">
        <w:rPr>
          <w:b/>
          <w:bCs/>
        </w:rPr>
        <w:lastRenderedPageBreak/>
        <w:t>3. Use the Public Perceptions data</w:t>
      </w:r>
      <w:r w:rsidR="004F46BD" w:rsidRPr="004820A4">
        <w:rPr>
          <w:b/>
          <w:bCs/>
        </w:rPr>
        <w:t xml:space="preserve"> </w:t>
      </w:r>
      <w:r w:rsidRPr="004820A4">
        <w:rPr>
          <w:b/>
          <w:bCs/>
        </w:rPr>
        <w:t xml:space="preserve">set. An analyst wants to know whether incomes vary by </w:t>
      </w:r>
      <w:r w:rsidR="003E0CDE" w:rsidRPr="004820A4">
        <w:rPr>
          <w:b/>
          <w:bCs/>
        </w:rPr>
        <w:t>age</w:t>
      </w:r>
      <w:r w:rsidR="003E0CDE">
        <w:rPr>
          <w:b/>
          <w:bCs/>
        </w:rPr>
        <w:t>-</w:t>
      </w:r>
      <w:r w:rsidRPr="004820A4">
        <w:rPr>
          <w:b/>
          <w:bCs/>
        </w:rPr>
        <w:t xml:space="preserve">groups. Treat the income variable as a continuous variable and treat the age variable as an ordinal-grouping variable. Calculate the means for each of these groups and then use </w:t>
      </w:r>
      <w:r w:rsidR="004F46BD" w:rsidRPr="00134F05">
        <w:rPr>
          <w:b/>
          <w:bCs/>
        </w:rPr>
        <w:t>analysis of varia</w:t>
      </w:r>
      <w:r w:rsidR="004F46BD" w:rsidRPr="006B36C2">
        <w:rPr>
          <w:b/>
          <w:bCs/>
        </w:rPr>
        <w:t>n</w:t>
      </w:r>
      <w:r w:rsidR="004F46BD" w:rsidRPr="004820A4">
        <w:rPr>
          <w:b/>
          <w:bCs/>
        </w:rPr>
        <w:t xml:space="preserve">ce </w:t>
      </w:r>
      <w:r w:rsidRPr="004820A4">
        <w:rPr>
          <w:b/>
          <w:bCs/>
        </w:rPr>
        <w:t xml:space="preserve">to determine whether any of these differences are statistically significant. For which </w:t>
      </w:r>
      <w:r w:rsidR="003E0CDE" w:rsidRPr="004820A4">
        <w:rPr>
          <w:b/>
          <w:bCs/>
        </w:rPr>
        <w:t>age</w:t>
      </w:r>
      <w:r w:rsidR="003E0CDE">
        <w:rPr>
          <w:b/>
          <w:bCs/>
        </w:rPr>
        <w:t>-</w:t>
      </w:r>
      <w:r w:rsidRPr="004820A4">
        <w:rPr>
          <w:b/>
          <w:bCs/>
        </w:rPr>
        <w:t>groups is the relationship linear?</w:t>
      </w:r>
    </w:p>
    <w:p w14:paraId="59E475C2" w14:textId="77777777" w:rsidR="00666454" w:rsidRDefault="00666454" w:rsidP="00113430">
      <w:pPr>
        <w:pStyle w:val="Default"/>
      </w:pPr>
    </w:p>
    <w:p w14:paraId="2924040A" w14:textId="2C867A94" w:rsidR="00113430" w:rsidRPr="004820A4" w:rsidRDefault="004F46BD" w:rsidP="00113430">
      <w:pPr>
        <w:pStyle w:val="Default"/>
      </w:pPr>
      <w:r w:rsidRPr="004820A4">
        <w:t xml:space="preserve">Ans: </w:t>
      </w:r>
      <w:r w:rsidR="00113430" w:rsidRPr="004820A4">
        <w:t xml:space="preserve">The test of homogeneity is significant (Levene’s test = 5.602, </w:t>
      </w:r>
      <w:r w:rsidR="00113430" w:rsidRPr="00666454">
        <w:rPr>
          <w:i/>
        </w:rPr>
        <w:t>p</w:t>
      </w:r>
      <w:r w:rsidR="00113430" w:rsidRPr="004820A4">
        <w:t xml:space="preserve"> = .000), and the inequality of variances is confirmed by visual analysis of the boxplots: respondents between ages 18 and 24 have markedly lower and different distribution of their incomes. The boxplots also show that mean incomes have a curvilinear pattern: they are lowest for 18–24 years old, and for respondents over 65. When only respondents between ages 24 and 75 are considered, the boxplots suggest no major departures from equal variances (Levene’s test = 0.790, </w:t>
      </w:r>
      <w:r w:rsidR="00113430" w:rsidRPr="00666454">
        <w:rPr>
          <w:i/>
        </w:rPr>
        <w:t>p</w:t>
      </w:r>
      <w:r w:rsidR="00113430" w:rsidRPr="004820A4">
        <w:t xml:space="preserve"> &gt; .05). The global </w:t>
      </w:r>
      <w:r w:rsidR="00113430" w:rsidRPr="00666454">
        <w:rPr>
          <w:i/>
        </w:rPr>
        <w:t>F</w:t>
      </w:r>
      <w:r w:rsidR="00113430" w:rsidRPr="004820A4">
        <w:t>-test is then 6.139 (</w:t>
      </w:r>
      <w:r w:rsidR="00113430" w:rsidRPr="00666454">
        <w:rPr>
          <w:i/>
        </w:rPr>
        <w:t>p</w:t>
      </w:r>
      <w:r w:rsidR="00113430" w:rsidRPr="004820A4">
        <w:t xml:space="preserve"> = .000); the difference is that respondents older than 65 have lower incomes than others. There are no statistically significant differences in the incomes of these other groups. The test of linearity shows that the decrease is linear, though visual inspection shows that the income drop occurs only for the 66–75 a</w:t>
      </w:r>
      <w:r w:rsidR="00113430" w:rsidRPr="00134F05">
        <w:t>ge</w:t>
      </w:r>
      <w:r w:rsidR="00AE3BB1" w:rsidRPr="00134F05">
        <w:t>-</w:t>
      </w:r>
      <w:r w:rsidR="00113430" w:rsidRPr="00134F05">
        <w:t>g</w:t>
      </w:r>
      <w:r w:rsidR="00113430" w:rsidRPr="006B36C2">
        <w:t xml:space="preserve">roup. </w:t>
      </w:r>
    </w:p>
    <w:p w14:paraId="65BBB0EC" w14:textId="77777777" w:rsidR="00113430" w:rsidRPr="004820A4" w:rsidRDefault="00113430" w:rsidP="00113430">
      <w:pPr>
        <w:pStyle w:val="Default"/>
      </w:pPr>
      <w:r w:rsidRPr="004820A4">
        <w:t xml:space="preserve">You can extend this example by considering the relationship between education and income. Although the test of homogeneity is significant (Levene’s test = 6.468, </w:t>
      </w:r>
      <w:r w:rsidRPr="00666454">
        <w:rPr>
          <w:i/>
        </w:rPr>
        <w:t>p</w:t>
      </w:r>
      <w:r w:rsidRPr="004820A4">
        <w:t xml:space="preserve"> = .000), visual analysis of the boxplots does not suggest marked differences. The global </w:t>
      </w:r>
      <w:r w:rsidRPr="00666454">
        <w:rPr>
          <w:i/>
        </w:rPr>
        <w:t>F</w:t>
      </w:r>
      <w:r w:rsidRPr="004820A4">
        <w:t>-test is significant (</w:t>
      </w:r>
      <w:r w:rsidRPr="00666454">
        <w:rPr>
          <w:i/>
        </w:rPr>
        <w:t>F</w:t>
      </w:r>
      <w:r w:rsidRPr="004820A4">
        <w:t xml:space="preserve"> = 47.91, </w:t>
      </w:r>
      <w:r w:rsidRPr="00666454">
        <w:rPr>
          <w:i/>
        </w:rPr>
        <w:t>p</w:t>
      </w:r>
      <w:r w:rsidRPr="004820A4">
        <w:t xml:space="preserve"> = .000). Mean incomes increase for each level of education, and the increase is linear (</w:t>
      </w:r>
      <w:r w:rsidRPr="00666454">
        <w:rPr>
          <w:i/>
        </w:rPr>
        <w:t>F</w:t>
      </w:r>
      <w:r w:rsidRPr="004820A4">
        <w:t xml:space="preserve"> = 67.34, </w:t>
      </w:r>
      <w:r w:rsidRPr="00666454">
        <w:rPr>
          <w:i/>
        </w:rPr>
        <w:t>p</w:t>
      </w:r>
      <w:r w:rsidRPr="004820A4">
        <w:t xml:space="preserve"> = .000). </w:t>
      </w:r>
    </w:p>
    <w:p w14:paraId="6C7F3DE6" w14:textId="77777777" w:rsidR="00113430" w:rsidRPr="004820A4" w:rsidRDefault="00113430" w:rsidP="00113430">
      <w:pPr>
        <w:pStyle w:val="Default"/>
      </w:pPr>
    </w:p>
    <w:p w14:paraId="68769D88" w14:textId="77777777" w:rsidR="00113430" w:rsidRPr="004820A4" w:rsidRDefault="00113430" w:rsidP="00113430">
      <w:pPr>
        <w:widowControl w:val="0"/>
        <w:spacing w:after="0" w:line="240" w:lineRule="auto"/>
        <w:jc w:val="both"/>
        <w:rPr>
          <w:rFonts w:ascii="Times New Roman" w:eastAsia="Times New Roman" w:hAnsi="Times New Roman" w:cs="Times New Roman"/>
          <w:b/>
          <w:color w:val="000000"/>
          <w:sz w:val="24"/>
          <w:szCs w:val="24"/>
        </w:rPr>
      </w:pPr>
      <w:r w:rsidRPr="004820A4">
        <w:rPr>
          <w:rFonts w:ascii="Times New Roman" w:eastAsia="Times New Roman" w:hAnsi="Times New Roman" w:cs="Times New Roman"/>
          <w:b/>
          <w:color w:val="000000"/>
          <w:sz w:val="24"/>
          <w:szCs w:val="24"/>
        </w:rPr>
        <w:t>4. Use the Watershed data</w:t>
      </w:r>
      <w:r w:rsidR="004F46BD" w:rsidRPr="004820A4">
        <w:rPr>
          <w:rFonts w:ascii="Times New Roman" w:eastAsia="Times New Roman" w:hAnsi="Times New Roman" w:cs="Times New Roman"/>
          <w:b/>
          <w:color w:val="000000"/>
          <w:sz w:val="24"/>
          <w:szCs w:val="24"/>
        </w:rPr>
        <w:t xml:space="preserve"> </w:t>
      </w:r>
      <w:r w:rsidRPr="004820A4">
        <w:rPr>
          <w:rFonts w:ascii="Times New Roman" w:eastAsia="Times New Roman" w:hAnsi="Times New Roman" w:cs="Times New Roman"/>
          <w:b/>
          <w:color w:val="000000"/>
          <w:sz w:val="24"/>
          <w:szCs w:val="24"/>
        </w:rPr>
        <w:t>set. An analyst wants to know whether the level of conventional pollutants (conpolut) is associated with the number of aquatic/wetland species at risk (speatrsk). What are your conclusions?</w:t>
      </w:r>
    </w:p>
    <w:p w14:paraId="0FE40D38" w14:textId="77777777" w:rsidR="00666454" w:rsidRDefault="00666454" w:rsidP="00666454">
      <w:pPr>
        <w:widowControl w:val="0"/>
        <w:spacing w:after="0" w:line="240" w:lineRule="auto"/>
        <w:rPr>
          <w:rFonts w:ascii="Times New Roman" w:eastAsia="Times New Roman" w:hAnsi="Times New Roman" w:cs="Times New Roman"/>
          <w:color w:val="000000"/>
          <w:sz w:val="24"/>
          <w:szCs w:val="24"/>
        </w:rPr>
      </w:pPr>
    </w:p>
    <w:p w14:paraId="249235E6" w14:textId="67BB1A12" w:rsidR="00113430" w:rsidRPr="00666454" w:rsidRDefault="004F46BD" w:rsidP="00666454">
      <w:pPr>
        <w:widowControl w:val="0"/>
        <w:spacing w:after="0" w:line="240" w:lineRule="auto"/>
        <w:rPr>
          <w:rFonts w:ascii="Times New Roman" w:eastAsia="Times New Roman" w:hAnsi="Times New Roman" w:cs="Times New Roman"/>
          <w:color w:val="000000"/>
          <w:sz w:val="24"/>
          <w:szCs w:val="24"/>
        </w:rPr>
      </w:pPr>
      <w:r w:rsidRPr="004820A4">
        <w:rPr>
          <w:rFonts w:ascii="Times New Roman" w:eastAsia="Times New Roman" w:hAnsi="Times New Roman" w:cs="Times New Roman"/>
          <w:color w:val="000000"/>
          <w:sz w:val="24"/>
          <w:szCs w:val="24"/>
        </w:rPr>
        <w:t xml:space="preserve">Ans: The </w:t>
      </w:r>
      <w:r w:rsidR="00113430" w:rsidRPr="004820A4">
        <w:rPr>
          <w:rFonts w:ascii="Times New Roman" w:eastAsia="Times New Roman" w:hAnsi="Times New Roman" w:cs="Times New Roman"/>
          <w:color w:val="000000"/>
          <w:sz w:val="24"/>
          <w:szCs w:val="24"/>
        </w:rPr>
        <w:t>level of conventional pollutants (conpolut) is not associated with the number of aquatic/wetland species at risk (speatrsk)</w:t>
      </w:r>
      <w:r w:rsidRPr="004820A4">
        <w:rPr>
          <w:rFonts w:ascii="Times New Roman" w:eastAsia="Times New Roman" w:hAnsi="Times New Roman" w:cs="Times New Roman"/>
          <w:color w:val="000000"/>
          <w:sz w:val="24"/>
          <w:szCs w:val="24"/>
        </w:rPr>
        <w:t>—</w:t>
      </w:r>
      <w:r w:rsidR="00113430" w:rsidRPr="004820A4">
        <w:rPr>
          <w:rFonts w:ascii="Times New Roman" w:eastAsia="Times New Roman" w:hAnsi="Times New Roman" w:cs="Times New Roman"/>
          <w:color w:val="000000"/>
          <w:sz w:val="24"/>
          <w:szCs w:val="24"/>
        </w:rPr>
        <w:t xml:space="preserve">the differences are </w:t>
      </w:r>
      <w:r w:rsidRPr="004820A4">
        <w:rPr>
          <w:rFonts w:ascii="Times New Roman" w:eastAsia="Times New Roman" w:hAnsi="Times New Roman" w:cs="Times New Roman"/>
          <w:color w:val="000000"/>
          <w:sz w:val="24"/>
          <w:szCs w:val="24"/>
        </w:rPr>
        <w:t xml:space="preserve">not </w:t>
      </w:r>
      <w:r w:rsidR="00113430" w:rsidRPr="004820A4">
        <w:rPr>
          <w:rFonts w:ascii="Times New Roman" w:eastAsia="Times New Roman" w:hAnsi="Times New Roman" w:cs="Times New Roman"/>
          <w:color w:val="000000"/>
          <w:sz w:val="24"/>
          <w:szCs w:val="24"/>
        </w:rPr>
        <w:t>statistically significa</w:t>
      </w:r>
      <w:r w:rsidR="00113430" w:rsidRPr="009F2F21">
        <w:rPr>
          <w:rFonts w:ascii="Times New Roman" w:eastAsia="Times New Roman" w:hAnsi="Times New Roman" w:cs="Times New Roman"/>
          <w:color w:val="000000"/>
          <w:sz w:val="24"/>
          <w:szCs w:val="24"/>
        </w:rPr>
        <w:t>nt</w:t>
      </w:r>
      <w:r w:rsidR="00113430" w:rsidRPr="00666454">
        <w:rPr>
          <w:rFonts w:ascii="Times New Roman" w:eastAsia="Times New Roman" w:hAnsi="Times New Roman" w:cs="Times New Roman"/>
          <w:color w:val="000000"/>
          <w:sz w:val="24"/>
          <w:szCs w:val="24"/>
        </w:rPr>
        <w:t xml:space="preserve">. This also well illustrated with the additional boxplot below. </w:t>
      </w:r>
    </w:p>
    <w:p w14:paraId="182A76AC" w14:textId="77777777" w:rsidR="00113430" w:rsidRPr="004820A4" w:rsidRDefault="00113430" w:rsidP="00113430">
      <w:pPr>
        <w:widowControl w:val="0"/>
        <w:spacing w:after="0" w:line="240" w:lineRule="auto"/>
        <w:ind w:left="504" w:firstLine="36"/>
        <w:rPr>
          <w:rFonts w:ascii="Times New Roman" w:eastAsia="Times New Roman" w:hAnsi="Times New Roman" w:cs="Times New Roman"/>
          <w:color w:val="000000"/>
          <w:sz w:val="24"/>
          <w:szCs w:val="24"/>
        </w:rPr>
      </w:pPr>
      <w:r w:rsidRPr="00BD0E68">
        <w:rPr>
          <w:rFonts w:ascii="Times New Roman" w:eastAsia="Times New Roman" w:hAnsi="Times New Roman" w:cs="Times New Roman"/>
          <w:noProof/>
          <w:color w:val="000000"/>
          <w:sz w:val="24"/>
          <w:szCs w:val="24"/>
        </w:rPr>
        <w:lastRenderedPageBreak/>
        <w:drawing>
          <wp:inline distT="0" distB="0" distL="0" distR="0" wp14:anchorId="27C0A74B" wp14:editId="24DEA158">
            <wp:extent cx="5757333" cy="6390324"/>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759689" cy="6392939"/>
                    </a:xfrm>
                    <a:prstGeom prst="rect">
                      <a:avLst/>
                    </a:prstGeom>
                  </pic:spPr>
                </pic:pic>
              </a:graphicData>
            </a:graphic>
          </wp:inline>
        </w:drawing>
      </w:r>
    </w:p>
    <w:p w14:paraId="3254148D" w14:textId="77777777" w:rsidR="00113430" w:rsidRPr="004820A4" w:rsidRDefault="00113430" w:rsidP="00113430">
      <w:pPr>
        <w:widowControl w:val="0"/>
        <w:spacing w:after="0" w:line="240" w:lineRule="auto"/>
        <w:ind w:left="504" w:firstLine="36"/>
        <w:jc w:val="both"/>
        <w:rPr>
          <w:rFonts w:ascii="Times New Roman" w:eastAsia="Times New Roman" w:hAnsi="Times New Roman" w:cs="Times New Roman"/>
          <w:color w:val="000000"/>
          <w:sz w:val="24"/>
          <w:szCs w:val="24"/>
        </w:rPr>
      </w:pPr>
      <w:r w:rsidRPr="00BD0E68">
        <w:rPr>
          <w:rFonts w:ascii="Times New Roman" w:eastAsia="Times New Roman" w:hAnsi="Times New Roman" w:cs="Times New Roman"/>
          <w:noProof/>
          <w:color w:val="000000"/>
          <w:sz w:val="24"/>
          <w:szCs w:val="24"/>
        </w:rPr>
        <w:lastRenderedPageBreak/>
        <w:drawing>
          <wp:inline distT="0" distB="0" distL="0" distR="0" wp14:anchorId="0BE07BAF" wp14:editId="3DF5A814">
            <wp:extent cx="4015283" cy="3217333"/>
            <wp:effectExtent l="0" t="0" r="4445" b="254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021923" cy="3222654"/>
                    </a:xfrm>
                    <a:prstGeom prst="rect">
                      <a:avLst/>
                    </a:prstGeom>
                  </pic:spPr>
                </pic:pic>
              </a:graphicData>
            </a:graphic>
          </wp:inline>
        </w:drawing>
      </w:r>
    </w:p>
    <w:p w14:paraId="5EA52FA0" w14:textId="77777777" w:rsidR="00113430" w:rsidRPr="004820A4" w:rsidRDefault="00113430" w:rsidP="00113430">
      <w:pPr>
        <w:widowControl w:val="0"/>
        <w:spacing w:after="0" w:line="240" w:lineRule="auto"/>
        <w:ind w:left="504" w:firstLine="36"/>
        <w:jc w:val="both"/>
        <w:rPr>
          <w:rFonts w:ascii="Times New Roman" w:eastAsia="Times New Roman" w:hAnsi="Times New Roman" w:cs="Times New Roman"/>
          <w:color w:val="000000"/>
          <w:sz w:val="24"/>
          <w:szCs w:val="24"/>
        </w:rPr>
      </w:pPr>
    </w:p>
    <w:p w14:paraId="5B736D25" w14:textId="08437049" w:rsidR="00113430" w:rsidRPr="0028794B" w:rsidRDefault="00113430" w:rsidP="00666454">
      <w:pPr>
        <w:pStyle w:val="Heading1"/>
        <w:rPr>
          <w:sz w:val="32"/>
          <w:szCs w:val="32"/>
        </w:rPr>
      </w:pPr>
      <w:r w:rsidRPr="00BD0E68">
        <w:rPr>
          <w:sz w:val="32"/>
          <w:szCs w:val="32"/>
        </w:rPr>
        <w:t>C</w:t>
      </w:r>
      <w:r w:rsidR="004F46BD" w:rsidRPr="008F42CE">
        <w:rPr>
          <w:sz w:val="32"/>
          <w:szCs w:val="32"/>
        </w:rPr>
        <w:t xml:space="preserve">hapter </w:t>
      </w:r>
      <w:r w:rsidRPr="00D76933">
        <w:rPr>
          <w:sz w:val="32"/>
          <w:szCs w:val="32"/>
        </w:rPr>
        <w:t>14:</w:t>
      </w:r>
      <w:r w:rsidR="004F46BD" w:rsidRPr="0028794B">
        <w:rPr>
          <w:sz w:val="32"/>
          <w:szCs w:val="32"/>
        </w:rPr>
        <w:t xml:space="preserve"> </w:t>
      </w:r>
      <w:r w:rsidR="004A4345" w:rsidRPr="0028794B">
        <w:rPr>
          <w:sz w:val="32"/>
          <w:szCs w:val="32"/>
        </w:rPr>
        <w:t>Simple Regression</w:t>
      </w:r>
    </w:p>
    <w:p w14:paraId="762F03BF" w14:textId="4AC3B923" w:rsidR="00113430" w:rsidRPr="004820A4" w:rsidRDefault="004A4345" w:rsidP="00666454">
      <w:pPr>
        <w:pStyle w:val="Heading2"/>
      </w:pPr>
      <w:r w:rsidRPr="004820A4">
        <w:t>Critical Thinking</w:t>
      </w:r>
    </w:p>
    <w:p w14:paraId="04AFB864" w14:textId="51A25366" w:rsidR="00113430" w:rsidRPr="004820A4" w:rsidRDefault="00113430" w:rsidP="00113430">
      <w:pPr>
        <w:pStyle w:val="CM73"/>
      </w:pPr>
      <w:r w:rsidRPr="004820A4">
        <w:rPr>
          <w:b/>
          <w:bCs/>
        </w:rPr>
        <w:t>1. Explain why variables are assumed to be linearly related in simple regression.</w:t>
      </w:r>
    </w:p>
    <w:p w14:paraId="64418D7F" w14:textId="503A1F30" w:rsidR="00113430" w:rsidRPr="004820A4" w:rsidRDefault="004A4345" w:rsidP="00113430">
      <w:pPr>
        <w:pStyle w:val="CM73"/>
      </w:pPr>
      <w:r w:rsidRPr="004820A4">
        <w:t xml:space="preserve">Ans: </w:t>
      </w:r>
      <w:r w:rsidR="00113430" w:rsidRPr="004820A4">
        <w:t xml:space="preserve">See p. 235: </w:t>
      </w:r>
      <w:r w:rsidR="00FA7CCC">
        <w:t>O</w:t>
      </w:r>
      <w:r w:rsidRPr="004820A4">
        <w:t xml:space="preserve">rdinary least squares </w:t>
      </w:r>
      <w:r w:rsidR="00113430" w:rsidRPr="004820A4">
        <w:t xml:space="preserve">estimates a linear relationship between the variables. See also </w:t>
      </w:r>
      <w:r w:rsidR="00FA7CCC">
        <w:t>F</w:t>
      </w:r>
      <w:r w:rsidR="00113430" w:rsidRPr="004820A4">
        <w:t>ootnote 2 on p.</w:t>
      </w:r>
      <w:r w:rsidRPr="004820A4">
        <w:t xml:space="preserve"> </w:t>
      </w:r>
      <w:r w:rsidR="00113430" w:rsidRPr="004820A4">
        <w:t>244.</w:t>
      </w:r>
    </w:p>
    <w:p w14:paraId="41DE31AE" w14:textId="60CB6068" w:rsidR="00113430" w:rsidRPr="004820A4" w:rsidRDefault="00113430" w:rsidP="00113430">
      <w:pPr>
        <w:pStyle w:val="CM85"/>
        <w:spacing w:line="276" w:lineRule="atLeast"/>
        <w:ind w:right="285"/>
      </w:pPr>
      <w:r w:rsidRPr="004820A4">
        <w:t>You might add that nonlinearity can cause a statistically significant relationship to be estimated as being insignificant, in the following way:</w:t>
      </w:r>
    </w:p>
    <w:p w14:paraId="7FF7FFEB" w14:textId="76C88728" w:rsidR="004A4345" w:rsidRPr="004820A4" w:rsidRDefault="00113430" w:rsidP="00113430">
      <w:pPr>
        <w:pStyle w:val="CM73"/>
        <w:spacing w:line="276" w:lineRule="atLeast"/>
        <w:rPr>
          <w:b/>
          <w:bCs/>
        </w:rPr>
      </w:pPr>
      <w:r w:rsidRPr="00BD0E68">
        <w:rPr>
          <w:noProof/>
        </w:rPr>
        <w:drawing>
          <wp:inline distT="0" distB="0" distL="0" distR="0" wp14:anchorId="143DCBA4" wp14:editId="21BA0F92">
            <wp:extent cx="3378200" cy="1365250"/>
            <wp:effectExtent l="19050" t="0" r="0" b="0"/>
            <wp:docPr id="84"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5"/>
                    <a:srcRect/>
                    <a:stretch>
                      <a:fillRect/>
                    </a:stretch>
                  </pic:blipFill>
                  <pic:spPr bwMode="auto">
                    <a:xfrm>
                      <a:off x="0" y="0"/>
                      <a:ext cx="3378200" cy="1365250"/>
                    </a:xfrm>
                    <a:prstGeom prst="rect">
                      <a:avLst/>
                    </a:prstGeom>
                    <a:noFill/>
                    <a:ln w="9525">
                      <a:noFill/>
                      <a:miter lim="800000"/>
                      <a:headEnd/>
                      <a:tailEnd/>
                    </a:ln>
                  </pic:spPr>
                </pic:pic>
              </a:graphicData>
            </a:graphic>
          </wp:inline>
        </w:drawing>
      </w:r>
    </w:p>
    <w:p w14:paraId="6821D39A" w14:textId="77777777" w:rsidR="00113430" w:rsidRPr="004820A4" w:rsidRDefault="00113430" w:rsidP="00113430">
      <w:pPr>
        <w:pStyle w:val="CM73"/>
        <w:spacing w:line="276" w:lineRule="atLeast"/>
      </w:pPr>
      <w:r w:rsidRPr="004820A4">
        <w:rPr>
          <w:b/>
          <w:bCs/>
        </w:rPr>
        <w:t xml:space="preserve">2. Explain why the slope can be used as a test of the relationship of two variables in simple regression. </w:t>
      </w:r>
    </w:p>
    <w:p w14:paraId="74BFB740" w14:textId="77777777" w:rsidR="00113430" w:rsidRPr="004820A4" w:rsidRDefault="004A4345" w:rsidP="00113430">
      <w:pPr>
        <w:pStyle w:val="CM73"/>
        <w:spacing w:line="276" w:lineRule="atLeast"/>
      </w:pPr>
      <w:r w:rsidRPr="004820A4">
        <w:lastRenderedPageBreak/>
        <w:t xml:space="preserve">Ans: </w:t>
      </w:r>
      <w:r w:rsidR="00113430" w:rsidRPr="004820A4">
        <w:t>See p. 235: “When the regression line is horizontal (</w:t>
      </w:r>
      <w:r w:rsidR="00113430" w:rsidRPr="00666454">
        <w:rPr>
          <w:i/>
        </w:rPr>
        <w:t>b</w:t>
      </w:r>
      <w:r w:rsidR="00113430" w:rsidRPr="004820A4">
        <w:t xml:space="preserve"> = 0), no relationship exists between the two variables.”</w:t>
      </w:r>
    </w:p>
    <w:p w14:paraId="79E5F933" w14:textId="77777777" w:rsidR="00113430" w:rsidRPr="004820A4" w:rsidRDefault="00113430" w:rsidP="00113430">
      <w:pPr>
        <w:pStyle w:val="CM73"/>
        <w:spacing w:line="276" w:lineRule="atLeast"/>
      </w:pPr>
      <w:r w:rsidRPr="004820A4">
        <w:rPr>
          <w:b/>
          <w:bCs/>
        </w:rPr>
        <w:t xml:space="preserve">3. Explain why, if </w:t>
      </w:r>
      <w:r w:rsidRPr="004820A4">
        <w:rPr>
          <w:b/>
          <w:bCs/>
          <w:i/>
          <w:iCs/>
        </w:rPr>
        <w:t xml:space="preserve">b </w:t>
      </w:r>
      <w:r w:rsidRPr="004820A4">
        <w:rPr>
          <w:b/>
          <w:bCs/>
        </w:rPr>
        <w:t xml:space="preserve">is statistically significant, then </w:t>
      </w:r>
      <w:r w:rsidRPr="004820A4">
        <w:rPr>
          <w:b/>
          <w:bCs/>
          <w:i/>
          <w:iCs/>
        </w:rPr>
        <w:t xml:space="preserve">r </w:t>
      </w:r>
      <w:r w:rsidRPr="004820A4">
        <w:rPr>
          <w:b/>
          <w:bCs/>
        </w:rPr>
        <w:t xml:space="preserve">should be statistically significant, too. </w:t>
      </w:r>
    </w:p>
    <w:p w14:paraId="0696098D" w14:textId="4B3C3EE8" w:rsidR="00113430" w:rsidRPr="004820A4" w:rsidRDefault="004A4345" w:rsidP="00113430">
      <w:pPr>
        <w:pStyle w:val="CM73"/>
        <w:spacing w:line="276" w:lineRule="atLeast"/>
        <w:ind w:right="178"/>
      </w:pPr>
      <w:r w:rsidRPr="004820A4">
        <w:t xml:space="preserve">Ans: </w:t>
      </w:r>
      <w:r w:rsidR="00113430" w:rsidRPr="004820A4">
        <w:t xml:space="preserve">See p. 240, Figure 14.2. When </w:t>
      </w:r>
      <w:r w:rsidR="00113430" w:rsidRPr="004820A4">
        <w:rPr>
          <w:i/>
          <w:iCs/>
        </w:rPr>
        <w:t>b</w:t>
      </w:r>
      <w:r w:rsidR="00113430" w:rsidRPr="004820A4">
        <w:t xml:space="preserve"> is statistically significant, a relationship exists and, hence, </w:t>
      </w:r>
      <w:r w:rsidR="00113430" w:rsidRPr="004820A4">
        <w:rPr>
          <w:i/>
          <w:iCs/>
        </w:rPr>
        <w:t>r</w:t>
      </w:r>
      <w:r w:rsidR="00113430" w:rsidRPr="004820A4">
        <w:t xml:space="preserve"> is significant, too.</w:t>
      </w:r>
    </w:p>
    <w:p w14:paraId="44F9089D" w14:textId="595ABCA6" w:rsidR="00113430" w:rsidRPr="004820A4" w:rsidRDefault="00113430" w:rsidP="00113430">
      <w:pPr>
        <w:pStyle w:val="CM73"/>
        <w:spacing w:line="276" w:lineRule="atLeast"/>
        <w:ind w:right="440"/>
      </w:pPr>
      <w:r w:rsidRPr="004820A4">
        <w:rPr>
          <w:b/>
          <w:bCs/>
        </w:rPr>
        <w:t xml:space="preserve">4. Draw a scatterplot between two variables that has a large </w:t>
      </w:r>
      <w:r w:rsidRPr="004820A4">
        <w:rPr>
          <w:b/>
          <w:bCs/>
          <w:i/>
          <w:iCs/>
        </w:rPr>
        <w:t>r</w:t>
      </w:r>
      <w:r w:rsidR="004A4345" w:rsidRPr="000F0C98">
        <w:rPr>
          <w:b/>
          <w:bCs/>
          <w:iCs/>
          <w:vertAlign w:val="superscript"/>
        </w:rPr>
        <w:t>2</w:t>
      </w:r>
      <w:r w:rsidRPr="004820A4">
        <w:rPr>
          <w:b/>
          <w:bCs/>
        </w:rPr>
        <w:t xml:space="preserve"> and a small, negative </w:t>
      </w:r>
      <w:r w:rsidRPr="004820A4">
        <w:rPr>
          <w:b/>
          <w:bCs/>
          <w:i/>
          <w:iCs/>
        </w:rPr>
        <w:t xml:space="preserve">b. </w:t>
      </w:r>
      <w:r w:rsidRPr="004820A4">
        <w:rPr>
          <w:b/>
          <w:bCs/>
        </w:rPr>
        <w:t xml:space="preserve">Then, draw another scatterplot that has a small </w:t>
      </w:r>
      <w:r w:rsidRPr="004820A4">
        <w:rPr>
          <w:b/>
          <w:bCs/>
          <w:i/>
          <w:iCs/>
        </w:rPr>
        <w:t>r</w:t>
      </w:r>
      <w:r w:rsidR="004A4345" w:rsidRPr="000F0C98">
        <w:rPr>
          <w:b/>
          <w:bCs/>
          <w:iCs/>
          <w:vertAlign w:val="superscript"/>
        </w:rPr>
        <w:t>2</w:t>
      </w:r>
      <w:r w:rsidRPr="004820A4">
        <w:rPr>
          <w:b/>
          <w:bCs/>
        </w:rPr>
        <w:t xml:space="preserve"> and a large, positive </w:t>
      </w:r>
      <w:r w:rsidRPr="004820A4">
        <w:rPr>
          <w:b/>
          <w:bCs/>
          <w:i/>
          <w:iCs/>
        </w:rPr>
        <w:t xml:space="preserve">b. </w:t>
      </w:r>
      <w:r w:rsidRPr="004820A4">
        <w:rPr>
          <w:b/>
          <w:bCs/>
        </w:rPr>
        <w:t xml:space="preserve">Show the regression lines in each. </w:t>
      </w:r>
    </w:p>
    <w:p w14:paraId="20CC5730" w14:textId="7E7A3C6C" w:rsidR="00113430" w:rsidRPr="004820A4" w:rsidRDefault="004A4345" w:rsidP="00113430">
      <w:pPr>
        <w:pStyle w:val="CM84"/>
        <w:spacing w:after="0"/>
      </w:pPr>
      <w:r w:rsidRPr="004820A4">
        <w:t xml:space="preserve">Ans: </w:t>
      </w:r>
      <w:r w:rsidR="00113430" w:rsidRPr="004820A4">
        <w:t xml:space="preserve">1. a large </w:t>
      </w:r>
      <w:r w:rsidR="00113430" w:rsidRPr="00526C3B">
        <w:rPr>
          <w:i/>
          <w:iCs/>
        </w:rPr>
        <w:t>r</w:t>
      </w:r>
      <w:r w:rsidRPr="000F0C98">
        <w:rPr>
          <w:iCs/>
          <w:vertAlign w:val="superscript"/>
        </w:rPr>
        <w:t>2</w:t>
      </w:r>
      <w:r w:rsidR="00113430" w:rsidRPr="00526C3B">
        <w:t xml:space="preserve"> and a</w:t>
      </w:r>
      <w:r w:rsidR="00113430" w:rsidRPr="004820A4">
        <w:t xml:space="preserve"> small, negative </w:t>
      </w:r>
      <w:r w:rsidR="00113430" w:rsidRPr="004820A4">
        <w:rPr>
          <w:i/>
          <w:iCs/>
        </w:rPr>
        <w:t xml:space="preserve">b </w:t>
      </w:r>
      <w:r w:rsidR="00113430" w:rsidRPr="004820A4">
        <w:t xml:space="preserve">2. a small </w:t>
      </w:r>
      <w:r w:rsidR="00113430" w:rsidRPr="004820A4">
        <w:rPr>
          <w:i/>
          <w:iCs/>
        </w:rPr>
        <w:t>r</w:t>
      </w:r>
      <w:r w:rsidRPr="000F0C98">
        <w:rPr>
          <w:iCs/>
          <w:vertAlign w:val="superscript"/>
        </w:rPr>
        <w:t>2</w:t>
      </w:r>
      <w:r w:rsidR="00113430" w:rsidRPr="004820A4">
        <w:t xml:space="preserve"> and a large, positive </w:t>
      </w:r>
      <w:r w:rsidR="00113430" w:rsidRPr="004820A4">
        <w:rPr>
          <w:i/>
          <w:iCs/>
        </w:rPr>
        <w:t xml:space="preserve">b </w:t>
      </w:r>
    </w:p>
    <w:p w14:paraId="5A399258" w14:textId="77777777" w:rsidR="00113430" w:rsidRPr="004820A4" w:rsidRDefault="00113430" w:rsidP="00113430">
      <w:pPr>
        <w:pStyle w:val="Default"/>
        <w:spacing w:after="260"/>
        <w:rPr>
          <w:color w:val="auto"/>
        </w:rPr>
      </w:pPr>
      <w:r w:rsidRPr="00BD0E68">
        <w:rPr>
          <w:noProof/>
          <w:color w:val="auto"/>
        </w:rPr>
        <w:drawing>
          <wp:inline distT="0" distB="0" distL="0" distR="0" wp14:anchorId="79F42855" wp14:editId="26BC2BFB">
            <wp:extent cx="5448300" cy="1371600"/>
            <wp:effectExtent l="19050" t="0" r="0" b="0"/>
            <wp:docPr id="1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6"/>
                    <a:srcRect/>
                    <a:stretch>
                      <a:fillRect/>
                    </a:stretch>
                  </pic:blipFill>
                  <pic:spPr bwMode="auto">
                    <a:xfrm>
                      <a:off x="0" y="0"/>
                      <a:ext cx="5448300" cy="1371600"/>
                    </a:xfrm>
                    <a:prstGeom prst="rect">
                      <a:avLst/>
                    </a:prstGeom>
                    <a:noFill/>
                    <a:ln w="9525">
                      <a:noFill/>
                      <a:miter lim="800000"/>
                      <a:headEnd/>
                      <a:tailEnd/>
                    </a:ln>
                  </pic:spPr>
                </pic:pic>
              </a:graphicData>
            </a:graphic>
          </wp:inline>
        </w:drawing>
      </w:r>
    </w:p>
    <w:p w14:paraId="6DB025DD" w14:textId="2DC4F2AF" w:rsidR="00113430" w:rsidRDefault="00113430" w:rsidP="00113430">
      <w:pPr>
        <w:pStyle w:val="CM20"/>
        <w:jc w:val="both"/>
        <w:rPr>
          <w:b/>
          <w:bCs/>
        </w:rPr>
      </w:pPr>
      <w:r w:rsidRPr="004820A4">
        <w:rPr>
          <w:b/>
          <w:bCs/>
        </w:rPr>
        <w:t xml:space="preserve">5. You are a program manager for a welfare agency and want to know </w:t>
      </w:r>
      <w:r w:rsidR="009322C7" w:rsidRPr="008F42CE">
        <w:rPr>
          <w:b/>
          <w:bCs/>
        </w:rPr>
        <w:t>whether</w:t>
      </w:r>
      <w:r w:rsidRPr="00D76933">
        <w:rPr>
          <w:b/>
          <w:bCs/>
        </w:rPr>
        <w:t xml:space="preserve"> a rel</w:t>
      </w:r>
      <w:r w:rsidRPr="004820A4">
        <w:rPr>
          <w:b/>
          <w:bCs/>
        </w:rPr>
        <w:t>ationship exists between the length of time that people receive welfare (in months) and their education (total years). Both variables are continuous. Table W14.1 is the hypothetical output from your simple regression model. Interpret the results.</w:t>
      </w:r>
    </w:p>
    <w:p w14:paraId="779EE6B5" w14:textId="77777777" w:rsidR="00666454" w:rsidRPr="00666454" w:rsidRDefault="00666454" w:rsidP="00666454">
      <w:pPr>
        <w:pStyle w:val="Default"/>
      </w:pPr>
    </w:p>
    <w:p w14:paraId="166E9D21" w14:textId="54F32A7C" w:rsidR="00113430" w:rsidRPr="004820A4" w:rsidRDefault="004A4345" w:rsidP="00113430">
      <w:pPr>
        <w:pStyle w:val="CM73"/>
        <w:spacing w:line="276" w:lineRule="atLeast"/>
        <w:ind w:right="178"/>
      </w:pPr>
      <w:r w:rsidRPr="004820A4">
        <w:t xml:space="preserve">Ans: </w:t>
      </w:r>
      <w:r w:rsidR="00113430" w:rsidRPr="004820A4">
        <w:t>The length of education is not significantly related to the length of unemployment. The analyst should probably also plot the relationship, to ensure that it is linear. The write-up should include some language about how the variables are measured.</w:t>
      </w:r>
    </w:p>
    <w:p w14:paraId="2C8EB762" w14:textId="77777777" w:rsidR="00113430" w:rsidRPr="004820A4" w:rsidRDefault="00113430" w:rsidP="00113430">
      <w:pPr>
        <w:pStyle w:val="CM73"/>
        <w:spacing w:line="276" w:lineRule="atLeast"/>
      </w:pPr>
      <w:r w:rsidRPr="004820A4">
        <w:rPr>
          <w:b/>
          <w:bCs/>
        </w:rPr>
        <w:t xml:space="preserve">6. Explain how Spearman’s rank coefficient transforms interval-level values into ranks. Then explain why Spearman’s rank coefficient can also be used with ordinal-level variables. </w:t>
      </w:r>
    </w:p>
    <w:p w14:paraId="7A1DED82" w14:textId="2605A45E" w:rsidR="00113430" w:rsidRPr="004820A4" w:rsidRDefault="004A4345" w:rsidP="00113430">
      <w:pPr>
        <w:pStyle w:val="CM74"/>
        <w:spacing w:line="276" w:lineRule="atLeast"/>
      </w:pPr>
      <w:r w:rsidRPr="004820A4">
        <w:t xml:space="preserve">Ans: </w:t>
      </w:r>
      <w:r w:rsidR="00113430" w:rsidRPr="004820A4">
        <w:t>See p. 241, Table 14.2: The ranks are ordinal in nature.</w:t>
      </w:r>
    </w:p>
    <w:p w14:paraId="692D9C4B" w14:textId="293E5953" w:rsidR="00113430" w:rsidRPr="004820A4" w:rsidRDefault="004A4345" w:rsidP="00113430">
      <w:pPr>
        <w:pStyle w:val="CM73"/>
        <w:rPr>
          <w:sz w:val="28"/>
          <w:szCs w:val="28"/>
        </w:rPr>
      </w:pPr>
      <w:r w:rsidRPr="004820A4">
        <w:rPr>
          <w:b/>
          <w:bCs/>
          <w:sz w:val="28"/>
          <w:szCs w:val="28"/>
        </w:rPr>
        <w:t>Data</w:t>
      </w:r>
      <w:r w:rsidR="00113430" w:rsidRPr="004820A4">
        <w:rPr>
          <w:b/>
          <w:bCs/>
          <w:sz w:val="28"/>
          <w:szCs w:val="28"/>
        </w:rPr>
        <w:t>-</w:t>
      </w:r>
      <w:r w:rsidRPr="004820A4">
        <w:rPr>
          <w:b/>
          <w:bCs/>
          <w:sz w:val="28"/>
          <w:szCs w:val="28"/>
        </w:rPr>
        <w:t>Based Exercises</w:t>
      </w:r>
    </w:p>
    <w:p w14:paraId="15D1E40E" w14:textId="57F587B0" w:rsidR="00113430" w:rsidRPr="004820A4" w:rsidRDefault="00113430" w:rsidP="00113430">
      <w:pPr>
        <w:pStyle w:val="CM73"/>
        <w:spacing w:line="276" w:lineRule="atLeast"/>
        <w:ind w:right="285"/>
      </w:pPr>
      <w:r w:rsidRPr="004820A4">
        <w:rPr>
          <w:b/>
          <w:bCs/>
        </w:rPr>
        <w:t>1. Use the Productivity data</w:t>
      </w:r>
      <w:r w:rsidR="004A4345" w:rsidRPr="004820A4">
        <w:rPr>
          <w:b/>
          <w:bCs/>
        </w:rPr>
        <w:t xml:space="preserve"> </w:t>
      </w:r>
      <w:r w:rsidRPr="004820A4">
        <w:rPr>
          <w:b/>
          <w:bCs/>
        </w:rPr>
        <w:t>set. Examine the bivariate relationship between having authority (Jobauthr) and knowledge (Jobknowl) to do one’s job. What are your findings? Use simple regression.</w:t>
      </w:r>
    </w:p>
    <w:p w14:paraId="3026BBC3" w14:textId="0163502B" w:rsidR="00113430" w:rsidRPr="004820A4" w:rsidRDefault="004A4345" w:rsidP="00113430">
      <w:pPr>
        <w:pStyle w:val="CM78"/>
        <w:spacing w:line="276" w:lineRule="atLeast"/>
        <w:ind w:right="638"/>
      </w:pPr>
      <w:r w:rsidRPr="004820A4">
        <w:t xml:space="preserve">Ans: </w:t>
      </w:r>
      <w:r w:rsidR="00113430" w:rsidRPr="004820A4">
        <w:t xml:space="preserve">This exercise challenges students to identify the dependent and independent </w:t>
      </w:r>
      <w:r w:rsidR="00113430" w:rsidRPr="004820A4">
        <w:lastRenderedPageBreak/>
        <w:t>variable. In the following analysis, we use Jobauthr as the dependent variable. Arguably, the relationship between these two variables might be viewed as only an association.</w:t>
      </w:r>
    </w:p>
    <w:p w14:paraId="58FDF70A" w14:textId="77777777" w:rsidR="00113430" w:rsidRPr="004820A4" w:rsidRDefault="00113430" w:rsidP="00113430">
      <w:pPr>
        <w:pStyle w:val="CM75"/>
        <w:ind w:left="1610"/>
        <w:rPr>
          <w:rFonts w:ascii="Arial" w:hAnsi="Arial" w:cs="Arial"/>
          <w:sz w:val="14"/>
          <w:szCs w:val="14"/>
        </w:rPr>
      </w:pPr>
      <w:r w:rsidRPr="004820A4">
        <w:rPr>
          <w:rFonts w:ascii="Arial" w:hAnsi="Arial" w:cs="Arial"/>
          <w:b/>
          <w:bCs/>
          <w:sz w:val="14"/>
          <w:szCs w:val="14"/>
        </w:rPr>
        <w:t xml:space="preserve">Model Summary </w:t>
      </w:r>
    </w:p>
    <w:tbl>
      <w:tblPr>
        <w:tblStyle w:val="TableGridLight1"/>
        <w:tblW w:w="4068" w:type="dxa"/>
        <w:tblLook w:val="0000" w:firstRow="0" w:lastRow="0" w:firstColumn="0" w:lastColumn="0" w:noHBand="0" w:noVBand="0"/>
      </w:tblPr>
      <w:tblGrid>
        <w:gridCol w:w="598"/>
        <w:gridCol w:w="800"/>
        <w:gridCol w:w="813"/>
        <w:gridCol w:w="865"/>
        <w:gridCol w:w="992"/>
      </w:tblGrid>
      <w:tr w:rsidR="00113430" w:rsidRPr="00A156A4" w14:paraId="7FE1FC4D" w14:textId="77777777" w:rsidTr="00666454">
        <w:trPr>
          <w:trHeight w:val="370"/>
        </w:trPr>
        <w:tc>
          <w:tcPr>
            <w:tcW w:w="570" w:type="dxa"/>
          </w:tcPr>
          <w:p w14:paraId="21FB1440" w14:textId="77777777" w:rsidR="00113430" w:rsidRPr="004820A4" w:rsidRDefault="00113430" w:rsidP="00967B7A">
            <w:pPr>
              <w:pStyle w:val="Default"/>
              <w:rPr>
                <w:rFonts w:ascii="Arial" w:hAnsi="Arial" w:cs="Arial"/>
                <w:sz w:val="14"/>
                <w:szCs w:val="14"/>
              </w:rPr>
            </w:pPr>
            <w:r w:rsidRPr="004820A4">
              <w:rPr>
                <w:rFonts w:ascii="Arial" w:hAnsi="Arial" w:cs="Arial"/>
                <w:sz w:val="14"/>
                <w:szCs w:val="14"/>
              </w:rPr>
              <w:t xml:space="preserve">Model </w:t>
            </w:r>
          </w:p>
        </w:tc>
        <w:tc>
          <w:tcPr>
            <w:tcW w:w="808" w:type="dxa"/>
          </w:tcPr>
          <w:p w14:paraId="38449805" w14:textId="77777777" w:rsidR="00113430" w:rsidRPr="00666454" w:rsidRDefault="00113430" w:rsidP="00967B7A">
            <w:pPr>
              <w:pStyle w:val="Default"/>
              <w:jc w:val="center"/>
              <w:rPr>
                <w:rFonts w:ascii="Arial" w:hAnsi="Arial" w:cs="Arial"/>
                <w:i/>
                <w:sz w:val="14"/>
                <w:szCs w:val="14"/>
              </w:rPr>
            </w:pPr>
            <w:r w:rsidRPr="00666454">
              <w:rPr>
                <w:rFonts w:ascii="Arial" w:hAnsi="Arial" w:cs="Arial"/>
                <w:i/>
                <w:sz w:val="14"/>
                <w:szCs w:val="14"/>
              </w:rPr>
              <w:t xml:space="preserve">R </w:t>
            </w:r>
          </w:p>
        </w:tc>
        <w:tc>
          <w:tcPr>
            <w:tcW w:w="823" w:type="dxa"/>
          </w:tcPr>
          <w:p w14:paraId="3A88B735" w14:textId="5A07444E" w:rsidR="00113430" w:rsidRPr="00A156A4" w:rsidRDefault="00113430" w:rsidP="00134F05">
            <w:pPr>
              <w:pStyle w:val="Default"/>
              <w:jc w:val="center"/>
              <w:rPr>
                <w:rFonts w:ascii="Arial" w:hAnsi="Arial" w:cs="Arial"/>
                <w:sz w:val="14"/>
                <w:szCs w:val="14"/>
              </w:rPr>
            </w:pPr>
            <w:r w:rsidRPr="00666454">
              <w:rPr>
                <w:rFonts w:ascii="Arial" w:hAnsi="Arial" w:cs="Arial"/>
                <w:i/>
                <w:sz w:val="14"/>
                <w:szCs w:val="14"/>
              </w:rPr>
              <w:t>R</w:t>
            </w:r>
            <w:r w:rsidR="00E06F40" w:rsidRPr="00666454">
              <w:rPr>
                <w:rFonts w:ascii="Arial" w:hAnsi="Arial" w:cs="Arial"/>
                <w:sz w:val="14"/>
                <w:szCs w:val="14"/>
                <w:vertAlign w:val="superscript"/>
              </w:rPr>
              <w:t>2</w:t>
            </w:r>
            <w:r w:rsidRPr="00A156A4">
              <w:rPr>
                <w:rFonts w:ascii="Arial" w:hAnsi="Arial" w:cs="Arial"/>
                <w:sz w:val="14"/>
                <w:szCs w:val="14"/>
              </w:rPr>
              <w:t xml:space="preserve"> </w:t>
            </w:r>
          </w:p>
        </w:tc>
        <w:tc>
          <w:tcPr>
            <w:tcW w:w="868" w:type="dxa"/>
          </w:tcPr>
          <w:p w14:paraId="29E9395B" w14:textId="63D45780" w:rsidR="00113430" w:rsidRPr="00A156A4" w:rsidRDefault="00113430" w:rsidP="00134F05">
            <w:pPr>
              <w:pStyle w:val="Default"/>
              <w:rPr>
                <w:rFonts w:ascii="Arial" w:hAnsi="Arial" w:cs="Arial"/>
                <w:sz w:val="14"/>
                <w:szCs w:val="14"/>
              </w:rPr>
            </w:pPr>
            <w:r w:rsidRPr="00A156A4">
              <w:rPr>
                <w:rFonts w:ascii="Arial" w:hAnsi="Arial" w:cs="Arial"/>
                <w:sz w:val="14"/>
                <w:szCs w:val="14"/>
              </w:rPr>
              <w:t xml:space="preserve">Adjusted </w:t>
            </w:r>
            <w:r w:rsidRPr="00666454">
              <w:rPr>
                <w:rFonts w:ascii="Arial" w:hAnsi="Arial" w:cs="Arial"/>
                <w:i/>
                <w:sz w:val="14"/>
                <w:szCs w:val="14"/>
              </w:rPr>
              <w:t>R</w:t>
            </w:r>
            <w:r w:rsidR="00E06F40" w:rsidRPr="00666454">
              <w:rPr>
                <w:rFonts w:ascii="Arial" w:hAnsi="Arial" w:cs="Arial"/>
                <w:sz w:val="14"/>
                <w:szCs w:val="14"/>
                <w:vertAlign w:val="superscript"/>
              </w:rPr>
              <w:t>2</w:t>
            </w:r>
            <w:r w:rsidRPr="00A156A4">
              <w:rPr>
                <w:rFonts w:ascii="Arial" w:hAnsi="Arial" w:cs="Arial"/>
                <w:sz w:val="14"/>
                <w:szCs w:val="14"/>
              </w:rPr>
              <w:t xml:space="preserve"> </w:t>
            </w:r>
          </w:p>
        </w:tc>
        <w:tc>
          <w:tcPr>
            <w:tcW w:w="1000" w:type="dxa"/>
          </w:tcPr>
          <w:p w14:paraId="734A2E60" w14:textId="642DB5C5" w:rsidR="00113430" w:rsidRPr="00666454" w:rsidRDefault="00E06F40" w:rsidP="00967B7A">
            <w:pPr>
              <w:pStyle w:val="Default"/>
              <w:rPr>
                <w:rFonts w:ascii="Arial" w:hAnsi="Arial" w:cs="Arial"/>
                <w:i/>
                <w:sz w:val="14"/>
                <w:szCs w:val="14"/>
              </w:rPr>
            </w:pPr>
            <w:r w:rsidRPr="00666454">
              <w:rPr>
                <w:rFonts w:ascii="Arial" w:hAnsi="Arial" w:cs="Arial"/>
                <w:i/>
                <w:sz w:val="14"/>
                <w:szCs w:val="14"/>
              </w:rPr>
              <w:t>SEE</w:t>
            </w:r>
          </w:p>
        </w:tc>
      </w:tr>
      <w:tr w:rsidR="00113430" w:rsidRPr="00A156A4" w14:paraId="04929A2B" w14:textId="77777777" w:rsidTr="00666454">
        <w:trPr>
          <w:trHeight w:val="185"/>
        </w:trPr>
        <w:tc>
          <w:tcPr>
            <w:tcW w:w="570" w:type="dxa"/>
          </w:tcPr>
          <w:p w14:paraId="1B9917AD" w14:textId="77777777" w:rsidR="00113430" w:rsidRPr="004820A4" w:rsidRDefault="00113430" w:rsidP="00967B7A">
            <w:pPr>
              <w:pStyle w:val="Default"/>
              <w:rPr>
                <w:rFonts w:ascii="Arial" w:hAnsi="Arial" w:cs="Arial"/>
                <w:sz w:val="14"/>
                <w:szCs w:val="14"/>
              </w:rPr>
            </w:pPr>
            <w:r w:rsidRPr="004820A4">
              <w:rPr>
                <w:rFonts w:ascii="Arial" w:hAnsi="Arial" w:cs="Arial"/>
                <w:sz w:val="14"/>
                <w:szCs w:val="14"/>
              </w:rPr>
              <w:t xml:space="preserve">1 </w:t>
            </w:r>
          </w:p>
        </w:tc>
        <w:tc>
          <w:tcPr>
            <w:tcW w:w="808" w:type="dxa"/>
          </w:tcPr>
          <w:p w14:paraId="5B2E0B82" w14:textId="48A33277" w:rsidR="00113430" w:rsidRPr="00A156A4" w:rsidRDefault="00113430" w:rsidP="00967B7A">
            <w:pPr>
              <w:pStyle w:val="Default"/>
              <w:jc w:val="center"/>
              <w:rPr>
                <w:rFonts w:ascii="Arial" w:hAnsi="Arial" w:cs="Arial"/>
                <w:sz w:val="11"/>
                <w:szCs w:val="11"/>
              </w:rPr>
            </w:pPr>
            <w:r w:rsidRPr="00A156A4">
              <w:rPr>
                <w:rFonts w:ascii="Arial" w:hAnsi="Arial" w:cs="Arial"/>
                <w:sz w:val="14"/>
                <w:szCs w:val="14"/>
              </w:rPr>
              <w:t>.141</w:t>
            </w:r>
            <w:r w:rsidRPr="00666454">
              <w:rPr>
                <w:rFonts w:ascii="Arial" w:hAnsi="Arial" w:cs="Arial"/>
                <w:sz w:val="11"/>
                <w:szCs w:val="11"/>
                <w:vertAlign w:val="superscript"/>
              </w:rPr>
              <w:t>a</w:t>
            </w:r>
          </w:p>
        </w:tc>
        <w:tc>
          <w:tcPr>
            <w:tcW w:w="823" w:type="dxa"/>
          </w:tcPr>
          <w:p w14:paraId="107C54E5" w14:textId="77777777" w:rsidR="00113430" w:rsidRPr="00A156A4" w:rsidRDefault="00113430" w:rsidP="00967B7A">
            <w:pPr>
              <w:pStyle w:val="Default"/>
              <w:jc w:val="center"/>
              <w:rPr>
                <w:rFonts w:ascii="Arial" w:hAnsi="Arial" w:cs="Arial"/>
                <w:sz w:val="14"/>
                <w:szCs w:val="14"/>
              </w:rPr>
            </w:pPr>
            <w:r w:rsidRPr="00A156A4">
              <w:rPr>
                <w:rFonts w:ascii="Arial" w:hAnsi="Arial" w:cs="Arial"/>
                <w:sz w:val="14"/>
                <w:szCs w:val="14"/>
              </w:rPr>
              <w:t xml:space="preserve">.020 </w:t>
            </w:r>
          </w:p>
        </w:tc>
        <w:tc>
          <w:tcPr>
            <w:tcW w:w="868" w:type="dxa"/>
          </w:tcPr>
          <w:p w14:paraId="0CD1806E" w14:textId="77777777" w:rsidR="00113430" w:rsidRPr="00A156A4" w:rsidRDefault="00113430" w:rsidP="00967B7A">
            <w:pPr>
              <w:pStyle w:val="Default"/>
              <w:rPr>
                <w:rFonts w:ascii="Arial" w:hAnsi="Arial" w:cs="Arial"/>
                <w:sz w:val="14"/>
                <w:szCs w:val="14"/>
              </w:rPr>
            </w:pPr>
            <w:r w:rsidRPr="00A156A4">
              <w:rPr>
                <w:rFonts w:ascii="Arial" w:hAnsi="Arial" w:cs="Arial"/>
                <w:sz w:val="14"/>
                <w:szCs w:val="14"/>
              </w:rPr>
              <w:t xml:space="preserve">.017 </w:t>
            </w:r>
          </w:p>
        </w:tc>
        <w:tc>
          <w:tcPr>
            <w:tcW w:w="1000" w:type="dxa"/>
          </w:tcPr>
          <w:p w14:paraId="5C38A804" w14:textId="77777777" w:rsidR="00113430" w:rsidRPr="00A156A4" w:rsidRDefault="00113430" w:rsidP="00967B7A">
            <w:pPr>
              <w:pStyle w:val="Default"/>
              <w:rPr>
                <w:rFonts w:ascii="Arial" w:hAnsi="Arial" w:cs="Arial"/>
                <w:sz w:val="14"/>
                <w:szCs w:val="14"/>
              </w:rPr>
            </w:pPr>
            <w:r w:rsidRPr="00A156A4">
              <w:rPr>
                <w:rFonts w:ascii="Arial" w:hAnsi="Arial" w:cs="Arial"/>
                <w:sz w:val="14"/>
                <w:szCs w:val="14"/>
              </w:rPr>
              <w:t xml:space="preserve">1.22051 </w:t>
            </w:r>
          </w:p>
        </w:tc>
      </w:tr>
    </w:tbl>
    <w:p w14:paraId="7F2524B6" w14:textId="633D9E7F" w:rsidR="00113430" w:rsidRPr="004820A4" w:rsidRDefault="002A7CD3" w:rsidP="00113430">
      <w:pPr>
        <w:pStyle w:val="CM73"/>
        <w:spacing w:line="173" w:lineRule="atLeast"/>
        <w:ind w:left="163" w:hanging="162"/>
        <w:jc w:val="both"/>
      </w:pPr>
      <w:r w:rsidRPr="000F0C98">
        <w:rPr>
          <w:vertAlign w:val="superscript"/>
        </w:rPr>
        <w:t>a</w:t>
      </w:r>
      <w:r w:rsidR="00113430" w:rsidRPr="004820A4">
        <w:t>Predictors: (</w:t>
      </w:r>
      <w:r>
        <w:t>c</w:t>
      </w:r>
      <w:r w:rsidRPr="004820A4">
        <w:t>onstant</w:t>
      </w:r>
      <w:r w:rsidR="00113430" w:rsidRPr="004820A4">
        <w:t xml:space="preserve">), </w:t>
      </w:r>
      <w:r w:rsidR="00E900EB" w:rsidRPr="004820A4">
        <w:t xml:space="preserve">knowledge </w:t>
      </w:r>
      <w:r w:rsidR="00113430" w:rsidRPr="004820A4">
        <w:t xml:space="preserve">to perform job responsibilities </w:t>
      </w:r>
    </w:p>
    <w:p w14:paraId="4EFE4F9B" w14:textId="7F2251BC" w:rsidR="00113430" w:rsidRPr="004820A4" w:rsidRDefault="00C43551" w:rsidP="00113430">
      <w:pPr>
        <w:pStyle w:val="CM75"/>
        <w:ind w:left="2258"/>
        <w:jc w:val="both"/>
        <w:rPr>
          <w:rFonts w:ascii="Arial" w:hAnsi="Arial" w:cs="Arial"/>
          <w:sz w:val="10"/>
          <w:szCs w:val="10"/>
        </w:rPr>
      </w:pPr>
      <w:r w:rsidRPr="004820A4">
        <w:rPr>
          <w:rFonts w:ascii="Arial" w:hAnsi="Arial" w:cs="Arial"/>
          <w:b/>
          <w:bCs/>
          <w:sz w:val="13"/>
          <w:szCs w:val="13"/>
        </w:rPr>
        <w:t>ANOVA</w:t>
      </w:r>
      <w:r>
        <w:rPr>
          <w:rFonts w:ascii="Arial" w:hAnsi="Arial" w:cs="Arial"/>
          <w:b/>
          <w:bCs/>
          <w:position w:val="5"/>
          <w:sz w:val="10"/>
          <w:szCs w:val="10"/>
          <w:vertAlign w:val="superscript"/>
        </w:rPr>
        <w:t>a</w:t>
      </w:r>
    </w:p>
    <w:tbl>
      <w:tblPr>
        <w:tblStyle w:val="TableGridLight1"/>
        <w:tblW w:w="5513" w:type="dxa"/>
        <w:tblLook w:val="0000" w:firstRow="0" w:lastRow="0" w:firstColumn="0" w:lastColumn="0" w:noHBand="0" w:noVBand="0"/>
      </w:tblPr>
      <w:tblGrid>
        <w:gridCol w:w="572"/>
        <w:gridCol w:w="902"/>
        <w:gridCol w:w="757"/>
        <w:gridCol w:w="714"/>
        <w:gridCol w:w="920"/>
        <w:gridCol w:w="731"/>
        <w:gridCol w:w="917"/>
      </w:tblGrid>
      <w:tr w:rsidR="00113430" w:rsidRPr="00CE52C4" w14:paraId="70D464E7" w14:textId="77777777" w:rsidTr="00666454">
        <w:trPr>
          <w:trHeight w:val="350"/>
        </w:trPr>
        <w:tc>
          <w:tcPr>
            <w:tcW w:w="571" w:type="dxa"/>
          </w:tcPr>
          <w:p w14:paraId="0D40BFF5" w14:textId="77777777" w:rsidR="00113430" w:rsidRPr="00CE52C4" w:rsidRDefault="00113430" w:rsidP="00967B7A">
            <w:pPr>
              <w:pStyle w:val="Default"/>
              <w:rPr>
                <w:rFonts w:ascii="Arial" w:hAnsi="Arial" w:cs="Arial"/>
                <w:sz w:val="13"/>
                <w:szCs w:val="13"/>
              </w:rPr>
            </w:pPr>
            <w:r w:rsidRPr="00CE52C4">
              <w:rPr>
                <w:rFonts w:ascii="Arial" w:hAnsi="Arial" w:cs="Arial"/>
                <w:sz w:val="13"/>
                <w:szCs w:val="13"/>
              </w:rPr>
              <w:t xml:space="preserve">Model </w:t>
            </w:r>
          </w:p>
        </w:tc>
        <w:tc>
          <w:tcPr>
            <w:tcW w:w="907" w:type="dxa"/>
          </w:tcPr>
          <w:p w14:paraId="0810DAE5" w14:textId="77777777" w:rsidR="00113430" w:rsidRPr="00CE52C4" w:rsidRDefault="00113430" w:rsidP="00967B7A">
            <w:pPr>
              <w:pStyle w:val="Default"/>
              <w:rPr>
                <w:color w:val="auto"/>
              </w:rPr>
            </w:pPr>
          </w:p>
        </w:tc>
        <w:tc>
          <w:tcPr>
            <w:tcW w:w="767" w:type="dxa"/>
          </w:tcPr>
          <w:p w14:paraId="09AA4236" w14:textId="77777777" w:rsidR="00113430" w:rsidRPr="00CE52C4" w:rsidRDefault="00113430" w:rsidP="00967B7A">
            <w:pPr>
              <w:pStyle w:val="Default"/>
              <w:rPr>
                <w:rFonts w:ascii="Arial" w:hAnsi="Arial" w:cs="Arial"/>
                <w:sz w:val="13"/>
                <w:szCs w:val="13"/>
              </w:rPr>
            </w:pPr>
            <w:r w:rsidRPr="00CE52C4">
              <w:rPr>
                <w:rFonts w:ascii="Arial" w:hAnsi="Arial" w:cs="Arial"/>
                <w:sz w:val="13"/>
                <w:szCs w:val="13"/>
              </w:rPr>
              <w:t xml:space="preserve">Sum of Squares </w:t>
            </w:r>
          </w:p>
        </w:tc>
        <w:tc>
          <w:tcPr>
            <w:tcW w:w="764" w:type="dxa"/>
          </w:tcPr>
          <w:p w14:paraId="63BABBE0" w14:textId="77777777" w:rsidR="00113430" w:rsidRPr="00666454" w:rsidRDefault="00113430" w:rsidP="00967B7A">
            <w:pPr>
              <w:pStyle w:val="Default"/>
              <w:rPr>
                <w:rFonts w:ascii="Arial" w:hAnsi="Arial" w:cs="Arial"/>
                <w:i/>
                <w:sz w:val="13"/>
                <w:szCs w:val="13"/>
              </w:rPr>
            </w:pPr>
            <w:r w:rsidRPr="00666454">
              <w:rPr>
                <w:rFonts w:ascii="Arial" w:hAnsi="Arial" w:cs="Arial"/>
                <w:i/>
                <w:sz w:val="13"/>
                <w:szCs w:val="13"/>
              </w:rPr>
              <w:t xml:space="preserve">df </w:t>
            </w:r>
          </w:p>
        </w:tc>
        <w:tc>
          <w:tcPr>
            <w:tcW w:w="971" w:type="dxa"/>
          </w:tcPr>
          <w:p w14:paraId="0DC66B4D" w14:textId="77777777" w:rsidR="00113430" w:rsidRPr="00CE52C4" w:rsidRDefault="00113430" w:rsidP="00967B7A">
            <w:pPr>
              <w:pStyle w:val="Default"/>
              <w:rPr>
                <w:rFonts w:ascii="Arial" w:hAnsi="Arial" w:cs="Arial"/>
                <w:sz w:val="13"/>
                <w:szCs w:val="13"/>
              </w:rPr>
            </w:pPr>
            <w:r w:rsidRPr="00CE52C4">
              <w:rPr>
                <w:rFonts w:ascii="Arial" w:hAnsi="Arial" w:cs="Arial"/>
                <w:sz w:val="13"/>
                <w:szCs w:val="13"/>
              </w:rPr>
              <w:t xml:space="preserve">Mean Square </w:t>
            </w:r>
          </w:p>
        </w:tc>
        <w:tc>
          <w:tcPr>
            <w:tcW w:w="765" w:type="dxa"/>
          </w:tcPr>
          <w:p w14:paraId="100F242B" w14:textId="77777777" w:rsidR="00113430" w:rsidRPr="00666454" w:rsidRDefault="00113430" w:rsidP="00967B7A">
            <w:pPr>
              <w:pStyle w:val="Default"/>
              <w:jc w:val="center"/>
              <w:rPr>
                <w:rFonts w:ascii="Arial" w:hAnsi="Arial" w:cs="Arial"/>
                <w:i/>
                <w:sz w:val="13"/>
                <w:szCs w:val="13"/>
              </w:rPr>
            </w:pPr>
            <w:r w:rsidRPr="00666454">
              <w:rPr>
                <w:rFonts w:ascii="Arial" w:hAnsi="Arial" w:cs="Arial"/>
                <w:i/>
                <w:sz w:val="13"/>
                <w:szCs w:val="13"/>
              </w:rPr>
              <w:t xml:space="preserve">F </w:t>
            </w:r>
          </w:p>
        </w:tc>
        <w:tc>
          <w:tcPr>
            <w:tcW w:w="768" w:type="dxa"/>
          </w:tcPr>
          <w:p w14:paraId="2FEB4C21" w14:textId="62A697A0" w:rsidR="00113430" w:rsidRPr="00CE52C4" w:rsidRDefault="00113430" w:rsidP="00134F05">
            <w:pPr>
              <w:pStyle w:val="Default"/>
              <w:jc w:val="center"/>
              <w:rPr>
                <w:rFonts w:ascii="Arial" w:hAnsi="Arial" w:cs="Arial"/>
                <w:sz w:val="13"/>
                <w:szCs w:val="13"/>
              </w:rPr>
            </w:pPr>
            <w:r w:rsidRPr="00CE52C4">
              <w:rPr>
                <w:rFonts w:ascii="Arial" w:hAnsi="Arial" w:cs="Arial"/>
                <w:sz w:val="13"/>
                <w:szCs w:val="13"/>
              </w:rPr>
              <w:t>Sig</w:t>
            </w:r>
            <w:r w:rsidR="00C43551" w:rsidRPr="00666454">
              <w:rPr>
                <w:rFonts w:ascii="Arial" w:hAnsi="Arial" w:cs="Arial"/>
                <w:sz w:val="13"/>
                <w:szCs w:val="13"/>
              </w:rPr>
              <w:t>nificance</w:t>
            </w:r>
          </w:p>
        </w:tc>
      </w:tr>
      <w:tr w:rsidR="00113430" w:rsidRPr="00CE52C4" w14:paraId="42B20CD5" w14:textId="77777777" w:rsidTr="00666454">
        <w:trPr>
          <w:trHeight w:val="565"/>
        </w:trPr>
        <w:tc>
          <w:tcPr>
            <w:tcW w:w="571" w:type="dxa"/>
          </w:tcPr>
          <w:p w14:paraId="1F2FE6BC" w14:textId="77777777" w:rsidR="00113430" w:rsidRPr="00CE52C4" w:rsidRDefault="00113430" w:rsidP="00967B7A">
            <w:pPr>
              <w:pStyle w:val="Default"/>
              <w:rPr>
                <w:rFonts w:ascii="Arial" w:hAnsi="Arial" w:cs="Arial"/>
                <w:sz w:val="13"/>
                <w:szCs w:val="13"/>
              </w:rPr>
            </w:pPr>
            <w:r w:rsidRPr="00CE52C4">
              <w:rPr>
                <w:rFonts w:ascii="Arial" w:hAnsi="Arial" w:cs="Arial"/>
                <w:sz w:val="13"/>
                <w:szCs w:val="13"/>
              </w:rPr>
              <w:t xml:space="preserve">1 </w:t>
            </w:r>
          </w:p>
        </w:tc>
        <w:tc>
          <w:tcPr>
            <w:tcW w:w="907" w:type="dxa"/>
          </w:tcPr>
          <w:p w14:paraId="0BB374AB" w14:textId="77777777" w:rsidR="002A7CD3" w:rsidRPr="00666454" w:rsidRDefault="00113430" w:rsidP="00967B7A">
            <w:pPr>
              <w:pStyle w:val="Default"/>
              <w:rPr>
                <w:rFonts w:ascii="Arial" w:hAnsi="Arial" w:cs="Arial"/>
                <w:sz w:val="13"/>
                <w:szCs w:val="13"/>
              </w:rPr>
            </w:pPr>
            <w:r w:rsidRPr="00CE52C4">
              <w:rPr>
                <w:rFonts w:ascii="Arial" w:hAnsi="Arial" w:cs="Arial"/>
                <w:sz w:val="13"/>
                <w:szCs w:val="13"/>
              </w:rPr>
              <w:t>Regression</w:t>
            </w:r>
          </w:p>
          <w:p w14:paraId="7E8F8AB3" w14:textId="2C13B868" w:rsidR="002A7CD3" w:rsidRPr="00666454" w:rsidRDefault="00113430" w:rsidP="00967B7A">
            <w:pPr>
              <w:pStyle w:val="Default"/>
              <w:rPr>
                <w:rFonts w:ascii="Arial" w:hAnsi="Arial" w:cs="Arial"/>
                <w:sz w:val="13"/>
                <w:szCs w:val="13"/>
              </w:rPr>
            </w:pPr>
            <w:r w:rsidRPr="00CE52C4">
              <w:rPr>
                <w:rFonts w:ascii="Arial" w:hAnsi="Arial" w:cs="Arial"/>
                <w:sz w:val="13"/>
                <w:szCs w:val="13"/>
              </w:rPr>
              <w:t xml:space="preserve">Residual </w:t>
            </w:r>
          </w:p>
          <w:p w14:paraId="63C8F946" w14:textId="77777777" w:rsidR="00113430" w:rsidRPr="00CE52C4" w:rsidRDefault="00113430" w:rsidP="00967B7A">
            <w:pPr>
              <w:pStyle w:val="Default"/>
              <w:rPr>
                <w:rFonts w:ascii="Arial" w:hAnsi="Arial" w:cs="Arial"/>
                <w:sz w:val="13"/>
                <w:szCs w:val="13"/>
              </w:rPr>
            </w:pPr>
            <w:r w:rsidRPr="00CE52C4">
              <w:rPr>
                <w:rFonts w:ascii="Arial" w:hAnsi="Arial" w:cs="Arial"/>
                <w:sz w:val="13"/>
                <w:szCs w:val="13"/>
              </w:rPr>
              <w:t xml:space="preserve">Total </w:t>
            </w:r>
          </w:p>
        </w:tc>
        <w:tc>
          <w:tcPr>
            <w:tcW w:w="767" w:type="dxa"/>
          </w:tcPr>
          <w:p w14:paraId="300FE333" w14:textId="77777777" w:rsidR="002A7CD3" w:rsidRPr="000F0C98" w:rsidRDefault="00113430" w:rsidP="00967B7A">
            <w:pPr>
              <w:pStyle w:val="Default"/>
              <w:rPr>
                <w:rFonts w:ascii="Arial" w:hAnsi="Arial" w:cs="Arial"/>
                <w:sz w:val="13"/>
                <w:szCs w:val="13"/>
              </w:rPr>
            </w:pPr>
            <w:r w:rsidRPr="00CE52C4">
              <w:rPr>
                <w:rFonts w:ascii="Arial" w:hAnsi="Arial" w:cs="Arial"/>
                <w:sz w:val="13"/>
                <w:szCs w:val="13"/>
              </w:rPr>
              <w:t>9.689</w:t>
            </w:r>
          </w:p>
          <w:p w14:paraId="6C8BDD2A" w14:textId="0B963B1C" w:rsidR="002A7CD3" w:rsidRPr="000F0C98" w:rsidRDefault="00113430" w:rsidP="00967B7A">
            <w:pPr>
              <w:pStyle w:val="Default"/>
              <w:rPr>
                <w:rFonts w:ascii="Arial" w:hAnsi="Arial" w:cs="Arial"/>
                <w:sz w:val="13"/>
                <w:szCs w:val="13"/>
              </w:rPr>
            </w:pPr>
            <w:r w:rsidRPr="00CE52C4">
              <w:rPr>
                <w:rFonts w:ascii="Arial" w:hAnsi="Arial" w:cs="Arial"/>
                <w:sz w:val="13"/>
                <w:szCs w:val="13"/>
              </w:rPr>
              <w:t>475.198</w:t>
            </w:r>
          </w:p>
          <w:p w14:paraId="4CB07298" w14:textId="1D666609" w:rsidR="00113430" w:rsidRPr="00CE52C4" w:rsidRDefault="00113430" w:rsidP="00967B7A">
            <w:pPr>
              <w:pStyle w:val="Default"/>
              <w:rPr>
                <w:rFonts w:ascii="Arial" w:hAnsi="Arial" w:cs="Arial"/>
                <w:sz w:val="13"/>
                <w:szCs w:val="13"/>
              </w:rPr>
            </w:pPr>
            <w:r w:rsidRPr="00CE52C4">
              <w:rPr>
                <w:rFonts w:ascii="Arial" w:hAnsi="Arial" w:cs="Arial"/>
                <w:sz w:val="13"/>
                <w:szCs w:val="13"/>
              </w:rPr>
              <w:t xml:space="preserve">484.887 </w:t>
            </w:r>
          </w:p>
        </w:tc>
        <w:tc>
          <w:tcPr>
            <w:tcW w:w="764" w:type="dxa"/>
          </w:tcPr>
          <w:p w14:paraId="2828FF12" w14:textId="77777777" w:rsidR="002A7CD3" w:rsidRPr="000F0C98" w:rsidRDefault="00113430" w:rsidP="00967B7A">
            <w:pPr>
              <w:pStyle w:val="Default"/>
              <w:rPr>
                <w:rFonts w:ascii="Arial" w:hAnsi="Arial" w:cs="Arial"/>
                <w:sz w:val="13"/>
                <w:szCs w:val="13"/>
              </w:rPr>
            </w:pPr>
            <w:r w:rsidRPr="00CE52C4">
              <w:rPr>
                <w:rFonts w:ascii="Arial" w:hAnsi="Arial" w:cs="Arial"/>
                <w:sz w:val="13"/>
                <w:szCs w:val="13"/>
              </w:rPr>
              <w:t>1</w:t>
            </w:r>
          </w:p>
          <w:p w14:paraId="47CE24D0" w14:textId="7C6517F8" w:rsidR="002A7CD3" w:rsidRPr="000F0C98" w:rsidRDefault="00113430" w:rsidP="00967B7A">
            <w:pPr>
              <w:pStyle w:val="Default"/>
              <w:rPr>
                <w:rFonts w:ascii="Arial" w:hAnsi="Arial" w:cs="Arial"/>
                <w:sz w:val="13"/>
                <w:szCs w:val="13"/>
              </w:rPr>
            </w:pPr>
            <w:r w:rsidRPr="00CE52C4">
              <w:rPr>
                <w:rFonts w:ascii="Arial" w:hAnsi="Arial" w:cs="Arial"/>
                <w:sz w:val="13"/>
                <w:szCs w:val="13"/>
              </w:rPr>
              <w:t>319</w:t>
            </w:r>
          </w:p>
          <w:p w14:paraId="4A672025" w14:textId="4D5587D8" w:rsidR="00113430" w:rsidRPr="00CE52C4" w:rsidRDefault="00113430" w:rsidP="00967B7A">
            <w:pPr>
              <w:pStyle w:val="Default"/>
              <w:rPr>
                <w:rFonts w:ascii="Arial" w:hAnsi="Arial" w:cs="Arial"/>
                <w:sz w:val="13"/>
                <w:szCs w:val="13"/>
              </w:rPr>
            </w:pPr>
            <w:r w:rsidRPr="00CE52C4">
              <w:rPr>
                <w:rFonts w:ascii="Arial" w:hAnsi="Arial" w:cs="Arial"/>
                <w:sz w:val="13"/>
                <w:szCs w:val="13"/>
              </w:rPr>
              <w:t xml:space="preserve">320 </w:t>
            </w:r>
          </w:p>
        </w:tc>
        <w:tc>
          <w:tcPr>
            <w:tcW w:w="971" w:type="dxa"/>
          </w:tcPr>
          <w:p w14:paraId="71490A73" w14:textId="77777777" w:rsidR="002A7CD3" w:rsidRPr="00666454" w:rsidRDefault="00113430" w:rsidP="00967B7A">
            <w:pPr>
              <w:pStyle w:val="Default"/>
              <w:rPr>
                <w:rFonts w:ascii="Arial" w:hAnsi="Arial" w:cs="Arial"/>
                <w:sz w:val="13"/>
                <w:szCs w:val="13"/>
              </w:rPr>
            </w:pPr>
            <w:r w:rsidRPr="00CE52C4">
              <w:rPr>
                <w:rFonts w:ascii="Arial" w:hAnsi="Arial" w:cs="Arial"/>
                <w:sz w:val="13"/>
                <w:szCs w:val="13"/>
              </w:rPr>
              <w:t>9.689</w:t>
            </w:r>
          </w:p>
          <w:p w14:paraId="1A22C3E8" w14:textId="654941F5" w:rsidR="00113430" w:rsidRPr="00CE52C4" w:rsidRDefault="00113430" w:rsidP="00967B7A">
            <w:pPr>
              <w:pStyle w:val="Default"/>
              <w:rPr>
                <w:rFonts w:ascii="Arial" w:hAnsi="Arial" w:cs="Arial"/>
                <w:sz w:val="13"/>
                <w:szCs w:val="13"/>
              </w:rPr>
            </w:pPr>
            <w:r w:rsidRPr="00CE52C4">
              <w:rPr>
                <w:rFonts w:ascii="Arial" w:hAnsi="Arial" w:cs="Arial"/>
                <w:sz w:val="13"/>
                <w:szCs w:val="13"/>
              </w:rPr>
              <w:t xml:space="preserve">1.490 </w:t>
            </w:r>
          </w:p>
        </w:tc>
        <w:tc>
          <w:tcPr>
            <w:tcW w:w="765" w:type="dxa"/>
          </w:tcPr>
          <w:p w14:paraId="42C264F0" w14:textId="77777777" w:rsidR="00113430" w:rsidRPr="00CE52C4" w:rsidRDefault="00113430" w:rsidP="00967B7A">
            <w:pPr>
              <w:pStyle w:val="Default"/>
              <w:jc w:val="center"/>
              <w:rPr>
                <w:rFonts w:ascii="Arial" w:hAnsi="Arial" w:cs="Arial"/>
                <w:sz w:val="13"/>
                <w:szCs w:val="13"/>
              </w:rPr>
            </w:pPr>
            <w:r w:rsidRPr="00CE52C4">
              <w:rPr>
                <w:rFonts w:ascii="Arial" w:hAnsi="Arial" w:cs="Arial"/>
                <w:sz w:val="13"/>
                <w:szCs w:val="13"/>
              </w:rPr>
              <w:t xml:space="preserve">6.505 </w:t>
            </w:r>
          </w:p>
        </w:tc>
        <w:tc>
          <w:tcPr>
            <w:tcW w:w="768" w:type="dxa"/>
          </w:tcPr>
          <w:p w14:paraId="36A713DE" w14:textId="7FF0A07D" w:rsidR="00113430" w:rsidRPr="00CE52C4" w:rsidRDefault="00113430" w:rsidP="00134F05">
            <w:pPr>
              <w:pStyle w:val="Default"/>
              <w:jc w:val="center"/>
              <w:rPr>
                <w:rFonts w:ascii="Arial" w:hAnsi="Arial" w:cs="Arial"/>
                <w:sz w:val="10"/>
                <w:szCs w:val="10"/>
              </w:rPr>
            </w:pPr>
            <w:r w:rsidRPr="00CE52C4">
              <w:rPr>
                <w:rFonts w:ascii="Arial" w:hAnsi="Arial" w:cs="Arial"/>
                <w:sz w:val="13"/>
                <w:szCs w:val="13"/>
              </w:rPr>
              <w:t>.</w:t>
            </w:r>
            <w:r w:rsidR="00C43551" w:rsidRPr="00CE52C4">
              <w:rPr>
                <w:rFonts w:ascii="Arial" w:hAnsi="Arial" w:cs="Arial"/>
                <w:sz w:val="13"/>
                <w:szCs w:val="13"/>
              </w:rPr>
              <w:t>011</w:t>
            </w:r>
            <w:r w:rsidR="00C43551" w:rsidRPr="00666454">
              <w:rPr>
                <w:rFonts w:ascii="Arial" w:hAnsi="Arial" w:cs="Arial"/>
                <w:sz w:val="10"/>
                <w:szCs w:val="10"/>
                <w:vertAlign w:val="superscript"/>
              </w:rPr>
              <w:t>b</w:t>
            </w:r>
            <w:r w:rsidR="00C43551" w:rsidRPr="00CE52C4">
              <w:rPr>
                <w:rFonts w:ascii="Arial" w:hAnsi="Arial" w:cs="Arial"/>
                <w:sz w:val="10"/>
                <w:szCs w:val="10"/>
              </w:rPr>
              <w:t xml:space="preserve"> </w:t>
            </w:r>
          </w:p>
        </w:tc>
      </w:tr>
    </w:tbl>
    <w:p w14:paraId="162BE91B" w14:textId="77777777" w:rsidR="00C43551" w:rsidRPr="004820A4" w:rsidRDefault="00C43551" w:rsidP="00666454">
      <w:pPr>
        <w:pStyle w:val="Default"/>
        <w:rPr>
          <w:color w:val="auto"/>
          <w:sz w:val="13"/>
          <w:szCs w:val="13"/>
        </w:rPr>
      </w:pPr>
      <w:r w:rsidRPr="00CE52C4">
        <w:rPr>
          <w:color w:val="auto"/>
          <w:sz w:val="13"/>
          <w:szCs w:val="13"/>
          <w:vertAlign w:val="superscript"/>
        </w:rPr>
        <w:t>a</w:t>
      </w:r>
      <w:r w:rsidRPr="00CE52C4">
        <w:rPr>
          <w:color w:val="auto"/>
          <w:sz w:val="13"/>
          <w:szCs w:val="13"/>
        </w:rPr>
        <w:t>Depe</w:t>
      </w:r>
      <w:r w:rsidRPr="004820A4">
        <w:rPr>
          <w:color w:val="auto"/>
          <w:sz w:val="13"/>
          <w:szCs w:val="13"/>
        </w:rPr>
        <w:t xml:space="preserve">ndent </w:t>
      </w:r>
      <w:r>
        <w:rPr>
          <w:color w:val="auto"/>
          <w:sz w:val="13"/>
          <w:szCs w:val="13"/>
        </w:rPr>
        <w:t>v</w:t>
      </w:r>
      <w:r w:rsidRPr="004820A4">
        <w:rPr>
          <w:color w:val="auto"/>
          <w:sz w:val="13"/>
          <w:szCs w:val="13"/>
        </w:rPr>
        <w:t xml:space="preserve">ariable: extent to employee has authority to make decisions while performing job </w:t>
      </w:r>
    </w:p>
    <w:p w14:paraId="61DFAE4D" w14:textId="3A645529" w:rsidR="00113430" w:rsidRPr="004820A4" w:rsidRDefault="00C43551" w:rsidP="00666454">
      <w:pPr>
        <w:pStyle w:val="Default"/>
        <w:rPr>
          <w:color w:val="auto"/>
          <w:sz w:val="13"/>
          <w:szCs w:val="13"/>
        </w:rPr>
      </w:pPr>
      <w:r>
        <w:rPr>
          <w:color w:val="auto"/>
          <w:sz w:val="13"/>
          <w:szCs w:val="13"/>
          <w:vertAlign w:val="superscript"/>
        </w:rPr>
        <w:t>b</w:t>
      </w:r>
      <w:r w:rsidR="00113430" w:rsidRPr="004820A4">
        <w:rPr>
          <w:color w:val="auto"/>
          <w:sz w:val="13"/>
          <w:szCs w:val="13"/>
        </w:rPr>
        <w:t>Predictors: (</w:t>
      </w:r>
      <w:r>
        <w:rPr>
          <w:color w:val="auto"/>
          <w:sz w:val="13"/>
          <w:szCs w:val="13"/>
        </w:rPr>
        <w:t>c</w:t>
      </w:r>
      <w:r w:rsidRPr="004820A4">
        <w:rPr>
          <w:color w:val="auto"/>
          <w:sz w:val="13"/>
          <w:szCs w:val="13"/>
        </w:rPr>
        <w:t>onstant</w:t>
      </w:r>
      <w:r w:rsidR="00113430" w:rsidRPr="004820A4">
        <w:rPr>
          <w:color w:val="auto"/>
          <w:sz w:val="13"/>
          <w:szCs w:val="13"/>
        </w:rPr>
        <w:t xml:space="preserve">), </w:t>
      </w:r>
      <w:r w:rsidR="00E900EB" w:rsidRPr="004820A4">
        <w:rPr>
          <w:color w:val="auto"/>
          <w:sz w:val="13"/>
          <w:szCs w:val="13"/>
        </w:rPr>
        <w:t xml:space="preserve">knowledge </w:t>
      </w:r>
      <w:r w:rsidR="00113430" w:rsidRPr="004820A4">
        <w:rPr>
          <w:color w:val="auto"/>
          <w:sz w:val="13"/>
          <w:szCs w:val="13"/>
        </w:rPr>
        <w:t xml:space="preserve">to perform job responsibilities </w:t>
      </w:r>
    </w:p>
    <w:p w14:paraId="639286E9" w14:textId="77777777" w:rsidR="00113430" w:rsidRPr="004820A4" w:rsidRDefault="00113430" w:rsidP="00113430">
      <w:pPr>
        <w:pStyle w:val="Default"/>
        <w:rPr>
          <w:color w:val="auto"/>
          <w:sz w:val="13"/>
          <w:szCs w:val="13"/>
        </w:rPr>
      </w:pPr>
    </w:p>
    <w:p w14:paraId="074E7290" w14:textId="77777777" w:rsidR="00113430" w:rsidRPr="004820A4" w:rsidRDefault="00113430" w:rsidP="00113430">
      <w:pPr>
        <w:pStyle w:val="CM75"/>
        <w:ind w:left="2493"/>
        <w:jc w:val="both"/>
        <w:rPr>
          <w:rFonts w:ascii="Arial" w:hAnsi="Arial" w:cs="Arial"/>
          <w:sz w:val="10"/>
          <w:szCs w:val="10"/>
        </w:rPr>
      </w:pPr>
      <w:r w:rsidRPr="004820A4">
        <w:rPr>
          <w:rFonts w:ascii="Arial" w:hAnsi="Arial" w:cs="Arial"/>
          <w:b/>
          <w:bCs/>
          <w:sz w:val="13"/>
          <w:szCs w:val="13"/>
        </w:rPr>
        <w:t>Coefficients</w:t>
      </w:r>
      <w:r w:rsidRPr="004820A4">
        <w:rPr>
          <w:rFonts w:ascii="Arial" w:hAnsi="Arial" w:cs="Arial"/>
          <w:b/>
          <w:bCs/>
          <w:position w:val="5"/>
          <w:sz w:val="10"/>
          <w:szCs w:val="10"/>
          <w:vertAlign w:val="superscript"/>
        </w:rPr>
        <w:t xml:space="preserve">a </w:t>
      </w:r>
    </w:p>
    <w:p w14:paraId="678DB096" w14:textId="77777777" w:rsidR="00113430" w:rsidRPr="004820A4" w:rsidRDefault="00113430" w:rsidP="00113430">
      <w:pPr>
        <w:pStyle w:val="Default"/>
        <w:rPr>
          <w:color w:val="auto"/>
        </w:rPr>
      </w:pPr>
      <w:r w:rsidRPr="00BD0E68">
        <w:rPr>
          <w:noProof/>
          <w:color w:val="auto"/>
        </w:rPr>
        <w:drawing>
          <wp:inline distT="0" distB="0" distL="0" distR="0" wp14:anchorId="1BF013A1" wp14:editId="642DB9FD">
            <wp:extent cx="4597400" cy="1174750"/>
            <wp:effectExtent l="19050" t="0" r="0" b="0"/>
            <wp:docPr id="1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7"/>
                    <a:srcRect/>
                    <a:stretch>
                      <a:fillRect/>
                    </a:stretch>
                  </pic:blipFill>
                  <pic:spPr bwMode="auto">
                    <a:xfrm>
                      <a:off x="0" y="0"/>
                      <a:ext cx="4597400" cy="1174750"/>
                    </a:xfrm>
                    <a:prstGeom prst="rect">
                      <a:avLst/>
                    </a:prstGeom>
                    <a:noFill/>
                    <a:ln w="9525">
                      <a:noFill/>
                      <a:miter lim="800000"/>
                      <a:headEnd/>
                      <a:tailEnd/>
                    </a:ln>
                  </pic:spPr>
                </pic:pic>
              </a:graphicData>
            </a:graphic>
          </wp:inline>
        </w:drawing>
      </w:r>
    </w:p>
    <w:p w14:paraId="73A6A839" w14:textId="6774A15E" w:rsidR="00113430" w:rsidRPr="004820A4" w:rsidRDefault="00113430" w:rsidP="00666454">
      <w:pPr>
        <w:pStyle w:val="CM78"/>
      </w:pPr>
      <w:r w:rsidRPr="004820A4">
        <w:t xml:space="preserve">a. Dependent </w:t>
      </w:r>
      <w:r w:rsidR="00E900EB" w:rsidRPr="004820A4">
        <w:t>variable</w:t>
      </w:r>
      <w:r w:rsidRPr="004820A4">
        <w:t xml:space="preserve">: </w:t>
      </w:r>
      <w:r w:rsidR="00E900EB" w:rsidRPr="004820A4">
        <w:t xml:space="preserve">extent </w:t>
      </w:r>
      <w:r w:rsidRPr="004820A4">
        <w:t xml:space="preserve">to employee has authority to make decisions while performing job </w:t>
      </w:r>
    </w:p>
    <w:p w14:paraId="26769DD1" w14:textId="77777777" w:rsidR="00282474" w:rsidRDefault="00113430" w:rsidP="00282474">
      <w:pPr>
        <w:pStyle w:val="CM74"/>
        <w:spacing w:after="0" w:line="276" w:lineRule="atLeast"/>
        <w:rPr>
          <w:b/>
          <w:bCs/>
        </w:rPr>
      </w:pPr>
      <w:r w:rsidRPr="004820A4">
        <w:rPr>
          <w:b/>
          <w:bCs/>
        </w:rPr>
        <w:t>2. Use the Productivity data</w:t>
      </w:r>
      <w:r w:rsidR="00E900EB" w:rsidRPr="004820A4">
        <w:rPr>
          <w:b/>
          <w:bCs/>
        </w:rPr>
        <w:t xml:space="preserve"> </w:t>
      </w:r>
      <w:r w:rsidRPr="004820A4">
        <w:rPr>
          <w:b/>
          <w:bCs/>
        </w:rPr>
        <w:t>set. Examine the bivariate relationship between employees’ perception of productivity and the perceptions of having adequate authority to do one’s job (Jobauthr). Use both simple regression and Pearson’s correlation coefficient.</w:t>
      </w:r>
    </w:p>
    <w:p w14:paraId="4F71E298" w14:textId="77777777" w:rsidR="00282474" w:rsidRDefault="00282474" w:rsidP="00282474">
      <w:pPr>
        <w:pStyle w:val="CM74"/>
        <w:spacing w:after="0" w:line="276" w:lineRule="atLeast"/>
      </w:pPr>
    </w:p>
    <w:p w14:paraId="51BD44B5" w14:textId="2F9132F8" w:rsidR="00113430" w:rsidRPr="004820A4" w:rsidRDefault="00E900EB" w:rsidP="00282474">
      <w:pPr>
        <w:pStyle w:val="CM74"/>
        <w:spacing w:after="0" w:line="276" w:lineRule="atLeast"/>
      </w:pPr>
      <w:r w:rsidRPr="004820A4">
        <w:t xml:space="preserve">Ans: </w:t>
      </w:r>
      <w:r w:rsidR="00113430" w:rsidRPr="004820A4">
        <w:t xml:space="preserve">Using Pearson’s correlation coefficient, we find that </w:t>
      </w:r>
      <w:r w:rsidR="00113430" w:rsidRPr="00666454">
        <w:rPr>
          <w:i/>
        </w:rPr>
        <w:t>r</w:t>
      </w:r>
      <w:r w:rsidR="00113430" w:rsidRPr="004820A4">
        <w:t xml:space="preserve"> = .369 (</w:t>
      </w:r>
      <w:r w:rsidR="00113430" w:rsidRPr="00666454">
        <w:rPr>
          <w:i/>
        </w:rPr>
        <w:t>p</w:t>
      </w:r>
      <w:r w:rsidR="00113430" w:rsidRPr="004820A4">
        <w:t xml:space="preserve"> &lt; .01). The output from the simple regression is: </w:t>
      </w:r>
    </w:p>
    <w:p w14:paraId="6501B682" w14:textId="77777777" w:rsidR="00113430" w:rsidRPr="004820A4" w:rsidRDefault="00113430" w:rsidP="00113430">
      <w:pPr>
        <w:pStyle w:val="CM75"/>
        <w:ind w:left="1673"/>
        <w:jc w:val="both"/>
        <w:rPr>
          <w:rFonts w:ascii="Arial" w:hAnsi="Arial" w:cs="Arial"/>
          <w:sz w:val="14"/>
          <w:szCs w:val="14"/>
        </w:rPr>
      </w:pPr>
      <w:r w:rsidRPr="004820A4">
        <w:rPr>
          <w:rFonts w:ascii="Arial" w:hAnsi="Arial" w:cs="Arial"/>
          <w:b/>
          <w:bCs/>
          <w:sz w:val="14"/>
          <w:szCs w:val="14"/>
        </w:rPr>
        <w:t xml:space="preserve">Model Summary </w:t>
      </w:r>
    </w:p>
    <w:tbl>
      <w:tblPr>
        <w:tblStyle w:val="TableGridLight1"/>
        <w:tblW w:w="4238" w:type="dxa"/>
        <w:tblLook w:val="0000" w:firstRow="0" w:lastRow="0" w:firstColumn="0" w:lastColumn="0" w:noHBand="0" w:noVBand="0"/>
      </w:tblPr>
      <w:tblGrid>
        <w:gridCol w:w="598"/>
        <w:gridCol w:w="841"/>
        <w:gridCol w:w="855"/>
        <w:gridCol w:w="902"/>
        <w:gridCol w:w="1042"/>
      </w:tblGrid>
      <w:tr w:rsidR="00113430" w:rsidRPr="00A156A4" w14:paraId="6CA5CE78" w14:textId="77777777" w:rsidTr="00666454">
        <w:trPr>
          <w:trHeight w:val="385"/>
        </w:trPr>
        <w:tc>
          <w:tcPr>
            <w:tcW w:w="590" w:type="dxa"/>
          </w:tcPr>
          <w:p w14:paraId="0DC38281" w14:textId="77777777" w:rsidR="00113430" w:rsidRPr="00A156A4" w:rsidRDefault="00113430" w:rsidP="00967B7A">
            <w:pPr>
              <w:pStyle w:val="Default"/>
              <w:rPr>
                <w:rFonts w:ascii="Arial" w:hAnsi="Arial" w:cs="Arial"/>
                <w:sz w:val="14"/>
                <w:szCs w:val="14"/>
              </w:rPr>
            </w:pPr>
            <w:r w:rsidRPr="00A156A4">
              <w:rPr>
                <w:rFonts w:ascii="Arial" w:hAnsi="Arial" w:cs="Arial"/>
                <w:sz w:val="14"/>
                <w:szCs w:val="14"/>
              </w:rPr>
              <w:t xml:space="preserve">Model </w:t>
            </w:r>
          </w:p>
        </w:tc>
        <w:tc>
          <w:tcPr>
            <w:tcW w:w="843" w:type="dxa"/>
          </w:tcPr>
          <w:p w14:paraId="20724A35" w14:textId="77777777" w:rsidR="00113430" w:rsidRPr="00666454" w:rsidRDefault="00113430" w:rsidP="00967B7A">
            <w:pPr>
              <w:pStyle w:val="Default"/>
              <w:jc w:val="center"/>
              <w:rPr>
                <w:rFonts w:ascii="Arial" w:hAnsi="Arial" w:cs="Arial"/>
                <w:i/>
                <w:sz w:val="14"/>
                <w:szCs w:val="14"/>
              </w:rPr>
            </w:pPr>
            <w:r w:rsidRPr="00666454">
              <w:rPr>
                <w:rFonts w:ascii="Arial" w:hAnsi="Arial" w:cs="Arial"/>
                <w:i/>
                <w:sz w:val="14"/>
                <w:szCs w:val="14"/>
              </w:rPr>
              <w:t xml:space="preserve">R </w:t>
            </w:r>
          </w:p>
        </w:tc>
        <w:tc>
          <w:tcPr>
            <w:tcW w:w="858" w:type="dxa"/>
          </w:tcPr>
          <w:p w14:paraId="5B95A7B2" w14:textId="300546B4" w:rsidR="00113430" w:rsidRPr="00A156A4" w:rsidRDefault="00113430" w:rsidP="00134F05">
            <w:pPr>
              <w:pStyle w:val="Default"/>
              <w:jc w:val="center"/>
              <w:rPr>
                <w:rFonts w:ascii="Arial" w:hAnsi="Arial" w:cs="Arial"/>
                <w:sz w:val="14"/>
                <w:szCs w:val="14"/>
              </w:rPr>
            </w:pPr>
            <w:r w:rsidRPr="00666454">
              <w:rPr>
                <w:rFonts w:ascii="Arial" w:hAnsi="Arial" w:cs="Arial"/>
                <w:i/>
                <w:sz w:val="14"/>
                <w:szCs w:val="14"/>
              </w:rPr>
              <w:t>R</w:t>
            </w:r>
            <w:r w:rsidR="00134F05" w:rsidRPr="00666454">
              <w:rPr>
                <w:rFonts w:ascii="Arial" w:hAnsi="Arial" w:cs="Arial"/>
                <w:sz w:val="14"/>
                <w:szCs w:val="14"/>
                <w:vertAlign w:val="superscript"/>
              </w:rPr>
              <w:t>2</w:t>
            </w:r>
            <w:r w:rsidRPr="00A156A4">
              <w:rPr>
                <w:rFonts w:ascii="Arial" w:hAnsi="Arial" w:cs="Arial"/>
                <w:sz w:val="14"/>
                <w:szCs w:val="14"/>
              </w:rPr>
              <w:t xml:space="preserve"> </w:t>
            </w:r>
          </w:p>
        </w:tc>
        <w:tc>
          <w:tcPr>
            <w:tcW w:w="903" w:type="dxa"/>
          </w:tcPr>
          <w:p w14:paraId="174F4CB4" w14:textId="55763DEF" w:rsidR="00113430" w:rsidRPr="00A156A4" w:rsidRDefault="00113430" w:rsidP="00134F05">
            <w:pPr>
              <w:pStyle w:val="Default"/>
              <w:rPr>
                <w:rFonts w:ascii="Arial" w:hAnsi="Arial" w:cs="Arial"/>
                <w:sz w:val="14"/>
                <w:szCs w:val="14"/>
              </w:rPr>
            </w:pPr>
            <w:r w:rsidRPr="00A156A4">
              <w:rPr>
                <w:rFonts w:ascii="Arial" w:hAnsi="Arial" w:cs="Arial"/>
                <w:sz w:val="14"/>
                <w:szCs w:val="14"/>
              </w:rPr>
              <w:t xml:space="preserve">Adjusted </w:t>
            </w:r>
            <w:r w:rsidRPr="00666454">
              <w:rPr>
                <w:rFonts w:ascii="Arial" w:hAnsi="Arial" w:cs="Arial"/>
                <w:i/>
                <w:sz w:val="14"/>
                <w:szCs w:val="14"/>
              </w:rPr>
              <w:t>R</w:t>
            </w:r>
            <w:r w:rsidR="00134F05" w:rsidRPr="00666454">
              <w:rPr>
                <w:rFonts w:ascii="Arial" w:hAnsi="Arial" w:cs="Arial"/>
                <w:sz w:val="14"/>
                <w:szCs w:val="14"/>
                <w:vertAlign w:val="superscript"/>
              </w:rPr>
              <w:t>2</w:t>
            </w:r>
            <w:r w:rsidRPr="00A156A4">
              <w:rPr>
                <w:rFonts w:ascii="Arial" w:hAnsi="Arial" w:cs="Arial"/>
                <w:sz w:val="14"/>
                <w:szCs w:val="14"/>
              </w:rPr>
              <w:t xml:space="preserve"> </w:t>
            </w:r>
          </w:p>
        </w:tc>
        <w:tc>
          <w:tcPr>
            <w:tcW w:w="1045" w:type="dxa"/>
          </w:tcPr>
          <w:p w14:paraId="583E6497" w14:textId="3432CBCC" w:rsidR="00113430" w:rsidRPr="00666454" w:rsidRDefault="00134F05" w:rsidP="00967B7A">
            <w:pPr>
              <w:pStyle w:val="Default"/>
              <w:rPr>
                <w:rFonts w:ascii="Arial" w:hAnsi="Arial" w:cs="Arial"/>
                <w:i/>
                <w:sz w:val="14"/>
                <w:szCs w:val="14"/>
              </w:rPr>
            </w:pPr>
            <w:r w:rsidRPr="00666454">
              <w:rPr>
                <w:rFonts w:ascii="Arial" w:hAnsi="Arial" w:cs="Arial"/>
                <w:i/>
                <w:sz w:val="14"/>
                <w:szCs w:val="14"/>
              </w:rPr>
              <w:t>SEE</w:t>
            </w:r>
            <w:r w:rsidR="00113430" w:rsidRPr="00666454">
              <w:rPr>
                <w:rFonts w:ascii="Arial" w:hAnsi="Arial" w:cs="Arial"/>
                <w:i/>
                <w:sz w:val="14"/>
                <w:szCs w:val="14"/>
              </w:rPr>
              <w:t xml:space="preserve"> </w:t>
            </w:r>
          </w:p>
        </w:tc>
      </w:tr>
      <w:tr w:rsidR="00113430" w:rsidRPr="00A156A4" w14:paraId="2C5E4251" w14:textId="77777777" w:rsidTr="00666454">
        <w:trPr>
          <w:trHeight w:val="193"/>
        </w:trPr>
        <w:tc>
          <w:tcPr>
            <w:tcW w:w="590" w:type="dxa"/>
          </w:tcPr>
          <w:p w14:paraId="2FEEB4BA" w14:textId="77777777" w:rsidR="00113430" w:rsidRPr="00A156A4" w:rsidRDefault="00113430" w:rsidP="00967B7A">
            <w:pPr>
              <w:pStyle w:val="Default"/>
              <w:rPr>
                <w:rFonts w:ascii="Arial" w:hAnsi="Arial" w:cs="Arial"/>
                <w:sz w:val="14"/>
                <w:szCs w:val="14"/>
              </w:rPr>
            </w:pPr>
            <w:r w:rsidRPr="00A156A4">
              <w:rPr>
                <w:rFonts w:ascii="Arial" w:hAnsi="Arial" w:cs="Arial"/>
                <w:sz w:val="14"/>
                <w:szCs w:val="14"/>
              </w:rPr>
              <w:t xml:space="preserve">1 </w:t>
            </w:r>
          </w:p>
        </w:tc>
        <w:tc>
          <w:tcPr>
            <w:tcW w:w="843" w:type="dxa"/>
          </w:tcPr>
          <w:p w14:paraId="73980308" w14:textId="77777777" w:rsidR="00113430" w:rsidRPr="00A156A4" w:rsidRDefault="00113430" w:rsidP="00967B7A">
            <w:pPr>
              <w:pStyle w:val="Default"/>
              <w:jc w:val="center"/>
              <w:rPr>
                <w:rFonts w:ascii="Arial" w:hAnsi="Arial" w:cs="Arial"/>
                <w:sz w:val="11"/>
                <w:szCs w:val="11"/>
              </w:rPr>
            </w:pPr>
            <w:r w:rsidRPr="00A156A4">
              <w:rPr>
                <w:rFonts w:ascii="Arial" w:hAnsi="Arial" w:cs="Arial"/>
                <w:sz w:val="14"/>
                <w:szCs w:val="14"/>
              </w:rPr>
              <w:t>.369</w:t>
            </w:r>
            <w:r w:rsidRPr="00666454">
              <w:rPr>
                <w:rFonts w:ascii="Arial" w:hAnsi="Arial" w:cs="Arial"/>
                <w:sz w:val="11"/>
                <w:szCs w:val="11"/>
                <w:vertAlign w:val="superscript"/>
              </w:rPr>
              <w:t>a</w:t>
            </w:r>
            <w:r w:rsidRPr="00A156A4">
              <w:rPr>
                <w:rFonts w:ascii="Arial" w:hAnsi="Arial" w:cs="Arial"/>
                <w:sz w:val="11"/>
                <w:szCs w:val="11"/>
              </w:rPr>
              <w:t xml:space="preserve"> </w:t>
            </w:r>
          </w:p>
        </w:tc>
        <w:tc>
          <w:tcPr>
            <w:tcW w:w="858" w:type="dxa"/>
          </w:tcPr>
          <w:p w14:paraId="29B94457" w14:textId="77777777" w:rsidR="00113430" w:rsidRPr="00A156A4" w:rsidRDefault="00113430" w:rsidP="00967B7A">
            <w:pPr>
              <w:pStyle w:val="Default"/>
              <w:jc w:val="center"/>
              <w:rPr>
                <w:rFonts w:ascii="Arial" w:hAnsi="Arial" w:cs="Arial"/>
                <w:sz w:val="14"/>
                <w:szCs w:val="14"/>
              </w:rPr>
            </w:pPr>
            <w:r w:rsidRPr="00A156A4">
              <w:rPr>
                <w:rFonts w:ascii="Arial" w:hAnsi="Arial" w:cs="Arial"/>
                <w:sz w:val="14"/>
                <w:szCs w:val="14"/>
              </w:rPr>
              <w:t xml:space="preserve">.136 </w:t>
            </w:r>
          </w:p>
        </w:tc>
        <w:tc>
          <w:tcPr>
            <w:tcW w:w="903" w:type="dxa"/>
          </w:tcPr>
          <w:p w14:paraId="437F8FF4" w14:textId="77777777" w:rsidR="00113430" w:rsidRPr="00A156A4" w:rsidRDefault="00113430" w:rsidP="00967B7A">
            <w:pPr>
              <w:pStyle w:val="Default"/>
              <w:rPr>
                <w:rFonts w:ascii="Arial" w:hAnsi="Arial" w:cs="Arial"/>
                <w:sz w:val="14"/>
                <w:szCs w:val="14"/>
              </w:rPr>
            </w:pPr>
            <w:r w:rsidRPr="00A156A4">
              <w:rPr>
                <w:rFonts w:ascii="Arial" w:hAnsi="Arial" w:cs="Arial"/>
                <w:sz w:val="14"/>
                <w:szCs w:val="14"/>
              </w:rPr>
              <w:t xml:space="preserve">.133 </w:t>
            </w:r>
          </w:p>
        </w:tc>
        <w:tc>
          <w:tcPr>
            <w:tcW w:w="1045" w:type="dxa"/>
          </w:tcPr>
          <w:p w14:paraId="0FC24F06" w14:textId="77777777" w:rsidR="00113430" w:rsidRPr="00A156A4" w:rsidRDefault="00113430" w:rsidP="00967B7A">
            <w:pPr>
              <w:pStyle w:val="Default"/>
              <w:rPr>
                <w:rFonts w:ascii="Arial" w:hAnsi="Arial" w:cs="Arial"/>
                <w:sz w:val="14"/>
                <w:szCs w:val="14"/>
              </w:rPr>
            </w:pPr>
            <w:r w:rsidRPr="00A156A4">
              <w:rPr>
                <w:rFonts w:ascii="Arial" w:hAnsi="Arial" w:cs="Arial"/>
                <w:sz w:val="14"/>
                <w:szCs w:val="14"/>
              </w:rPr>
              <w:t xml:space="preserve">.79649 </w:t>
            </w:r>
          </w:p>
        </w:tc>
      </w:tr>
    </w:tbl>
    <w:p w14:paraId="3722EC8D" w14:textId="77777777" w:rsidR="00113430" w:rsidRPr="00A156A4" w:rsidRDefault="00113430" w:rsidP="00113430">
      <w:pPr>
        <w:pStyle w:val="Default"/>
        <w:rPr>
          <w:color w:val="auto"/>
        </w:rPr>
      </w:pPr>
    </w:p>
    <w:p w14:paraId="51D9AFDE" w14:textId="235948A2" w:rsidR="00113430" w:rsidRPr="004820A4" w:rsidRDefault="00113430" w:rsidP="00113430">
      <w:pPr>
        <w:pStyle w:val="CM74"/>
        <w:spacing w:line="183" w:lineRule="atLeast"/>
        <w:ind w:left="170" w:hanging="170"/>
      </w:pPr>
      <w:r w:rsidRPr="00666454">
        <w:rPr>
          <w:vertAlign w:val="superscript"/>
        </w:rPr>
        <w:t>a</w:t>
      </w:r>
      <w:r w:rsidRPr="00A156A4">
        <w:t>Pre</w:t>
      </w:r>
      <w:r w:rsidRPr="004820A4">
        <w:t>dictors: (</w:t>
      </w:r>
      <w:r w:rsidR="00134F05">
        <w:t>c</w:t>
      </w:r>
      <w:r w:rsidR="00134F05" w:rsidRPr="004820A4">
        <w:t>onstant</w:t>
      </w:r>
      <w:r w:rsidRPr="004820A4">
        <w:t xml:space="preserve">), </w:t>
      </w:r>
      <w:r w:rsidR="00E900EB" w:rsidRPr="004820A4">
        <w:t xml:space="preserve">extent </w:t>
      </w:r>
      <w:r w:rsidRPr="004820A4">
        <w:t xml:space="preserve">to employee has authority to make decisions while performing job </w:t>
      </w:r>
    </w:p>
    <w:p w14:paraId="273CBEE7" w14:textId="59755036" w:rsidR="00113430" w:rsidRPr="004820A4" w:rsidRDefault="00134F05" w:rsidP="00113430">
      <w:pPr>
        <w:pStyle w:val="CM75"/>
        <w:ind w:left="2243"/>
        <w:rPr>
          <w:rFonts w:ascii="Arial" w:hAnsi="Arial" w:cs="Arial"/>
          <w:sz w:val="10"/>
          <w:szCs w:val="10"/>
        </w:rPr>
      </w:pPr>
      <w:r w:rsidRPr="004820A4">
        <w:rPr>
          <w:rFonts w:ascii="Arial" w:hAnsi="Arial" w:cs="Arial"/>
          <w:b/>
          <w:bCs/>
          <w:sz w:val="13"/>
          <w:szCs w:val="13"/>
        </w:rPr>
        <w:t>ANOVA</w:t>
      </w:r>
      <w:r>
        <w:rPr>
          <w:rFonts w:ascii="Arial" w:hAnsi="Arial" w:cs="Arial"/>
          <w:b/>
          <w:bCs/>
          <w:position w:val="5"/>
          <w:sz w:val="10"/>
          <w:szCs w:val="10"/>
          <w:vertAlign w:val="superscript"/>
        </w:rPr>
        <w:t>a</w:t>
      </w:r>
      <w:r w:rsidRPr="004820A4">
        <w:rPr>
          <w:rFonts w:ascii="Arial" w:hAnsi="Arial" w:cs="Arial"/>
          <w:b/>
          <w:bCs/>
          <w:position w:val="5"/>
          <w:sz w:val="10"/>
          <w:szCs w:val="10"/>
          <w:vertAlign w:val="superscript"/>
        </w:rPr>
        <w:t xml:space="preserve"> </w:t>
      </w:r>
    </w:p>
    <w:tbl>
      <w:tblPr>
        <w:tblStyle w:val="TableGridLight1"/>
        <w:tblW w:w="5513" w:type="dxa"/>
        <w:tblLook w:val="0000" w:firstRow="0" w:lastRow="0" w:firstColumn="0" w:lastColumn="0" w:noHBand="0" w:noVBand="0"/>
      </w:tblPr>
      <w:tblGrid>
        <w:gridCol w:w="571"/>
        <w:gridCol w:w="902"/>
        <w:gridCol w:w="758"/>
        <w:gridCol w:w="718"/>
        <w:gridCol w:w="925"/>
        <w:gridCol w:w="722"/>
        <w:gridCol w:w="917"/>
      </w:tblGrid>
      <w:tr w:rsidR="00113430" w:rsidRPr="00A156A4" w14:paraId="3B4EB16C" w14:textId="77777777" w:rsidTr="00666454">
        <w:trPr>
          <w:trHeight w:val="348"/>
        </w:trPr>
        <w:tc>
          <w:tcPr>
            <w:tcW w:w="528" w:type="dxa"/>
          </w:tcPr>
          <w:p w14:paraId="607462EE" w14:textId="77777777" w:rsidR="00113430" w:rsidRPr="00A156A4" w:rsidRDefault="00113430" w:rsidP="00967B7A">
            <w:pPr>
              <w:pStyle w:val="Default"/>
              <w:rPr>
                <w:rFonts w:ascii="Arial" w:hAnsi="Arial" w:cs="Arial"/>
                <w:sz w:val="13"/>
                <w:szCs w:val="13"/>
              </w:rPr>
            </w:pPr>
            <w:r w:rsidRPr="00A156A4">
              <w:rPr>
                <w:rFonts w:ascii="Arial" w:hAnsi="Arial" w:cs="Arial"/>
                <w:sz w:val="13"/>
                <w:szCs w:val="13"/>
              </w:rPr>
              <w:t xml:space="preserve">Model </w:t>
            </w:r>
          </w:p>
        </w:tc>
        <w:tc>
          <w:tcPr>
            <w:tcW w:w="908" w:type="dxa"/>
          </w:tcPr>
          <w:p w14:paraId="6C043B72" w14:textId="77777777" w:rsidR="00113430" w:rsidRPr="00A156A4" w:rsidRDefault="00113430" w:rsidP="00967B7A">
            <w:pPr>
              <w:pStyle w:val="Default"/>
              <w:rPr>
                <w:color w:val="auto"/>
              </w:rPr>
            </w:pPr>
          </w:p>
        </w:tc>
        <w:tc>
          <w:tcPr>
            <w:tcW w:w="770" w:type="dxa"/>
          </w:tcPr>
          <w:p w14:paraId="79696F55" w14:textId="77777777" w:rsidR="00113430" w:rsidRPr="00A156A4" w:rsidRDefault="00113430" w:rsidP="00967B7A">
            <w:pPr>
              <w:pStyle w:val="Default"/>
              <w:rPr>
                <w:rFonts w:ascii="Arial" w:hAnsi="Arial" w:cs="Arial"/>
                <w:sz w:val="13"/>
                <w:szCs w:val="13"/>
              </w:rPr>
            </w:pPr>
            <w:r w:rsidRPr="00A156A4">
              <w:rPr>
                <w:rFonts w:ascii="Arial" w:hAnsi="Arial" w:cs="Arial"/>
                <w:sz w:val="13"/>
                <w:szCs w:val="13"/>
              </w:rPr>
              <w:t xml:space="preserve">Sum of Squares </w:t>
            </w:r>
          </w:p>
        </w:tc>
        <w:tc>
          <w:tcPr>
            <w:tcW w:w="778" w:type="dxa"/>
          </w:tcPr>
          <w:p w14:paraId="5CE117DF" w14:textId="77777777" w:rsidR="00113430" w:rsidRPr="00666454" w:rsidRDefault="00113430" w:rsidP="00967B7A">
            <w:pPr>
              <w:pStyle w:val="Default"/>
              <w:rPr>
                <w:rFonts w:ascii="Arial" w:hAnsi="Arial" w:cs="Arial"/>
                <w:i/>
                <w:sz w:val="13"/>
                <w:szCs w:val="13"/>
              </w:rPr>
            </w:pPr>
            <w:r w:rsidRPr="00666454">
              <w:rPr>
                <w:rFonts w:ascii="Arial" w:hAnsi="Arial" w:cs="Arial"/>
                <w:i/>
                <w:sz w:val="13"/>
                <w:szCs w:val="13"/>
              </w:rPr>
              <w:t xml:space="preserve">df </w:t>
            </w:r>
          </w:p>
        </w:tc>
        <w:tc>
          <w:tcPr>
            <w:tcW w:w="985" w:type="dxa"/>
          </w:tcPr>
          <w:p w14:paraId="425DB9ED" w14:textId="77777777" w:rsidR="00113430" w:rsidRPr="00A156A4" w:rsidRDefault="00113430" w:rsidP="00967B7A">
            <w:pPr>
              <w:pStyle w:val="Default"/>
              <w:rPr>
                <w:rFonts w:ascii="Arial" w:hAnsi="Arial" w:cs="Arial"/>
                <w:sz w:val="13"/>
                <w:szCs w:val="13"/>
              </w:rPr>
            </w:pPr>
            <w:r w:rsidRPr="00A156A4">
              <w:rPr>
                <w:rFonts w:ascii="Arial" w:hAnsi="Arial" w:cs="Arial"/>
                <w:sz w:val="13"/>
                <w:szCs w:val="13"/>
              </w:rPr>
              <w:t xml:space="preserve">Mean Square </w:t>
            </w:r>
          </w:p>
        </w:tc>
        <w:tc>
          <w:tcPr>
            <w:tcW w:w="775" w:type="dxa"/>
          </w:tcPr>
          <w:p w14:paraId="20B292DD" w14:textId="77777777" w:rsidR="00113430" w:rsidRPr="00666454" w:rsidRDefault="00113430" w:rsidP="00967B7A">
            <w:pPr>
              <w:pStyle w:val="Default"/>
              <w:jc w:val="center"/>
              <w:rPr>
                <w:rFonts w:ascii="Arial" w:hAnsi="Arial" w:cs="Arial"/>
                <w:i/>
                <w:sz w:val="13"/>
                <w:szCs w:val="13"/>
              </w:rPr>
            </w:pPr>
            <w:r w:rsidRPr="00666454">
              <w:rPr>
                <w:rFonts w:ascii="Arial" w:hAnsi="Arial" w:cs="Arial"/>
                <w:i/>
                <w:sz w:val="13"/>
                <w:szCs w:val="13"/>
              </w:rPr>
              <w:t xml:space="preserve">F </w:t>
            </w:r>
          </w:p>
        </w:tc>
        <w:tc>
          <w:tcPr>
            <w:tcW w:w="770" w:type="dxa"/>
          </w:tcPr>
          <w:p w14:paraId="7DB8F2FC" w14:textId="049303A2" w:rsidR="00113430" w:rsidRPr="00A156A4" w:rsidRDefault="00113430" w:rsidP="00134F05">
            <w:pPr>
              <w:pStyle w:val="Default"/>
              <w:jc w:val="center"/>
              <w:rPr>
                <w:rFonts w:ascii="Arial" w:hAnsi="Arial" w:cs="Arial"/>
                <w:sz w:val="13"/>
                <w:szCs w:val="13"/>
              </w:rPr>
            </w:pPr>
            <w:r w:rsidRPr="00A156A4">
              <w:rPr>
                <w:rFonts w:ascii="Arial" w:hAnsi="Arial" w:cs="Arial"/>
                <w:sz w:val="13"/>
                <w:szCs w:val="13"/>
              </w:rPr>
              <w:t>Sig</w:t>
            </w:r>
            <w:r w:rsidR="00134F05" w:rsidRPr="000F0C98">
              <w:rPr>
                <w:rFonts w:ascii="Arial" w:hAnsi="Arial" w:cs="Arial"/>
                <w:sz w:val="13"/>
                <w:szCs w:val="13"/>
              </w:rPr>
              <w:t>nificance</w:t>
            </w:r>
          </w:p>
        </w:tc>
      </w:tr>
      <w:tr w:rsidR="00113430" w:rsidRPr="00A156A4" w14:paraId="6C7AB838" w14:textId="77777777" w:rsidTr="00666454">
        <w:trPr>
          <w:trHeight w:val="568"/>
        </w:trPr>
        <w:tc>
          <w:tcPr>
            <w:tcW w:w="528" w:type="dxa"/>
          </w:tcPr>
          <w:p w14:paraId="54F94A15" w14:textId="77777777" w:rsidR="00113430" w:rsidRPr="00A156A4" w:rsidRDefault="00113430" w:rsidP="00967B7A">
            <w:pPr>
              <w:pStyle w:val="Default"/>
              <w:rPr>
                <w:rFonts w:ascii="Arial" w:hAnsi="Arial" w:cs="Arial"/>
                <w:sz w:val="13"/>
                <w:szCs w:val="13"/>
              </w:rPr>
            </w:pPr>
            <w:r w:rsidRPr="00A156A4">
              <w:rPr>
                <w:rFonts w:ascii="Arial" w:hAnsi="Arial" w:cs="Arial"/>
                <w:sz w:val="13"/>
                <w:szCs w:val="13"/>
              </w:rPr>
              <w:lastRenderedPageBreak/>
              <w:t xml:space="preserve">1 </w:t>
            </w:r>
          </w:p>
        </w:tc>
        <w:tc>
          <w:tcPr>
            <w:tcW w:w="908" w:type="dxa"/>
          </w:tcPr>
          <w:p w14:paraId="7A9BFD43" w14:textId="77777777" w:rsidR="0077591F" w:rsidRPr="00A156A4" w:rsidRDefault="00113430" w:rsidP="00967B7A">
            <w:pPr>
              <w:pStyle w:val="Default"/>
              <w:rPr>
                <w:rFonts w:ascii="Arial" w:hAnsi="Arial" w:cs="Arial"/>
                <w:sz w:val="13"/>
                <w:szCs w:val="13"/>
              </w:rPr>
            </w:pPr>
            <w:r w:rsidRPr="00A156A4">
              <w:rPr>
                <w:rFonts w:ascii="Arial" w:hAnsi="Arial" w:cs="Arial"/>
                <w:sz w:val="13"/>
                <w:szCs w:val="13"/>
              </w:rPr>
              <w:t>Regression</w:t>
            </w:r>
          </w:p>
          <w:p w14:paraId="4D4FFA49" w14:textId="16FF136E" w:rsidR="0077591F" w:rsidRPr="00A156A4" w:rsidRDefault="00113430" w:rsidP="00967B7A">
            <w:pPr>
              <w:pStyle w:val="Default"/>
              <w:rPr>
                <w:rFonts w:ascii="Arial" w:hAnsi="Arial" w:cs="Arial"/>
                <w:sz w:val="13"/>
                <w:szCs w:val="13"/>
              </w:rPr>
            </w:pPr>
            <w:r w:rsidRPr="00A156A4">
              <w:rPr>
                <w:rFonts w:ascii="Arial" w:hAnsi="Arial" w:cs="Arial"/>
                <w:sz w:val="13"/>
                <w:szCs w:val="13"/>
              </w:rPr>
              <w:t>Residual</w:t>
            </w:r>
          </w:p>
          <w:p w14:paraId="1041A19B" w14:textId="52991191" w:rsidR="00113430" w:rsidRPr="00A156A4" w:rsidRDefault="00113430" w:rsidP="00967B7A">
            <w:pPr>
              <w:pStyle w:val="Default"/>
              <w:rPr>
                <w:rFonts w:ascii="Arial" w:hAnsi="Arial" w:cs="Arial"/>
                <w:sz w:val="13"/>
                <w:szCs w:val="13"/>
              </w:rPr>
            </w:pPr>
            <w:r w:rsidRPr="00A156A4">
              <w:rPr>
                <w:rFonts w:ascii="Arial" w:hAnsi="Arial" w:cs="Arial"/>
                <w:sz w:val="13"/>
                <w:szCs w:val="13"/>
              </w:rPr>
              <w:t xml:space="preserve">Total </w:t>
            </w:r>
          </w:p>
        </w:tc>
        <w:tc>
          <w:tcPr>
            <w:tcW w:w="770" w:type="dxa"/>
          </w:tcPr>
          <w:p w14:paraId="40E17E0B" w14:textId="77777777" w:rsidR="0077591F" w:rsidRPr="00A156A4" w:rsidRDefault="00113430" w:rsidP="00967B7A">
            <w:pPr>
              <w:pStyle w:val="Default"/>
              <w:rPr>
                <w:rFonts w:ascii="Arial" w:hAnsi="Arial" w:cs="Arial"/>
                <w:sz w:val="13"/>
                <w:szCs w:val="13"/>
              </w:rPr>
            </w:pPr>
            <w:r w:rsidRPr="00A156A4">
              <w:rPr>
                <w:rFonts w:ascii="Arial" w:hAnsi="Arial" w:cs="Arial"/>
                <w:sz w:val="13"/>
                <w:szCs w:val="13"/>
              </w:rPr>
              <w:t>31.845</w:t>
            </w:r>
          </w:p>
          <w:p w14:paraId="25AD3175" w14:textId="5543C0C4" w:rsidR="0077591F" w:rsidRPr="00A156A4" w:rsidRDefault="00113430" w:rsidP="00967B7A">
            <w:pPr>
              <w:pStyle w:val="Default"/>
              <w:rPr>
                <w:rFonts w:ascii="Arial" w:hAnsi="Arial" w:cs="Arial"/>
                <w:sz w:val="13"/>
                <w:szCs w:val="13"/>
              </w:rPr>
            </w:pPr>
            <w:r w:rsidRPr="00A156A4">
              <w:rPr>
                <w:rFonts w:ascii="Arial" w:hAnsi="Arial" w:cs="Arial"/>
                <w:sz w:val="13"/>
                <w:szCs w:val="13"/>
              </w:rPr>
              <w:t xml:space="preserve">202.374 </w:t>
            </w:r>
          </w:p>
          <w:p w14:paraId="004F1798" w14:textId="77777777" w:rsidR="00113430" w:rsidRPr="00A156A4" w:rsidRDefault="00113430" w:rsidP="00967B7A">
            <w:pPr>
              <w:pStyle w:val="Default"/>
              <w:rPr>
                <w:rFonts w:ascii="Arial" w:hAnsi="Arial" w:cs="Arial"/>
                <w:sz w:val="13"/>
                <w:szCs w:val="13"/>
              </w:rPr>
            </w:pPr>
            <w:r w:rsidRPr="00A156A4">
              <w:rPr>
                <w:rFonts w:ascii="Arial" w:hAnsi="Arial" w:cs="Arial"/>
                <w:sz w:val="13"/>
                <w:szCs w:val="13"/>
              </w:rPr>
              <w:t xml:space="preserve">234.219 </w:t>
            </w:r>
          </w:p>
        </w:tc>
        <w:tc>
          <w:tcPr>
            <w:tcW w:w="778" w:type="dxa"/>
          </w:tcPr>
          <w:p w14:paraId="7548DDA2" w14:textId="77777777" w:rsidR="0077591F" w:rsidRPr="00A156A4" w:rsidRDefault="00113430" w:rsidP="00967B7A">
            <w:pPr>
              <w:pStyle w:val="Default"/>
              <w:rPr>
                <w:rFonts w:ascii="Arial" w:hAnsi="Arial" w:cs="Arial"/>
                <w:sz w:val="13"/>
                <w:szCs w:val="13"/>
              </w:rPr>
            </w:pPr>
            <w:r w:rsidRPr="00A156A4">
              <w:rPr>
                <w:rFonts w:ascii="Arial" w:hAnsi="Arial" w:cs="Arial"/>
                <w:sz w:val="13"/>
                <w:szCs w:val="13"/>
              </w:rPr>
              <w:t>1</w:t>
            </w:r>
          </w:p>
          <w:p w14:paraId="076B91A2" w14:textId="2346F7EC" w:rsidR="0077591F" w:rsidRPr="00A156A4" w:rsidRDefault="00113430" w:rsidP="00967B7A">
            <w:pPr>
              <w:pStyle w:val="Default"/>
              <w:rPr>
                <w:rFonts w:ascii="Arial" w:hAnsi="Arial" w:cs="Arial"/>
                <w:sz w:val="13"/>
                <w:szCs w:val="13"/>
              </w:rPr>
            </w:pPr>
            <w:r w:rsidRPr="00A156A4">
              <w:rPr>
                <w:rFonts w:ascii="Arial" w:hAnsi="Arial" w:cs="Arial"/>
                <w:sz w:val="13"/>
                <w:szCs w:val="13"/>
              </w:rPr>
              <w:t>319</w:t>
            </w:r>
          </w:p>
          <w:p w14:paraId="44BEA66E" w14:textId="77777777" w:rsidR="00113430" w:rsidRPr="00A156A4" w:rsidRDefault="00113430" w:rsidP="00967B7A">
            <w:pPr>
              <w:pStyle w:val="Default"/>
              <w:rPr>
                <w:rFonts w:ascii="Arial" w:hAnsi="Arial" w:cs="Arial"/>
                <w:sz w:val="13"/>
                <w:szCs w:val="13"/>
              </w:rPr>
            </w:pPr>
            <w:r w:rsidRPr="00A156A4">
              <w:rPr>
                <w:rFonts w:ascii="Arial" w:hAnsi="Arial" w:cs="Arial"/>
                <w:sz w:val="13"/>
                <w:szCs w:val="13"/>
              </w:rPr>
              <w:t xml:space="preserve"> 320 </w:t>
            </w:r>
          </w:p>
        </w:tc>
        <w:tc>
          <w:tcPr>
            <w:tcW w:w="985" w:type="dxa"/>
          </w:tcPr>
          <w:p w14:paraId="610394BD" w14:textId="77777777" w:rsidR="0077591F" w:rsidRPr="00A156A4" w:rsidRDefault="00113430" w:rsidP="00967B7A">
            <w:pPr>
              <w:pStyle w:val="Default"/>
              <w:rPr>
                <w:rFonts w:ascii="Arial" w:hAnsi="Arial" w:cs="Arial"/>
                <w:sz w:val="13"/>
                <w:szCs w:val="13"/>
              </w:rPr>
            </w:pPr>
            <w:r w:rsidRPr="00A156A4">
              <w:rPr>
                <w:rFonts w:ascii="Arial" w:hAnsi="Arial" w:cs="Arial"/>
                <w:sz w:val="13"/>
                <w:szCs w:val="13"/>
              </w:rPr>
              <w:t>31</w:t>
            </w:r>
          </w:p>
          <w:p w14:paraId="616DFB23" w14:textId="77777777" w:rsidR="0077591F" w:rsidRPr="00A156A4" w:rsidRDefault="00113430" w:rsidP="00967B7A">
            <w:pPr>
              <w:pStyle w:val="Default"/>
              <w:rPr>
                <w:rFonts w:ascii="Arial" w:hAnsi="Arial" w:cs="Arial"/>
                <w:sz w:val="13"/>
                <w:szCs w:val="13"/>
              </w:rPr>
            </w:pPr>
            <w:r w:rsidRPr="00A156A4">
              <w:rPr>
                <w:rFonts w:ascii="Arial" w:hAnsi="Arial" w:cs="Arial"/>
                <w:sz w:val="13"/>
                <w:szCs w:val="13"/>
              </w:rPr>
              <w:t>.845</w:t>
            </w:r>
          </w:p>
          <w:p w14:paraId="53485DCF" w14:textId="74A1CE9B" w:rsidR="00113430" w:rsidRPr="00A156A4" w:rsidRDefault="00113430" w:rsidP="00967B7A">
            <w:pPr>
              <w:pStyle w:val="Default"/>
              <w:rPr>
                <w:rFonts w:ascii="Arial" w:hAnsi="Arial" w:cs="Arial"/>
                <w:sz w:val="13"/>
                <w:szCs w:val="13"/>
              </w:rPr>
            </w:pPr>
            <w:r w:rsidRPr="00A156A4">
              <w:rPr>
                <w:rFonts w:ascii="Arial" w:hAnsi="Arial" w:cs="Arial"/>
                <w:sz w:val="13"/>
                <w:szCs w:val="13"/>
              </w:rPr>
              <w:t xml:space="preserve">.634 </w:t>
            </w:r>
          </w:p>
        </w:tc>
        <w:tc>
          <w:tcPr>
            <w:tcW w:w="775" w:type="dxa"/>
          </w:tcPr>
          <w:p w14:paraId="1A439DDA" w14:textId="77777777" w:rsidR="0077591F" w:rsidRPr="00A156A4" w:rsidRDefault="00113430" w:rsidP="00967B7A">
            <w:pPr>
              <w:pStyle w:val="Default"/>
              <w:jc w:val="center"/>
              <w:rPr>
                <w:rFonts w:ascii="Arial" w:hAnsi="Arial" w:cs="Arial"/>
                <w:sz w:val="13"/>
                <w:szCs w:val="13"/>
              </w:rPr>
            </w:pPr>
            <w:r w:rsidRPr="00A156A4">
              <w:rPr>
                <w:rFonts w:ascii="Arial" w:hAnsi="Arial" w:cs="Arial"/>
                <w:sz w:val="13"/>
                <w:szCs w:val="13"/>
              </w:rPr>
              <w:t>50</w:t>
            </w:r>
          </w:p>
          <w:p w14:paraId="2F0B6AE5" w14:textId="77777777" w:rsidR="00113430" w:rsidRPr="00A156A4" w:rsidRDefault="00113430" w:rsidP="00967B7A">
            <w:pPr>
              <w:pStyle w:val="Default"/>
              <w:jc w:val="center"/>
              <w:rPr>
                <w:rFonts w:ascii="Arial" w:hAnsi="Arial" w:cs="Arial"/>
                <w:sz w:val="13"/>
                <w:szCs w:val="13"/>
              </w:rPr>
            </w:pPr>
            <w:r w:rsidRPr="00A156A4">
              <w:rPr>
                <w:rFonts w:ascii="Arial" w:hAnsi="Arial" w:cs="Arial"/>
                <w:sz w:val="13"/>
                <w:szCs w:val="13"/>
              </w:rPr>
              <w:t xml:space="preserve">.197 </w:t>
            </w:r>
          </w:p>
        </w:tc>
        <w:tc>
          <w:tcPr>
            <w:tcW w:w="770" w:type="dxa"/>
          </w:tcPr>
          <w:p w14:paraId="64109D98" w14:textId="0FB8FDC7" w:rsidR="00113430" w:rsidRPr="00A156A4" w:rsidRDefault="00113430" w:rsidP="00134F05">
            <w:pPr>
              <w:pStyle w:val="Default"/>
              <w:jc w:val="center"/>
              <w:rPr>
                <w:rFonts w:ascii="Arial" w:hAnsi="Arial" w:cs="Arial"/>
                <w:sz w:val="10"/>
                <w:szCs w:val="10"/>
              </w:rPr>
            </w:pPr>
            <w:r w:rsidRPr="00A156A4">
              <w:rPr>
                <w:rFonts w:ascii="Arial" w:hAnsi="Arial" w:cs="Arial"/>
                <w:sz w:val="13"/>
                <w:szCs w:val="13"/>
              </w:rPr>
              <w:t>.</w:t>
            </w:r>
            <w:r w:rsidR="00134F05" w:rsidRPr="00A156A4">
              <w:rPr>
                <w:rFonts w:ascii="Arial" w:hAnsi="Arial" w:cs="Arial"/>
                <w:sz w:val="13"/>
                <w:szCs w:val="13"/>
              </w:rPr>
              <w:t>000</w:t>
            </w:r>
            <w:r w:rsidR="00134F05" w:rsidRPr="00A156A4">
              <w:rPr>
                <w:rFonts w:ascii="Arial" w:hAnsi="Arial" w:cs="Arial"/>
                <w:sz w:val="10"/>
                <w:szCs w:val="10"/>
              </w:rPr>
              <w:t xml:space="preserve">b </w:t>
            </w:r>
          </w:p>
        </w:tc>
      </w:tr>
    </w:tbl>
    <w:p w14:paraId="17255C17" w14:textId="210BBA9E" w:rsidR="00113430" w:rsidRPr="004820A4" w:rsidRDefault="00134F05" w:rsidP="00666454">
      <w:pPr>
        <w:pStyle w:val="Default"/>
        <w:rPr>
          <w:color w:val="auto"/>
          <w:sz w:val="13"/>
          <w:szCs w:val="13"/>
        </w:rPr>
      </w:pPr>
      <w:r w:rsidRPr="00666454">
        <w:rPr>
          <w:color w:val="auto"/>
          <w:sz w:val="13"/>
          <w:szCs w:val="13"/>
          <w:vertAlign w:val="superscript"/>
        </w:rPr>
        <w:t>a</w:t>
      </w:r>
      <w:r w:rsidR="00113430" w:rsidRPr="00A156A4">
        <w:rPr>
          <w:color w:val="auto"/>
          <w:sz w:val="13"/>
          <w:szCs w:val="13"/>
        </w:rPr>
        <w:t xml:space="preserve">Dependent </w:t>
      </w:r>
      <w:r w:rsidR="00A156A4" w:rsidRPr="00A156A4">
        <w:rPr>
          <w:color w:val="auto"/>
          <w:sz w:val="13"/>
          <w:szCs w:val="13"/>
        </w:rPr>
        <w:t>v</w:t>
      </w:r>
      <w:r w:rsidR="00A156A4" w:rsidRPr="004820A4">
        <w:rPr>
          <w:color w:val="auto"/>
          <w:sz w:val="13"/>
          <w:szCs w:val="13"/>
        </w:rPr>
        <w:t>ariable</w:t>
      </w:r>
      <w:r w:rsidR="00113430" w:rsidRPr="004820A4">
        <w:rPr>
          <w:color w:val="auto"/>
          <w:sz w:val="13"/>
          <w:szCs w:val="13"/>
        </w:rPr>
        <w:t xml:space="preserve">: Employee evaluation of workcenter productivity </w:t>
      </w:r>
    </w:p>
    <w:p w14:paraId="3C706429" w14:textId="77777777" w:rsidR="00134F05" w:rsidRPr="004820A4" w:rsidRDefault="00134F05" w:rsidP="000F0C98">
      <w:pPr>
        <w:pStyle w:val="Default"/>
        <w:rPr>
          <w:color w:val="auto"/>
          <w:sz w:val="13"/>
          <w:szCs w:val="13"/>
        </w:rPr>
      </w:pPr>
      <w:r>
        <w:rPr>
          <w:color w:val="auto"/>
          <w:sz w:val="13"/>
          <w:szCs w:val="13"/>
          <w:vertAlign w:val="superscript"/>
        </w:rPr>
        <w:t>b</w:t>
      </w:r>
      <w:r w:rsidRPr="004820A4">
        <w:rPr>
          <w:color w:val="auto"/>
          <w:sz w:val="13"/>
          <w:szCs w:val="13"/>
        </w:rPr>
        <w:t>Predictors: (</w:t>
      </w:r>
      <w:r>
        <w:rPr>
          <w:color w:val="auto"/>
          <w:sz w:val="13"/>
          <w:szCs w:val="13"/>
        </w:rPr>
        <w:t>c</w:t>
      </w:r>
      <w:r w:rsidRPr="004820A4">
        <w:rPr>
          <w:color w:val="auto"/>
          <w:sz w:val="13"/>
          <w:szCs w:val="13"/>
        </w:rPr>
        <w:t xml:space="preserve">onstant), Extent to employee has authority to make decisions while performing job </w:t>
      </w:r>
    </w:p>
    <w:p w14:paraId="3EBF5DF9" w14:textId="77777777" w:rsidR="00134F05" w:rsidRPr="004820A4" w:rsidDel="00DD38DB" w:rsidRDefault="00134F05">
      <w:pPr>
        <w:pStyle w:val="Default"/>
        <w:rPr>
          <w:rFonts w:ascii="Arial" w:hAnsi="Arial" w:cs="Arial"/>
          <w:b/>
          <w:bCs/>
          <w:sz w:val="16"/>
          <w:szCs w:val="16"/>
        </w:rPr>
      </w:pPr>
    </w:p>
    <w:p w14:paraId="20B78846" w14:textId="77777777" w:rsidR="00113430" w:rsidRPr="004820A4" w:rsidRDefault="00113430" w:rsidP="00113430">
      <w:pPr>
        <w:pStyle w:val="Default"/>
      </w:pPr>
      <w:r w:rsidRPr="00BD0E68">
        <w:rPr>
          <w:noProof/>
          <w:color w:val="auto"/>
        </w:rPr>
        <w:drawing>
          <wp:inline distT="0" distB="0" distL="0" distR="0" wp14:anchorId="49450915" wp14:editId="787A533A">
            <wp:extent cx="4679082" cy="1498600"/>
            <wp:effectExtent l="19050" t="0" r="7218" b="0"/>
            <wp:docPr id="1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8"/>
                    <a:srcRect/>
                    <a:stretch>
                      <a:fillRect/>
                    </a:stretch>
                  </pic:blipFill>
                  <pic:spPr bwMode="auto">
                    <a:xfrm>
                      <a:off x="0" y="0"/>
                      <a:ext cx="4679082" cy="1498600"/>
                    </a:xfrm>
                    <a:prstGeom prst="rect">
                      <a:avLst/>
                    </a:prstGeom>
                    <a:noFill/>
                    <a:ln w="9525">
                      <a:noFill/>
                      <a:miter lim="800000"/>
                      <a:headEnd/>
                      <a:tailEnd/>
                    </a:ln>
                  </pic:spPr>
                </pic:pic>
              </a:graphicData>
            </a:graphic>
          </wp:inline>
        </w:drawing>
      </w:r>
    </w:p>
    <w:p w14:paraId="0E8DC7CE" w14:textId="77777777" w:rsidR="00113430" w:rsidRPr="004820A4" w:rsidRDefault="00113430" w:rsidP="00113430">
      <w:pPr>
        <w:pStyle w:val="Default"/>
        <w:rPr>
          <w:color w:val="auto"/>
        </w:rPr>
      </w:pPr>
    </w:p>
    <w:p w14:paraId="7036E8C6" w14:textId="77777777" w:rsidR="00113430" w:rsidRPr="004820A4" w:rsidRDefault="00113430" w:rsidP="00113430">
      <w:pPr>
        <w:pStyle w:val="CM75"/>
        <w:jc w:val="center"/>
        <w:rPr>
          <w:rFonts w:ascii="Arial" w:hAnsi="Arial" w:cs="Arial"/>
          <w:sz w:val="15"/>
          <w:szCs w:val="15"/>
        </w:rPr>
      </w:pPr>
      <w:r w:rsidRPr="004820A4">
        <w:rPr>
          <w:rFonts w:ascii="Arial" w:hAnsi="Arial" w:cs="Arial"/>
          <w:b/>
          <w:bCs/>
          <w:sz w:val="15"/>
          <w:szCs w:val="15"/>
        </w:rPr>
        <w:t xml:space="preserve">Correlations </w:t>
      </w:r>
    </w:p>
    <w:p w14:paraId="058CE3F4" w14:textId="77777777" w:rsidR="00113430" w:rsidRPr="004820A4" w:rsidRDefault="00113430" w:rsidP="00113430">
      <w:pPr>
        <w:pStyle w:val="Default"/>
        <w:jc w:val="center"/>
        <w:rPr>
          <w:rFonts w:ascii="Arial" w:hAnsi="Arial" w:cs="Arial"/>
          <w:color w:val="auto"/>
          <w:sz w:val="15"/>
          <w:szCs w:val="15"/>
        </w:rPr>
      </w:pPr>
      <w:r w:rsidRPr="00BD0E68">
        <w:rPr>
          <w:rFonts w:ascii="Arial" w:hAnsi="Arial" w:cs="Arial"/>
          <w:noProof/>
          <w:color w:val="auto"/>
          <w:sz w:val="15"/>
          <w:szCs w:val="15"/>
        </w:rPr>
        <w:drawing>
          <wp:inline distT="0" distB="0" distL="0" distR="0" wp14:anchorId="07D7C7CB" wp14:editId="7C1863A0">
            <wp:extent cx="3530600" cy="2082800"/>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a:srcRect/>
                    <a:stretch>
                      <a:fillRect/>
                    </a:stretch>
                  </pic:blipFill>
                  <pic:spPr bwMode="auto">
                    <a:xfrm>
                      <a:off x="0" y="0"/>
                      <a:ext cx="3530600" cy="2082800"/>
                    </a:xfrm>
                    <a:prstGeom prst="rect">
                      <a:avLst/>
                    </a:prstGeom>
                    <a:noFill/>
                    <a:ln w="9525">
                      <a:noFill/>
                      <a:miter lim="800000"/>
                      <a:headEnd/>
                      <a:tailEnd/>
                    </a:ln>
                  </pic:spPr>
                </pic:pic>
              </a:graphicData>
            </a:graphic>
          </wp:inline>
        </w:drawing>
      </w:r>
    </w:p>
    <w:p w14:paraId="0911AA09" w14:textId="77777777" w:rsidR="00113430" w:rsidRPr="004820A4" w:rsidRDefault="00113430" w:rsidP="00113430">
      <w:pPr>
        <w:pStyle w:val="CM73"/>
        <w:spacing w:line="276" w:lineRule="atLeast"/>
        <w:rPr>
          <w:b/>
          <w:bCs/>
        </w:rPr>
      </w:pPr>
    </w:p>
    <w:p w14:paraId="05B4DD0F" w14:textId="77777777" w:rsidR="00113430" w:rsidRPr="004820A4" w:rsidRDefault="00113430" w:rsidP="00113430">
      <w:pPr>
        <w:pStyle w:val="CM73"/>
        <w:spacing w:line="276" w:lineRule="atLeast"/>
      </w:pPr>
      <w:r w:rsidRPr="004820A4">
        <w:rPr>
          <w:b/>
          <w:bCs/>
        </w:rPr>
        <w:t xml:space="preserve">3. Examine the normality of variables used in the preceding exercises (see Chapter 11). Are Jobauthr, Productivity, and Jobknowl normally distributed? On what basis do you reach this conclusion? Is there any transformation that can make them normal? Does transformation materially affect your conclusions in this case? </w:t>
      </w:r>
    </w:p>
    <w:p w14:paraId="06914E5C" w14:textId="77777777" w:rsidR="00113430" w:rsidRPr="004820A4" w:rsidRDefault="00E900EB" w:rsidP="00113430">
      <w:pPr>
        <w:pStyle w:val="CM75"/>
        <w:spacing w:line="276" w:lineRule="atLeast"/>
      </w:pPr>
      <w:r w:rsidRPr="004820A4">
        <w:t xml:space="preserve">Ans: </w:t>
      </w:r>
      <w:r w:rsidR="00113430" w:rsidRPr="004820A4">
        <w:t xml:space="preserve">These are the normality tests of the untransformed variables: </w:t>
      </w:r>
    </w:p>
    <w:p w14:paraId="0F77E4F5" w14:textId="77777777" w:rsidR="00113430" w:rsidRPr="004820A4" w:rsidRDefault="00113430" w:rsidP="00113430">
      <w:pPr>
        <w:pStyle w:val="CM83"/>
      </w:pPr>
      <w:r w:rsidRPr="00BD0E68">
        <w:rPr>
          <w:noProof/>
        </w:rPr>
        <w:drawing>
          <wp:inline distT="0" distB="0" distL="0" distR="0" wp14:anchorId="4EB2E9C2" wp14:editId="40BEA266">
            <wp:extent cx="5111750" cy="1689100"/>
            <wp:effectExtent l="19050" t="0" r="0" b="0"/>
            <wp:docPr id="2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0"/>
                    <a:srcRect/>
                    <a:stretch>
                      <a:fillRect/>
                    </a:stretch>
                  </pic:blipFill>
                  <pic:spPr bwMode="auto">
                    <a:xfrm>
                      <a:off x="0" y="0"/>
                      <a:ext cx="5111750" cy="1689100"/>
                    </a:xfrm>
                    <a:prstGeom prst="rect">
                      <a:avLst/>
                    </a:prstGeom>
                    <a:noFill/>
                    <a:ln w="9525">
                      <a:noFill/>
                      <a:miter lim="800000"/>
                      <a:headEnd/>
                      <a:tailEnd/>
                    </a:ln>
                  </pic:spPr>
                </pic:pic>
              </a:graphicData>
            </a:graphic>
          </wp:inline>
        </w:drawing>
      </w:r>
    </w:p>
    <w:p w14:paraId="142CC667" w14:textId="17A21CFD" w:rsidR="00113430" w:rsidRPr="004820A4" w:rsidRDefault="00113430" w:rsidP="00113430">
      <w:pPr>
        <w:pStyle w:val="CM83"/>
      </w:pPr>
      <w:r w:rsidRPr="004820A4">
        <w:lastRenderedPageBreak/>
        <w:t>However, the graphs below suggest only minor to moderate violations of normality.</w:t>
      </w:r>
    </w:p>
    <w:p w14:paraId="14C41864" w14:textId="77777777" w:rsidR="00113430" w:rsidRPr="004820A4" w:rsidRDefault="00113430" w:rsidP="00113430">
      <w:pPr>
        <w:pStyle w:val="Default"/>
        <w:rPr>
          <w:color w:val="auto"/>
        </w:rPr>
      </w:pPr>
      <w:r w:rsidRPr="00BD0E68">
        <w:rPr>
          <w:noProof/>
          <w:color w:val="auto"/>
        </w:rPr>
        <w:drawing>
          <wp:inline distT="0" distB="0" distL="0" distR="0" wp14:anchorId="6C69049C" wp14:editId="13E2C18C">
            <wp:extent cx="3441700" cy="2731508"/>
            <wp:effectExtent l="1905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1"/>
                    <a:srcRect/>
                    <a:stretch>
                      <a:fillRect/>
                    </a:stretch>
                  </pic:blipFill>
                  <pic:spPr bwMode="auto">
                    <a:xfrm>
                      <a:off x="0" y="0"/>
                      <a:ext cx="3441700" cy="2731508"/>
                    </a:xfrm>
                    <a:prstGeom prst="rect">
                      <a:avLst/>
                    </a:prstGeom>
                    <a:noFill/>
                    <a:ln w="9525">
                      <a:noFill/>
                      <a:miter lim="800000"/>
                      <a:headEnd/>
                      <a:tailEnd/>
                    </a:ln>
                  </pic:spPr>
                </pic:pic>
              </a:graphicData>
            </a:graphic>
          </wp:inline>
        </w:drawing>
      </w:r>
    </w:p>
    <w:p w14:paraId="41E865EE" w14:textId="77777777" w:rsidR="00113430" w:rsidRPr="004820A4" w:rsidRDefault="00113430" w:rsidP="00113430">
      <w:pPr>
        <w:pStyle w:val="Default"/>
        <w:spacing w:after="220"/>
        <w:rPr>
          <w:rFonts w:ascii="Arial" w:hAnsi="Arial" w:cs="Arial"/>
          <w:color w:val="auto"/>
          <w:sz w:val="9"/>
          <w:szCs w:val="9"/>
        </w:rPr>
      </w:pPr>
    </w:p>
    <w:p w14:paraId="0B9B3EBF" w14:textId="77777777" w:rsidR="00113430" w:rsidRPr="004820A4" w:rsidRDefault="00113430" w:rsidP="00113430">
      <w:pPr>
        <w:pStyle w:val="CM73"/>
        <w:spacing w:line="276" w:lineRule="atLeast"/>
      </w:pPr>
      <w:r w:rsidRPr="00BD0E68">
        <w:rPr>
          <w:noProof/>
        </w:rPr>
        <w:drawing>
          <wp:inline distT="0" distB="0" distL="0" distR="0" wp14:anchorId="7D27C87C" wp14:editId="7A4338D3">
            <wp:extent cx="3296018" cy="2393950"/>
            <wp:effectExtent l="19050" t="0" r="0" b="0"/>
            <wp:docPr id="2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2"/>
                    <a:srcRect/>
                    <a:stretch>
                      <a:fillRect/>
                    </a:stretch>
                  </pic:blipFill>
                  <pic:spPr bwMode="auto">
                    <a:xfrm>
                      <a:off x="0" y="0"/>
                      <a:ext cx="3296018" cy="2393950"/>
                    </a:xfrm>
                    <a:prstGeom prst="rect">
                      <a:avLst/>
                    </a:prstGeom>
                    <a:noFill/>
                    <a:ln w="9525">
                      <a:noFill/>
                      <a:miter lim="800000"/>
                      <a:headEnd/>
                      <a:tailEnd/>
                    </a:ln>
                  </pic:spPr>
                </pic:pic>
              </a:graphicData>
            </a:graphic>
          </wp:inline>
        </w:drawing>
      </w:r>
    </w:p>
    <w:p w14:paraId="5DC2CC59" w14:textId="77777777" w:rsidR="00113430" w:rsidRPr="004820A4" w:rsidRDefault="00113430" w:rsidP="00113430">
      <w:pPr>
        <w:pStyle w:val="Default"/>
      </w:pPr>
    </w:p>
    <w:p w14:paraId="15265D8F" w14:textId="77777777" w:rsidR="00113430" w:rsidRPr="004820A4" w:rsidRDefault="00113430" w:rsidP="00113430">
      <w:pPr>
        <w:pStyle w:val="Default"/>
      </w:pPr>
      <w:r w:rsidRPr="00BD0E68">
        <w:rPr>
          <w:noProof/>
        </w:rPr>
        <w:lastRenderedPageBreak/>
        <w:drawing>
          <wp:inline distT="0" distB="0" distL="0" distR="0" wp14:anchorId="7FE7F98C" wp14:editId="015D7CA7">
            <wp:extent cx="3708400" cy="2635250"/>
            <wp:effectExtent l="19050" t="0" r="6350" b="0"/>
            <wp:docPr id="2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3"/>
                    <a:srcRect/>
                    <a:stretch>
                      <a:fillRect/>
                    </a:stretch>
                  </pic:blipFill>
                  <pic:spPr bwMode="auto">
                    <a:xfrm>
                      <a:off x="0" y="0"/>
                      <a:ext cx="3708400" cy="2635250"/>
                    </a:xfrm>
                    <a:prstGeom prst="rect">
                      <a:avLst/>
                    </a:prstGeom>
                    <a:noFill/>
                    <a:ln w="9525">
                      <a:noFill/>
                      <a:miter lim="800000"/>
                      <a:headEnd/>
                      <a:tailEnd/>
                    </a:ln>
                  </pic:spPr>
                </pic:pic>
              </a:graphicData>
            </a:graphic>
          </wp:inline>
        </w:drawing>
      </w:r>
    </w:p>
    <w:p w14:paraId="00DBC795" w14:textId="77777777" w:rsidR="00113430" w:rsidRPr="004820A4" w:rsidRDefault="00113430" w:rsidP="00113430">
      <w:pPr>
        <w:pStyle w:val="CM73"/>
        <w:spacing w:line="276" w:lineRule="atLeast"/>
      </w:pPr>
      <w:r w:rsidRPr="004820A4">
        <w:t xml:space="preserve">Transformation can make Jobauthr less skewed, and in </w:t>
      </w:r>
      <w:r w:rsidRPr="001735E3">
        <w:t>fact normal by using (Jobauthr)^</w:t>
      </w:r>
      <w:r w:rsidRPr="004820A4">
        <w:t xml:space="preserve">2. </w:t>
      </w:r>
    </w:p>
    <w:p w14:paraId="0A84401A" w14:textId="77777777" w:rsidR="00113430" w:rsidRPr="004820A4" w:rsidRDefault="00113430" w:rsidP="00113430">
      <w:pPr>
        <w:pStyle w:val="CM73"/>
        <w:spacing w:line="276" w:lineRule="atLeast"/>
        <w:ind w:right="285"/>
        <w:rPr>
          <w:b/>
          <w:bCs/>
        </w:rPr>
      </w:pPr>
      <w:r w:rsidRPr="004820A4">
        <w:rPr>
          <w:b/>
          <w:bCs/>
        </w:rPr>
        <w:t>4. Many managers believe that a government’s spending on the environment is a response to the environmental pressure such as population growth, pollution level, and economic development. (1) Use the data</w:t>
      </w:r>
      <w:r w:rsidR="00E900EB" w:rsidRPr="004820A4">
        <w:rPr>
          <w:b/>
          <w:bCs/>
        </w:rPr>
        <w:t xml:space="preserve"> </w:t>
      </w:r>
      <w:r w:rsidRPr="004820A4">
        <w:rPr>
          <w:b/>
          <w:bCs/>
        </w:rPr>
        <w:t>set Data_FL_County to conduct a hypothesis test on the relationship between the environmental spending (EnvirnTotal08) and population growth (PopGrowth08) using the Pearson correlation. (2) Run a simple regression for this relationship.</w:t>
      </w:r>
    </w:p>
    <w:p w14:paraId="0E9BD5EE" w14:textId="413EC8B6" w:rsidR="00113430" w:rsidRPr="004820A4" w:rsidRDefault="00E900EB" w:rsidP="00113430">
      <w:pPr>
        <w:pStyle w:val="Default"/>
      </w:pPr>
      <w:r w:rsidRPr="00666454">
        <w:t>Ans:</w:t>
      </w:r>
      <w:r w:rsidRPr="004820A4">
        <w:rPr>
          <w:i/>
        </w:rPr>
        <w:t xml:space="preserve"> </w:t>
      </w:r>
      <w:r w:rsidR="00113430" w:rsidRPr="00666454">
        <w:rPr>
          <w:i/>
        </w:rPr>
        <w:t>Note</w:t>
      </w:r>
      <w:r w:rsidR="00113430" w:rsidRPr="004820A4">
        <w:t xml:space="preserve">: </w:t>
      </w:r>
      <w:r w:rsidR="00113430" w:rsidRPr="004820A4">
        <w:rPr>
          <w:bCs/>
        </w:rPr>
        <w:t>environmental spending (EnvirnTotal08) is a ratio of environmental spending/total spending.</w:t>
      </w:r>
    </w:p>
    <w:p w14:paraId="0B6AB816" w14:textId="77777777" w:rsidR="00113430" w:rsidRPr="004820A4" w:rsidRDefault="00113430" w:rsidP="00113430">
      <w:pPr>
        <w:pStyle w:val="Default"/>
      </w:pPr>
    </w:p>
    <w:p w14:paraId="1824CAB2" w14:textId="77777777" w:rsidR="00113430" w:rsidRPr="004820A4" w:rsidRDefault="00113430" w:rsidP="00113430">
      <w:pPr>
        <w:pStyle w:val="CM73"/>
        <w:spacing w:line="276" w:lineRule="atLeast"/>
        <w:ind w:right="285"/>
        <w:rPr>
          <w:b/>
          <w:bCs/>
        </w:rPr>
      </w:pPr>
      <w:r w:rsidRPr="00BD0E68">
        <w:rPr>
          <w:b/>
          <w:bCs/>
          <w:noProof/>
        </w:rPr>
        <w:drawing>
          <wp:inline distT="0" distB="0" distL="0" distR="0" wp14:anchorId="7A83D1D4" wp14:editId="2E15B6F1">
            <wp:extent cx="3763208" cy="1740959"/>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770730" cy="1744439"/>
                    </a:xfrm>
                    <a:prstGeom prst="rect">
                      <a:avLst/>
                    </a:prstGeom>
                  </pic:spPr>
                </pic:pic>
              </a:graphicData>
            </a:graphic>
          </wp:inline>
        </w:drawing>
      </w:r>
    </w:p>
    <w:p w14:paraId="5680CE51" w14:textId="77777777" w:rsidR="00113430" w:rsidRPr="004820A4" w:rsidRDefault="00113430" w:rsidP="00113430">
      <w:pPr>
        <w:pStyle w:val="Default"/>
      </w:pPr>
    </w:p>
    <w:p w14:paraId="2677CBBD" w14:textId="77777777" w:rsidR="00113430" w:rsidRPr="004820A4" w:rsidRDefault="00113430" w:rsidP="00113430">
      <w:pPr>
        <w:pStyle w:val="Default"/>
      </w:pPr>
      <w:r w:rsidRPr="00BD0E68">
        <w:rPr>
          <w:noProof/>
        </w:rPr>
        <w:lastRenderedPageBreak/>
        <w:drawing>
          <wp:inline distT="0" distB="0" distL="0" distR="0" wp14:anchorId="12180369" wp14:editId="3E478E0A">
            <wp:extent cx="4444486" cy="3292475"/>
            <wp:effectExtent l="0" t="0" r="0" b="317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451407" cy="3297602"/>
                    </a:xfrm>
                    <a:prstGeom prst="rect">
                      <a:avLst/>
                    </a:prstGeom>
                  </pic:spPr>
                </pic:pic>
              </a:graphicData>
            </a:graphic>
          </wp:inline>
        </w:drawing>
      </w:r>
    </w:p>
    <w:p w14:paraId="304B347F" w14:textId="77777777" w:rsidR="00113430" w:rsidRPr="004820A4" w:rsidRDefault="00113430" w:rsidP="00113430">
      <w:pPr>
        <w:pStyle w:val="CM73"/>
        <w:spacing w:line="276" w:lineRule="atLeast"/>
        <w:ind w:right="285"/>
        <w:rPr>
          <w:b/>
          <w:bCs/>
        </w:rPr>
      </w:pPr>
    </w:p>
    <w:p w14:paraId="5029C0BB" w14:textId="20A6CDCE" w:rsidR="00113430" w:rsidRPr="004820A4" w:rsidRDefault="00113430" w:rsidP="00113430">
      <w:pPr>
        <w:pStyle w:val="CM73"/>
        <w:spacing w:line="276" w:lineRule="atLeast"/>
        <w:ind w:right="285"/>
      </w:pPr>
      <w:r w:rsidRPr="004820A4">
        <w:rPr>
          <w:b/>
          <w:bCs/>
        </w:rPr>
        <w:t>5. Use the Community Indicators data</w:t>
      </w:r>
      <w:r w:rsidR="00E900EB" w:rsidRPr="004820A4">
        <w:rPr>
          <w:b/>
          <w:bCs/>
        </w:rPr>
        <w:t xml:space="preserve"> </w:t>
      </w:r>
      <w:r w:rsidRPr="004820A4">
        <w:rPr>
          <w:b/>
          <w:bCs/>
        </w:rPr>
        <w:t>set. Which variables are associated with median household incomes?</w:t>
      </w:r>
    </w:p>
    <w:p w14:paraId="6CD3A28B" w14:textId="3A320997" w:rsidR="00113430" w:rsidRPr="004820A4" w:rsidRDefault="00E900EB" w:rsidP="00113430">
      <w:pPr>
        <w:pStyle w:val="CM73"/>
        <w:spacing w:line="276" w:lineRule="atLeast"/>
        <w:ind w:right="230"/>
      </w:pPr>
      <w:r w:rsidRPr="004820A4">
        <w:t xml:space="preserve">Ans: </w:t>
      </w:r>
      <w:r w:rsidR="00113430" w:rsidRPr="004820A4">
        <w:t>Many variables are associated with median household incomes. Using Pearson’s correlation coefficient, we find that infant mortality rates are negatively associated (</w:t>
      </w:r>
      <w:r w:rsidR="00113430" w:rsidRPr="00666454">
        <w:rPr>
          <w:i/>
        </w:rPr>
        <w:t>r</w:t>
      </w:r>
      <w:r w:rsidR="00113430" w:rsidRPr="004820A4">
        <w:t xml:space="preserve"> = </w:t>
      </w:r>
      <w:r w:rsidRPr="004820A4">
        <w:t>−</w:t>
      </w:r>
      <w:r w:rsidR="00113430" w:rsidRPr="004820A4">
        <w:t xml:space="preserve">578, </w:t>
      </w:r>
      <w:r w:rsidR="00113430" w:rsidRPr="00666454">
        <w:rPr>
          <w:i/>
        </w:rPr>
        <w:t>p</w:t>
      </w:r>
      <w:r w:rsidR="00113430" w:rsidRPr="004820A4">
        <w:t xml:space="preserve"> &lt; .01). </w:t>
      </w:r>
    </w:p>
    <w:p w14:paraId="0E0F9BD2" w14:textId="77777777" w:rsidR="00113430" w:rsidRPr="004820A4" w:rsidRDefault="00113430" w:rsidP="00113430">
      <w:pPr>
        <w:pStyle w:val="CM73"/>
        <w:spacing w:line="276" w:lineRule="atLeast"/>
      </w:pPr>
      <w:r w:rsidRPr="004820A4">
        <w:rPr>
          <w:b/>
          <w:bCs/>
        </w:rPr>
        <w:t>6. Use the Community Indicators data</w:t>
      </w:r>
      <w:r w:rsidR="00E900EB" w:rsidRPr="004820A4">
        <w:rPr>
          <w:b/>
          <w:bCs/>
        </w:rPr>
        <w:t xml:space="preserve"> </w:t>
      </w:r>
      <w:r w:rsidRPr="004820A4">
        <w:rPr>
          <w:b/>
          <w:bCs/>
        </w:rPr>
        <w:t xml:space="preserve">set. Create the variables “Cancers per capita” and “Rapes per </w:t>
      </w:r>
      <w:r w:rsidRPr="007326B5">
        <w:rPr>
          <w:b/>
          <w:bCs/>
        </w:rPr>
        <w:t>capita</w:t>
      </w:r>
      <w:r w:rsidR="00410A81">
        <w:rPr>
          <w:b/>
          <w:bCs/>
        </w:rPr>
        <w:t>.</w:t>
      </w:r>
      <w:r w:rsidRPr="007326B5">
        <w:rPr>
          <w:b/>
          <w:bCs/>
        </w:rPr>
        <w:t xml:space="preserve">” Which variables are </w:t>
      </w:r>
      <w:r w:rsidRPr="004820A4">
        <w:rPr>
          <w:b/>
          <w:bCs/>
        </w:rPr>
        <w:t xml:space="preserve">associated with these variables? </w:t>
      </w:r>
    </w:p>
    <w:p w14:paraId="5F0EBBE1" w14:textId="393F0D20" w:rsidR="00282474" w:rsidRDefault="008E0E70" w:rsidP="00282474">
      <w:pPr>
        <w:pStyle w:val="CM2"/>
      </w:pPr>
      <w:r w:rsidRPr="004820A4">
        <w:t xml:space="preserve">Ans: </w:t>
      </w:r>
      <w:r w:rsidR="00113430" w:rsidRPr="004820A4">
        <w:t>Answers vary. This is another exercise to help reinforce skills and conc</w:t>
      </w:r>
      <w:r w:rsidR="00282474">
        <w:t>epts.</w:t>
      </w:r>
    </w:p>
    <w:p w14:paraId="42E75014" w14:textId="77777777" w:rsidR="00282474" w:rsidRPr="00282474" w:rsidRDefault="00282474" w:rsidP="00282474">
      <w:pPr>
        <w:pStyle w:val="Default"/>
      </w:pPr>
    </w:p>
    <w:p w14:paraId="6DA7F3E3" w14:textId="77777777" w:rsidR="00113430" w:rsidRPr="004820A4" w:rsidRDefault="00113430" w:rsidP="00113430">
      <w:pPr>
        <w:pStyle w:val="CM73"/>
        <w:spacing w:line="276" w:lineRule="atLeast"/>
        <w:ind w:right="105"/>
      </w:pPr>
      <w:r w:rsidRPr="004820A4">
        <w:rPr>
          <w:b/>
          <w:bCs/>
        </w:rPr>
        <w:t>7. Use the Productivity data</w:t>
      </w:r>
      <w:r w:rsidR="008E0E70" w:rsidRPr="004820A4">
        <w:rPr>
          <w:b/>
          <w:bCs/>
        </w:rPr>
        <w:t xml:space="preserve"> </w:t>
      </w:r>
      <w:r w:rsidRPr="004820A4">
        <w:rPr>
          <w:b/>
          <w:bCs/>
        </w:rPr>
        <w:t xml:space="preserve">set. Compare employees’ perceptions of productivity (Empleval) with those of the outside consultant (Wkctrpro). What test statistic might you use for this comparison? </w:t>
      </w:r>
    </w:p>
    <w:p w14:paraId="5F44430C" w14:textId="2CA6B0B6" w:rsidR="00113430" w:rsidRPr="004820A4" w:rsidRDefault="008E0E70" w:rsidP="00113430">
      <w:pPr>
        <w:pStyle w:val="CM78"/>
        <w:spacing w:line="276" w:lineRule="atLeast"/>
        <w:ind w:right="105"/>
      </w:pPr>
      <w:r w:rsidRPr="004820A4">
        <w:t xml:space="preserve">Ans: </w:t>
      </w:r>
      <w:r w:rsidR="00113430" w:rsidRPr="004820A4">
        <w:t xml:space="preserve">We can ask, for example, whether the ranks are the same. Although students might think about using a </w:t>
      </w:r>
      <w:r w:rsidR="00113430" w:rsidRPr="00666454">
        <w:rPr>
          <w:i/>
        </w:rPr>
        <w:t>t</w:t>
      </w:r>
      <w:r w:rsidR="00113430" w:rsidRPr="004820A4">
        <w:t>-test, it is obvious that the scales of these two ratings are different.</w:t>
      </w:r>
    </w:p>
    <w:tbl>
      <w:tblPr>
        <w:tblStyle w:val="TableGridLight1"/>
        <w:tblW w:w="4515" w:type="dxa"/>
        <w:tblLook w:val="0000" w:firstRow="0" w:lastRow="0" w:firstColumn="0" w:lastColumn="0" w:noHBand="0" w:noVBand="0"/>
      </w:tblPr>
      <w:tblGrid>
        <w:gridCol w:w="1632"/>
        <w:gridCol w:w="1440"/>
        <w:gridCol w:w="1443"/>
      </w:tblGrid>
      <w:tr w:rsidR="00113430" w:rsidRPr="004820A4" w14:paraId="3A2722DF" w14:textId="77777777" w:rsidTr="00666454">
        <w:trPr>
          <w:trHeight w:val="573"/>
        </w:trPr>
        <w:tc>
          <w:tcPr>
            <w:tcW w:w="1633" w:type="dxa"/>
          </w:tcPr>
          <w:p w14:paraId="58CD1FAA" w14:textId="77777777" w:rsidR="00113430" w:rsidRPr="00410A81" w:rsidRDefault="00113430" w:rsidP="00967B7A">
            <w:pPr>
              <w:pStyle w:val="Default"/>
              <w:jc w:val="center"/>
            </w:pPr>
            <w:r w:rsidRPr="00666454">
              <w:rPr>
                <w:bCs/>
              </w:rPr>
              <w:t xml:space="preserve">Work Center </w:t>
            </w:r>
          </w:p>
        </w:tc>
        <w:tc>
          <w:tcPr>
            <w:tcW w:w="1440" w:type="dxa"/>
          </w:tcPr>
          <w:p w14:paraId="5044A3B5" w14:textId="11D5FB34" w:rsidR="00113430" w:rsidRPr="00410A81" w:rsidRDefault="00113430">
            <w:pPr>
              <w:pStyle w:val="Default"/>
              <w:jc w:val="center"/>
            </w:pPr>
            <w:r w:rsidRPr="00666454">
              <w:rPr>
                <w:bCs/>
              </w:rPr>
              <w:t>Employees (</w:t>
            </w:r>
            <w:r w:rsidR="00410A81">
              <w:rPr>
                <w:bCs/>
              </w:rPr>
              <w:t>M</w:t>
            </w:r>
            <w:r w:rsidRPr="00666454">
              <w:rPr>
                <w:bCs/>
              </w:rPr>
              <w:t xml:space="preserve">ean) </w:t>
            </w:r>
          </w:p>
        </w:tc>
        <w:tc>
          <w:tcPr>
            <w:tcW w:w="1443" w:type="dxa"/>
          </w:tcPr>
          <w:p w14:paraId="7449469E" w14:textId="77777777" w:rsidR="00113430" w:rsidRPr="00410A81" w:rsidRDefault="00113430" w:rsidP="00967B7A">
            <w:pPr>
              <w:pStyle w:val="Default"/>
              <w:jc w:val="center"/>
            </w:pPr>
            <w:r w:rsidRPr="00666454">
              <w:rPr>
                <w:bCs/>
              </w:rPr>
              <w:t xml:space="preserve">Outside Consultant </w:t>
            </w:r>
          </w:p>
        </w:tc>
      </w:tr>
      <w:tr w:rsidR="00113430" w:rsidRPr="004820A4" w14:paraId="098E6838" w14:textId="77777777" w:rsidTr="00666454">
        <w:trPr>
          <w:trHeight w:val="285"/>
        </w:trPr>
        <w:tc>
          <w:tcPr>
            <w:tcW w:w="1633" w:type="dxa"/>
          </w:tcPr>
          <w:p w14:paraId="0A718813" w14:textId="77777777" w:rsidR="00113430" w:rsidRPr="004820A4" w:rsidRDefault="00113430" w:rsidP="00967B7A">
            <w:pPr>
              <w:pStyle w:val="Default"/>
              <w:jc w:val="center"/>
            </w:pPr>
            <w:r w:rsidRPr="004820A4">
              <w:t xml:space="preserve">1 </w:t>
            </w:r>
          </w:p>
        </w:tc>
        <w:tc>
          <w:tcPr>
            <w:tcW w:w="1440" w:type="dxa"/>
          </w:tcPr>
          <w:p w14:paraId="407E0A2F" w14:textId="77777777" w:rsidR="00113430" w:rsidRPr="004820A4" w:rsidRDefault="00113430" w:rsidP="00967B7A">
            <w:pPr>
              <w:pStyle w:val="Default"/>
              <w:jc w:val="center"/>
            </w:pPr>
            <w:r w:rsidRPr="004820A4">
              <w:t xml:space="preserve">3.59 </w:t>
            </w:r>
          </w:p>
        </w:tc>
        <w:tc>
          <w:tcPr>
            <w:tcW w:w="1443" w:type="dxa"/>
          </w:tcPr>
          <w:p w14:paraId="3E597947" w14:textId="77777777" w:rsidR="00113430" w:rsidRPr="004820A4" w:rsidRDefault="00113430" w:rsidP="00967B7A">
            <w:pPr>
              <w:pStyle w:val="Default"/>
              <w:jc w:val="center"/>
            </w:pPr>
            <w:r w:rsidRPr="004820A4">
              <w:t xml:space="preserve">.51 </w:t>
            </w:r>
          </w:p>
        </w:tc>
      </w:tr>
      <w:tr w:rsidR="00113430" w:rsidRPr="004820A4" w14:paraId="79AA22A9" w14:textId="77777777" w:rsidTr="00666454">
        <w:trPr>
          <w:trHeight w:val="285"/>
        </w:trPr>
        <w:tc>
          <w:tcPr>
            <w:tcW w:w="1633" w:type="dxa"/>
          </w:tcPr>
          <w:p w14:paraId="3740F480" w14:textId="77777777" w:rsidR="00113430" w:rsidRPr="004820A4" w:rsidRDefault="00113430" w:rsidP="00967B7A">
            <w:pPr>
              <w:pStyle w:val="Default"/>
              <w:jc w:val="center"/>
            </w:pPr>
            <w:r w:rsidRPr="004820A4">
              <w:t xml:space="preserve">2 </w:t>
            </w:r>
          </w:p>
        </w:tc>
        <w:tc>
          <w:tcPr>
            <w:tcW w:w="1440" w:type="dxa"/>
          </w:tcPr>
          <w:p w14:paraId="51F0A944" w14:textId="77777777" w:rsidR="00113430" w:rsidRPr="004820A4" w:rsidRDefault="00113430" w:rsidP="00967B7A">
            <w:pPr>
              <w:pStyle w:val="Default"/>
              <w:jc w:val="center"/>
            </w:pPr>
            <w:r w:rsidRPr="004820A4">
              <w:t xml:space="preserve">3.88 </w:t>
            </w:r>
          </w:p>
        </w:tc>
        <w:tc>
          <w:tcPr>
            <w:tcW w:w="1443" w:type="dxa"/>
          </w:tcPr>
          <w:p w14:paraId="189A7C95" w14:textId="77777777" w:rsidR="00113430" w:rsidRPr="004820A4" w:rsidRDefault="00113430" w:rsidP="00967B7A">
            <w:pPr>
              <w:pStyle w:val="Default"/>
              <w:jc w:val="center"/>
            </w:pPr>
            <w:r w:rsidRPr="004820A4">
              <w:t xml:space="preserve">.55 </w:t>
            </w:r>
          </w:p>
        </w:tc>
      </w:tr>
      <w:tr w:rsidR="00113430" w:rsidRPr="004820A4" w14:paraId="4D81304D" w14:textId="77777777" w:rsidTr="00666454">
        <w:trPr>
          <w:trHeight w:val="285"/>
        </w:trPr>
        <w:tc>
          <w:tcPr>
            <w:tcW w:w="1633" w:type="dxa"/>
          </w:tcPr>
          <w:p w14:paraId="0F00B8FD" w14:textId="77777777" w:rsidR="00113430" w:rsidRPr="004820A4" w:rsidRDefault="00113430" w:rsidP="00967B7A">
            <w:pPr>
              <w:pStyle w:val="Default"/>
              <w:jc w:val="center"/>
            </w:pPr>
            <w:r w:rsidRPr="004820A4">
              <w:t xml:space="preserve">3 </w:t>
            </w:r>
          </w:p>
        </w:tc>
        <w:tc>
          <w:tcPr>
            <w:tcW w:w="1440" w:type="dxa"/>
          </w:tcPr>
          <w:p w14:paraId="29C584AC" w14:textId="77777777" w:rsidR="00113430" w:rsidRPr="004820A4" w:rsidRDefault="00113430" w:rsidP="00967B7A">
            <w:pPr>
              <w:pStyle w:val="Default"/>
              <w:jc w:val="center"/>
            </w:pPr>
            <w:r w:rsidRPr="004820A4">
              <w:t xml:space="preserve">4.37 </w:t>
            </w:r>
          </w:p>
        </w:tc>
        <w:tc>
          <w:tcPr>
            <w:tcW w:w="1443" w:type="dxa"/>
          </w:tcPr>
          <w:p w14:paraId="197F8E42" w14:textId="77777777" w:rsidR="00113430" w:rsidRPr="004820A4" w:rsidRDefault="00113430" w:rsidP="00967B7A">
            <w:pPr>
              <w:pStyle w:val="Default"/>
              <w:jc w:val="center"/>
            </w:pPr>
            <w:r w:rsidRPr="004820A4">
              <w:t xml:space="preserve">.62 </w:t>
            </w:r>
          </w:p>
        </w:tc>
      </w:tr>
      <w:tr w:rsidR="00113430" w:rsidRPr="004820A4" w14:paraId="2476EE4C" w14:textId="77777777" w:rsidTr="00666454">
        <w:trPr>
          <w:trHeight w:val="285"/>
        </w:trPr>
        <w:tc>
          <w:tcPr>
            <w:tcW w:w="1633" w:type="dxa"/>
          </w:tcPr>
          <w:p w14:paraId="7026C7E5" w14:textId="77777777" w:rsidR="00113430" w:rsidRPr="004820A4" w:rsidRDefault="00113430" w:rsidP="00967B7A">
            <w:pPr>
              <w:pStyle w:val="Default"/>
              <w:jc w:val="center"/>
            </w:pPr>
            <w:r w:rsidRPr="004820A4">
              <w:lastRenderedPageBreak/>
              <w:t xml:space="preserve">4 </w:t>
            </w:r>
          </w:p>
        </w:tc>
        <w:tc>
          <w:tcPr>
            <w:tcW w:w="1440" w:type="dxa"/>
          </w:tcPr>
          <w:p w14:paraId="1ACF98CD" w14:textId="77777777" w:rsidR="00113430" w:rsidRPr="004820A4" w:rsidRDefault="00113430" w:rsidP="00967B7A">
            <w:pPr>
              <w:pStyle w:val="Default"/>
              <w:jc w:val="center"/>
            </w:pPr>
            <w:r w:rsidRPr="004820A4">
              <w:t xml:space="preserve">4.67 </w:t>
            </w:r>
          </w:p>
        </w:tc>
        <w:tc>
          <w:tcPr>
            <w:tcW w:w="1443" w:type="dxa"/>
          </w:tcPr>
          <w:p w14:paraId="2925A6A6" w14:textId="77777777" w:rsidR="00113430" w:rsidRPr="004820A4" w:rsidRDefault="00113430" w:rsidP="00967B7A">
            <w:pPr>
              <w:pStyle w:val="Default"/>
              <w:jc w:val="center"/>
            </w:pPr>
            <w:r w:rsidRPr="004820A4">
              <w:t xml:space="preserve">.66 </w:t>
            </w:r>
          </w:p>
        </w:tc>
      </w:tr>
      <w:tr w:rsidR="00113430" w:rsidRPr="004820A4" w14:paraId="6A26A51A" w14:textId="77777777" w:rsidTr="00666454">
        <w:trPr>
          <w:trHeight w:val="288"/>
        </w:trPr>
        <w:tc>
          <w:tcPr>
            <w:tcW w:w="1633" w:type="dxa"/>
          </w:tcPr>
          <w:p w14:paraId="01A091BC" w14:textId="77777777" w:rsidR="00113430" w:rsidRPr="004820A4" w:rsidRDefault="00113430" w:rsidP="00967B7A">
            <w:pPr>
              <w:pStyle w:val="Default"/>
              <w:jc w:val="center"/>
            </w:pPr>
            <w:r w:rsidRPr="004820A4">
              <w:t xml:space="preserve">5 </w:t>
            </w:r>
          </w:p>
        </w:tc>
        <w:tc>
          <w:tcPr>
            <w:tcW w:w="1440" w:type="dxa"/>
          </w:tcPr>
          <w:p w14:paraId="08038EA6" w14:textId="77777777" w:rsidR="00113430" w:rsidRPr="004820A4" w:rsidRDefault="00113430" w:rsidP="00967B7A">
            <w:pPr>
              <w:pStyle w:val="Default"/>
              <w:jc w:val="center"/>
            </w:pPr>
            <w:r w:rsidRPr="004820A4">
              <w:t xml:space="preserve">4.92 </w:t>
            </w:r>
          </w:p>
        </w:tc>
        <w:tc>
          <w:tcPr>
            <w:tcW w:w="1443" w:type="dxa"/>
          </w:tcPr>
          <w:p w14:paraId="0B843660" w14:textId="77777777" w:rsidR="00113430" w:rsidRPr="004820A4" w:rsidRDefault="00113430" w:rsidP="00967B7A">
            <w:pPr>
              <w:pStyle w:val="Default"/>
              <w:jc w:val="center"/>
            </w:pPr>
            <w:r w:rsidRPr="004820A4">
              <w:t xml:space="preserve">.70 </w:t>
            </w:r>
          </w:p>
        </w:tc>
      </w:tr>
      <w:tr w:rsidR="00113430" w:rsidRPr="004820A4" w14:paraId="7705C387" w14:textId="77777777" w:rsidTr="00666454">
        <w:trPr>
          <w:trHeight w:val="285"/>
        </w:trPr>
        <w:tc>
          <w:tcPr>
            <w:tcW w:w="1633" w:type="dxa"/>
          </w:tcPr>
          <w:p w14:paraId="6798BCAF" w14:textId="77777777" w:rsidR="00113430" w:rsidRPr="004820A4" w:rsidRDefault="00113430" w:rsidP="00967B7A">
            <w:pPr>
              <w:pStyle w:val="Default"/>
              <w:jc w:val="center"/>
            </w:pPr>
            <w:r w:rsidRPr="004820A4">
              <w:t xml:space="preserve">6 </w:t>
            </w:r>
          </w:p>
        </w:tc>
        <w:tc>
          <w:tcPr>
            <w:tcW w:w="1440" w:type="dxa"/>
          </w:tcPr>
          <w:p w14:paraId="698B6CD3" w14:textId="77777777" w:rsidR="00113430" w:rsidRPr="004820A4" w:rsidRDefault="00113430" w:rsidP="00967B7A">
            <w:pPr>
              <w:pStyle w:val="Default"/>
              <w:jc w:val="center"/>
            </w:pPr>
            <w:r w:rsidRPr="004820A4">
              <w:t xml:space="preserve">5.05 </w:t>
            </w:r>
          </w:p>
        </w:tc>
        <w:tc>
          <w:tcPr>
            <w:tcW w:w="1443" w:type="dxa"/>
          </w:tcPr>
          <w:p w14:paraId="24DAC008" w14:textId="77777777" w:rsidR="00113430" w:rsidRPr="004820A4" w:rsidRDefault="00113430" w:rsidP="00967B7A">
            <w:pPr>
              <w:pStyle w:val="Default"/>
              <w:jc w:val="center"/>
            </w:pPr>
            <w:r w:rsidRPr="004820A4">
              <w:t xml:space="preserve">.72 </w:t>
            </w:r>
          </w:p>
        </w:tc>
      </w:tr>
      <w:tr w:rsidR="00113430" w:rsidRPr="004820A4" w14:paraId="3FD03F23" w14:textId="77777777" w:rsidTr="00666454">
        <w:trPr>
          <w:trHeight w:val="285"/>
        </w:trPr>
        <w:tc>
          <w:tcPr>
            <w:tcW w:w="1633" w:type="dxa"/>
          </w:tcPr>
          <w:p w14:paraId="332AFCF7" w14:textId="77777777" w:rsidR="00113430" w:rsidRPr="004820A4" w:rsidRDefault="00113430" w:rsidP="00967B7A">
            <w:pPr>
              <w:pStyle w:val="Default"/>
              <w:jc w:val="center"/>
            </w:pPr>
            <w:r w:rsidRPr="004820A4">
              <w:t xml:space="preserve">7 </w:t>
            </w:r>
          </w:p>
        </w:tc>
        <w:tc>
          <w:tcPr>
            <w:tcW w:w="1440" w:type="dxa"/>
          </w:tcPr>
          <w:p w14:paraId="1337715D" w14:textId="77777777" w:rsidR="00113430" w:rsidRPr="004820A4" w:rsidRDefault="00113430" w:rsidP="00967B7A">
            <w:pPr>
              <w:pStyle w:val="Default"/>
              <w:jc w:val="center"/>
            </w:pPr>
            <w:r w:rsidRPr="004820A4">
              <w:t xml:space="preserve">5.46 </w:t>
            </w:r>
          </w:p>
        </w:tc>
        <w:tc>
          <w:tcPr>
            <w:tcW w:w="1443" w:type="dxa"/>
          </w:tcPr>
          <w:p w14:paraId="5104CA43" w14:textId="77777777" w:rsidR="00113430" w:rsidRPr="004820A4" w:rsidRDefault="00113430" w:rsidP="00967B7A">
            <w:pPr>
              <w:pStyle w:val="Default"/>
              <w:jc w:val="center"/>
            </w:pPr>
            <w:r w:rsidRPr="004820A4">
              <w:t xml:space="preserve">.78 </w:t>
            </w:r>
          </w:p>
        </w:tc>
      </w:tr>
      <w:tr w:rsidR="00113430" w:rsidRPr="004820A4" w14:paraId="434B07B8" w14:textId="77777777" w:rsidTr="00666454">
        <w:trPr>
          <w:trHeight w:val="285"/>
        </w:trPr>
        <w:tc>
          <w:tcPr>
            <w:tcW w:w="1633" w:type="dxa"/>
          </w:tcPr>
          <w:p w14:paraId="3312F08A" w14:textId="77777777" w:rsidR="00113430" w:rsidRPr="004820A4" w:rsidRDefault="00113430" w:rsidP="00967B7A">
            <w:pPr>
              <w:pStyle w:val="Default"/>
              <w:jc w:val="center"/>
            </w:pPr>
            <w:r w:rsidRPr="004820A4">
              <w:t xml:space="preserve">8 </w:t>
            </w:r>
          </w:p>
        </w:tc>
        <w:tc>
          <w:tcPr>
            <w:tcW w:w="1440" w:type="dxa"/>
          </w:tcPr>
          <w:p w14:paraId="78A2BB44" w14:textId="77777777" w:rsidR="00113430" w:rsidRPr="004820A4" w:rsidRDefault="00113430" w:rsidP="00967B7A">
            <w:pPr>
              <w:pStyle w:val="Default"/>
              <w:jc w:val="center"/>
            </w:pPr>
            <w:r w:rsidRPr="004820A4">
              <w:t xml:space="preserve">5.85 </w:t>
            </w:r>
          </w:p>
        </w:tc>
        <w:tc>
          <w:tcPr>
            <w:tcW w:w="1443" w:type="dxa"/>
          </w:tcPr>
          <w:p w14:paraId="15F71771" w14:textId="77777777" w:rsidR="00113430" w:rsidRPr="004820A4" w:rsidRDefault="00113430" w:rsidP="00967B7A">
            <w:pPr>
              <w:pStyle w:val="Default"/>
              <w:jc w:val="center"/>
            </w:pPr>
            <w:r w:rsidRPr="004820A4">
              <w:t xml:space="preserve">.84 </w:t>
            </w:r>
          </w:p>
        </w:tc>
      </w:tr>
      <w:tr w:rsidR="00113430" w:rsidRPr="004820A4" w14:paraId="5E610518" w14:textId="77777777" w:rsidTr="00666454">
        <w:trPr>
          <w:trHeight w:val="285"/>
        </w:trPr>
        <w:tc>
          <w:tcPr>
            <w:tcW w:w="1633" w:type="dxa"/>
          </w:tcPr>
          <w:p w14:paraId="3073E421" w14:textId="77777777" w:rsidR="00113430" w:rsidRPr="004820A4" w:rsidRDefault="00113430" w:rsidP="00967B7A">
            <w:pPr>
              <w:pStyle w:val="Default"/>
              <w:jc w:val="center"/>
            </w:pPr>
            <w:r w:rsidRPr="004820A4">
              <w:t xml:space="preserve">9 </w:t>
            </w:r>
          </w:p>
        </w:tc>
        <w:tc>
          <w:tcPr>
            <w:tcW w:w="1440" w:type="dxa"/>
          </w:tcPr>
          <w:p w14:paraId="690387FF" w14:textId="77777777" w:rsidR="00113430" w:rsidRPr="004820A4" w:rsidRDefault="00113430" w:rsidP="00967B7A">
            <w:pPr>
              <w:pStyle w:val="Default"/>
              <w:jc w:val="center"/>
            </w:pPr>
            <w:r w:rsidRPr="004820A4">
              <w:t xml:space="preserve">6.16 </w:t>
            </w:r>
          </w:p>
        </w:tc>
        <w:tc>
          <w:tcPr>
            <w:tcW w:w="1443" w:type="dxa"/>
          </w:tcPr>
          <w:p w14:paraId="478542D0" w14:textId="77777777" w:rsidR="00113430" w:rsidRPr="004820A4" w:rsidRDefault="00113430" w:rsidP="00967B7A">
            <w:pPr>
              <w:pStyle w:val="Default"/>
              <w:jc w:val="center"/>
            </w:pPr>
            <w:r w:rsidRPr="004820A4">
              <w:t xml:space="preserve">.88 </w:t>
            </w:r>
          </w:p>
        </w:tc>
      </w:tr>
      <w:tr w:rsidR="00113430" w:rsidRPr="004820A4" w14:paraId="746732D4" w14:textId="77777777" w:rsidTr="00666454">
        <w:trPr>
          <w:trHeight w:val="290"/>
        </w:trPr>
        <w:tc>
          <w:tcPr>
            <w:tcW w:w="1633" w:type="dxa"/>
          </w:tcPr>
          <w:p w14:paraId="4B0D5A43" w14:textId="77777777" w:rsidR="00113430" w:rsidRPr="004820A4" w:rsidRDefault="00113430" w:rsidP="00967B7A">
            <w:pPr>
              <w:pStyle w:val="Default"/>
              <w:jc w:val="center"/>
            </w:pPr>
            <w:r w:rsidRPr="004820A4">
              <w:t xml:space="preserve">10 </w:t>
            </w:r>
          </w:p>
        </w:tc>
        <w:tc>
          <w:tcPr>
            <w:tcW w:w="1440" w:type="dxa"/>
          </w:tcPr>
          <w:p w14:paraId="5A4C8F6F" w14:textId="77777777" w:rsidR="00113430" w:rsidRPr="004820A4" w:rsidRDefault="00113430" w:rsidP="00967B7A">
            <w:pPr>
              <w:pStyle w:val="Default"/>
              <w:jc w:val="center"/>
            </w:pPr>
            <w:r w:rsidRPr="004820A4">
              <w:t xml:space="preserve">6.42 </w:t>
            </w:r>
          </w:p>
        </w:tc>
        <w:tc>
          <w:tcPr>
            <w:tcW w:w="1443" w:type="dxa"/>
          </w:tcPr>
          <w:p w14:paraId="46278006" w14:textId="77777777" w:rsidR="00113430" w:rsidRPr="004820A4" w:rsidRDefault="00113430" w:rsidP="00967B7A">
            <w:pPr>
              <w:pStyle w:val="Default"/>
              <w:jc w:val="center"/>
            </w:pPr>
            <w:r w:rsidRPr="004820A4">
              <w:t xml:space="preserve">.91 </w:t>
            </w:r>
          </w:p>
        </w:tc>
      </w:tr>
    </w:tbl>
    <w:p w14:paraId="3615E840" w14:textId="77777777" w:rsidR="00113430" w:rsidRPr="004820A4" w:rsidRDefault="00113430" w:rsidP="00113430">
      <w:pPr>
        <w:pStyle w:val="Default"/>
        <w:rPr>
          <w:color w:val="auto"/>
        </w:rPr>
      </w:pPr>
    </w:p>
    <w:p w14:paraId="017BB532" w14:textId="77777777" w:rsidR="00113430" w:rsidRPr="004820A4" w:rsidRDefault="00113430" w:rsidP="00113430">
      <w:pPr>
        <w:pStyle w:val="CM20"/>
        <w:jc w:val="both"/>
      </w:pPr>
      <w:r w:rsidRPr="004820A4">
        <w:t>As is also obvious, the employees and the outside consultant have the same rankings. The Spearman’s rank order correlation coefficient is .845 (</w:t>
      </w:r>
      <w:r w:rsidRPr="00666454">
        <w:rPr>
          <w:i/>
        </w:rPr>
        <w:t>p</w:t>
      </w:r>
      <w:r w:rsidRPr="004820A4">
        <w:t xml:space="preserve"> &lt; .01). </w:t>
      </w:r>
    </w:p>
    <w:p w14:paraId="01E2FFC2" w14:textId="77777777" w:rsidR="00113430" w:rsidRPr="004820A4" w:rsidRDefault="00113430" w:rsidP="00113430">
      <w:pPr>
        <w:pStyle w:val="Default"/>
      </w:pPr>
    </w:p>
    <w:p w14:paraId="7C7A589E" w14:textId="5912BF7F" w:rsidR="00113430" w:rsidRPr="004820A4" w:rsidRDefault="00113430" w:rsidP="00113430">
      <w:pPr>
        <w:spacing w:after="0"/>
        <w:rPr>
          <w:rFonts w:ascii="Times New Roman" w:eastAsiaTheme="minorHAnsi" w:hAnsi="Times New Roman" w:cs="Times New Roman"/>
          <w:b/>
          <w:sz w:val="24"/>
          <w:szCs w:val="24"/>
        </w:rPr>
      </w:pPr>
      <w:r w:rsidRPr="004820A4">
        <w:rPr>
          <w:rFonts w:ascii="Times New Roman" w:eastAsiaTheme="minorHAnsi" w:hAnsi="Times New Roman" w:cs="Times New Roman"/>
          <w:b/>
          <w:sz w:val="24"/>
          <w:szCs w:val="24"/>
        </w:rPr>
        <w:t>8. Regression is a useful tool in performance analysis. Choose a variable that you think influences your academic performance. (Many students would say that effort, attendance, instruction quality, level of difficulty, and study methods are keys to improving academic performance—choose one.) Create a database that includes all the courses you have taken in college. Recall your experiences and performance (</w:t>
      </w:r>
      <w:r w:rsidR="008E0E70" w:rsidRPr="004820A4">
        <w:rPr>
          <w:rFonts w:ascii="Times New Roman" w:eastAsiaTheme="minorHAnsi" w:hAnsi="Times New Roman" w:cs="Times New Roman"/>
          <w:b/>
          <w:sz w:val="24"/>
          <w:szCs w:val="24"/>
        </w:rPr>
        <w:t>e.g.</w:t>
      </w:r>
      <w:r w:rsidRPr="004820A4">
        <w:rPr>
          <w:rFonts w:ascii="Times New Roman" w:eastAsiaTheme="minorHAnsi" w:hAnsi="Times New Roman" w:cs="Times New Roman"/>
          <w:b/>
          <w:sz w:val="24"/>
          <w:szCs w:val="24"/>
        </w:rPr>
        <w:t xml:space="preserve">, your grade) in those courses. For example, you could measure effort with the number of hours spent studying for the course weekly. Level of difficulty could be measured </w:t>
      </w:r>
      <w:r w:rsidRPr="00D763D5">
        <w:rPr>
          <w:rFonts w:ascii="Times New Roman" w:eastAsiaTheme="minorHAnsi" w:hAnsi="Times New Roman" w:cs="Times New Roman"/>
          <w:b/>
          <w:sz w:val="24"/>
          <w:szCs w:val="24"/>
        </w:rPr>
        <w:t xml:space="preserve">with “very difficult,” “difficult,” or “not difficult.” Use simple regression to analyze the relationship between the variable of </w:t>
      </w:r>
      <w:r w:rsidRPr="004820A4">
        <w:rPr>
          <w:rFonts w:ascii="Times New Roman" w:eastAsiaTheme="minorHAnsi" w:hAnsi="Times New Roman" w:cs="Times New Roman"/>
          <w:b/>
          <w:sz w:val="24"/>
          <w:szCs w:val="24"/>
        </w:rPr>
        <w:t>your choice and your academic performance. What do you conclude? Write a report that summarizes your findings for a person who knows nothing about statistics.</w:t>
      </w:r>
    </w:p>
    <w:p w14:paraId="3F496186" w14:textId="77777777" w:rsidR="00666454" w:rsidRDefault="00666454" w:rsidP="00113430">
      <w:pPr>
        <w:spacing w:after="0"/>
        <w:rPr>
          <w:rFonts w:ascii="Times New Roman" w:eastAsiaTheme="minorHAnsi" w:hAnsi="Times New Roman" w:cs="Times New Roman"/>
          <w:sz w:val="24"/>
          <w:szCs w:val="24"/>
        </w:rPr>
      </w:pPr>
    </w:p>
    <w:p w14:paraId="1D3C118C" w14:textId="5EF5FBCD" w:rsidR="00113430" w:rsidRPr="004820A4" w:rsidRDefault="008E0E70" w:rsidP="00113430">
      <w:pPr>
        <w:spacing w:after="0"/>
        <w:rPr>
          <w:rFonts w:ascii="Times New Roman" w:eastAsiaTheme="minorHAnsi" w:hAnsi="Times New Roman" w:cs="Times New Roman"/>
          <w:sz w:val="24"/>
          <w:szCs w:val="24"/>
        </w:rPr>
      </w:pPr>
      <w:r w:rsidRPr="004820A4">
        <w:rPr>
          <w:rFonts w:ascii="Times New Roman" w:eastAsiaTheme="minorHAnsi" w:hAnsi="Times New Roman" w:cs="Times New Roman"/>
          <w:sz w:val="24"/>
          <w:szCs w:val="24"/>
        </w:rPr>
        <w:t xml:space="preserve">Ans: </w:t>
      </w:r>
      <w:r w:rsidR="00113430" w:rsidRPr="004820A4">
        <w:rPr>
          <w:rFonts w:ascii="Times New Roman" w:eastAsiaTheme="minorHAnsi" w:hAnsi="Times New Roman" w:cs="Times New Roman"/>
          <w:sz w:val="24"/>
          <w:szCs w:val="24"/>
        </w:rPr>
        <w:t>Make sure that the academic performance is an interval variable. Also, make sure that you choose the most influential variable of the academic performance. In this exercise, the unit of analysis is courses. An alternative way of performing this analysis is to survey all the students in a class to collect necessary data. The unit of analysis is individual students in that case. Your report should read something like this: “This analysis examines the possible impact of study effort on academic performance. The result shows that study effort (measured by the number of weekly study hours) may have significant impact on academic performance (measured on a score of 0 to 100). If no study time is spent, the academic performance is 55.7 points (the constant or the intercept). For every additional hour spent, the academic performance improves by 10.3 points (the slope).”</w:t>
      </w:r>
    </w:p>
    <w:p w14:paraId="2479F1F7" w14:textId="77777777" w:rsidR="00113430" w:rsidRPr="004820A4" w:rsidRDefault="00113430" w:rsidP="00113430">
      <w:pPr>
        <w:pStyle w:val="CM74"/>
        <w:spacing w:line="368" w:lineRule="atLeast"/>
        <w:rPr>
          <w:b/>
          <w:bCs/>
        </w:rPr>
      </w:pPr>
    </w:p>
    <w:p w14:paraId="75445CDB" w14:textId="60055AB7" w:rsidR="00113430" w:rsidRPr="0028794B" w:rsidRDefault="008E0E70" w:rsidP="001F2F86">
      <w:pPr>
        <w:pStyle w:val="Heading1"/>
      </w:pPr>
      <w:r w:rsidRPr="00BD0E68">
        <w:t xml:space="preserve">Chapter </w:t>
      </w:r>
      <w:r w:rsidR="00113430" w:rsidRPr="002A7CD3">
        <w:t>15:</w:t>
      </w:r>
      <w:r w:rsidRPr="00D76933">
        <w:t xml:space="preserve"> </w:t>
      </w:r>
      <w:r w:rsidRPr="0028794B">
        <w:t>Multiple Regression</w:t>
      </w:r>
    </w:p>
    <w:p w14:paraId="73D25196" w14:textId="71D2674D" w:rsidR="00113430" w:rsidRPr="004820A4" w:rsidRDefault="00113430" w:rsidP="001F2F86">
      <w:pPr>
        <w:pStyle w:val="Heading2"/>
      </w:pPr>
      <w:r w:rsidRPr="004820A4">
        <w:t>C</w:t>
      </w:r>
      <w:r w:rsidR="00B012FC" w:rsidRPr="004820A4">
        <w:t>ritical Thinking</w:t>
      </w:r>
    </w:p>
    <w:p w14:paraId="6690EB37" w14:textId="77777777" w:rsidR="00113430" w:rsidRPr="004820A4" w:rsidRDefault="00113430" w:rsidP="00113430">
      <w:pPr>
        <w:pStyle w:val="CM73"/>
        <w:spacing w:line="276" w:lineRule="atLeast"/>
        <w:ind w:right="360"/>
      </w:pPr>
      <w:r w:rsidRPr="004820A4">
        <w:rPr>
          <w:b/>
          <w:bCs/>
        </w:rPr>
        <w:t xml:space="preserve">1. Evaluate and explain the following statement: “Multiple regression is no </w:t>
      </w:r>
      <w:r w:rsidRPr="004820A4">
        <w:rPr>
          <w:b/>
          <w:bCs/>
        </w:rPr>
        <w:lastRenderedPageBreak/>
        <w:t xml:space="preserve">substitute for bivariate analysis.” </w:t>
      </w:r>
    </w:p>
    <w:p w14:paraId="609C8368" w14:textId="2FD1F0FB" w:rsidR="00113430" w:rsidRPr="004820A4" w:rsidRDefault="00B012FC" w:rsidP="00113430">
      <w:pPr>
        <w:pStyle w:val="CM73"/>
        <w:spacing w:line="276" w:lineRule="atLeast"/>
        <w:ind w:right="105"/>
      </w:pPr>
      <w:r w:rsidRPr="004820A4">
        <w:t xml:space="preserve">Ans: </w:t>
      </w:r>
      <w:r w:rsidR="00113430" w:rsidRPr="004820A4">
        <w:t xml:space="preserve">No study conclusion rests solely or even primarily on the weight of multiple regression. Multiple regression is used to test the robustness of conclusions in the face of rival hypotheses. Principal conclusions about the behavior of the key variable and its relationships have </w:t>
      </w:r>
      <w:r w:rsidR="00113430" w:rsidRPr="004820A4">
        <w:rPr>
          <w:i/>
          <w:iCs/>
        </w:rPr>
        <w:t>already been stated</w:t>
      </w:r>
      <w:r w:rsidR="00113430" w:rsidRPr="004820A4">
        <w:t>; the role of multiple regression is to further drive the conclusion home by dealing with matters of control variables.</w:t>
      </w:r>
    </w:p>
    <w:p w14:paraId="6F6A123B" w14:textId="24169857" w:rsidR="00113430" w:rsidRPr="004820A4" w:rsidRDefault="00113430" w:rsidP="00113430">
      <w:pPr>
        <w:pStyle w:val="CM73"/>
        <w:spacing w:line="276" w:lineRule="atLeast"/>
        <w:ind w:right="178"/>
      </w:pPr>
      <w:r w:rsidRPr="004820A4">
        <w:rPr>
          <w:b/>
          <w:bCs/>
        </w:rPr>
        <w:t>2. You are a program manager for a welfare agency. In workbook Chapter 14, Critical Thinking Exercise 5, you examined the relationship between the length of time that people receive welfare (in months) and their education (total years). Now you want to consider other variables that might also affect the length of unemployment. Table W15.1 lists categories of different factors that are hypothesized to be the most important in affecting the length of unemployment. Interpret and write up your results.</w:t>
      </w:r>
    </w:p>
    <w:p w14:paraId="534A5F63" w14:textId="77777777" w:rsidR="00113430" w:rsidRPr="004820A4" w:rsidRDefault="00B012FC" w:rsidP="00113430">
      <w:pPr>
        <w:pStyle w:val="CM73"/>
        <w:spacing w:line="276" w:lineRule="atLeast"/>
        <w:ind w:right="178"/>
      </w:pPr>
      <w:r w:rsidRPr="004820A4">
        <w:t xml:space="preserve">Ans: </w:t>
      </w:r>
      <w:r w:rsidR="00113430" w:rsidRPr="004820A4">
        <w:t xml:space="preserve">You might first ask whether students feel that this model is fully specified, that is, which factors are hypothesized to affect the length of unemployment and can these be considered the most important ones? Has any factor been forgotten? Also, this is an opportunity to reinforce that independent variables are considered as indicators of underlying concepts. </w:t>
      </w:r>
    </w:p>
    <w:p w14:paraId="673A3FD7" w14:textId="77777777" w:rsidR="00113430" w:rsidRPr="004820A4" w:rsidRDefault="00113430" w:rsidP="00113430">
      <w:pPr>
        <w:pStyle w:val="CM73"/>
        <w:spacing w:line="276" w:lineRule="atLeast"/>
        <w:ind w:right="105"/>
      </w:pPr>
      <w:r w:rsidRPr="004820A4">
        <w:t xml:space="preserve">The results show that job training and marital status are negatively associated with length of unemployment. This makes sense, because, for example, more job training makes recipients more attractive on the job market and will shorten their length of unemployment. By contrast, medical condition (perhaps measured as the number and severity of illnesses) increases the length of unemployment. Education and number of children are insignificant. It would have been surprising if education had become significant, given the results of question 1 (this would have been an example of a suppressor effect). </w:t>
      </w:r>
    </w:p>
    <w:p w14:paraId="40B00401" w14:textId="11DEFC34" w:rsidR="00113430" w:rsidRPr="004820A4" w:rsidRDefault="00113430" w:rsidP="00113430">
      <w:pPr>
        <w:pStyle w:val="CM73"/>
        <w:spacing w:line="276" w:lineRule="atLeast"/>
        <w:ind w:right="360"/>
      </w:pPr>
      <w:r w:rsidRPr="004820A4">
        <w:t xml:space="preserve">You also note that </w:t>
      </w:r>
      <w:r w:rsidRPr="001F2F86">
        <w:rPr>
          <w:i/>
        </w:rPr>
        <w:t>R</w:t>
      </w:r>
      <w:r w:rsidR="00743223" w:rsidRPr="000F0C98">
        <w:rPr>
          <w:vertAlign w:val="superscript"/>
        </w:rPr>
        <w:t>2</w:t>
      </w:r>
      <w:r w:rsidRPr="004820A4">
        <w:t xml:space="preserve"> (adjusted) is considerable: 42.3% of the variance is explained as a result of the independent variables. The output does not include the error term plot, which you want to examine to ensure that it is randomly distributed. </w:t>
      </w:r>
    </w:p>
    <w:p w14:paraId="3B967F98" w14:textId="327E0C04" w:rsidR="00113430" w:rsidRPr="004820A4" w:rsidRDefault="00113430" w:rsidP="00113430">
      <w:pPr>
        <w:pStyle w:val="CM73"/>
        <w:spacing w:line="276" w:lineRule="atLeast"/>
      </w:pPr>
      <w:r w:rsidRPr="004820A4">
        <w:rPr>
          <w:b/>
          <w:bCs/>
        </w:rPr>
        <w:t>3. Develop a fully specified model of the factors that affect fund-raising at a nonprofit, social services organization. Focus on different categories of factors that affect fund-raising, and consider how some might be grouped as index variables.</w:t>
      </w:r>
    </w:p>
    <w:p w14:paraId="17A9ACE8" w14:textId="14A13047" w:rsidR="00113430" w:rsidRPr="004820A4" w:rsidRDefault="00743223" w:rsidP="00113430">
      <w:pPr>
        <w:pStyle w:val="CM73"/>
        <w:spacing w:line="276" w:lineRule="atLeast"/>
        <w:ind w:right="360"/>
      </w:pPr>
      <w:r w:rsidRPr="004820A4">
        <w:t xml:space="preserve">Ans: </w:t>
      </w:r>
      <w:r w:rsidR="00113430" w:rsidRPr="004820A4">
        <w:t>Students must first identify different categories of factors that affect fund</w:t>
      </w:r>
      <w:r w:rsidR="006B05E3">
        <w:t xml:space="preserve"> </w:t>
      </w:r>
      <w:r w:rsidR="00113430" w:rsidRPr="004820A4">
        <w:t xml:space="preserve">raising. Some possibilities are (a) prior giving by donors, (b) familiarity and reputation of the nonprofit organization by potential donors, (c) number and types of marketing campaigns, and (d) </w:t>
      </w:r>
      <w:r w:rsidRPr="004820A4">
        <w:t xml:space="preserve">fund-raising </w:t>
      </w:r>
      <w:r w:rsidR="00113430" w:rsidRPr="004820A4">
        <w:t xml:space="preserve">abilities of the person doing the asking. Some of these factors could be further distinguished, such as the use of mail versus telephone campaigns. </w:t>
      </w:r>
    </w:p>
    <w:p w14:paraId="635B0D15" w14:textId="77777777" w:rsidR="00113430" w:rsidRPr="004820A4" w:rsidRDefault="00113430" w:rsidP="00113430">
      <w:pPr>
        <w:pStyle w:val="CM73"/>
        <w:spacing w:line="276" w:lineRule="atLeast"/>
      </w:pPr>
      <w:r w:rsidRPr="004820A4">
        <w:rPr>
          <w:b/>
          <w:bCs/>
        </w:rPr>
        <w:t xml:space="preserve">4. Develop a fully specified model of the factors that affect teenage violence in high </w:t>
      </w:r>
      <w:r w:rsidRPr="004820A4">
        <w:rPr>
          <w:b/>
          <w:bCs/>
        </w:rPr>
        <w:lastRenderedPageBreak/>
        <w:t xml:space="preserve">schools. </w:t>
      </w:r>
    </w:p>
    <w:p w14:paraId="3711BF70" w14:textId="77777777" w:rsidR="00113430" w:rsidRPr="004820A4" w:rsidRDefault="00743223" w:rsidP="00113430">
      <w:pPr>
        <w:pStyle w:val="CM73"/>
        <w:spacing w:line="276" w:lineRule="atLeast"/>
        <w:ind w:right="360"/>
      </w:pPr>
      <w:r w:rsidRPr="004820A4">
        <w:t xml:space="preserve">Ans: </w:t>
      </w:r>
      <w:r w:rsidR="00113430" w:rsidRPr="004820A4">
        <w:t xml:space="preserve">It can be hypothesized that the most important factors that affect high school violence are (a) ability to form and maintain stable social relations, (b) access to guns and other means of violence, (c) outlook on the future, and (d) presence of violence-oriented peer groups. Other important factors might also exist. Again, these factors can be treated as index variables, encompassing various specific measures. </w:t>
      </w:r>
    </w:p>
    <w:p w14:paraId="3EE9F93D" w14:textId="77777777" w:rsidR="00113430" w:rsidRPr="004820A4" w:rsidRDefault="00113430" w:rsidP="00113430">
      <w:pPr>
        <w:pStyle w:val="CM73"/>
        <w:spacing w:line="276" w:lineRule="atLeast"/>
        <w:ind w:right="105"/>
      </w:pPr>
      <w:r w:rsidRPr="004820A4">
        <w:rPr>
          <w:b/>
          <w:bCs/>
        </w:rPr>
        <w:t xml:space="preserve">5. Explain how regression can be used for prediction. What problem do you see with predicting dependent variable values based on independent variable values that lie outside the range of observations that have been used to estimate the model? </w:t>
      </w:r>
    </w:p>
    <w:p w14:paraId="310B72ED" w14:textId="13D2E56E" w:rsidR="00113430" w:rsidRPr="004820A4" w:rsidRDefault="00743223" w:rsidP="00113430">
      <w:pPr>
        <w:pStyle w:val="CM73"/>
        <w:spacing w:line="276" w:lineRule="atLeast"/>
      </w:pPr>
      <w:r w:rsidRPr="004820A4">
        <w:t xml:space="preserve">Ans: </w:t>
      </w:r>
      <w:r w:rsidR="00113430" w:rsidRPr="004820A4">
        <w:t xml:space="preserve">Multiple regression is easily used for prediction, by calculating the predicted dependent variable value based on values of the independent variables. The model is based on observed independent variable values; it is not valid for independent variable values that lie outside the model. See the textbook and </w:t>
      </w:r>
      <w:r w:rsidR="00972369">
        <w:t>N</w:t>
      </w:r>
      <w:r w:rsidR="00113430" w:rsidRPr="004820A4">
        <w:t xml:space="preserve">ote 6 in Chapter 12 (p. 209) for a discussion regarding the standard errors of predictions. </w:t>
      </w:r>
    </w:p>
    <w:p w14:paraId="1F44B8CE" w14:textId="1CB85919" w:rsidR="00113430" w:rsidRPr="004820A4" w:rsidRDefault="00113430" w:rsidP="00113430">
      <w:pPr>
        <w:pStyle w:val="Default"/>
        <w:rPr>
          <w:color w:val="auto"/>
        </w:rPr>
      </w:pPr>
      <w:r w:rsidRPr="004820A4">
        <w:rPr>
          <w:b/>
          <w:bCs/>
          <w:color w:val="auto"/>
        </w:rPr>
        <w:t>6. From the variable Race, make a dummy variable that indicates whether the respondent is Caucasian. Race is coded as 1 = Caucasian, 2 = Native American, 3 = African</w:t>
      </w:r>
      <w:r w:rsidR="004820A4" w:rsidRPr="004820A4">
        <w:rPr>
          <w:b/>
          <w:bCs/>
          <w:color w:val="auto"/>
        </w:rPr>
        <w:t xml:space="preserve"> </w:t>
      </w:r>
      <w:r w:rsidRPr="004820A4">
        <w:rPr>
          <w:b/>
          <w:bCs/>
          <w:color w:val="auto"/>
        </w:rPr>
        <w:t xml:space="preserve">American, 4 = Asian or Pacific Islander, and 5 = Other. </w:t>
      </w:r>
    </w:p>
    <w:p w14:paraId="2A726DFC" w14:textId="77777777" w:rsidR="00113430" w:rsidRPr="004820A4" w:rsidRDefault="00113430" w:rsidP="00113430">
      <w:pPr>
        <w:pStyle w:val="Default"/>
        <w:rPr>
          <w:color w:val="auto"/>
        </w:rPr>
      </w:pPr>
    </w:p>
    <w:tbl>
      <w:tblPr>
        <w:tblStyle w:val="TableGridLight1"/>
        <w:tblW w:w="4875" w:type="dxa"/>
        <w:tblLook w:val="0000" w:firstRow="0" w:lastRow="0" w:firstColumn="0" w:lastColumn="0" w:noHBand="0" w:noVBand="0"/>
      </w:tblPr>
      <w:tblGrid>
        <w:gridCol w:w="1633"/>
        <w:gridCol w:w="3242"/>
      </w:tblGrid>
      <w:tr w:rsidR="00113430" w:rsidRPr="004820A4" w14:paraId="0F03291B" w14:textId="77777777" w:rsidTr="0055612C">
        <w:trPr>
          <w:trHeight w:val="573"/>
        </w:trPr>
        <w:tc>
          <w:tcPr>
            <w:tcW w:w="1633" w:type="dxa"/>
          </w:tcPr>
          <w:p w14:paraId="02F22A67" w14:textId="77777777" w:rsidR="00113430" w:rsidRPr="00156583" w:rsidRDefault="00113430" w:rsidP="00967B7A">
            <w:pPr>
              <w:pStyle w:val="Default"/>
              <w:jc w:val="center"/>
            </w:pPr>
            <w:r w:rsidRPr="0055612C">
              <w:rPr>
                <w:bCs/>
              </w:rPr>
              <w:t xml:space="preserve">Old Variable </w:t>
            </w:r>
          </w:p>
        </w:tc>
        <w:tc>
          <w:tcPr>
            <w:tcW w:w="3243" w:type="dxa"/>
          </w:tcPr>
          <w:p w14:paraId="1F515A55" w14:textId="77777777" w:rsidR="00113430" w:rsidRPr="00156583" w:rsidRDefault="00113430" w:rsidP="00967B7A">
            <w:pPr>
              <w:pStyle w:val="Default"/>
            </w:pPr>
            <w:r w:rsidRPr="0055612C">
              <w:rPr>
                <w:bCs/>
              </w:rPr>
              <w:t xml:space="preserve">New Variable: Caucasian Value </w:t>
            </w:r>
          </w:p>
        </w:tc>
      </w:tr>
      <w:tr w:rsidR="00113430" w:rsidRPr="004820A4" w14:paraId="105A2E10" w14:textId="77777777" w:rsidTr="0055612C">
        <w:trPr>
          <w:trHeight w:val="285"/>
        </w:trPr>
        <w:tc>
          <w:tcPr>
            <w:tcW w:w="1633" w:type="dxa"/>
          </w:tcPr>
          <w:p w14:paraId="074C9A19" w14:textId="77777777" w:rsidR="00113430" w:rsidRPr="004820A4" w:rsidRDefault="00113430" w:rsidP="00967B7A">
            <w:pPr>
              <w:pStyle w:val="Default"/>
              <w:jc w:val="center"/>
            </w:pPr>
            <w:r w:rsidRPr="004820A4">
              <w:t xml:space="preserve">1 </w:t>
            </w:r>
          </w:p>
        </w:tc>
        <w:tc>
          <w:tcPr>
            <w:tcW w:w="3243" w:type="dxa"/>
          </w:tcPr>
          <w:p w14:paraId="20C067C8" w14:textId="77777777" w:rsidR="00113430" w:rsidRPr="004820A4" w:rsidRDefault="00113430" w:rsidP="00967B7A">
            <w:pPr>
              <w:pStyle w:val="Default"/>
            </w:pPr>
            <w:r w:rsidRPr="004820A4">
              <w:t xml:space="preserve">1 </w:t>
            </w:r>
          </w:p>
        </w:tc>
      </w:tr>
      <w:tr w:rsidR="00113430" w:rsidRPr="004820A4" w14:paraId="24401D63" w14:textId="77777777" w:rsidTr="0055612C">
        <w:trPr>
          <w:trHeight w:val="285"/>
        </w:trPr>
        <w:tc>
          <w:tcPr>
            <w:tcW w:w="1633" w:type="dxa"/>
          </w:tcPr>
          <w:p w14:paraId="6EA5DD72" w14:textId="77777777" w:rsidR="00113430" w:rsidRPr="004820A4" w:rsidRDefault="00113430" w:rsidP="00967B7A">
            <w:pPr>
              <w:pStyle w:val="Default"/>
              <w:jc w:val="center"/>
            </w:pPr>
            <w:r w:rsidRPr="004820A4">
              <w:t xml:space="preserve">2 </w:t>
            </w:r>
          </w:p>
        </w:tc>
        <w:tc>
          <w:tcPr>
            <w:tcW w:w="3243" w:type="dxa"/>
          </w:tcPr>
          <w:p w14:paraId="6C2D631C" w14:textId="77777777" w:rsidR="00113430" w:rsidRPr="004820A4" w:rsidRDefault="00113430" w:rsidP="00967B7A">
            <w:pPr>
              <w:pStyle w:val="Default"/>
            </w:pPr>
            <w:r w:rsidRPr="004820A4">
              <w:t xml:space="preserve">0 </w:t>
            </w:r>
          </w:p>
        </w:tc>
      </w:tr>
      <w:tr w:rsidR="00113430" w:rsidRPr="004820A4" w14:paraId="247553ED" w14:textId="77777777" w:rsidTr="0055612C">
        <w:trPr>
          <w:trHeight w:val="285"/>
        </w:trPr>
        <w:tc>
          <w:tcPr>
            <w:tcW w:w="1633" w:type="dxa"/>
          </w:tcPr>
          <w:p w14:paraId="4AB42E50" w14:textId="77777777" w:rsidR="00113430" w:rsidRPr="004820A4" w:rsidRDefault="00113430" w:rsidP="00967B7A">
            <w:pPr>
              <w:pStyle w:val="Default"/>
              <w:jc w:val="center"/>
            </w:pPr>
            <w:r w:rsidRPr="004820A4">
              <w:t xml:space="preserve">3 </w:t>
            </w:r>
          </w:p>
        </w:tc>
        <w:tc>
          <w:tcPr>
            <w:tcW w:w="3243" w:type="dxa"/>
          </w:tcPr>
          <w:p w14:paraId="7D619A9C" w14:textId="77777777" w:rsidR="00113430" w:rsidRPr="004820A4" w:rsidRDefault="00113430" w:rsidP="00967B7A">
            <w:pPr>
              <w:pStyle w:val="Default"/>
            </w:pPr>
            <w:r w:rsidRPr="004820A4">
              <w:t xml:space="preserve">0 </w:t>
            </w:r>
          </w:p>
        </w:tc>
      </w:tr>
      <w:tr w:rsidR="00113430" w:rsidRPr="004820A4" w14:paraId="2049A6B5" w14:textId="77777777" w:rsidTr="0055612C">
        <w:trPr>
          <w:trHeight w:val="285"/>
        </w:trPr>
        <w:tc>
          <w:tcPr>
            <w:tcW w:w="1633" w:type="dxa"/>
          </w:tcPr>
          <w:p w14:paraId="44216B50" w14:textId="77777777" w:rsidR="00113430" w:rsidRPr="004820A4" w:rsidRDefault="00113430" w:rsidP="00967B7A">
            <w:pPr>
              <w:pStyle w:val="Default"/>
              <w:jc w:val="center"/>
            </w:pPr>
            <w:r w:rsidRPr="004820A4">
              <w:t xml:space="preserve">4 </w:t>
            </w:r>
          </w:p>
        </w:tc>
        <w:tc>
          <w:tcPr>
            <w:tcW w:w="3243" w:type="dxa"/>
          </w:tcPr>
          <w:p w14:paraId="511EA917" w14:textId="77777777" w:rsidR="00113430" w:rsidRPr="004820A4" w:rsidRDefault="00113430" w:rsidP="00967B7A">
            <w:pPr>
              <w:pStyle w:val="Default"/>
            </w:pPr>
            <w:r w:rsidRPr="004820A4">
              <w:t xml:space="preserve">0 </w:t>
            </w:r>
          </w:p>
        </w:tc>
      </w:tr>
      <w:tr w:rsidR="00113430" w:rsidRPr="004820A4" w14:paraId="2086E531" w14:textId="77777777" w:rsidTr="0055612C">
        <w:trPr>
          <w:trHeight w:val="290"/>
        </w:trPr>
        <w:tc>
          <w:tcPr>
            <w:tcW w:w="1633" w:type="dxa"/>
          </w:tcPr>
          <w:p w14:paraId="448D2EF1" w14:textId="77777777" w:rsidR="00113430" w:rsidRPr="004820A4" w:rsidRDefault="00113430" w:rsidP="00967B7A">
            <w:pPr>
              <w:pStyle w:val="Default"/>
              <w:jc w:val="center"/>
            </w:pPr>
            <w:r w:rsidRPr="004820A4">
              <w:t xml:space="preserve">5 </w:t>
            </w:r>
          </w:p>
        </w:tc>
        <w:tc>
          <w:tcPr>
            <w:tcW w:w="3243" w:type="dxa"/>
          </w:tcPr>
          <w:p w14:paraId="774EAE70" w14:textId="77777777" w:rsidR="00113430" w:rsidRPr="004820A4" w:rsidRDefault="00113430" w:rsidP="00967B7A">
            <w:pPr>
              <w:pStyle w:val="Default"/>
            </w:pPr>
            <w:r w:rsidRPr="004820A4">
              <w:t xml:space="preserve">0 </w:t>
            </w:r>
          </w:p>
        </w:tc>
      </w:tr>
    </w:tbl>
    <w:p w14:paraId="72134EDB" w14:textId="77777777" w:rsidR="00113430" w:rsidRPr="004820A4" w:rsidRDefault="00113430" w:rsidP="00113430">
      <w:pPr>
        <w:pStyle w:val="Default"/>
        <w:rPr>
          <w:color w:val="auto"/>
        </w:rPr>
      </w:pPr>
    </w:p>
    <w:p w14:paraId="69C52164" w14:textId="77777777" w:rsidR="00113430" w:rsidRPr="004820A4" w:rsidRDefault="00113430" w:rsidP="00113430">
      <w:pPr>
        <w:pStyle w:val="CM73"/>
        <w:spacing w:line="276" w:lineRule="atLeast"/>
        <w:ind w:right="270"/>
        <w:jc w:val="both"/>
      </w:pPr>
      <w:r w:rsidRPr="004820A4">
        <w:rPr>
          <w:b/>
          <w:bCs/>
        </w:rPr>
        <w:t xml:space="preserve">7. Explain in your own words why the error term plot should show a random pattern. Also, which variables are shown on the axes? </w:t>
      </w:r>
    </w:p>
    <w:p w14:paraId="4A9EE0A7" w14:textId="673EC708" w:rsidR="00113430" w:rsidRPr="004820A4" w:rsidRDefault="004820A4" w:rsidP="00113430">
      <w:pPr>
        <w:pStyle w:val="CM73"/>
        <w:spacing w:line="276" w:lineRule="atLeast"/>
        <w:ind w:right="270"/>
        <w:jc w:val="both"/>
      </w:pPr>
      <w:r w:rsidRPr="004820A4">
        <w:t xml:space="preserve">Ans: </w:t>
      </w:r>
      <w:r w:rsidR="00113430" w:rsidRPr="004820A4">
        <w:t>See p. 249: When the error plot shows a random pattern, the cumulative effect of variables not included in the model is zero.</w:t>
      </w:r>
    </w:p>
    <w:p w14:paraId="4C1D5304" w14:textId="77777777" w:rsidR="00113430" w:rsidRPr="004820A4" w:rsidRDefault="00113430" w:rsidP="00113430">
      <w:pPr>
        <w:pStyle w:val="CM73"/>
        <w:spacing w:line="276" w:lineRule="atLeast"/>
        <w:ind w:right="550"/>
        <w:jc w:val="both"/>
      </w:pPr>
      <w:r w:rsidRPr="004820A4">
        <w:rPr>
          <w:b/>
          <w:bCs/>
        </w:rPr>
        <w:t xml:space="preserve">8. Discuss, in practical terms, how analysts determine which observations are outliers. Discuss also how you would justify the deletion of observations that are outliers. </w:t>
      </w:r>
    </w:p>
    <w:p w14:paraId="1C068CF5" w14:textId="77777777" w:rsidR="00113430" w:rsidRPr="004820A4" w:rsidRDefault="004820A4" w:rsidP="00113430">
      <w:pPr>
        <w:pStyle w:val="CM73"/>
        <w:spacing w:line="276" w:lineRule="atLeast"/>
        <w:ind w:right="673"/>
        <w:jc w:val="both"/>
      </w:pPr>
      <w:r w:rsidRPr="004820A4">
        <w:t xml:space="preserve">Ans: </w:t>
      </w:r>
      <w:r w:rsidR="00113430" w:rsidRPr="004820A4">
        <w:t>See p. 257</w:t>
      </w:r>
      <w:r w:rsidR="00BC547B">
        <w:t>:</w:t>
      </w:r>
      <w:r w:rsidR="00113430" w:rsidRPr="004820A4">
        <w:t xml:space="preserve"> “Observations are defined as outliers when their residuals exceed ± 3 standard deviations.” </w:t>
      </w:r>
    </w:p>
    <w:p w14:paraId="425A57F0" w14:textId="77777777" w:rsidR="00113430" w:rsidRPr="004820A4" w:rsidRDefault="00113430" w:rsidP="00113430">
      <w:pPr>
        <w:pStyle w:val="CM24"/>
        <w:ind w:right="353"/>
        <w:jc w:val="both"/>
      </w:pPr>
      <w:r w:rsidRPr="004820A4">
        <w:rPr>
          <w:b/>
          <w:bCs/>
        </w:rPr>
        <w:t xml:space="preserve">9. Draw an error term plot that shows the presence of an outlier (without peeking in the textbook!). </w:t>
      </w:r>
    </w:p>
    <w:p w14:paraId="1EEC703A" w14:textId="77777777" w:rsidR="00113430" w:rsidRPr="004820A4" w:rsidRDefault="004820A4" w:rsidP="00113430">
      <w:pPr>
        <w:pStyle w:val="CM73"/>
      </w:pPr>
      <w:r w:rsidRPr="004820A4">
        <w:lastRenderedPageBreak/>
        <w:t xml:space="preserve">Ans: </w:t>
      </w:r>
      <w:r w:rsidR="00113430" w:rsidRPr="004820A4">
        <w:t xml:space="preserve">See p. 258, Figure 15.4. </w:t>
      </w:r>
    </w:p>
    <w:p w14:paraId="6F9A12F8" w14:textId="1FD9DFDD" w:rsidR="00113430" w:rsidRPr="004820A4" w:rsidRDefault="00113430" w:rsidP="00113430">
      <w:pPr>
        <w:pStyle w:val="CM73"/>
        <w:spacing w:line="276" w:lineRule="atLeast"/>
        <w:ind w:right="285"/>
      </w:pPr>
      <w:r w:rsidRPr="004820A4">
        <w:rPr>
          <w:b/>
          <w:bCs/>
        </w:rPr>
        <w:t>10. If two variables are highly correlated with each other (</w:t>
      </w:r>
      <w:r w:rsidR="004820A4" w:rsidRPr="004820A4">
        <w:rPr>
          <w:b/>
          <w:bCs/>
        </w:rPr>
        <w:t>e.g.</w:t>
      </w:r>
      <w:r w:rsidRPr="004820A4">
        <w:rPr>
          <w:b/>
          <w:bCs/>
        </w:rPr>
        <w:t xml:space="preserve">, </w:t>
      </w:r>
      <w:r w:rsidRPr="00526C3B">
        <w:rPr>
          <w:b/>
          <w:bCs/>
          <w:i/>
          <w:iCs/>
        </w:rPr>
        <w:t>r</w:t>
      </w:r>
      <w:r w:rsidR="004820A4" w:rsidRPr="000F0C98">
        <w:rPr>
          <w:b/>
          <w:bCs/>
          <w:i/>
          <w:iCs/>
          <w:vertAlign w:val="superscript"/>
        </w:rPr>
        <w:t>2</w:t>
      </w:r>
      <w:r w:rsidRPr="00526C3B">
        <w:rPr>
          <w:b/>
          <w:bCs/>
        </w:rPr>
        <w:t xml:space="preserve"> = 0</w:t>
      </w:r>
      <w:r w:rsidRPr="004820A4">
        <w:rPr>
          <w:b/>
          <w:bCs/>
        </w:rPr>
        <w:t xml:space="preserve">.65), does it follow that they are multicollinear, as well? </w:t>
      </w:r>
    </w:p>
    <w:p w14:paraId="04D6B340" w14:textId="5C13A4C6" w:rsidR="00113430" w:rsidRPr="004820A4" w:rsidRDefault="004820A4" w:rsidP="00113430">
      <w:pPr>
        <w:pStyle w:val="CM73"/>
        <w:spacing w:line="276" w:lineRule="atLeast"/>
        <w:ind w:right="178"/>
      </w:pPr>
      <w:r w:rsidRPr="004820A4">
        <w:t xml:space="preserve">Ans: </w:t>
      </w:r>
      <w:r w:rsidR="00113430" w:rsidRPr="004820A4">
        <w:t>No! Many students confuse this. See p. 259: “Multicollinearity is usually first suspected when the regression coefficients of independent variables in a multiple regression are statistically insignificant, even though in bivariate relationships they are known to be highly significant (</w:t>
      </w:r>
      <w:r w:rsidRPr="004820A4">
        <w:t>e.g.</w:t>
      </w:r>
      <w:r w:rsidR="00113430" w:rsidRPr="004820A4">
        <w:t xml:space="preserve">, </w:t>
      </w:r>
      <w:r w:rsidR="00113430" w:rsidRPr="004820A4">
        <w:rPr>
          <w:i/>
          <w:iCs/>
        </w:rPr>
        <w:t>r</w:t>
      </w:r>
      <w:r w:rsidRPr="000F0C98">
        <w:rPr>
          <w:i/>
          <w:iCs/>
          <w:vertAlign w:val="superscript"/>
        </w:rPr>
        <w:t>2</w:t>
      </w:r>
      <w:r w:rsidR="00113430" w:rsidRPr="004820A4">
        <w:t xml:space="preserve"> &gt; .60).” Students confuse “</w:t>
      </w:r>
      <w:r w:rsidR="00113430" w:rsidRPr="004820A4">
        <w:rPr>
          <w:i/>
          <w:iCs/>
        </w:rPr>
        <w:t>r</w:t>
      </w:r>
      <w:r w:rsidRPr="000F0C98">
        <w:rPr>
          <w:i/>
          <w:iCs/>
          <w:vertAlign w:val="superscript"/>
        </w:rPr>
        <w:t>2</w:t>
      </w:r>
      <w:r w:rsidR="00113430" w:rsidRPr="004820A4">
        <w:t xml:space="preserve"> &gt; .60” with the presence of multicollinearity. </w:t>
      </w:r>
    </w:p>
    <w:p w14:paraId="3BA75B2B" w14:textId="77777777" w:rsidR="00113430" w:rsidRPr="004820A4" w:rsidRDefault="00113430" w:rsidP="00113430">
      <w:pPr>
        <w:pStyle w:val="CM73"/>
      </w:pPr>
      <w:r w:rsidRPr="004820A4">
        <w:rPr>
          <w:b/>
          <w:bCs/>
        </w:rPr>
        <w:t xml:space="preserve">11. Explain the problem of including irrelevant variables. </w:t>
      </w:r>
    </w:p>
    <w:p w14:paraId="1E614DF3" w14:textId="78A5162B" w:rsidR="00113430" w:rsidRPr="004820A4" w:rsidRDefault="004820A4" w:rsidP="00113430">
      <w:pPr>
        <w:pStyle w:val="CM73"/>
        <w:spacing w:line="276" w:lineRule="atLeast"/>
        <w:ind w:right="503"/>
      </w:pPr>
      <w:r w:rsidRPr="004820A4">
        <w:t xml:space="preserve">Ans: </w:t>
      </w:r>
      <w:r w:rsidR="00113430" w:rsidRPr="004820A4">
        <w:t xml:space="preserve">See p. 264: “The effect of </w:t>
      </w:r>
      <w:r w:rsidR="00113430" w:rsidRPr="004820A4">
        <w:rPr>
          <w:i/>
          <w:iCs/>
        </w:rPr>
        <w:t xml:space="preserve">including irrelevant variables </w:t>
      </w:r>
      <w:r w:rsidR="00113430" w:rsidRPr="004820A4">
        <w:t>is the opposite of that of omitting a relevant value; namely, it understates the importance of other independent variables.”</w:t>
      </w:r>
    </w:p>
    <w:p w14:paraId="15F82824" w14:textId="77777777" w:rsidR="00113430" w:rsidRPr="004820A4" w:rsidRDefault="00113430" w:rsidP="00113430">
      <w:pPr>
        <w:pStyle w:val="CM73"/>
        <w:spacing w:line="276" w:lineRule="atLeast"/>
      </w:pPr>
      <w:r w:rsidRPr="004820A4">
        <w:rPr>
          <w:b/>
          <w:bCs/>
        </w:rPr>
        <w:t xml:space="preserve">12. Explain why time series often leads to correlated error terms. </w:t>
      </w:r>
    </w:p>
    <w:p w14:paraId="6C289DC7" w14:textId="77777777" w:rsidR="00113430" w:rsidRPr="004820A4" w:rsidRDefault="004820A4" w:rsidP="00113430">
      <w:pPr>
        <w:pStyle w:val="CM74"/>
        <w:spacing w:line="276" w:lineRule="atLeast"/>
      </w:pPr>
      <w:r w:rsidRPr="004820A4">
        <w:t xml:space="preserve">Ans: </w:t>
      </w:r>
      <w:r w:rsidR="00113430" w:rsidRPr="004820A4">
        <w:t>See p. 262: “</w:t>
      </w:r>
      <w:r w:rsidR="00113430" w:rsidRPr="004820A4">
        <w:rPr>
          <w:i/>
          <w:iCs/>
        </w:rPr>
        <w:t xml:space="preserve">Autocorrelation </w:t>
      </w:r>
      <w:r w:rsidR="00113430" w:rsidRPr="004820A4">
        <w:t xml:space="preserve">is the problem that successive observations are correlated with each other; they are not independent. This is a frequent problem with time series data, because values at </w:t>
      </w:r>
      <w:r w:rsidR="00113430" w:rsidRPr="0055612C">
        <w:rPr>
          <w:i/>
        </w:rPr>
        <w:t>t</w:t>
      </w:r>
      <w:r w:rsidR="00113430" w:rsidRPr="004820A4">
        <w:t xml:space="preserve"> = </w:t>
      </w:r>
      <w:r w:rsidR="00113430" w:rsidRPr="0055612C">
        <w:rPr>
          <w:i/>
        </w:rPr>
        <w:t>T</w:t>
      </w:r>
      <w:r w:rsidR="00113430" w:rsidRPr="004820A4">
        <w:t xml:space="preserve"> are often good predictors of subsequent values at </w:t>
      </w:r>
      <w:r w:rsidR="00113430" w:rsidRPr="0055612C">
        <w:rPr>
          <w:i/>
        </w:rPr>
        <w:t>t</w:t>
      </w:r>
      <w:r w:rsidR="00113430" w:rsidRPr="004820A4">
        <w:t xml:space="preserve"> = </w:t>
      </w:r>
      <w:r w:rsidR="00113430" w:rsidRPr="0055612C">
        <w:rPr>
          <w:i/>
        </w:rPr>
        <w:t>T</w:t>
      </w:r>
      <w:r w:rsidR="00113430" w:rsidRPr="004820A4">
        <w:t xml:space="preserve"> + 1, which are then good predictors of other values at </w:t>
      </w:r>
      <w:r w:rsidR="00113430" w:rsidRPr="0055612C">
        <w:rPr>
          <w:i/>
        </w:rPr>
        <w:t>T</w:t>
      </w:r>
      <w:r w:rsidR="00113430" w:rsidRPr="004820A4">
        <w:t xml:space="preserve"> + 2, and so on. This feature also causes error terms to be correlated with each other, when plotted in their time-ordered sequence.” </w:t>
      </w:r>
    </w:p>
    <w:p w14:paraId="6D39DE0A" w14:textId="08989ACB" w:rsidR="00113430" w:rsidRPr="004820A4" w:rsidRDefault="004820A4" w:rsidP="00113430">
      <w:pPr>
        <w:pStyle w:val="CM73"/>
        <w:rPr>
          <w:sz w:val="28"/>
          <w:szCs w:val="28"/>
        </w:rPr>
      </w:pPr>
      <w:r w:rsidRPr="004820A4">
        <w:rPr>
          <w:b/>
          <w:bCs/>
          <w:sz w:val="28"/>
          <w:szCs w:val="28"/>
        </w:rPr>
        <w:t>Data</w:t>
      </w:r>
      <w:r w:rsidR="00113430" w:rsidRPr="004820A4">
        <w:rPr>
          <w:b/>
          <w:bCs/>
          <w:sz w:val="28"/>
          <w:szCs w:val="28"/>
        </w:rPr>
        <w:t>-</w:t>
      </w:r>
      <w:r w:rsidRPr="004820A4">
        <w:rPr>
          <w:b/>
          <w:bCs/>
          <w:sz w:val="28"/>
          <w:szCs w:val="28"/>
        </w:rPr>
        <w:t>Based Exercises</w:t>
      </w:r>
    </w:p>
    <w:p w14:paraId="6008247C" w14:textId="77777777" w:rsidR="00113430" w:rsidRPr="004820A4" w:rsidRDefault="00113430" w:rsidP="00113430">
      <w:pPr>
        <w:pStyle w:val="CM73"/>
        <w:spacing w:line="276" w:lineRule="atLeast"/>
        <w:ind w:right="230"/>
      </w:pPr>
      <w:r w:rsidRPr="0055612C">
        <w:rPr>
          <w:bCs/>
          <w:i/>
          <w:iCs/>
        </w:rPr>
        <w:t>Note to instructors</w:t>
      </w:r>
      <w:r w:rsidRPr="0055612C">
        <w:rPr>
          <w:bCs/>
          <w:iCs/>
        </w:rPr>
        <w:t>:</w:t>
      </w:r>
      <w:r w:rsidRPr="0055612C">
        <w:rPr>
          <w:bCs/>
        </w:rPr>
        <w:t xml:space="preserve"> I have used some of these exercises as homework assignments. See the file “Homework Assignments” on this CD</w:t>
      </w:r>
      <w:r w:rsidRPr="004820A4">
        <w:rPr>
          <w:b/>
          <w:bCs/>
        </w:rPr>
        <w:t xml:space="preserve">. </w:t>
      </w:r>
    </w:p>
    <w:p w14:paraId="336C96D1" w14:textId="617719B0" w:rsidR="00113430" w:rsidRPr="0055612C" w:rsidRDefault="00113430" w:rsidP="00113430">
      <w:pPr>
        <w:pStyle w:val="CM73"/>
        <w:spacing w:line="276" w:lineRule="atLeast"/>
        <w:rPr>
          <w:b/>
          <w:bCs/>
        </w:rPr>
      </w:pPr>
      <w:r w:rsidRPr="004820A4">
        <w:rPr>
          <w:b/>
          <w:bCs/>
        </w:rPr>
        <w:t>1. C</w:t>
      </w:r>
      <w:r w:rsidRPr="0055612C">
        <w:rPr>
          <w:b/>
          <w:bCs/>
          <w:color w:val="000000"/>
        </w:rPr>
        <w:t>onsider the model shown in Table 15.1 of the textbook. In the Productivity data</w:t>
      </w:r>
      <w:r w:rsidR="004820A4" w:rsidRPr="0055612C">
        <w:rPr>
          <w:b/>
          <w:bCs/>
          <w:color w:val="000000"/>
        </w:rPr>
        <w:t xml:space="preserve"> </w:t>
      </w:r>
      <w:r w:rsidRPr="0055612C">
        <w:rPr>
          <w:b/>
          <w:bCs/>
          <w:color w:val="000000"/>
        </w:rPr>
        <w:t xml:space="preserve">set, the dependent variable is Productivity, and the independent variables are labeled, respectively, Teamwork, Jobknowl, Jobauthr, Wrkdyssk, and Recogawd. After you rerun the model shown in Table 15.1, create dummy variables for each of the four departments and add to the model dummy variables for the first three departments. Are departments associated with employees’ perceptions of productivity controlled for all other factors of the model? If yes, which departments are significantly associated </w:t>
      </w:r>
      <w:r w:rsidRPr="0055612C">
        <w:rPr>
          <w:b/>
          <w:bCs/>
        </w:rPr>
        <w:t>with employees’ perceptions of productivity? Record your answers on a separate sheet.</w:t>
      </w:r>
    </w:p>
    <w:p w14:paraId="7E2FEF04" w14:textId="2C1E4B34" w:rsidR="00113430" w:rsidRPr="002A7CD3" w:rsidRDefault="004820A4" w:rsidP="000F0C98">
      <w:pPr>
        <w:pStyle w:val="Default"/>
      </w:pPr>
      <w:r>
        <w:t xml:space="preserve">Ans: </w:t>
      </w:r>
      <w:r w:rsidR="00113430" w:rsidRPr="00BD0E68">
        <w:t xml:space="preserve">The following output is produced, with </w:t>
      </w:r>
      <w:r>
        <w:t>D</w:t>
      </w:r>
      <w:r w:rsidRPr="00BD0E68">
        <w:t>ep</w:t>
      </w:r>
      <w:r>
        <w:t>artmen</w:t>
      </w:r>
      <w:r w:rsidRPr="00BD0E68">
        <w:t>t</w:t>
      </w:r>
      <w:r>
        <w:t xml:space="preserve"> </w:t>
      </w:r>
      <w:r w:rsidRPr="00BD0E68">
        <w:t>1</w:t>
      </w:r>
      <w:r w:rsidR="00113430" w:rsidRPr="00BD0E68">
        <w:t xml:space="preserve">, </w:t>
      </w:r>
      <w:r>
        <w:t>D</w:t>
      </w:r>
      <w:r w:rsidRPr="00BD0E68">
        <w:t>ep</w:t>
      </w:r>
      <w:r>
        <w:t xml:space="preserve">artment </w:t>
      </w:r>
      <w:r w:rsidRPr="00BD0E68">
        <w:t>2</w:t>
      </w:r>
      <w:r w:rsidR="00113430" w:rsidRPr="00BD0E68">
        <w:t xml:space="preserve">, and </w:t>
      </w:r>
      <w:r>
        <w:t>D</w:t>
      </w:r>
      <w:r w:rsidRPr="00BD0E68">
        <w:t>ep</w:t>
      </w:r>
      <w:r>
        <w:t>ar</w:t>
      </w:r>
      <w:r w:rsidRPr="00BD0E68">
        <w:t>t</w:t>
      </w:r>
      <w:r>
        <w:t xml:space="preserve">ment </w:t>
      </w:r>
      <w:r w:rsidRPr="00BD0E68">
        <w:t xml:space="preserve">3 </w:t>
      </w:r>
      <w:r w:rsidR="00113430" w:rsidRPr="00BD0E68">
        <w:t>(</w:t>
      </w:r>
      <w:r>
        <w:t>D</w:t>
      </w:r>
      <w:r w:rsidRPr="00BD0E68">
        <w:t>ep</w:t>
      </w:r>
      <w:r>
        <w:t>ar</w:t>
      </w:r>
      <w:r w:rsidRPr="00BD0E68">
        <w:t>t</w:t>
      </w:r>
      <w:r>
        <w:t xml:space="preserve">ment </w:t>
      </w:r>
      <w:r w:rsidRPr="00BD0E68">
        <w:t xml:space="preserve">4 </w:t>
      </w:r>
      <w:r w:rsidR="00113430" w:rsidRPr="00BD0E68">
        <w:t xml:space="preserve">omitted): </w:t>
      </w:r>
    </w:p>
    <w:p w14:paraId="0FF177F9" w14:textId="5547206D" w:rsidR="00113430" w:rsidRPr="004820A4" w:rsidRDefault="00113430" w:rsidP="00113430">
      <w:pPr>
        <w:pStyle w:val="CM73"/>
        <w:spacing w:line="276" w:lineRule="atLeast"/>
        <w:ind w:right="360"/>
      </w:pPr>
      <w:r w:rsidRPr="004820A4">
        <w:t xml:space="preserve">The dependent variable is Productivity. The independent variables are Teamwork, Jobknowl, Jobauthr, Wrkdyssk, and Recogawd. The three dummy variables are </w:t>
      </w:r>
      <w:r w:rsidR="004820A4">
        <w:t>D</w:t>
      </w:r>
      <w:r w:rsidR="004820A4" w:rsidRPr="0060672B">
        <w:t>ep</w:t>
      </w:r>
      <w:r w:rsidR="004820A4">
        <w:t>artmen</w:t>
      </w:r>
      <w:r w:rsidR="004820A4" w:rsidRPr="0060672B">
        <w:t>t</w:t>
      </w:r>
      <w:r w:rsidR="004820A4">
        <w:t xml:space="preserve"> </w:t>
      </w:r>
      <w:r w:rsidR="004820A4" w:rsidRPr="0060672B">
        <w:t>1</w:t>
      </w:r>
      <w:r w:rsidRPr="004820A4">
        <w:t xml:space="preserve">, </w:t>
      </w:r>
      <w:r w:rsidR="004820A4">
        <w:t>D</w:t>
      </w:r>
      <w:r w:rsidR="004820A4" w:rsidRPr="0060672B">
        <w:t>ep</w:t>
      </w:r>
      <w:r w:rsidR="004820A4">
        <w:t xml:space="preserve">artment </w:t>
      </w:r>
      <w:r w:rsidR="004820A4" w:rsidRPr="0060672B">
        <w:t xml:space="preserve">2, and </w:t>
      </w:r>
      <w:r w:rsidR="004820A4">
        <w:t>D</w:t>
      </w:r>
      <w:r w:rsidR="004820A4" w:rsidRPr="0060672B">
        <w:t>ep</w:t>
      </w:r>
      <w:r w:rsidR="004820A4">
        <w:t>ar</w:t>
      </w:r>
      <w:r w:rsidR="004820A4" w:rsidRPr="0060672B">
        <w:t>t</w:t>
      </w:r>
      <w:r w:rsidR="004820A4">
        <w:t xml:space="preserve">ment </w:t>
      </w:r>
      <w:r w:rsidR="004820A4" w:rsidRPr="0060672B">
        <w:t>3</w:t>
      </w:r>
      <w:r w:rsidRPr="004820A4">
        <w:t>.</w:t>
      </w:r>
    </w:p>
    <w:p w14:paraId="3D944753" w14:textId="77777777" w:rsidR="00113430" w:rsidRPr="00A156A4" w:rsidRDefault="00113430" w:rsidP="00113430">
      <w:pPr>
        <w:pStyle w:val="CM83"/>
        <w:spacing w:line="276" w:lineRule="atLeast"/>
        <w:ind w:left="2160"/>
      </w:pPr>
      <w:r w:rsidRPr="00A156A4">
        <w:rPr>
          <w:b/>
          <w:bCs/>
        </w:rPr>
        <w:lastRenderedPageBreak/>
        <w:t xml:space="preserve">Model ANOVA Table </w:t>
      </w:r>
    </w:p>
    <w:tbl>
      <w:tblPr>
        <w:tblStyle w:val="TableGridLight1"/>
        <w:tblW w:w="4980" w:type="dxa"/>
        <w:tblLook w:val="0000" w:firstRow="0" w:lastRow="0" w:firstColumn="0" w:lastColumn="0" w:noHBand="0" w:noVBand="0"/>
      </w:tblPr>
      <w:tblGrid>
        <w:gridCol w:w="1019"/>
        <w:gridCol w:w="1348"/>
        <w:gridCol w:w="1620"/>
        <w:gridCol w:w="993"/>
      </w:tblGrid>
      <w:tr w:rsidR="00113430" w:rsidRPr="00A156A4" w14:paraId="4E4A4B8C" w14:textId="77777777" w:rsidTr="0055612C">
        <w:trPr>
          <w:trHeight w:val="300"/>
        </w:trPr>
        <w:tc>
          <w:tcPr>
            <w:tcW w:w="1020" w:type="dxa"/>
          </w:tcPr>
          <w:p w14:paraId="7C811A02" w14:textId="24B3D73B" w:rsidR="00113430" w:rsidRPr="0055612C" w:rsidRDefault="00113430">
            <w:pPr>
              <w:pStyle w:val="Default"/>
              <w:jc w:val="center"/>
              <w:rPr>
                <w:i/>
              </w:rPr>
            </w:pPr>
            <w:r w:rsidRPr="0055612C">
              <w:rPr>
                <w:bCs/>
                <w:i/>
              </w:rPr>
              <w:t>R</w:t>
            </w:r>
          </w:p>
        </w:tc>
        <w:tc>
          <w:tcPr>
            <w:tcW w:w="1348" w:type="dxa"/>
          </w:tcPr>
          <w:p w14:paraId="7FCFBD47" w14:textId="2254BFE9" w:rsidR="00113430" w:rsidRPr="00A156A4" w:rsidRDefault="004A5298" w:rsidP="00967B7A">
            <w:pPr>
              <w:pStyle w:val="Default"/>
              <w:jc w:val="center"/>
            </w:pPr>
            <w:r w:rsidRPr="0055612C">
              <w:rPr>
                <w:bCs/>
                <w:i/>
              </w:rPr>
              <w:t>R</w:t>
            </w:r>
            <w:r w:rsidRPr="0055612C">
              <w:rPr>
                <w:bCs/>
                <w:i/>
                <w:vertAlign w:val="superscript"/>
              </w:rPr>
              <w:t>2</w:t>
            </w:r>
            <w:r w:rsidR="00113430" w:rsidRPr="0055612C">
              <w:rPr>
                <w:bCs/>
              </w:rPr>
              <w:t xml:space="preserve"> </w:t>
            </w:r>
          </w:p>
        </w:tc>
        <w:tc>
          <w:tcPr>
            <w:tcW w:w="1620" w:type="dxa"/>
          </w:tcPr>
          <w:p w14:paraId="5F9D450D" w14:textId="28532071" w:rsidR="00113430" w:rsidRPr="00A156A4" w:rsidRDefault="00113430">
            <w:pPr>
              <w:pStyle w:val="Default"/>
              <w:rPr>
                <w:sz w:val="16"/>
                <w:szCs w:val="16"/>
              </w:rPr>
            </w:pPr>
            <w:r w:rsidRPr="0055612C">
              <w:rPr>
                <w:bCs/>
              </w:rPr>
              <w:t>Adjusted-</w:t>
            </w:r>
            <w:r w:rsidRPr="0055612C">
              <w:rPr>
                <w:bCs/>
                <w:i/>
              </w:rPr>
              <w:t>R</w:t>
            </w:r>
            <w:r w:rsidR="004A5298" w:rsidRPr="0055612C">
              <w:rPr>
                <w:bCs/>
                <w:i/>
                <w:vertAlign w:val="superscript"/>
              </w:rPr>
              <w:t>2</w:t>
            </w:r>
            <w:r w:rsidRPr="0055612C">
              <w:rPr>
                <w:bCs/>
                <w:sz w:val="16"/>
                <w:szCs w:val="16"/>
              </w:rPr>
              <w:t xml:space="preserve"> </w:t>
            </w:r>
          </w:p>
        </w:tc>
        <w:tc>
          <w:tcPr>
            <w:tcW w:w="993" w:type="dxa"/>
          </w:tcPr>
          <w:p w14:paraId="2F6EF218" w14:textId="77777777" w:rsidR="00113430" w:rsidRPr="0055612C" w:rsidRDefault="00113430" w:rsidP="00967B7A">
            <w:pPr>
              <w:pStyle w:val="Default"/>
              <w:jc w:val="center"/>
              <w:rPr>
                <w:i/>
              </w:rPr>
            </w:pPr>
            <w:r w:rsidRPr="0055612C">
              <w:rPr>
                <w:bCs/>
                <w:i/>
              </w:rPr>
              <w:t xml:space="preserve">SEE </w:t>
            </w:r>
          </w:p>
        </w:tc>
      </w:tr>
      <w:tr w:rsidR="00113430" w:rsidRPr="00A156A4" w14:paraId="79B155A0" w14:textId="77777777" w:rsidTr="0055612C">
        <w:trPr>
          <w:trHeight w:val="288"/>
        </w:trPr>
        <w:tc>
          <w:tcPr>
            <w:tcW w:w="1020" w:type="dxa"/>
          </w:tcPr>
          <w:p w14:paraId="134128FB" w14:textId="77777777" w:rsidR="00113430" w:rsidRPr="00A156A4" w:rsidRDefault="00113430" w:rsidP="00967B7A">
            <w:pPr>
              <w:pStyle w:val="Default"/>
              <w:jc w:val="center"/>
            </w:pPr>
            <w:r w:rsidRPr="00A156A4">
              <w:t xml:space="preserve">.578 </w:t>
            </w:r>
          </w:p>
        </w:tc>
        <w:tc>
          <w:tcPr>
            <w:tcW w:w="1348" w:type="dxa"/>
          </w:tcPr>
          <w:p w14:paraId="45CDE6F8" w14:textId="77777777" w:rsidR="00113430" w:rsidRPr="00A156A4" w:rsidRDefault="00113430" w:rsidP="00967B7A">
            <w:pPr>
              <w:pStyle w:val="Default"/>
              <w:jc w:val="center"/>
            </w:pPr>
            <w:r w:rsidRPr="00A156A4">
              <w:t xml:space="preserve">.334 </w:t>
            </w:r>
          </w:p>
        </w:tc>
        <w:tc>
          <w:tcPr>
            <w:tcW w:w="1620" w:type="dxa"/>
          </w:tcPr>
          <w:p w14:paraId="0722A45E" w14:textId="77777777" w:rsidR="00113430" w:rsidRPr="00A156A4" w:rsidRDefault="00113430" w:rsidP="00967B7A">
            <w:pPr>
              <w:pStyle w:val="Default"/>
            </w:pPr>
            <w:r w:rsidRPr="00A156A4">
              <w:t xml:space="preserve">.317 </w:t>
            </w:r>
          </w:p>
        </w:tc>
        <w:tc>
          <w:tcPr>
            <w:tcW w:w="993" w:type="dxa"/>
          </w:tcPr>
          <w:p w14:paraId="57086FAE" w14:textId="77777777" w:rsidR="00113430" w:rsidRPr="00A156A4" w:rsidRDefault="00113430" w:rsidP="00967B7A">
            <w:pPr>
              <w:pStyle w:val="Default"/>
              <w:jc w:val="center"/>
            </w:pPr>
            <w:r w:rsidRPr="00A156A4">
              <w:t xml:space="preserve">.707 </w:t>
            </w:r>
          </w:p>
        </w:tc>
      </w:tr>
    </w:tbl>
    <w:p w14:paraId="583390BE" w14:textId="77777777" w:rsidR="00113430" w:rsidRPr="00A156A4" w:rsidRDefault="00113430" w:rsidP="00113430">
      <w:pPr>
        <w:pStyle w:val="Default"/>
        <w:rPr>
          <w:color w:val="auto"/>
        </w:rPr>
      </w:pPr>
    </w:p>
    <w:p w14:paraId="4D449DFE" w14:textId="77777777" w:rsidR="00113430" w:rsidRPr="004820A4" w:rsidRDefault="00113430" w:rsidP="00113430">
      <w:pPr>
        <w:pStyle w:val="Default"/>
        <w:rPr>
          <w:color w:val="auto"/>
        </w:rPr>
      </w:pPr>
      <w:r w:rsidRPr="00A156A4">
        <w:rPr>
          <w:noProof/>
          <w:color w:val="auto"/>
        </w:rPr>
        <w:drawing>
          <wp:inline distT="0" distB="0" distL="0" distR="0" wp14:anchorId="5A20E6A1" wp14:editId="3B3C95E4">
            <wp:extent cx="6273800" cy="3759200"/>
            <wp:effectExtent l="19050" t="0" r="0" b="0"/>
            <wp:docPr id="2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6"/>
                    <a:srcRect/>
                    <a:stretch>
                      <a:fillRect/>
                    </a:stretch>
                  </pic:blipFill>
                  <pic:spPr bwMode="auto">
                    <a:xfrm>
                      <a:off x="0" y="0"/>
                      <a:ext cx="6273800" cy="3759200"/>
                    </a:xfrm>
                    <a:prstGeom prst="rect">
                      <a:avLst/>
                    </a:prstGeom>
                    <a:noFill/>
                    <a:ln w="9525">
                      <a:noFill/>
                      <a:miter lim="800000"/>
                      <a:headEnd/>
                      <a:tailEnd/>
                    </a:ln>
                  </pic:spPr>
                </pic:pic>
              </a:graphicData>
            </a:graphic>
          </wp:inline>
        </w:drawing>
      </w:r>
    </w:p>
    <w:p w14:paraId="00F7B281" w14:textId="77777777" w:rsidR="00113430" w:rsidRPr="004820A4" w:rsidRDefault="00113430" w:rsidP="00113430">
      <w:pPr>
        <w:pStyle w:val="Default"/>
        <w:rPr>
          <w:color w:val="auto"/>
        </w:rPr>
      </w:pPr>
    </w:p>
    <w:p w14:paraId="3987B4BD" w14:textId="46EE3783" w:rsidR="00113430" w:rsidRPr="004820A4" w:rsidRDefault="00113430" w:rsidP="00113430">
      <w:pPr>
        <w:pStyle w:val="CM73"/>
        <w:spacing w:line="276" w:lineRule="atLeast"/>
      </w:pPr>
      <w:r w:rsidRPr="004820A4">
        <w:t>The results show that teamwork remains significantly associated with productivity improvement (</w:t>
      </w:r>
      <w:r w:rsidRPr="0055612C">
        <w:rPr>
          <w:i/>
        </w:rPr>
        <w:t>p</w:t>
      </w:r>
      <w:r w:rsidR="004A5298">
        <w:t xml:space="preserve"> </w:t>
      </w:r>
      <w:r w:rsidRPr="004820A4">
        <w:t xml:space="preserve">&lt; .01). Although there are differences among departments that are associated with productivity, these differences do not affect the statistical significance of variables shown in Table 15.1. These factors further increase the adjusted </w:t>
      </w:r>
      <w:r w:rsidRPr="0055612C">
        <w:rPr>
          <w:i/>
        </w:rPr>
        <w:t>R</w:t>
      </w:r>
      <w:r w:rsidR="004A5298" w:rsidRPr="000F0C98">
        <w:rPr>
          <w:vertAlign w:val="superscript"/>
        </w:rPr>
        <w:t>2</w:t>
      </w:r>
      <w:r w:rsidRPr="004820A4">
        <w:t>, which is now 31.7%.</w:t>
      </w:r>
    </w:p>
    <w:p w14:paraId="262D8124" w14:textId="3BD46DF6" w:rsidR="00113430" w:rsidRPr="004820A4" w:rsidRDefault="00113430" w:rsidP="00113430">
      <w:pPr>
        <w:pStyle w:val="CM78"/>
        <w:spacing w:line="276" w:lineRule="atLeast"/>
      </w:pPr>
      <w:r w:rsidRPr="004820A4">
        <w:t>The error term plot of shows a random pattern around (0,0):</w:t>
      </w:r>
    </w:p>
    <w:p w14:paraId="3AC01626" w14:textId="77777777" w:rsidR="00113430" w:rsidRPr="004820A4" w:rsidRDefault="00113430" w:rsidP="00113430">
      <w:pPr>
        <w:pStyle w:val="Default"/>
        <w:jc w:val="center"/>
        <w:rPr>
          <w:color w:val="auto"/>
        </w:rPr>
      </w:pPr>
      <w:r w:rsidRPr="00BD0E68">
        <w:rPr>
          <w:noProof/>
          <w:color w:val="auto"/>
        </w:rPr>
        <w:lastRenderedPageBreak/>
        <w:drawing>
          <wp:inline distT="0" distB="0" distL="0" distR="0" wp14:anchorId="1E4F18C8" wp14:editId="5B767909">
            <wp:extent cx="2857500" cy="2273300"/>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7"/>
                    <a:srcRect/>
                    <a:stretch>
                      <a:fillRect/>
                    </a:stretch>
                  </pic:blipFill>
                  <pic:spPr bwMode="auto">
                    <a:xfrm>
                      <a:off x="0" y="0"/>
                      <a:ext cx="2857500" cy="2273300"/>
                    </a:xfrm>
                    <a:prstGeom prst="rect">
                      <a:avLst/>
                    </a:prstGeom>
                    <a:noFill/>
                    <a:ln w="9525">
                      <a:noFill/>
                      <a:miter lim="800000"/>
                      <a:headEnd/>
                      <a:tailEnd/>
                    </a:ln>
                  </pic:spPr>
                </pic:pic>
              </a:graphicData>
            </a:graphic>
          </wp:inline>
        </w:drawing>
      </w:r>
    </w:p>
    <w:p w14:paraId="761E8200" w14:textId="77777777" w:rsidR="00113430" w:rsidRPr="004820A4" w:rsidRDefault="00113430" w:rsidP="00113430">
      <w:pPr>
        <w:pStyle w:val="CM73"/>
        <w:spacing w:line="276" w:lineRule="atLeast"/>
        <w:rPr>
          <w:b/>
          <w:bCs/>
        </w:rPr>
      </w:pPr>
    </w:p>
    <w:p w14:paraId="0B6E1DCF" w14:textId="77777777" w:rsidR="00113430" w:rsidRPr="004820A4" w:rsidRDefault="00113430" w:rsidP="00113430">
      <w:pPr>
        <w:pStyle w:val="CM73"/>
        <w:spacing w:line="276" w:lineRule="atLeast"/>
        <w:rPr>
          <w:b/>
          <w:bCs/>
        </w:rPr>
      </w:pPr>
      <w:r w:rsidRPr="004820A4">
        <w:rPr>
          <w:b/>
          <w:bCs/>
        </w:rPr>
        <w:t>2. What contributes to a government’s spending on conservation? Many people believe that socioeconomic and political pressures are the reasons why a government spends on conservation. They think that conservation spending is a response to population growth and economic development. Also, they believe that young educated people with Democratic party affiliation are more likely to vote for conservation spending. Use the data</w:t>
      </w:r>
      <w:r w:rsidR="00B82EDF">
        <w:rPr>
          <w:b/>
          <w:bCs/>
        </w:rPr>
        <w:t xml:space="preserve"> </w:t>
      </w:r>
      <w:r w:rsidRPr="004820A4">
        <w:rPr>
          <w:b/>
          <w:bCs/>
        </w:rPr>
        <w:t>set Data_FL_County to test this argument. Use the conservation spending in 2008 as the dependent variable (ConsTotal08). The data</w:t>
      </w:r>
      <w:r w:rsidR="004A5298">
        <w:rPr>
          <w:b/>
          <w:bCs/>
        </w:rPr>
        <w:t xml:space="preserve"> </w:t>
      </w:r>
      <w:r w:rsidRPr="004820A4">
        <w:rPr>
          <w:b/>
          <w:bCs/>
        </w:rPr>
        <w:t>set includes many sociopolitical and economic variables. You may want to consider to include measures of education, income, population growth, manufacturing industry base, and political voting behaviors. Record your answers on a separate sheet.</w:t>
      </w:r>
    </w:p>
    <w:p w14:paraId="1A7A3F94" w14:textId="77777777" w:rsidR="00113430" w:rsidRPr="004820A4" w:rsidRDefault="004A5298" w:rsidP="00113430">
      <w:pPr>
        <w:pStyle w:val="CM73"/>
        <w:spacing w:line="276" w:lineRule="atLeast"/>
        <w:rPr>
          <w:bCs/>
        </w:rPr>
      </w:pPr>
      <w:r>
        <w:rPr>
          <w:bCs/>
        </w:rPr>
        <w:t xml:space="preserve">Ans: </w:t>
      </w:r>
      <w:r w:rsidR="00113430" w:rsidRPr="004820A4">
        <w:rPr>
          <w:bCs/>
        </w:rPr>
        <w:t xml:space="preserve">Well, answers vary, but here is one such model. Admittedly, it only shows manufacturing growth as a predictor. (Bivariate analysis show that indeed only few variables are associated with either Cons08 or ConsTotal08) </w:t>
      </w:r>
    </w:p>
    <w:p w14:paraId="5EE5DF24" w14:textId="77777777" w:rsidR="00113430" w:rsidRPr="004820A4" w:rsidRDefault="00113430" w:rsidP="00113430">
      <w:pPr>
        <w:pStyle w:val="Default"/>
      </w:pPr>
    </w:p>
    <w:p w14:paraId="33AE41C5" w14:textId="77777777" w:rsidR="00113430" w:rsidRPr="004820A4" w:rsidRDefault="00113430" w:rsidP="00113430">
      <w:pPr>
        <w:pStyle w:val="Default"/>
      </w:pPr>
      <w:r w:rsidRPr="00BD0E68">
        <w:rPr>
          <w:noProof/>
        </w:rPr>
        <w:lastRenderedPageBreak/>
        <w:drawing>
          <wp:inline distT="0" distB="0" distL="0" distR="0" wp14:anchorId="6B0E39F0" wp14:editId="1BD1AD11">
            <wp:extent cx="4423381" cy="479848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426953" cy="4802359"/>
                    </a:xfrm>
                    <a:prstGeom prst="rect">
                      <a:avLst/>
                    </a:prstGeom>
                  </pic:spPr>
                </pic:pic>
              </a:graphicData>
            </a:graphic>
          </wp:inline>
        </w:drawing>
      </w:r>
    </w:p>
    <w:p w14:paraId="4E2C7CC9" w14:textId="77777777" w:rsidR="00113430" w:rsidRPr="004820A4" w:rsidRDefault="00113430" w:rsidP="00113430">
      <w:pPr>
        <w:pStyle w:val="Default"/>
      </w:pPr>
    </w:p>
    <w:p w14:paraId="1BBBFDF8" w14:textId="5F8B5A3F" w:rsidR="00113430" w:rsidRPr="004820A4" w:rsidRDefault="00113430" w:rsidP="00113430">
      <w:pPr>
        <w:pStyle w:val="CM73"/>
        <w:spacing w:line="276" w:lineRule="atLeast"/>
      </w:pPr>
      <w:r w:rsidRPr="004820A4">
        <w:rPr>
          <w:b/>
          <w:bCs/>
        </w:rPr>
        <w:t>3. Use the Public Perceptions data</w:t>
      </w:r>
      <w:r w:rsidR="004A5298">
        <w:rPr>
          <w:b/>
          <w:bCs/>
        </w:rPr>
        <w:t xml:space="preserve"> </w:t>
      </w:r>
      <w:r w:rsidRPr="004820A4">
        <w:rPr>
          <w:b/>
          <w:bCs/>
        </w:rPr>
        <w:t xml:space="preserve">set. Examine a multiple regression model in which the dependent variable is Posview (“I have a positive view of Orange County”). The independent variables are Quality (“The quality of life in Orange County is good”), Interest (“I believe that the county is interested in what I have to say”), Respect (“The employees treated me with courtesy and respect”), Trust (“Do you trust Orange County to do what is right most of the time?”), and Works (“Do you believe that Orange County works efficiently?”). Examine the error term plot and write up your findings. </w:t>
      </w:r>
    </w:p>
    <w:p w14:paraId="160AC97F" w14:textId="5C302FCE" w:rsidR="00113430" w:rsidRPr="004820A4" w:rsidRDefault="004A5298" w:rsidP="00113430">
      <w:pPr>
        <w:pStyle w:val="CM73"/>
        <w:spacing w:line="276" w:lineRule="atLeast"/>
      </w:pPr>
      <w:r>
        <w:t xml:space="preserve">Ans: </w:t>
      </w:r>
      <w:r w:rsidR="00113430" w:rsidRPr="004820A4">
        <w:t>The following results are produced, when running the model on the subset of respondents who have had contact with the county employees during the last 12 months (</w:t>
      </w:r>
      <w:r w:rsidR="0087410C">
        <w:t>i.e.</w:t>
      </w:r>
      <w:r w:rsidR="00113430" w:rsidRPr="004820A4">
        <w:t>, when contact</w:t>
      </w:r>
      <w:r>
        <w:t xml:space="preserve"> </w:t>
      </w:r>
      <w:r w:rsidR="00113430" w:rsidRPr="004820A4">
        <w:t>=</w:t>
      </w:r>
      <w:r>
        <w:t xml:space="preserve"> </w:t>
      </w:r>
      <w:r w:rsidR="00113430" w:rsidRPr="004820A4">
        <w:t xml:space="preserve">1. Substantively, the results for running the model for all respondents </w:t>
      </w:r>
      <w:r w:rsidR="009C3498">
        <w:t>are</w:t>
      </w:r>
      <w:r w:rsidR="00113430" w:rsidRPr="004820A4">
        <w:t xml:space="preserve"> not much different): </w:t>
      </w:r>
    </w:p>
    <w:p w14:paraId="36E0BBAB" w14:textId="77777777" w:rsidR="00113430" w:rsidRPr="00A156A4" w:rsidRDefault="00113430" w:rsidP="00113430">
      <w:pPr>
        <w:pStyle w:val="CM83"/>
        <w:spacing w:line="276" w:lineRule="atLeast"/>
        <w:ind w:left="2160"/>
      </w:pPr>
      <w:r w:rsidRPr="00A156A4">
        <w:rPr>
          <w:b/>
          <w:bCs/>
        </w:rPr>
        <w:t xml:space="preserve">Model </w:t>
      </w:r>
    </w:p>
    <w:tbl>
      <w:tblPr>
        <w:tblStyle w:val="TableGridLight1"/>
        <w:tblW w:w="4980" w:type="dxa"/>
        <w:tblLook w:val="0000" w:firstRow="0" w:lastRow="0" w:firstColumn="0" w:lastColumn="0" w:noHBand="0" w:noVBand="0"/>
      </w:tblPr>
      <w:tblGrid>
        <w:gridCol w:w="1019"/>
        <w:gridCol w:w="1348"/>
        <w:gridCol w:w="1620"/>
        <w:gridCol w:w="993"/>
      </w:tblGrid>
      <w:tr w:rsidR="00113430" w:rsidRPr="00A156A4" w14:paraId="563A5287" w14:textId="77777777" w:rsidTr="0055612C">
        <w:trPr>
          <w:trHeight w:val="298"/>
        </w:trPr>
        <w:tc>
          <w:tcPr>
            <w:tcW w:w="1020" w:type="dxa"/>
          </w:tcPr>
          <w:p w14:paraId="668C613E" w14:textId="77777777" w:rsidR="00113430" w:rsidRPr="0055612C" w:rsidRDefault="00113430" w:rsidP="00967B7A">
            <w:pPr>
              <w:pStyle w:val="Default"/>
              <w:jc w:val="center"/>
              <w:rPr>
                <w:i/>
              </w:rPr>
            </w:pPr>
            <w:r w:rsidRPr="0055612C">
              <w:rPr>
                <w:bCs/>
                <w:i/>
              </w:rPr>
              <w:t xml:space="preserve">R </w:t>
            </w:r>
          </w:p>
        </w:tc>
        <w:tc>
          <w:tcPr>
            <w:tcW w:w="1348" w:type="dxa"/>
          </w:tcPr>
          <w:p w14:paraId="327B645C" w14:textId="3FA6E60D" w:rsidR="00113430" w:rsidRPr="00A156A4" w:rsidRDefault="00113430">
            <w:pPr>
              <w:pStyle w:val="Default"/>
              <w:jc w:val="center"/>
            </w:pPr>
            <w:r w:rsidRPr="0055612C">
              <w:rPr>
                <w:bCs/>
                <w:i/>
              </w:rPr>
              <w:t>R</w:t>
            </w:r>
            <w:r w:rsidR="004A5298" w:rsidRPr="000F0C98">
              <w:rPr>
                <w:bCs/>
                <w:vertAlign w:val="superscript"/>
              </w:rPr>
              <w:t>2</w:t>
            </w:r>
            <w:r w:rsidRPr="0055612C">
              <w:rPr>
                <w:bCs/>
              </w:rPr>
              <w:t xml:space="preserve"> </w:t>
            </w:r>
          </w:p>
        </w:tc>
        <w:tc>
          <w:tcPr>
            <w:tcW w:w="1620" w:type="dxa"/>
          </w:tcPr>
          <w:p w14:paraId="42C5F949" w14:textId="6C0DCA38" w:rsidR="00113430" w:rsidRPr="00A156A4" w:rsidRDefault="00113430">
            <w:pPr>
              <w:pStyle w:val="Default"/>
              <w:rPr>
                <w:sz w:val="16"/>
                <w:szCs w:val="16"/>
              </w:rPr>
            </w:pPr>
            <w:r w:rsidRPr="0055612C">
              <w:rPr>
                <w:bCs/>
              </w:rPr>
              <w:t>Adjusted-</w:t>
            </w:r>
            <w:r w:rsidR="004A5298" w:rsidRPr="0055612C">
              <w:rPr>
                <w:bCs/>
                <w:i/>
              </w:rPr>
              <w:t>R</w:t>
            </w:r>
            <w:r w:rsidR="004A5298" w:rsidRPr="0055612C">
              <w:rPr>
                <w:bCs/>
                <w:vertAlign w:val="superscript"/>
              </w:rPr>
              <w:t>2</w:t>
            </w:r>
          </w:p>
        </w:tc>
        <w:tc>
          <w:tcPr>
            <w:tcW w:w="993" w:type="dxa"/>
          </w:tcPr>
          <w:p w14:paraId="3FF93385" w14:textId="77777777" w:rsidR="00113430" w:rsidRPr="00A156A4" w:rsidRDefault="00113430" w:rsidP="00967B7A">
            <w:pPr>
              <w:pStyle w:val="Default"/>
              <w:jc w:val="center"/>
            </w:pPr>
            <w:r w:rsidRPr="0055612C">
              <w:rPr>
                <w:bCs/>
              </w:rPr>
              <w:t xml:space="preserve">SEE </w:t>
            </w:r>
          </w:p>
        </w:tc>
      </w:tr>
      <w:tr w:rsidR="00113430" w:rsidRPr="00A156A4" w14:paraId="32A25FD4" w14:textId="77777777" w:rsidTr="0055612C">
        <w:trPr>
          <w:trHeight w:val="288"/>
        </w:trPr>
        <w:tc>
          <w:tcPr>
            <w:tcW w:w="1020" w:type="dxa"/>
          </w:tcPr>
          <w:p w14:paraId="167CDD63" w14:textId="77777777" w:rsidR="00113430" w:rsidRPr="00A156A4" w:rsidRDefault="00113430" w:rsidP="00967B7A">
            <w:pPr>
              <w:pStyle w:val="Default"/>
              <w:jc w:val="center"/>
            </w:pPr>
            <w:r w:rsidRPr="00A156A4">
              <w:t xml:space="preserve">.654 </w:t>
            </w:r>
          </w:p>
        </w:tc>
        <w:tc>
          <w:tcPr>
            <w:tcW w:w="1348" w:type="dxa"/>
          </w:tcPr>
          <w:p w14:paraId="4F45D85C" w14:textId="77777777" w:rsidR="00113430" w:rsidRPr="00A156A4" w:rsidRDefault="00113430" w:rsidP="00967B7A">
            <w:pPr>
              <w:pStyle w:val="Default"/>
              <w:jc w:val="center"/>
            </w:pPr>
            <w:r w:rsidRPr="00A156A4">
              <w:t xml:space="preserve">.427 </w:t>
            </w:r>
          </w:p>
        </w:tc>
        <w:tc>
          <w:tcPr>
            <w:tcW w:w="1620" w:type="dxa"/>
          </w:tcPr>
          <w:p w14:paraId="458A2082" w14:textId="77777777" w:rsidR="00113430" w:rsidRPr="00A156A4" w:rsidRDefault="00113430" w:rsidP="00967B7A">
            <w:pPr>
              <w:pStyle w:val="Default"/>
            </w:pPr>
            <w:r w:rsidRPr="00A156A4">
              <w:t xml:space="preserve">.421 </w:t>
            </w:r>
          </w:p>
        </w:tc>
        <w:tc>
          <w:tcPr>
            <w:tcW w:w="993" w:type="dxa"/>
          </w:tcPr>
          <w:p w14:paraId="5F0DE1F5" w14:textId="77777777" w:rsidR="00113430" w:rsidRPr="00A156A4" w:rsidRDefault="00113430" w:rsidP="00967B7A">
            <w:pPr>
              <w:pStyle w:val="Default"/>
              <w:jc w:val="center"/>
            </w:pPr>
            <w:r w:rsidRPr="00A156A4">
              <w:t xml:space="preserve">.460 </w:t>
            </w:r>
          </w:p>
        </w:tc>
      </w:tr>
    </w:tbl>
    <w:p w14:paraId="1A430A1B" w14:textId="77777777" w:rsidR="00113430" w:rsidRPr="00A156A4" w:rsidRDefault="00113430" w:rsidP="00113430">
      <w:pPr>
        <w:pStyle w:val="Default"/>
        <w:rPr>
          <w:color w:val="auto"/>
        </w:rPr>
      </w:pPr>
    </w:p>
    <w:p w14:paraId="18E7693B" w14:textId="77777777" w:rsidR="00113430" w:rsidRPr="004820A4" w:rsidRDefault="00113430" w:rsidP="00113430">
      <w:pPr>
        <w:pStyle w:val="CM73"/>
        <w:ind w:left="2160"/>
      </w:pPr>
      <w:r w:rsidRPr="004820A4">
        <w:lastRenderedPageBreak/>
        <w:t xml:space="preserve">Dependent variable: “I have a positive view of Orange County” </w:t>
      </w:r>
    </w:p>
    <w:p w14:paraId="00BCB17D" w14:textId="77777777" w:rsidR="00113430" w:rsidRPr="00A156A4" w:rsidRDefault="00113430" w:rsidP="00113430">
      <w:pPr>
        <w:pStyle w:val="CM83"/>
        <w:jc w:val="both"/>
      </w:pPr>
      <w:r w:rsidRPr="00A156A4">
        <w:rPr>
          <w:b/>
          <w:bCs/>
        </w:rPr>
        <w:t xml:space="preserve">ANOVA Table </w:t>
      </w:r>
    </w:p>
    <w:tbl>
      <w:tblPr>
        <w:tblW w:w="8865" w:type="dxa"/>
        <w:tblLook w:val="0000" w:firstRow="0" w:lastRow="0" w:firstColumn="0" w:lastColumn="0" w:noHBand="0" w:noVBand="0"/>
      </w:tblPr>
      <w:tblGrid>
        <w:gridCol w:w="1487"/>
        <w:gridCol w:w="1475"/>
        <w:gridCol w:w="1475"/>
        <w:gridCol w:w="1475"/>
        <w:gridCol w:w="1475"/>
        <w:gridCol w:w="1478"/>
      </w:tblGrid>
      <w:tr w:rsidR="00113430" w:rsidRPr="00A156A4" w14:paraId="75E6B31E" w14:textId="77777777" w:rsidTr="00967B7A">
        <w:trPr>
          <w:trHeight w:val="573"/>
        </w:trPr>
        <w:tc>
          <w:tcPr>
            <w:tcW w:w="1488" w:type="dxa"/>
            <w:tcBorders>
              <w:top w:val="single" w:sz="4" w:space="0" w:color="000000"/>
              <w:left w:val="single" w:sz="4" w:space="0" w:color="000000"/>
              <w:bottom w:val="single" w:sz="4" w:space="0" w:color="000000"/>
              <w:right w:val="single" w:sz="4" w:space="0" w:color="000000"/>
            </w:tcBorders>
            <w:shd w:val="clear" w:color="auto" w:fill="F2F2F2"/>
          </w:tcPr>
          <w:p w14:paraId="61F1AC99" w14:textId="77777777" w:rsidR="00113430" w:rsidRPr="00A156A4" w:rsidRDefault="00113430" w:rsidP="00967B7A">
            <w:pPr>
              <w:pStyle w:val="Default"/>
            </w:pPr>
            <w:r w:rsidRPr="00A156A4">
              <w:rPr>
                <w:b/>
                <w:bCs/>
              </w:rPr>
              <w:t xml:space="preserve">Model </w:t>
            </w:r>
          </w:p>
        </w:tc>
        <w:tc>
          <w:tcPr>
            <w:tcW w:w="1475" w:type="dxa"/>
            <w:tcBorders>
              <w:top w:val="single" w:sz="4" w:space="0" w:color="000000"/>
              <w:left w:val="single" w:sz="4" w:space="0" w:color="000000"/>
              <w:bottom w:val="single" w:sz="4" w:space="0" w:color="000000"/>
              <w:right w:val="single" w:sz="4" w:space="0" w:color="000000"/>
            </w:tcBorders>
            <w:shd w:val="clear" w:color="auto" w:fill="F2F2F2"/>
          </w:tcPr>
          <w:p w14:paraId="0F775F86" w14:textId="77777777" w:rsidR="00113430" w:rsidRPr="00A156A4" w:rsidRDefault="00113430" w:rsidP="00967B7A">
            <w:pPr>
              <w:pStyle w:val="Default"/>
              <w:jc w:val="center"/>
            </w:pPr>
            <w:r w:rsidRPr="00A156A4">
              <w:rPr>
                <w:b/>
                <w:bCs/>
              </w:rPr>
              <w:t xml:space="preserve">Sum of Squares </w:t>
            </w:r>
          </w:p>
        </w:tc>
        <w:tc>
          <w:tcPr>
            <w:tcW w:w="1475" w:type="dxa"/>
            <w:tcBorders>
              <w:top w:val="single" w:sz="4" w:space="0" w:color="000000"/>
              <w:left w:val="single" w:sz="4" w:space="0" w:color="000000"/>
              <w:bottom w:val="single" w:sz="4" w:space="0" w:color="000000"/>
              <w:right w:val="single" w:sz="4" w:space="0" w:color="000000"/>
            </w:tcBorders>
            <w:shd w:val="clear" w:color="auto" w:fill="F2F2F2"/>
          </w:tcPr>
          <w:p w14:paraId="719852DF" w14:textId="77777777" w:rsidR="00113430" w:rsidRPr="0055612C" w:rsidRDefault="00113430" w:rsidP="00967B7A">
            <w:pPr>
              <w:pStyle w:val="Default"/>
              <w:jc w:val="center"/>
              <w:rPr>
                <w:i/>
              </w:rPr>
            </w:pPr>
            <w:r w:rsidRPr="0055612C">
              <w:rPr>
                <w:b/>
                <w:bCs/>
                <w:i/>
              </w:rPr>
              <w:t xml:space="preserve">df </w:t>
            </w:r>
          </w:p>
        </w:tc>
        <w:tc>
          <w:tcPr>
            <w:tcW w:w="1475" w:type="dxa"/>
            <w:tcBorders>
              <w:top w:val="single" w:sz="4" w:space="0" w:color="000000"/>
              <w:left w:val="single" w:sz="4" w:space="0" w:color="000000"/>
              <w:bottom w:val="single" w:sz="4" w:space="0" w:color="000000"/>
              <w:right w:val="single" w:sz="4" w:space="0" w:color="000000"/>
            </w:tcBorders>
            <w:shd w:val="clear" w:color="auto" w:fill="F2F2F2"/>
          </w:tcPr>
          <w:p w14:paraId="7BB021E1" w14:textId="77777777" w:rsidR="00113430" w:rsidRPr="00A156A4" w:rsidRDefault="00113430" w:rsidP="00967B7A">
            <w:pPr>
              <w:pStyle w:val="Default"/>
              <w:jc w:val="center"/>
            </w:pPr>
            <w:r w:rsidRPr="00A156A4">
              <w:rPr>
                <w:b/>
                <w:bCs/>
              </w:rPr>
              <w:t xml:space="preserve">Mean Square </w:t>
            </w:r>
          </w:p>
        </w:tc>
        <w:tc>
          <w:tcPr>
            <w:tcW w:w="1475" w:type="dxa"/>
            <w:tcBorders>
              <w:top w:val="single" w:sz="4" w:space="0" w:color="000000"/>
              <w:left w:val="single" w:sz="4" w:space="0" w:color="000000"/>
              <w:bottom w:val="single" w:sz="4" w:space="0" w:color="000000"/>
              <w:right w:val="single" w:sz="4" w:space="0" w:color="000000"/>
            </w:tcBorders>
            <w:shd w:val="clear" w:color="auto" w:fill="F2F2F2"/>
          </w:tcPr>
          <w:p w14:paraId="2F10B218" w14:textId="77777777" w:rsidR="00113430" w:rsidRPr="0055612C" w:rsidRDefault="00113430" w:rsidP="00967B7A">
            <w:pPr>
              <w:pStyle w:val="Default"/>
              <w:jc w:val="center"/>
              <w:rPr>
                <w:i/>
              </w:rPr>
            </w:pPr>
            <w:r w:rsidRPr="0055612C">
              <w:rPr>
                <w:b/>
                <w:bCs/>
                <w:i/>
              </w:rPr>
              <w:t xml:space="preserve">F </w:t>
            </w:r>
          </w:p>
        </w:tc>
        <w:tc>
          <w:tcPr>
            <w:tcW w:w="1478" w:type="dxa"/>
            <w:tcBorders>
              <w:top w:val="single" w:sz="4" w:space="0" w:color="000000"/>
              <w:left w:val="single" w:sz="4" w:space="0" w:color="000000"/>
              <w:bottom w:val="single" w:sz="4" w:space="0" w:color="000000"/>
              <w:right w:val="single" w:sz="4" w:space="0" w:color="000000"/>
            </w:tcBorders>
            <w:shd w:val="clear" w:color="auto" w:fill="F2F2F2"/>
          </w:tcPr>
          <w:p w14:paraId="2E8D1837" w14:textId="6813A55A" w:rsidR="00113430" w:rsidRPr="00A156A4" w:rsidRDefault="00113430">
            <w:pPr>
              <w:pStyle w:val="Default"/>
              <w:jc w:val="center"/>
            </w:pPr>
            <w:r w:rsidRPr="00A156A4">
              <w:rPr>
                <w:b/>
                <w:bCs/>
              </w:rPr>
              <w:t>Sig</w:t>
            </w:r>
            <w:r w:rsidR="004A5298" w:rsidRPr="00A156A4">
              <w:rPr>
                <w:b/>
                <w:bCs/>
              </w:rPr>
              <w:t>nificance</w:t>
            </w:r>
          </w:p>
        </w:tc>
      </w:tr>
      <w:tr w:rsidR="00113430" w:rsidRPr="00A156A4" w14:paraId="4D8C3565" w14:textId="77777777" w:rsidTr="00967B7A">
        <w:trPr>
          <w:trHeight w:val="285"/>
        </w:trPr>
        <w:tc>
          <w:tcPr>
            <w:tcW w:w="1488" w:type="dxa"/>
            <w:tcBorders>
              <w:top w:val="single" w:sz="4" w:space="0" w:color="000000"/>
              <w:left w:val="single" w:sz="4" w:space="0" w:color="000000"/>
              <w:bottom w:val="single" w:sz="4" w:space="0" w:color="000000"/>
              <w:right w:val="single" w:sz="4" w:space="0" w:color="000000"/>
            </w:tcBorders>
            <w:vAlign w:val="center"/>
          </w:tcPr>
          <w:p w14:paraId="2E728E7E" w14:textId="77777777" w:rsidR="00113430" w:rsidRPr="00A156A4" w:rsidRDefault="00113430" w:rsidP="00967B7A">
            <w:pPr>
              <w:pStyle w:val="Default"/>
            </w:pPr>
            <w:r w:rsidRPr="0055612C">
              <w:rPr>
                <w:bCs/>
              </w:rPr>
              <w:t xml:space="preserve">Regression </w:t>
            </w:r>
          </w:p>
        </w:tc>
        <w:tc>
          <w:tcPr>
            <w:tcW w:w="1475" w:type="dxa"/>
            <w:tcBorders>
              <w:top w:val="single" w:sz="4" w:space="0" w:color="000000"/>
              <w:left w:val="single" w:sz="4" w:space="0" w:color="000000"/>
              <w:bottom w:val="single" w:sz="4" w:space="0" w:color="000000"/>
              <w:right w:val="single" w:sz="4" w:space="0" w:color="000000"/>
            </w:tcBorders>
            <w:vAlign w:val="center"/>
          </w:tcPr>
          <w:p w14:paraId="7BD156B4" w14:textId="77777777" w:rsidR="00113430" w:rsidRPr="00A156A4" w:rsidRDefault="00113430" w:rsidP="00967B7A">
            <w:pPr>
              <w:pStyle w:val="Default"/>
              <w:jc w:val="center"/>
            </w:pPr>
            <w:r w:rsidRPr="00A156A4">
              <w:t xml:space="preserve">70.225 </w:t>
            </w:r>
          </w:p>
        </w:tc>
        <w:tc>
          <w:tcPr>
            <w:tcW w:w="1475" w:type="dxa"/>
            <w:tcBorders>
              <w:top w:val="single" w:sz="4" w:space="0" w:color="000000"/>
              <w:left w:val="single" w:sz="4" w:space="0" w:color="000000"/>
              <w:bottom w:val="single" w:sz="4" w:space="0" w:color="000000"/>
              <w:right w:val="single" w:sz="4" w:space="0" w:color="000000"/>
            </w:tcBorders>
            <w:vAlign w:val="center"/>
          </w:tcPr>
          <w:p w14:paraId="28F83CEA" w14:textId="77777777" w:rsidR="00113430" w:rsidRPr="00A156A4" w:rsidRDefault="00113430" w:rsidP="00967B7A">
            <w:pPr>
              <w:pStyle w:val="Default"/>
              <w:jc w:val="center"/>
            </w:pPr>
            <w:r w:rsidRPr="00A156A4">
              <w:t xml:space="preserve">5 </w:t>
            </w:r>
          </w:p>
        </w:tc>
        <w:tc>
          <w:tcPr>
            <w:tcW w:w="1475" w:type="dxa"/>
            <w:tcBorders>
              <w:top w:val="single" w:sz="4" w:space="0" w:color="000000"/>
              <w:left w:val="single" w:sz="4" w:space="0" w:color="000000"/>
              <w:bottom w:val="single" w:sz="4" w:space="0" w:color="000000"/>
              <w:right w:val="single" w:sz="4" w:space="0" w:color="000000"/>
            </w:tcBorders>
            <w:vAlign w:val="center"/>
          </w:tcPr>
          <w:p w14:paraId="5645AADB" w14:textId="77777777" w:rsidR="00113430" w:rsidRPr="00A156A4" w:rsidRDefault="00113430" w:rsidP="00967B7A">
            <w:pPr>
              <w:pStyle w:val="Default"/>
              <w:jc w:val="center"/>
            </w:pPr>
            <w:r w:rsidRPr="00A156A4">
              <w:t xml:space="preserve">14.045 </w:t>
            </w:r>
          </w:p>
        </w:tc>
        <w:tc>
          <w:tcPr>
            <w:tcW w:w="1475" w:type="dxa"/>
            <w:tcBorders>
              <w:top w:val="single" w:sz="4" w:space="0" w:color="000000"/>
              <w:left w:val="single" w:sz="4" w:space="0" w:color="000000"/>
              <w:bottom w:val="single" w:sz="4" w:space="0" w:color="000000"/>
              <w:right w:val="single" w:sz="4" w:space="0" w:color="000000"/>
            </w:tcBorders>
            <w:vAlign w:val="center"/>
          </w:tcPr>
          <w:p w14:paraId="49B88932" w14:textId="77777777" w:rsidR="00113430" w:rsidRPr="00A156A4" w:rsidRDefault="00113430" w:rsidP="00967B7A">
            <w:pPr>
              <w:pStyle w:val="Default"/>
              <w:jc w:val="center"/>
            </w:pPr>
            <w:r w:rsidRPr="00A156A4">
              <w:t xml:space="preserve">66.943 </w:t>
            </w:r>
          </w:p>
        </w:tc>
        <w:tc>
          <w:tcPr>
            <w:tcW w:w="1478" w:type="dxa"/>
            <w:tcBorders>
              <w:top w:val="single" w:sz="4" w:space="0" w:color="000000"/>
              <w:left w:val="single" w:sz="4" w:space="0" w:color="000000"/>
              <w:bottom w:val="single" w:sz="4" w:space="0" w:color="000000"/>
              <w:right w:val="single" w:sz="4" w:space="0" w:color="000000"/>
            </w:tcBorders>
            <w:vAlign w:val="center"/>
          </w:tcPr>
          <w:p w14:paraId="477423BF" w14:textId="77777777" w:rsidR="00113430" w:rsidRPr="00A156A4" w:rsidRDefault="00113430" w:rsidP="00967B7A">
            <w:pPr>
              <w:pStyle w:val="Default"/>
              <w:jc w:val="center"/>
            </w:pPr>
            <w:r w:rsidRPr="00A156A4">
              <w:t xml:space="preserve">.000 </w:t>
            </w:r>
          </w:p>
        </w:tc>
      </w:tr>
      <w:tr w:rsidR="00113430" w:rsidRPr="00A156A4" w14:paraId="1B8BA3DC" w14:textId="77777777" w:rsidTr="00967B7A">
        <w:trPr>
          <w:trHeight w:val="288"/>
        </w:trPr>
        <w:tc>
          <w:tcPr>
            <w:tcW w:w="1488" w:type="dxa"/>
            <w:tcBorders>
              <w:top w:val="single" w:sz="4" w:space="0" w:color="000000"/>
              <w:left w:val="single" w:sz="4" w:space="0" w:color="000000"/>
              <w:bottom w:val="single" w:sz="4" w:space="0" w:color="000000"/>
              <w:right w:val="single" w:sz="4" w:space="0" w:color="000000"/>
            </w:tcBorders>
            <w:vAlign w:val="center"/>
          </w:tcPr>
          <w:p w14:paraId="16E949D2" w14:textId="77777777" w:rsidR="00113430" w:rsidRPr="00A156A4" w:rsidRDefault="00113430" w:rsidP="00967B7A">
            <w:pPr>
              <w:pStyle w:val="Default"/>
            </w:pPr>
            <w:r w:rsidRPr="0055612C">
              <w:rPr>
                <w:bCs/>
              </w:rPr>
              <w:t xml:space="preserve">Residual </w:t>
            </w:r>
          </w:p>
        </w:tc>
        <w:tc>
          <w:tcPr>
            <w:tcW w:w="1475" w:type="dxa"/>
            <w:tcBorders>
              <w:top w:val="single" w:sz="4" w:space="0" w:color="000000"/>
              <w:left w:val="single" w:sz="4" w:space="0" w:color="000000"/>
              <w:bottom w:val="single" w:sz="4" w:space="0" w:color="000000"/>
              <w:right w:val="single" w:sz="4" w:space="0" w:color="000000"/>
            </w:tcBorders>
            <w:vAlign w:val="center"/>
          </w:tcPr>
          <w:p w14:paraId="0EC1C6DF" w14:textId="77777777" w:rsidR="00113430" w:rsidRPr="00A156A4" w:rsidRDefault="00113430" w:rsidP="00967B7A">
            <w:pPr>
              <w:pStyle w:val="Default"/>
              <w:jc w:val="center"/>
            </w:pPr>
            <w:r w:rsidRPr="00A156A4">
              <w:t xml:space="preserve">94.202 </w:t>
            </w:r>
          </w:p>
        </w:tc>
        <w:tc>
          <w:tcPr>
            <w:tcW w:w="1475" w:type="dxa"/>
            <w:tcBorders>
              <w:top w:val="single" w:sz="4" w:space="0" w:color="000000"/>
              <w:left w:val="single" w:sz="4" w:space="0" w:color="000000"/>
              <w:bottom w:val="single" w:sz="4" w:space="0" w:color="000000"/>
              <w:right w:val="single" w:sz="4" w:space="0" w:color="000000"/>
            </w:tcBorders>
            <w:vAlign w:val="center"/>
          </w:tcPr>
          <w:p w14:paraId="3AF71AB9" w14:textId="77777777" w:rsidR="00113430" w:rsidRPr="00A156A4" w:rsidRDefault="00113430" w:rsidP="00967B7A">
            <w:pPr>
              <w:pStyle w:val="Default"/>
              <w:jc w:val="center"/>
            </w:pPr>
            <w:r w:rsidRPr="00A156A4">
              <w:t xml:space="preserve">449 </w:t>
            </w:r>
          </w:p>
        </w:tc>
        <w:tc>
          <w:tcPr>
            <w:tcW w:w="1475" w:type="dxa"/>
            <w:tcBorders>
              <w:top w:val="single" w:sz="4" w:space="0" w:color="000000"/>
              <w:left w:val="single" w:sz="4" w:space="0" w:color="000000"/>
              <w:bottom w:val="single" w:sz="4" w:space="0" w:color="000000"/>
              <w:right w:val="single" w:sz="4" w:space="0" w:color="000000"/>
            </w:tcBorders>
            <w:vAlign w:val="center"/>
          </w:tcPr>
          <w:p w14:paraId="34C91083" w14:textId="77777777" w:rsidR="00113430" w:rsidRPr="00A156A4" w:rsidRDefault="00113430" w:rsidP="00967B7A">
            <w:pPr>
              <w:pStyle w:val="Default"/>
              <w:jc w:val="center"/>
            </w:pPr>
            <w:r w:rsidRPr="00A156A4">
              <w:t xml:space="preserve">.210 </w:t>
            </w:r>
          </w:p>
        </w:tc>
        <w:tc>
          <w:tcPr>
            <w:tcW w:w="1475" w:type="dxa"/>
            <w:tcBorders>
              <w:top w:val="single" w:sz="4" w:space="0" w:color="000000"/>
              <w:left w:val="single" w:sz="4" w:space="0" w:color="000000"/>
              <w:bottom w:val="single" w:sz="4" w:space="0" w:color="000000"/>
              <w:right w:val="single" w:sz="4" w:space="0" w:color="000000"/>
            </w:tcBorders>
          </w:tcPr>
          <w:p w14:paraId="208B3B3F" w14:textId="77777777" w:rsidR="00113430" w:rsidRPr="00A156A4" w:rsidRDefault="00113430" w:rsidP="00967B7A">
            <w:pPr>
              <w:pStyle w:val="Default"/>
              <w:jc w:val="center"/>
              <w:rPr>
                <w:color w:val="auto"/>
              </w:rPr>
            </w:pPr>
          </w:p>
        </w:tc>
        <w:tc>
          <w:tcPr>
            <w:tcW w:w="1478" w:type="dxa"/>
            <w:tcBorders>
              <w:top w:val="single" w:sz="4" w:space="0" w:color="000000"/>
              <w:left w:val="single" w:sz="4" w:space="0" w:color="000000"/>
              <w:bottom w:val="single" w:sz="4" w:space="0" w:color="000000"/>
              <w:right w:val="single" w:sz="4" w:space="0" w:color="000000"/>
            </w:tcBorders>
          </w:tcPr>
          <w:p w14:paraId="186CA892" w14:textId="77777777" w:rsidR="00113430" w:rsidRPr="00A156A4" w:rsidRDefault="00113430" w:rsidP="00967B7A">
            <w:pPr>
              <w:pStyle w:val="Default"/>
              <w:jc w:val="center"/>
              <w:rPr>
                <w:color w:val="auto"/>
              </w:rPr>
            </w:pPr>
          </w:p>
        </w:tc>
      </w:tr>
      <w:tr w:rsidR="00113430" w:rsidRPr="00A156A4" w14:paraId="53B0F2B3" w14:textId="77777777" w:rsidTr="00967B7A">
        <w:trPr>
          <w:trHeight w:val="288"/>
        </w:trPr>
        <w:tc>
          <w:tcPr>
            <w:tcW w:w="1488" w:type="dxa"/>
            <w:tcBorders>
              <w:top w:val="single" w:sz="4" w:space="0" w:color="000000"/>
              <w:left w:val="single" w:sz="4" w:space="0" w:color="000000"/>
              <w:bottom w:val="single" w:sz="4" w:space="0" w:color="000000"/>
              <w:right w:val="single" w:sz="4" w:space="0" w:color="000000"/>
            </w:tcBorders>
            <w:vAlign w:val="center"/>
          </w:tcPr>
          <w:p w14:paraId="5719F8F3" w14:textId="77777777" w:rsidR="00113430" w:rsidRPr="00A156A4" w:rsidRDefault="00113430" w:rsidP="00967B7A">
            <w:pPr>
              <w:pStyle w:val="Default"/>
            </w:pPr>
            <w:r w:rsidRPr="0055612C">
              <w:rPr>
                <w:bCs/>
              </w:rPr>
              <w:t xml:space="preserve">Total </w:t>
            </w:r>
          </w:p>
        </w:tc>
        <w:tc>
          <w:tcPr>
            <w:tcW w:w="1475" w:type="dxa"/>
            <w:tcBorders>
              <w:top w:val="single" w:sz="4" w:space="0" w:color="000000"/>
              <w:left w:val="single" w:sz="4" w:space="0" w:color="000000"/>
              <w:bottom w:val="single" w:sz="4" w:space="0" w:color="000000"/>
              <w:right w:val="single" w:sz="4" w:space="0" w:color="000000"/>
            </w:tcBorders>
            <w:vAlign w:val="center"/>
          </w:tcPr>
          <w:p w14:paraId="1A706DCD" w14:textId="77777777" w:rsidR="00113430" w:rsidRPr="00A156A4" w:rsidRDefault="00113430" w:rsidP="00967B7A">
            <w:pPr>
              <w:pStyle w:val="Default"/>
              <w:jc w:val="center"/>
            </w:pPr>
            <w:r w:rsidRPr="00A156A4">
              <w:t xml:space="preserve">164.426 </w:t>
            </w:r>
          </w:p>
        </w:tc>
        <w:tc>
          <w:tcPr>
            <w:tcW w:w="1475" w:type="dxa"/>
            <w:tcBorders>
              <w:top w:val="single" w:sz="4" w:space="0" w:color="000000"/>
              <w:left w:val="single" w:sz="4" w:space="0" w:color="000000"/>
              <w:bottom w:val="single" w:sz="4" w:space="0" w:color="000000"/>
              <w:right w:val="single" w:sz="4" w:space="0" w:color="000000"/>
            </w:tcBorders>
            <w:vAlign w:val="center"/>
          </w:tcPr>
          <w:p w14:paraId="66311E0C" w14:textId="77777777" w:rsidR="00113430" w:rsidRPr="00A156A4" w:rsidRDefault="00113430" w:rsidP="00967B7A">
            <w:pPr>
              <w:pStyle w:val="Default"/>
              <w:jc w:val="center"/>
            </w:pPr>
            <w:r w:rsidRPr="00A156A4">
              <w:t xml:space="preserve">454 </w:t>
            </w:r>
          </w:p>
        </w:tc>
        <w:tc>
          <w:tcPr>
            <w:tcW w:w="1475" w:type="dxa"/>
            <w:tcBorders>
              <w:top w:val="single" w:sz="4" w:space="0" w:color="000000"/>
              <w:left w:val="single" w:sz="4" w:space="0" w:color="000000"/>
              <w:bottom w:val="single" w:sz="4" w:space="0" w:color="000000"/>
              <w:right w:val="single" w:sz="4" w:space="0" w:color="000000"/>
            </w:tcBorders>
          </w:tcPr>
          <w:p w14:paraId="055AA4A1" w14:textId="77777777" w:rsidR="00113430" w:rsidRPr="00A156A4" w:rsidRDefault="00113430" w:rsidP="00967B7A">
            <w:pPr>
              <w:pStyle w:val="Default"/>
              <w:jc w:val="center"/>
              <w:rPr>
                <w:color w:val="auto"/>
              </w:rPr>
            </w:pPr>
          </w:p>
        </w:tc>
        <w:tc>
          <w:tcPr>
            <w:tcW w:w="1475" w:type="dxa"/>
            <w:tcBorders>
              <w:top w:val="single" w:sz="4" w:space="0" w:color="000000"/>
              <w:left w:val="single" w:sz="4" w:space="0" w:color="000000"/>
              <w:bottom w:val="single" w:sz="4" w:space="0" w:color="000000"/>
              <w:right w:val="single" w:sz="4" w:space="0" w:color="000000"/>
            </w:tcBorders>
          </w:tcPr>
          <w:p w14:paraId="016A680B" w14:textId="77777777" w:rsidR="00113430" w:rsidRPr="00A156A4" w:rsidRDefault="00113430" w:rsidP="00967B7A">
            <w:pPr>
              <w:pStyle w:val="Default"/>
              <w:jc w:val="center"/>
              <w:rPr>
                <w:color w:val="auto"/>
              </w:rPr>
            </w:pPr>
          </w:p>
        </w:tc>
        <w:tc>
          <w:tcPr>
            <w:tcW w:w="1478" w:type="dxa"/>
            <w:tcBorders>
              <w:top w:val="single" w:sz="4" w:space="0" w:color="000000"/>
              <w:left w:val="single" w:sz="4" w:space="0" w:color="000000"/>
              <w:bottom w:val="single" w:sz="4" w:space="0" w:color="000000"/>
              <w:right w:val="single" w:sz="4" w:space="0" w:color="000000"/>
            </w:tcBorders>
          </w:tcPr>
          <w:p w14:paraId="6A262045" w14:textId="77777777" w:rsidR="00113430" w:rsidRPr="00A156A4" w:rsidRDefault="00113430" w:rsidP="00967B7A">
            <w:pPr>
              <w:pStyle w:val="Default"/>
              <w:jc w:val="center"/>
              <w:rPr>
                <w:color w:val="auto"/>
              </w:rPr>
            </w:pPr>
          </w:p>
        </w:tc>
      </w:tr>
    </w:tbl>
    <w:p w14:paraId="465B9717" w14:textId="77777777" w:rsidR="00113430" w:rsidRPr="00A156A4" w:rsidRDefault="00113430" w:rsidP="00113430">
      <w:pPr>
        <w:pStyle w:val="Default"/>
        <w:rPr>
          <w:color w:val="auto"/>
        </w:rPr>
      </w:pPr>
    </w:p>
    <w:p w14:paraId="42C033EF" w14:textId="77777777" w:rsidR="00113430" w:rsidRPr="004820A4" w:rsidRDefault="00113430" w:rsidP="00113430">
      <w:pPr>
        <w:pStyle w:val="Default"/>
        <w:rPr>
          <w:color w:val="auto"/>
        </w:rPr>
      </w:pPr>
      <w:r w:rsidRPr="00BD0E68">
        <w:rPr>
          <w:noProof/>
          <w:color w:val="auto"/>
        </w:rPr>
        <w:drawing>
          <wp:inline distT="0" distB="0" distL="0" distR="0" wp14:anchorId="55E928D6" wp14:editId="6CD07467">
            <wp:extent cx="6178550" cy="1917700"/>
            <wp:effectExtent l="19050" t="0" r="0" b="0"/>
            <wp:docPr id="5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9"/>
                    <a:srcRect/>
                    <a:stretch>
                      <a:fillRect/>
                    </a:stretch>
                  </pic:blipFill>
                  <pic:spPr bwMode="auto">
                    <a:xfrm>
                      <a:off x="0" y="0"/>
                      <a:ext cx="6178550" cy="1917700"/>
                    </a:xfrm>
                    <a:prstGeom prst="rect">
                      <a:avLst/>
                    </a:prstGeom>
                    <a:noFill/>
                    <a:ln w="9525">
                      <a:noFill/>
                      <a:miter lim="800000"/>
                      <a:headEnd/>
                      <a:tailEnd/>
                    </a:ln>
                  </pic:spPr>
                </pic:pic>
              </a:graphicData>
            </a:graphic>
          </wp:inline>
        </w:drawing>
      </w:r>
    </w:p>
    <w:p w14:paraId="629524D9" w14:textId="54BB5F5C" w:rsidR="00113430" w:rsidRPr="004820A4" w:rsidRDefault="00113430" w:rsidP="00113430">
      <w:pPr>
        <w:pStyle w:val="CM73"/>
        <w:spacing w:line="276" w:lineRule="atLeast"/>
      </w:pPr>
      <w:r w:rsidRPr="004820A4">
        <w:t>The above results show that all variables are significant. However, the pattern of error terms is not random. There are clear bands of downward sloping error terms. The bands are caused by the dependent variable, which has only four categories (indeed, one could argue against using this variable as a dependent variable</w:t>
      </w:r>
      <w:r w:rsidR="00D76933" w:rsidRPr="000F0C98">
        <w:t xml:space="preserve"> . . . </w:t>
      </w:r>
      <w:r w:rsidRPr="00134F05">
        <w:t>). The downwa</w:t>
      </w:r>
      <w:r w:rsidRPr="004820A4">
        <w:t xml:space="preserve">rd sloping pattern is discussed in Chapter 14 as measurement error. For the purposes of this exercise, it is sufficient to note that the pattern of nonrandom error terms is a violation that requires further investigation. </w:t>
      </w:r>
    </w:p>
    <w:p w14:paraId="0EB38E8C" w14:textId="77777777" w:rsidR="00113430" w:rsidRPr="004820A4" w:rsidRDefault="00113430" w:rsidP="00113430">
      <w:pPr>
        <w:pStyle w:val="CM9"/>
        <w:ind w:right="360"/>
        <w:rPr>
          <w:b/>
          <w:bCs/>
        </w:rPr>
      </w:pPr>
      <w:r w:rsidRPr="004820A4">
        <w:rPr>
          <w:b/>
          <w:bCs/>
        </w:rPr>
        <w:t xml:space="preserve">4. Regarding the model in Exercise 2, consider the effects of race and Hispanic origin on having a positive view. Do race and Hispanic origin affect overall perceptions, when controlled for other variables mentioned in the earlier exercise? </w:t>
      </w:r>
    </w:p>
    <w:p w14:paraId="0B592032" w14:textId="77777777" w:rsidR="0055612C" w:rsidRDefault="0055612C" w:rsidP="00113430">
      <w:pPr>
        <w:pStyle w:val="Default"/>
      </w:pPr>
    </w:p>
    <w:p w14:paraId="2FED6464" w14:textId="486F49C1" w:rsidR="00113430" w:rsidRPr="004820A4" w:rsidRDefault="004A5298" w:rsidP="00113430">
      <w:pPr>
        <w:pStyle w:val="Default"/>
      </w:pPr>
      <w:r>
        <w:t xml:space="preserve">Ans: </w:t>
      </w:r>
      <w:r w:rsidR="00113430" w:rsidRPr="004820A4">
        <w:t>OOPS! This should be “Regarding the model in Exercise 3,</w:t>
      </w:r>
      <w:r w:rsidR="003330C3">
        <w:t xml:space="preserve"> . . . .</w:t>
      </w:r>
      <w:r w:rsidR="00113430" w:rsidRPr="004820A4">
        <w:t xml:space="preserve">” </w:t>
      </w:r>
    </w:p>
    <w:p w14:paraId="41311663" w14:textId="563005BE" w:rsidR="00113430" w:rsidRPr="004820A4" w:rsidRDefault="00113430" w:rsidP="00113430">
      <w:pPr>
        <w:pStyle w:val="CM73"/>
        <w:spacing w:line="276" w:lineRule="atLeast"/>
        <w:ind w:right="105"/>
      </w:pPr>
      <w:r w:rsidRPr="004820A4">
        <w:t xml:space="preserve">Examining the above model for race shows that dummy variables for </w:t>
      </w:r>
      <w:r w:rsidR="004A5298">
        <w:t>W</w:t>
      </w:r>
      <w:r w:rsidR="004A5298" w:rsidRPr="004820A4">
        <w:t>hite</w:t>
      </w:r>
      <w:r w:rsidRPr="004820A4">
        <w:t xml:space="preserve">, </w:t>
      </w:r>
      <w:r w:rsidR="004A5298">
        <w:t>B</w:t>
      </w:r>
      <w:r w:rsidR="004A5298" w:rsidRPr="004820A4">
        <w:t>lack</w:t>
      </w:r>
      <w:r w:rsidRPr="004820A4">
        <w:t>, and Hispanic are not significant, when controlled for the above variables.</w:t>
      </w:r>
    </w:p>
    <w:p w14:paraId="1334A770" w14:textId="05B499C1" w:rsidR="00113430" w:rsidRPr="004820A4" w:rsidRDefault="00113430" w:rsidP="00113430">
      <w:pPr>
        <w:pStyle w:val="CM73"/>
        <w:spacing w:line="276" w:lineRule="atLeast"/>
      </w:pPr>
      <w:r w:rsidRPr="004820A4">
        <w:rPr>
          <w:b/>
          <w:bCs/>
        </w:rPr>
        <w:t>5. Use the Time data</w:t>
      </w:r>
      <w:r w:rsidR="004A5298">
        <w:rPr>
          <w:b/>
          <w:bCs/>
        </w:rPr>
        <w:t xml:space="preserve"> </w:t>
      </w:r>
      <w:r w:rsidRPr="004820A4">
        <w:rPr>
          <w:b/>
          <w:bCs/>
        </w:rPr>
        <w:t>set. This exercise illustrates the problem of outliers. In this exercise, we examine the effect of water pollution on the concentration of fish in a lake. The data</w:t>
      </w:r>
      <w:r w:rsidR="004A5298">
        <w:rPr>
          <w:b/>
          <w:bCs/>
        </w:rPr>
        <w:t xml:space="preserve"> </w:t>
      </w:r>
      <w:r w:rsidRPr="004820A4">
        <w:rPr>
          <w:b/>
          <w:bCs/>
        </w:rPr>
        <w:t>set contains two variables, Fishcon (the concentration of fish) and Contam1 (the concentration of a water pollutant). The observations are drawn from different parts of a large lake in order to test the hypothesis that alleged water pollution is affecting the stock of fish.</w:t>
      </w:r>
    </w:p>
    <w:p w14:paraId="66083480" w14:textId="77777777" w:rsidR="00113430" w:rsidRPr="008F752F" w:rsidRDefault="00113430" w:rsidP="00113430">
      <w:pPr>
        <w:pStyle w:val="CM73"/>
        <w:spacing w:line="276" w:lineRule="atLeast"/>
        <w:ind w:right="753"/>
        <w:jc w:val="both"/>
      </w:pPr>
      <w:r w:rsidRPr="0055612C">
        <w:rPr>
          <w:bCs/>
          <w:i/>
          <w:iCs/>
        </w:rPr>
        <w:t>Note to instructors</w:t>
      </w:r>
      <w:r w:rsidRPr="0055612C">
        <w:rPr>
          <w:bCs/>
          <w:iCs/>
        </w:rPr>
        <w:t>:</w:t>
      </w:r>
      <w:r w:rsidRPr="0055612C">
        <w:rPr>
          <w:bCs/>
        </w:rPr>
        <w:t xml:space="preserve"> I have used this exercise as a homework assignment. See the file “Homework Assignments” on this CD. </w:t>
      </w:r>
    </w:p>
    <w:p w14:paraId="63D2F0E8" w14:textId="77777777" w:rsidR="00113430" w:rsidRPr="004820A4" w:rsidRDefault="00113430" w:rsidP="00113430">
      <w:pPr>
        <w:pStyle w:val="CM73"/>
        <w:spacing w:line="276" w:lineRule="atLeast"/>
        <w:ind w:right="353"/>
        <w:jc w:val="both"/>
      </w:pPr>
      <w:r w:rsidRPr="004820A4">
        <w:rPr>
          <w:b/>
          <w:bCs/>
        </w:rPr>
        <w:lastRenderedPageBreak/>
        <w:t xml:space="preserve">a. Examine and discuss whether the variables Fishcon and Contam1 are approximately normally distributed. </w:t>
      </w:r>
    </w:p>
    <w:p w14:paraId="2E70EF64" w14:textId="77777777" w:rsidR="00113430" w:rsidRPr="004820A4" w:rsidRDefault="004A5298" w:rsidP="00113430">
      <w:pPr>
        <w:pStyle w:val="CM78"/>
        <w:spacing w:line="276" w:lineRule="atLeast"/>
        <w:jc w:val="both"/>
      </w:pPr>
      <w:r>
        <w:t xml:space="preserve">Ans: </w:t>
      </w:r>
      <w:r w:rsidR="00113430" w:rsidRPr="004820A4">
        <w:t xml:space="preserve">The variables are normally distributed: </w:t>
      </w:r>
    </w:p>
    <w:p w14:paraId="3D9C9383" w14:textId="77777777" w:rsidR="00113430" w:rsidRPr="004820A4" w:rsidRDefault="00113430" w:rsidP="00113430">
      <w:pPr>
        <w:pStyle w:val="CM73"/>
        <w:spacing w:line="276" w:lineRule="atLeast"/>
        <w:rPr>
          <w:b/>
          <w:bCs/>
        </w:rPr>
      </w:pPr>
      <w:r w:rsidRPr="00BD0E68">
        <w:rPr>
          <w:b/>
          <w:bCs/>
          <w:noProof/>
        </w:rPr>
        <w:drawing>
          <wp:inline distT="0" distB="0" distL="0" distR="0" wp14:anchorId="140E8B62" wp14:editId="0D05DABD">
            <wp:extent cx="4718050" cy="1358900"/>
            <wp:effectExtent l="19050" t="0" r="6350" b="0"/>
            <wp:docPr id="5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0"/>
                    <a:srcRect/>
                    <a:stretch>
                      <a:fillRect/>
                    </a:stretch>
                  </pic:blipFill>
                  <pic:spPr bwMode="auto">
                    <a:xfrm>
                      <a:off x="0" y="0"/>
                      <a:ext cx="4718050" cy="1358900"/>
                    </a:xfrm>
                    <a:prstGeom prst="rect">
                      <a:avLst/>
                    </a:prstGeom>
                    <a:noFill/>
                    <a:ln w="9525">
                      <a:noFill/>
                      <a:miter lim="800000"/>
                      <a:headEnd/>
                      <a:tailEnd/>
                    </a:ln>
                  </pic:spPr>
                </pic:pic>
              </a:graphicData>
            </a:graphic>
          </wp:inline>
        </w:drawing>
      </w:r>
    </w:p>
    <w:p w14:paraId="3AD3EDAB" w14:textId="7C7B3CFA" w:rsidR="00113430" w:rsidRPr="004820A4" w:rsidRDefault="00113430" w:rsidP="00113430">
      <w:pPr>
        <w:pStyle w:val="CM73"/>
        <w:spacing w:line="276" w:lineRule="atLeast"/>
      </w:pPr>
      <w:r w:rsidRPr="004820A4">
        <w:rPr>
          <w:b/>
          <w:bCs/>
        </w:rPr>
        <w:t xml:space="preserve">b. Make a scatterplot of Fishcon and Contam1 for the purpose of getting a visual read of the relationship. Is the relationship positive or negative? Is it strong or weak? Are there any possible outliers? Print the output and write up your answers. </w:t>
      </w:r>
    </w:p>
    <w:p w14:paraId="6F51943B" w14:textId="76DBA62F" w:rsidR="00113430" w:rsidRPr="004820A4" w:rsidRDefault="004A5298" w:rsidP="00113430">
      <w:pPr>
        <w:pStyle w:val="CM8"/>
        <w:ind w:right="503"/>
      </w:pPr>
      <w:r>
        <w:t xml:space="preserve">Ans: </w:t>
      </w:r>
      <w:r w:rsidR="00113430" w:rsidRPr="004820A4">
        <w:t>The relationship is strong and negative. The outlier is clearly shown as the observation at approximately (.9, 450).</w:t>
      </w:r>
    </w:p>
    <w:p w14:paraId="27B096D8" w14:textId="77777777" w:rsidR="00113430" w:rsidRPr="0055612C" w:rsidRDefault="00113430" w:rsidP="00113430">
      <w:pPr>
        <w:pStyle w:val="Default"/>
        <w:spacing w:after="140"/>
        <w:rPr>
          <w:rFonts w:ascii="Arial" w:hAnsi="Arial" w:cs="Arial"/>
          <w:color w:val="auto"/>
          <w:sz w:val="8"/>
          <w:szCs w:val="8"/>
        </w:rPr>
      </w:pPr>
      <w:r w:rsidRPr="00BD0E68">
        <w:rPr>
          <w:rFonts w:ascii="Arial" w:hAnsi="Arial" w:cs="Arial"/>
          <w:noProof/>
          <w:color w:val="auto"/>
          <w:sz w:val="8"/>
          <w:szCs w:val="8"/>
        </w:rPr>
        <w:drawing>
          <wp:inline distT="0" distB="0" distL="0" distR="0" wp14:anchorId="34A5379D" wp14:editId="4153494B">
            <wp:extent cx="5080000" cy="2578100"/>
            <wp:effectExtent l="19050" t="0" r="6350" b="0"/>
            <wp:docPr id="5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1"/>
                    <a:srcRect/>
                    <a:stretch>
                      <a:fillRect/>
                    </a:stretch>
                  </pic:blipFill>
                  <pic:spPr bwMode="auto">
                    <a:xfrm>
                      <a:off x="0" y="0"/>
                      <a:ext cx="5080000" cy="2578100"/>
                    </a:xfrm>
                    <a:prstGeom prst="rect">
                      <a:avLst/>
                    </a:prstGeom>
                    <a:noFill/>
                    <a:ln w="9525">
                      <a:noFill/>
                      <a:miter lim="800000"/>
                      <a:headEnd/>
                      <a:tailEnd/>
                    </a:ln>
                  </pic:spPr>
                </pic:pic>
              </a:graphicData>
            </a:graphic>
          </wp:inline>
        </w:drawing>
      </w:r>
    </w:p>
    <w:p w14:paraId="1CC2FAB3" w14:textId="77777777" w:rsidR="00113430" w:rsidRPr="004820A4" w:rsidRDefault="00113430" w:rsidP="00113430">
      <w:pPr>
        <w:pStyle w:val="CM73"/>
        <w:spacing w:line="276" w:lineRule="atLeast"/>
      </w:pPr>
      <w:r w:rsidRPr="004820A4">
        <w:rPr>
          <w:b/>
          <w:bCs/>
        </w:rPr>
        <w:t xml:space="preserve">c. Based on your visual read, you wish to test the hypothesis that the two variables are related. Conduct a simple regression, with Fishcon as the dependent variable. Examine the error term plot for possible outliers. What do you conclude? </w:t>
      </w:r>
    </w:p>
    <w:p w14:paraId="7F186C5B" w14:textId="6609C8BE" w:rsidR="00113430" w:rsidRPr="004820A4" w:rsidRDefault="004A5298" w:rsidP="00113430">
      <w:pPr>
        <w:pStyle w:val="CM73"/>
        <w:spacing w:line="276" w:lineRule="atLeast"/>
        <w:ind w:right="105"/>
      </w:pPr>
      <w:r>
        <w:t xml:space="preserve">Ans: </w:t>
      </w:r>
      <w:r w:rsidR="00113430" w:rsidRPr="004820A4">
        <w:t>Preliminary analysis shows that CONTAM1 is statistically significant at the 1</w:t>
      </w:r>
      <w:r>
        <w:t>%</w:t>
      </w:r>
      <w:r w:rsidR="00113430" w:rsidRPr="004820A4">
        <w:t xml:space="preserve"> level (</w:t>
      </w:r>
      <w:r w:rsidR="00113430" w:rsidRPr="0055612C">
        <w:rPr>
          <w:i/>
        </w:rPr>
        <w:t>t</w:t>
      </w:r>
      <w:r w:rsidR="00113430" w:rsidRPr="004820A4">
        <w:t xml:space="preserve"> = </w:t>
      </w:r>
      <w:r>
        <w:t>−</w:t>
      </w:r>
      <w:r w:rsidR="00113430" w:rsidRPr="004820A4">
        <w:t xml:space="preserve">13.4, </w:t>
      </w:r>
      <w:r w:rsidR="00113430" w:rsidRPr="0055612C">
        <w:rPr>
          <w:i/>
        </w:rPr>
        <w:t>p</w:t>
      </w:r>
      <w:r w:rsidR="00113430" w:rsidRPr="004820A4">
        <w:t xml:space="preserve"> &lt; 0.01). The regression coefficient of CONTAM1 is </w:t>
      </w:r>
      <w:r>
        <w:t>−</w:t>
      </w:r>
      <w:r w:rsidR="00113430" w:rsidRPr="004820A4">
        <w:t xml:space="preserve">223.5, which suggests a negative relationship. The correlation coefficient is 0.96 and </w:t>
      </w:r>
      <w:r w:rsidR="00113430" w:rsidRPr="0055612C">
        <w:rPr>
          <w:i/>
        </w:rPr>
        <w:t>R</w:t>
      </w:r>
      <w:r w:rsidRPr="000F0C98">
        <w:rPr>
          <w:vertAlign w:val="superscript"/>
        </w:rPr>
        <w:t>2</w:t>
      </w:r>
      <w:r w:rsidR="00113430" w:rsidRPr="004820A4">
        <w:t xml:space="preserve"> is 0.857, which means that 85.7% of the variance in the dependent variable is explained by the level of CONTAM1. However, the preliminary analysis also shows the presence of an outlier. </w:t>
      </w:r>
      <w:r w:rsidR="00113430" w:rsidRPr="004D30FB">
        <w:t xml:space="preserve">Observation #14 has a standardized </w:t>
      </w:r>
      <w:r w:rsidR="00113430" w:rsidRPr="004820A4">
        <w:t xml:space="preserve">residual of </w:t>
      </w:r>
      <w:r>
        <w:t>−</w:t>
      </w:r>
      <w:r w:rsidR="00113430" w:rsidRPr="004820A4">
        <w:t xml:space="preserve">3.622. </w:t>
      </w:r>
    </w:p>
    <w:p w14:paraId="6701DC43" w14:textId="4AD4C5B5" w:rsidR="00113430" w:rsidRPr="004820A4" w:rsidRDefault="00113430" w:rsidP="00113430">
      <w:pPr>
        <w:pStyle w:val="CM73"/>
        <w:spacing w:line="276" w:lineRule="atLeast"/>
      </w:pPr>
      <w:r w:rsidRPr="004820A4">
        <w:rPr>
          <w:b/>
          <w:bCs/>
        </w:rPr>
        <w:lastRenderedPageBreak/>
        <w:t>d. Identify the outlier and eliminate it from subsequent analysis. Provide a write-up of the modified analysis that includes: (1) the hypothesis, (2) the relationship between the variables (</w:t>
      </w:r>
      <w:r w:rsidRPr="004820A4">
        <w:rPr>
          <w:b/>
          <w:bCs/>
          <w:i/>
          <w:iCs/>
        </w:rPr>
        <w:t xml:space="preserve">y </w:t>
      </w:r>
      <w:r w:rsidRPr="004820A4">
        <w:rPr>
          <w:b/>
          <w:bCs/>
        </w:rPr>
        <w:t xml:space="preserve">= </w:t>
      </w:r>
      <w:r w:rsidRPr="004820A4">
        <w:rPr>
          <w:b/>
          <w:bCs/>
          <w:i/>
          <w:iCs/>
        </w:rPr>
        <w:t xml:space="preserve">ax </w:t>
      </w:r>
      <w:r w:rsidRPr="004820A4">
        <w:rPr>
          <w:b/>
          <w:bCs/>
        </w:rPr>
        <w:t xml:space="preserve">+ </w:t>
      </w:r>
      <w:r w:rsidRPr="004820A4">
        <w:rPr>
          <w:b/>
          <w:bCs/>
          <w:i/>
          <w:iCs/>
        </w:rPr>
        <w:t>b</w:t>
      </w:r>
      <w:r w:rsidRPr="004820A4">
        <w:rPr>
          <w:b/>
          <w:bCs/>
        </w:rPr>
        <w:t xml:space="preserve">), (3) identification and removal of outliers, (4) the correlation and percentage of variance </w:t>
      </w:r>
      <w:r w:rsidRPr="004D30FB">
        <w:rPr>
          <w:b/>
          <w:bCs/>
        </w:rPr>
        <w:t>explained (</w:t>
      </w:r>
      <w:r w:rsidRPr="0055612C">
        <w:rPr>
          <w:b/>
          <w:bCs/>
          <w:i/>
        </w:rPr>
        <w:t>r</w:t>
      </w:r>
      <w:r w:rsidRPr="00526C3B">
        <w:rPr>
          <w:b/>
          <w:bCs/>
        </w:rPr>
        <w:t xml:space="preserve"> and </w:t>
      </w:r>
      <w:r w:rsidRPr="0055612C">
        <w:rPr>
          <w:b/>
          <w:bCs/>
          <w:i/>
        </w:rPr>
        <w:t>r</w:t>
      </w:r>
      <w:r w:rsidR="00C73D76" w:rsidRPr="000F0C98">
        <w:rPr>
          <w:b/>
          <w:bCs/>
          <w:vertAlign w:val="superscript"/>
        </w:rPr>
        <w:t>2</w:t>
      </w:r>
      <w:r w:rsidRPr="00526C3B">
        <w:rPr>
          <w:b/>
          <w:bCs/>
        </w:rPr>
        <w:t xml:space="preserve">), </w:t>
      </w:r>
      <w:r w:rsidRPr="004D30FB">
        <w:rPr>
          <w:b/>
          <w:bCs/>
        </w:rPr>
        <w:t>and (5) a plot of the standardized residuals against the predicted values of the dependent variable</w:t>
      </w:r>
      <w:r w:rsidRPr="004820A4">
        <w:rPr>
          <w:b/>
          <w:bCs/>
        </w:rPr>
        <w:t>.</w:t>
      </w:r>
    </w:p>
    <w:p w14:paraId="4D6BE442" w14:textId="667AC026" w:rsidR="00113430" w:rsidRPr="004820A4" w:rsidRDefault="00C73D76" w:rsidP="00113430">
      <w:pPr>
        <w:pStyle w:val="CM73"/>
        <w:spacing w:line="276" w:lineRule="atLeast"/>
        <w:ind w:right="178"/>
      </w:pPr>
      <w:r>
        <w:t xml:space="preserve">Ans: </w:t>
      </w:r>
      <w:r w:rsidR="00113430" w:rsidRPr="004820A4">
        <w:t>The regression tests the hypothesis that the concentration of fish is associated with the level of contamination. After repeating the analysis, it is found that FISHCON and CONTAM1 are still statistically associated at the 1</w:t>
      </w:r>
      <w:r>
        <w:t>%</w:t>
      </w:r>
      <w:r w:rsidR="00113430" w:rsidRPr="004820A4">
        <w:t xml:space="preserve"> level (</w:t>
      </w:r>
      <w:r w:rsidR="00113430" w:rsidRPr="0055612C">
        <w:rPr>
          <w:i/>
        </w:rPr>
        <w:t>t</w:t>
      </w:r>
      <w:r w:rsidR="00113430" w:rsidRPr="004820A4">
        <w:t xml:space="preserve"> = </w:t>
      </w:r>
      <w:r>
        <w:t>−</w:t>
      </w:r>
      <w:r w:rsidR="00113430" w:rsidRPr="004820A4">
        <w:t xml:space="preserve">236.2, </w:t>
      </w:r>
      <w:r w:rsidR="00113430" w:rsidRPr="0055612C">
        <w:rPr>
          <w:i/>
        </w:rPr>
        <w:t>p</w:t>
      </w:r>
      <w:r w:rsidR="00113430" w:rsidRPr="004820A4">
        <w:t xml:space="preserve"> &lt; .01). A printout of this analysis is provided as Table 2. The </w:t>
      </w:r>
      <w:r w:rsidR="00113430" w:rsidRPr="0055612C">
        <w:rPr>
          <w:i/>
        </w:rPr>
        <w:t>R</w:t>
      </w:r>
      <w:r w:rsidRPr="000F0C98">
        <w:rPr>
          <w:vertAlign w:val="superscript"/>
        </w:rPr>
        <w:t>2</w:t>
      </w:r>
      <w:r w:rsidR="00113430" w:rsidRPr="004820A4">
        <w:t xml:space="preserve"> value is now .924, and the overall relationship is given by (</w:t>
      </w:r>
      <w:r w:rsidR="00113430" w:rsidRPr="0055612C">
        <w:rPr>
          <w:i/>
        </w:rPr>
        <w:t>t</w:t>
      </w:r>
      <w:r>
        <w:t>-</w:t>
      </w:r>
      <w:r w:rsidR="00113430" w:rsidRPr="004820A4">
        <w:t xml:space="preserve">statistics in parentheses): </w:t>
      </w:r>
    </w:p>
    <w:p w14:paraId="3F20A3B9" w14:textId="5182B6F2" w:rsidR="00113430" w:rsidRPr="004820A4" w:rsidRDefault="00113430" w:rsidP="00113430">
      <w:pPr>
        <w:pStyle w:val="CM73"/>
        <w:spacing w:line="276" w:lineRule="atLeast"/>
        <w:ind w:left="4140" w:right="2930" w:hanging="1980"/>
      </w:pPr>
      <w:r w:rsidRPr="00DD276D">
        <w:t>FISHCON = 801.3</w:t>
      </w:r>
      <w:r w:rsidRPr="0055612C">
        <w:t>**</w:t>
      </w:r>
      <w:r w:rsidR="004D2115" w:rsidRPr="00DD276D">
        <w:t>−</w:t>
      </w:r>
      <w:r w:rsidRPr="00DD276D">
        <w:t>236</w:t>
      </w:r>
      <w:r w:rsidRPr="004820A4">
        <w:t>.2</w:t>
      </w:r>
      <w:r w:rsidRPr="0055612C">
        <w:t>**</w:t>
      </w:r>
      <w:r w:rsidRPr="004820A4">
        <w:t xml:space="preserve"> CONTAM1 (</w:t>
      </w:r>
      <w:r w:rsidR="009F31C8">
        <w:t>−</w:t>
      </w:r>
      <w:r w:rsidRPr="004820A4">
        <w:t>18.8)</w:t>
      </w:r>
    </w:p>
    <w:p w14:paraId="6235D1B0" w14:textId="1628F419" w:rsidR="00113430" w:rsidRPr="004820A4" w:rsidRDefault="00113430" w:rsidP="00113430">
      <w:pPr>
        <w:pStyle w:val="CM73"/>
        <w:spacing w:line="276" w:lineRule="atLeast"/>
      </w:pPr>
      <w:r w:rsidRPr="004820A4">
        <w:t>whereby,</w:t>
      </w:r>
      <w:r w:rsidRPr="0055612C">
        <w:t>*</w:t>
      </w:r>
      <w:r w:rsidRPr="0055612C">
        <w:rPr>
          <w:i/>
        </w:rPr>
        <w:t>p</w:t>
      </w:r>
      <w:r w:rsidRPr="004820A4">
        <w:t xml:space="preserve"> &lt; .05 significance</w:t>
      </w:r>
      <w:r w:rsidR="00452751">
        <w:t>;</w:t>
      </w:r>
      <w:r w:rsidRPr="004820A4">
        <w:t xml:space="preserve"> </w:t>
      </w:r>
      <w:r w:rsidRPr="0055612C">
        <w:t>**</w:t>
      </w:r>
      <w:r w:rsidRPr="0055612C">
        <w:rPr>
          <w:i/>
        </w:rPr>
        <w:t>p</w:t>
      </w:r>
      <w:r w:rsidRPr="004820A4">
        <w:t xml:space="preserve"> &lt; .01 significance</w:t>
      </w:r>
      <w:r w:rsidR="00452751">
        <w:t>.</w:t>
      </w:r>
    </w:p>
    <w:p w14:paraId="45BA32D7" w14:textId="77777777" w:rsidR="00113430" w:rsidRPr="004820A4" w:rsidRDefault="00113430" w:rsidP="00113430">
      <w:pPr>
        <w:pStyle w:val="CM78"/>
        <w:spacing w:line="276" w:lineRule="atLeast"/>
      </w:pPr>
      <w:r w:rsidRPr="004820A4">
        <w:t xml:space="preserve">Plot of the standardized residuals against the predicted values of the dependent variable: </w:t>
      </w:r>
    </w:p>
    <w:p w14:paraId="133D3D25" w14:textId="77777777" w:rsidR="00113430" w:rsidRPr="004820A4" w:rsidRDefault="00113430" w:rsidP="00113430">
      <w:pPr>
        <w:pStyle w:val="Default"/>
        <w:rPr>
          <w:rFonts w:ascii="Arial" w:hAnsi="Arial" w:cs="Arial"/>
          <w:color w:val="auto"/>
          <w:sz w:val="12"/>
          <w:szCs w:val="12"/>
        </w:rPr>
      </w:pPr>
      <w:r w:rsidRPr="004820A4">
        <w:rPr>
          <w:rFonts w:ascii="Arial" w:hAnsi="Arial" w:cs="Arial"/>
          <w:b/>
          <w:bCs/>
          <w:color w:val="auto"/>
          <w:sz w:val="12"/>
          <w:szCs w:val="12"/>
        </w:rPr>
        <w:t xml:space="preserve"> </w:t>
      </w:r>
      <w:r w:rsidRPr="00BD0E68">
        <w:rPr>
          <w:rFonts w:ascii="Arial" w:hAnsi="Arial" w:cs="Arial"/>
          <w:b/>
          <w:bCs/>
          <w:noProof/>
          <w:color w:val="auto"/>
          <w:sz w:val="12"/>
          <w:szCs w:val="12"/>
        </w:rPr>
        <w:drawing>
          <wp:inline distT="0" distB="0" distL="0" distR="0" wp14:anchorId="332F921F" wp14:editId="43057ADD">
            <wp:extent cx="3346450" cy="2527300"/>
            <wp:effectExtent l="19050" t="0" r="6350" b="0"/>
            <wp:docPr id="6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2"/>
                    <a:srcRect/>
                    <a:stretch>
                      <a:fillRect/>
                    </a:stretch>
                  </pic:blipFill>
                  <pic:spPr bwMode="auto">
                    <a:xfrm>
                      <a:off x="0" y="0"/>
                      <a:ext cx="3346450" cy="2527300"/>
                    </a:xfrm>
                    <a:prstGeom prst="rect">
                      <a:avLst/>
                    </a:prstGeom>
                    <a:noFill/>
                    <a:ln w="9525">
                      <a:noFill/>
                      <a:miter lim="800000"/>
                      <a:headEnd/>
                      <a:tailEnd/>
                    </a:ln>
                  </pic:spPr>
                </pic:pic>
              </a:graphicData>
            </a:graphic>
          </wp:inline>
        </w:drawing>
      </w:r>
    </w:p>
    <w:p w14:paraId="2F5F8285" w14:textId="77777777" w:rsidR="00113430" w:rsidRPr="004820A4" w:rsidRDefault="00113430" w:rsidP="00113430">
      <w:pPr>
        <w:pStyle w:val="Default"/>
        <w:spacing w:after="320"/>
        <w:rPr>
          <w:rFonts w:ascii="Arial" w:hAnsi="Arial" w:cs="Arial"/>
          <w:color w:val="auto"/>
          <w:sz w:val="8"/>
          <w:szCs w:val="8"/>
        </w:rPr>
      </w:pPr>
    </w:p>
    <w:p w14:paraId="7E1EE621" w14:textId="77777777" w:rsidR="00113430" w:rsidRPr="004820A4" w:rsidRDefault="00113430" w:rsidP="00113430">
      <w:pPr>
        <w:pStyle w:val="CM73"/>
        <w:spacing w:line="276" w:lineRule="atLeast"/>
      </w:pPr>
      <w:r w:rsidRPr="004820A4">
        <w:rPr>
          <w:b/>
          <w:bCs/>
        </w:rPr>
        <w:t>6. Use the Time data</w:t>
      </w:r>
      <w:r w:rsidR="009F31C8">
        <w:rPr>
          <w:b/>
          <w:bCs/>
        </w:rPr>
        <w:t xml:space="preserve"> </w:t>
      </w:r>
      <w:r w:rsidRPr="004820A4">
        <w:rPr>
          <w:b/>
          <w:bCs/>
        </w:rPr>
        <w:t>set. This exercise illustrates the use of dummy variables and includes a test of multicollinearity. The data</w:t>
      </w:r>
      <w:r w:rsidR="009F31C8">
        <w:rPr>
          <w:b/>
          <w:bCs/>
        </w:rPr>
        <w:t xml:space="preserve"> </w:t>
      </w:r>
      <w:r w:rsidRPr="004820A4">
        <w:rPr>
          <w:b/>
          <w:bCs/>
        </w:rPr>
        <w:t xml:space="preserve">set contains observations from 35 hypothetical cities regarding the use of citizen focus groups in various departments (Focus). The data are based on a survey. Most variables are index variables taken from different survey questions. The variables are defined as follows: </w:t>
      </w:r>
    </w:p>
    <w:p w14:paraId="026F7A93" w14:textId="77777777" w:rsidR="00113430" w:rsidRPr="00826766" w:rsidRDefault="00113430" w:rsidP="00113430">
      <w:pPr>
        <w:pStyle w:val="Default"/>
        <w:spacing w:line="276" w:lineRule="atLeast"/>
        <w:ind w:left="540" w:hanging="540"/>
        <w:rPr>
          <w:color w:val="auto"/>
        </w:rPr>
      </w:pPr>
      <w:r w:rsidRPr="0055612C">
        <w:rPr>
          <w:bCs/>
          <w:color w:val="auto"/>
        </w:rPr>
        <w:t xml:space="preserve">Focus = A composite measure of the breadth and depth of the use of citizen focus groups in a city. Varies from 0 (low) to 20 (high). </w:t>
      </w:r>
    </w:p>
    <w:p w14:paraId="09BE132D" w14:textId="77777777" w:rsidR="00113430" w:rsidRPr="0055612C" w:rsidRDefault="00113430" w:rsidP="00113430">
      <w:pPr>
        <w:pStyle w:val="Default"/>
        <w:spacing w:line="276" w:lineRule="atLeast"/>
        <w:ind w:left="540" w:right="2140" w:hanging="540"/>
        <w:rPr>
          <w:bCs/>
          <w:color w:val="auto"/>
        </w:rPr>
      </w:pPr>
      <w:r w:rsidRPr="0055612C">
        <w:rPr>
          <w:bCs/>
          <w:color w:val="auto"/>
        </w:rPr>
        <w:t xml:space="preserve">Mgrint = A measure of the interest of the city manager in obtaining </w:t>
      </w:r>
      <w:r w:rsidRPr="0055612C">
        <w:rPr>
          <w:bCs/>
          <w:color w:val="auto"/>
        </w:rPr>
        <w:lastRenderedPageBreak/>
        <w:t>citizen-based feedback. Varies from 1 (low) to 4 (high).</w:t>
      </w:r>
    </w:p>
    <w:p w14:paraId="5BF25A8C" w14:textId="77777777" w:rsidR="00113430" w:rsidRPr="0055612C" w:rsidRDefault="00113430" w:rsidP="00113430">
      <w:pPr>
        <w:pStyle w:val="Default"/>
        <w:spacing w:line="276" w:lineRule="atLeast"/>
        <w:ind w:left="540" w:right="2140" w:hanging="540"/>
        <w:rPr>
          <w:bCs/>
          <w:color w:val="auto"/>
        </w:rPr>
      </w:pPr>
      <w:r w:rsidRPr="0055612C">
        <w:rPr>
          <w:bCs/>
          <w:color w:val="auto"/>
        </w:rPr>
        <w:t xml:space="preserve">Pubcompl = A measure of public complaints about the quality and effectiveness of a wide range of municipal services. Varies from 1 (low) to 8 (high). </w:t>
      </w:r>
    </w:p>
    <w:p w14:paraId="7B889C57" w14:textId="12C8ACCB" w:rsidR="00113430" w:rsidRPr="0055612C" w:rsidRDefault="00113430" w:rsidP="00113430">
      <w:pPr>
        <w:pStyle w:val="Default"/>
        <w:spacing w:line="276" w:lineRule="atLeast"/>
        <w:ind w:left="540" w:right="2140" w:hanging="540"/>
        <w:rPr>
          <w:bCs/>
        </w:rPr>
      </w:pPr>
      <w:r w:rsidRPr="0055612C">
        <w:rPr>
          <w:bCs/>
          <w:color w:val="auto"/>
        </w:rPr>
        <w:t xml:space="preserve">Budget = Indicates whether municipal budgets have increased in the past </w:t>
      </w:r>
      <w:r w:rsidR="00732B01" w:rsidRPr="0055612C">
        <w:rPr>
          <w:bCs/>
          <w:color w:val="auto"/>
        </w:rPr>
        <w:t xml:space="preserve">2 </w:t>
      </w:r>
      <w:r w:rsidRPr="0055612C">
        <w:rPr>
          <w:bCs/>
          <w:color w:val="auto"/>
        </w:rPr>
        <w:t xml:space="preserve">years. Values </w:t>
      </w:r>
      <w:r w:rsidRPr="0055612C">
        <w:rPr>
          <w:bCs/>
        </w:rPr>
        <w:t xml:space="preserve">are </w:t>
      </w:r>
      <w:r w:rsidR="00732B01" w:rsidRPr="0055612C">
        <w:rPr>
          <w:bCs/>
        </w:rPr>
        <w:t>−</w:t>
      </w:r>
      <w:r w:rsidRPr="0055612C">
        <w:rPr>
          <w:bCs/>
        </w:rPr>
        <w:t xml:space="preserve">1 = decrease in budget; 0 = no change in budget; 1 = increase in budget. </w:t>
      </w:r>
    </w:p>
    <w:p w14:paraId="42E2B150" w14:textId="77777777" w:rsidR="00113430" w:rsidRPr="0055612C" w:rsidRDefault="00113430" w:rsidP="00113430">
      <w:pPr>
        <w:pStyle w:val="Default"/>
        <w:spacing w:line="276" w:lineRule="atLeast"/>
        <w:ind w:left="540" w:right="2140" w:hanging="540"/>
        <w:rPr>
          <w:bCs/>
        </w:rPr>
      </w:pPr>
      <w:r w:rsidRPr="0055612C">
        <w:rPr>
          <w:bCs/>
        </w:rPr>
        <w:t xml:space="preserve">Size = City size. Varies from 1 = small to 7 = large. </w:t>
      </w:r>
    </w:p>
    <w:p w14:paraId="12022DD6" w14:textId="3799B4C6" w:rsidR="00113430" w:rsidRPr="002A7CD3" w:rsidRDefault="00113430" w:rsidP="000F0C98">
      <w:pPr>
        <w:pStyle w:val="Default"/>
        <w:spacing w:line="276" w:lineRule="atLeast"/>
        <w:ind w:left="540" w:right="2140" w:hanging="540"/>
      </w:pPr>
      <w:r w:rsidRPr="0055612C">
        <w:rPr>
          <w:bCs/>
        </w:rPr>
        <w:t xml:space="preserve">Region = An indicator variable of the region in which the city is located. Values: 1 = Northeast; 2 = South; 3 = Midwest; 4 = West. </w:t>
      </w:r>
    </w:p>
    <w:p w14:paraId="78A51E5D" w14:textId="77777777" w:rsidR="00113430" w:rsidRPr="00826766" w:rsidRDefault="00113430" w:rsidP="00113430">
      <w:pPr>
        <w:pStyle w:val="CM73"/>
        <w:spacing w:line="276" w:lineRule="atLeast"/>
        <w:ind w:right="360"/>
      </w:pPr>
      <w:r w:rsidRPr="0055612C">
        <w:rPr>
          <w:bCs/>
        </w:rPr>
        <w:t xml:space="preserve">In this analysis, you wish to understand which variables cause cities to use citizen-based focus groups. </w:t>
      </w:r>
    </w:p>
    <w:p w14:paraId="718ADBC1" w14:textId="77777777" w:rsidR="00113430" w:rsidRPr="00826766" w:rsidRDefault="00113430" w:rsidP="00113430">
      <w:pPr>
        <w:pStyle w:val="CM73"/>
        <w:spacing w:line="276" w:lineRule="atLeast"/>
        <w:ind w:right="855"/>
      </w:pPr>
      <w:r w:rsidRPr="0055612C">
        <w:rPr>
          <w:bCs/>
          <w:i/>
          <w:iCs/>
        </w:rPr>
        <w:t>Note to instructors</w:t>
      </w:r>
      <w:r w:rsidRPr="0055612C">
        <w:rPr>
          <w:bCs/>
          <w:iCs/>
        </w:rPr>
        <w:t>:</w:t>
      </w:r>
      <w:r w:rsidRPr="0055612C">
        <w:rPr>
          <w:bCs/>
        </w:rPr>
        <w:t xml:space="preserve"> I have used this exercise as a homework assignment. See the file “Homework Assignments” on this CD. </w:t>
      </w:r>
    </w:p>
    <w:p w14:paraId="771D729F" w14:textId="77777777" w:rsidR="00113430" w:rsidRPr="004820A4" w:rsidRDefault="00113430" w:rsidP="00113430">
      <w:pPr>
        <w:pStyle w:val="CM73"/>
        <w:spacing w:line="276" w:lineRule="atLeast"/>
      </w:pPr>
      <w:r w:rsidRPr="004820A4">
        <w:rPr>
          <w:b/>
          <w:bCs/>
        </w:rPr>
        <w:t xml:space="preserve">a. Briefly state your hypotheses. </w:t>
      </w:r>
    </w:p>
    <w:p w14:paraId="3FC3332D" w14:textId="77777777" w:rsidR="00113430" w:rsidRPr="00146B79" w:rsidRDefault="00732B01" w:rsidP="00113430">
      <w:pPr>
        <w:pStyle w:val="CM73"/>
        <w:spacing w:line="276" w:lineRule="atLeast"/>
        <w:ind w:right="178"/>
      </w:pPr>
      <w:r>
        <w:t xml:space="preserve">Ans: </w:t>
      </w:r>
      <w:r w:rsidR="00113430" w:rsidRPr="004820A4">
        <w:t xml:space="preserve">This is a good exercise for getting students to clarify their thinking. For example, the rationale for hypothesizing the relationship between public complaints and the use of focus groups is, for example, that the former indicates a service problem and the use of focus groups furthers problem definition and solution generation. The rationale for including size and region is </w:t>
      </w:r>
      <w:r w:rsidR="00113430" w:rsidRPr="00146B79">
        <w:t xml:space="preserve">less obvious. Size may be correlated with resources (similar to budget increases), and focus groups require resources, though actually quite little. The variable Region is hard to justify, though many productivity improvement techniques seem to start in the West. </w:t>
      </w:r>
    </w:p>
    <w:p w14:paraId="3E8F111A" w14:textId="77777777" w:rsidR="00113430" w:rsidRPr="004820A4" w:rsidRDefault="00113430" w:rsidP="00113430">
      <w:pPr>
        <w:pStyle w:val="CM73"/>
        <w:spacing w:line="276" w:lineRule="atLeast"/>
        <w:ind w:right="360"/>
      </w:pPr>
      <w:r w:rsidRPr="002A7CD3">
        <w:t>H</w:t>
      </w:r>
      <w:r w:rsidRPr="008F42CE">
        <w:rPr>
          <w:sz w:val="16"/>
          <w:szCs w:val="16"/>
        </w:rPr>
        <w:t>0</w:t>
      </w:r>
      <w:r w:rsidRPr="00D76933">
        <w:t>: The</w:t>
      </w:r>
      <w:r w:rsidRPr="00146B79">
        <w:t>re is no relationship between the use of focus groups and the interest of managers in obtaining citizen</w:t>
      </w:r>
      <w:r w:rsidRPr="004820A4">
        <w:t>-based feedback [</w:t>
      </w:r>
      <w:r w:rsidRPr="004820A4">
        <w:rPr>
          <w:i/>
          <w:iCs/>
        </w:rPr>
        <w:t>or any other independent variable</w:t>
      </w:r>
      <w:r w:rsidRPr="004820A4">
        <w:t>], controlled for the effect of public complaints, budgets, size, and region [</w:t>
      </w:r>
      <w:r w:rsidRPr="004820A4">
        <w:rPr>
          <w:i/>
          <w:iCs/>
        </w:rPr>
        <w:t>all other independent variables listed here</w:t>
      </w:r>
      <w:r w:rsidRPr="004820A4">
        <w:t xml:space="preserve">]. </w:t>
      </w:r>
    </w:p>
    <w:p w14:paraId="118FDE6D" w14:textId="77777777" w:rsidR="00113430" w:rsidRPr="004820A4" w:rsidRDefault="00113430" w:rsidP="00113430">
      <w:pPr>
        <w:pStyle w:val="CM73"/>
        <w:spacing w:line="276" w:lineRule="atLeast"/>
        <w:ind w:right="360"/>
      </w:pPr>
      <w:r w:rsidRPr="004820A4">
        <w:t>H</w:t>
      </w:r>
      <w:r w:rsidRPr="004820A4">
        <w:rPr>
          <w:sz w:val="16"/>
          <w:szCs w:val="16"/>
        </w:rPr>
        <w:t>A</w:t>
      </w:r>
      <w:r w:rsidRPr="004820A4">
        <w:t>: There is a relationship between the use of focus groups and the interest of managers in obtaining citizen-based feedback [</w:t>
      </w:r>
      <w:r w:rsidRPr="004820A4">
        <w:rPr>
          <w:i/>
          <w:iCs/>
        </w:rPr>
        <w:t>or any other independent variable</w:t>
      </w:r>
      <w:r w:rsidRPr="004820A4">
        <w:t>], controlled for the effect of public complaints, budgets, size, and region [</w:t>
      </w:r>
      <w:r w:rsidRPr="004820A4">
        <w:rPr>
          <w:i/>
          <w:iCs/>
        </w:rPr>
        <w:t>all other independent variables listed here</w:t>
      </w:r>
      <w:r w:rsidRPr="004820A4">
        <w:t xml:space="preserve">] </w:t>
      </w:r>
    </w:p>
    <w:p w14:paraId="5754B61E" w14:textId="1EB8DF48" w:rsidR="00113430" w:rsidRPr="004820A4" w:rsidRDefault="00113430" w:rsidP="00113430">
      <w:pPr>
        <w:pStyle w:val="CM73"/>
        <w:spacing w:line="276" w:lineRule="atLeast"/>
      </w:pPr>
      <w:r w:rsidRPr="004820A4">
        <w:rPr>
          <w:b/>
          <w:bCs/>
        </w:rPr>
        <w:t>b. Provide a brief description of variables (univariate analysis). Also, examine the bivariate associations between Focus and Mgrint, Pubcompl, Budget, and Size. Examine the bivariate relationships that exist between all possible pairs of these variables.</w:t>
      </w:r>
    </w:p>
    <w:p w14:paraId="689AEB83" w14:textId="020ED811" w:rsidR="00113430" w:rsidRPr="004820A4" w:rsidRDefault="00732B01" w:rsidP="000F0C98">
      <w:pPr>
        <w:pStyle w:val="CM73"/>
        <w:spacing w:line="276" w:lineRule="atLeast"/>
        <w:ind w:right="178"/>
      </w:pPr>
      <w:r>
        <w:t xml:space="preserve">Ans: </w:t>
      </w:r>
      <w:r w:rsidR="00113430" w:rsidRPr="004820A4">
        <w:t xml:space="preserve">This is straightforward, providing a write-up of the mean and frequency distributions of each of these variables. Many students want a template, which tells them what to write in an automatic fashion (“the mean </w:t>
      </w:r>
      <w:r w:rsidR="00113430" w:rsidRPr="00134F05">
        <w:t>is</w:t>
      </w:r>
      <w:r w:rsidR="00D76933" w:rsidRPr="00134F05">
        <w:t xml:space="preserve"> </w:t>
      </w:r>
      <w:r w:rsidR="00D76933">
        <w:t>. . .</w:t>
      </w:r>
      <w:r w:rsidR="00D76933" w:rsidRPr="004820A4">
        <w:t xml:space="preserve">”). </w:t>
      </w:r>
      <w:r w:rsidR="00113430" w:rsidRPr="004820A4">
        <w:t xml:space="preserve">Rather, I try to get them to search for </w:t>
      </w:r>
      <w:r w:rsidR="00113430" w:rsidRPr="004820A4">
        <w:lastRenderedPageBreak/>
        <w:t>conclusions (e.g., “about half the cities are small</w:t>
      </w:r>
      <w:r w:rsidR="00D76933">
        <w:t xml:space="preserve"> . . .</w:t>
      </w:r>
      <w:r w:rsidR="00D76933" w:rsidRPr="004820A4">
        <w:t xml:space="preserve">”). </w:t>
      </w:r>
      <w:r w:rsidR="00113430" w:rsidRPr="004820A4">
        <w:t xml:space="preserve">For example, Univariate analysis of the index measure of focus groups shows that this variable varies from 0 to 20, with a mean of 10.11. About a quarter, 25.7%, have scores up to 4.0, and 25.7% have scores greater than or equal to 15. </w:t>
      </w:r>
    </w:p>
    <w:p w14:paraId="1A49F209" w14:textId="77777777" w:rsidR="00113430" w:rsidRPr="004820A4" w:rsidRDefault="00113430" w:rsidP="00113430">
      <w:pPr>
        <w:pStyle w:val="CM73"/>
        <w:spacing w:line="276" w:lineRule="atLeast"/>
      </w:pPr>
      <w:r w:rsidRPr="004820A4">
        <w:t>The bivariate associations show strong correlations between the independent variables and the dependent variable. They also show a rather strong correlation between Budget and Mgrint (</w:t>
      </w:r>
      <w:r w:rsidRPr="0055612C">
        <w:rPr>
          <w:i/>
        </w:rPr>
        <w:t>r</w:t>
      </w:r>
      <w:r w:rsidRPr="004820A4">
        <w:t xml:space="preserve"> = .659) </w:t>
      </w:r>
    </w:p>
    <w:p w14:paraId="21D6F6E6" w14:textId="77777777" w:rsidR="00113430" w:rsidRPr="004820A4" w:rsidRDefault="00113430" w:rsidP="00113430">
      <w:pPr>
        <w:pStyle w:val="CM73"/>
        <w:spacing w:line="276" w:lineRule="atLeast"/>
      </w:pPr>
      <w:r w:rsidRPr="004820A4">
        <w:rPr>
          <w:b/>
          <w:bCs/>
        </w:rPr>
        <w:t xml:space="preserve">c. Examine whether Mgrint, Pubcompl, Budget, and Size are statistically associated with the use of focus groups. For this purpose, conduct a multiple regression in which the dependent variable is Focus and the independent variables are Mgrint, Pubcompl, Budget, and Size. What do you conclude? (You need not write up these results.) </w:t>
      </w:r>
    </w:p>
    <w:p w14:paraId="4ECA8ECD" w14:textId="559F0CA1" w:rsidR="00113430" w:rsidRPr="004820A4" w:rsidRDefault="00113430" w:rsidP="00113430">
      <w:pPr>
        <w:pStyle w:val="CM73"/>
      </w:pPr>
      <w:r w:rsidRPr="004820A4">
        <w:t xml:space="preserve">The following result is </w:t>
      </w:r>
      <w:r w:rsidRPr="00134F05">
        <w:t>obtained (</w:t>
      </w:r>
      <w:r w:rsidRPr="00134F05">
        <w:rPr>
          <w:i/>
          <w:iCs/>
        </w:rPr>
        <w:t>R</w:t>
      </w:r>
      <w:r w:rsidR="00732B01" w:rsidRPr="000F0C98">
        <w:rPr>
          <w:i/>
          <w:iCs/>
          <w:vertAlign w:val="superscript"/>
        </w:rPr>
        <w:t>2</w:t>
      </w:r>
      <w:r w:rsidR="00732B01" w:rsidRPr="00134F05">
        <w:rPr>
          <w:position w:val="11"/>
          <w:sz w:val="14"/>
          <w:szCs w:val="14"/>
          <w:vertAlign w:val="superscript"/>
        </w:rPr>
        <w:t xml:space="preserve"> </w:t>
      </w:r>
      <w:r w:rsidRPr="00134F05">
        <w:t>=.</w:t>
      </w:r>
      <w:r w:rsidRPr="005339C4">
        <w:t>910</w:t>
      </w:r>
      <w:r w:rsidRPr="006B36C2">
        <w:t xml:space="preserve">, </w:t>
      </w:r>
      <w:r w:rsidRPr="0055612C">
        <w:rPr>
          <w:i/>
        </w:rPr>
        <w:t>t</w:t>
      </w:r>
      <w:r w:rsidRPr="004820A4">
        <w:t xml:space="preserve">-test statistics in parentheses): </w:t>
      </w:r>
    </w:p>
    <w:p w14:paraId="4BD51F9F" w14:textId="77777777" w:rsidR="00113430" w:rsidRPr="004820A4" w:rsidRDefault="00113430" w:rsidP="00113430">
      <w:pPr>
        <w:pStyle w:val="CM83"/>
        <w:spacing w:line="276" w:lineRule="atLeast"/>
      </w:pPr>
    </w:p>
    <w:p w14:paraId="4A2AE5BC" w14:textId="77777777" w:rsidR="00113430" w:rsidRPr="004820A4" w:rsidRDefault="00113430" w:rsidP="00113430">
      <w:pPr>
        <w:pStyle w:val="CM83"/>
        <w:spacing w:line="276" w:lineRule="atLeast"/>
      </w:pPr>
      <w:r w:rsidRPr="004D2EC7">
        <w:t>FOCUS = .</w:t>
      </w:r>
      <w:r w:rsidRPr="004820A4">
        <w:t>482 + 2.211</w:t>
      </w:r>
      <w:r w:rsidRPr="00262D62">
        <w:t>**</w:t>
      </w:r>
      <w:r w:rsidR="004D2EC7">
        <w:t xml:space="preserve"> </w:t>
      </w:r>
      <w:r w:rsidRPr="004820A4">
        <w:t>MGRINT +.392 PUBCOMPL + 1.416</w:t>
      </w:r>
      <w:r w:rsidRPr="00262D62">
        <w:t>*</w:t>
      </w:r>
      <w:r w:rsidRPr="004820A4">
        <w:rPr>
          <w:position w:val="11"/>
          <w:sz w:val="16"/>
          <w:szCs w:val="16"/>
        </w:rPr>
        <w:t xml:space="preserve"> </w:t>
      </w:r>
      <w:r w:rsidRPr="004820A4">
        <w:rPr>
          <w:position w:val="11"/>
          <w:sz w:val="16"/>
          <w:szCs w:val="16"/>
          <w:vertAlign w:val="superscript"/>
        </w:rPr>
        <w:t xml:space="preserve"> </w:t>
      </w:r>
      <w:r w:rsidRPr="004820A4">
        <w:t>BUDGET + .893</w:t>
      </w:r>
      <w:r w:rsidRPr="004D2EC7">
        <w:t>**</w:t>
      </w:r>
      <w:r w:rsidRPr="004820A4">
        <w:t xml:space="preserve"> SIZE </w:t>
      </w:r>
      <w:r w:rsidRPr="004820A4">
        <w:tab/>
      </w:r>
    </w:p>
    <w:p w14:paraId="6ABC485E" w14:textId="77777777" w:rsidR="00113430" w:rsidRPr="004820A4" w:rsidRDefault="00113430" w:rsidP="00113430">
      <w:pPr>
        <w:pStyle w:val="Default"/>
        <w:rPr>
          <w:color w:val="auto"/>
        </w:rPr>
      </w:pPr>
      <w:r w:rsidRPr="004820A4">
        <w:rPr>
          <w:color w:val="auto"/>
        </w:rPr>
        <w:tab/>
        <w:t xml:space="preserve">        (6.93) </w:t>
      </w:r>
      <w:r w:rsidRPr="004820A4">
        <w:rPr>
          <w:color w:val="auto"/>
        </w:rPr>
        <w:tab/>
        <w:t xml:space="preserve">     (1.88) </w:t>
      </w:r>
      <w:r w:rsidRPr="004820A4">
        <w:rPr>
          <w:color w:val="auto"/>
        </w:rPr>
        <w:tab/>
        <w:t xml:space="preserve">          (2.61)           (4.70)</w:t>
      </w:r>
    </w:p>
    <w:p w14:paraId="54312DA4" w14:textId="77777777" w:rsidR="00113430" w:rsidRPr="004820A4" w:rsidRDefault="00113430" w:rsidP="00113430">
      <w:pPr>
        <w:pStyle w:val="Default"/>
        <w:rPr>
          <w:color w:val="auto"/>
        </w:rPr>
      </w:pPr>
    </w:p>
    <w:p w14:paraId="308DE64B" w14:textId="38812CE4" w:rsidR="00113430" w:rsidRPr="00A156A4" w:rsidRDefault="00113430" w:rsidP="00113430">
      <w:pPr>
        <w:pStyle w:val="Default"/>
        <w:rPr>
          <w:color w:val="auto"/>
        </w:rPr>
      </w:pPr>
      <w:r w:rsidRPr="00A156A4">
        <w:rPr>
          <w:color w:val="auto"/>
        </w:rPr>
        <w:t xml:space="preserve">whereby, </w:t>
      </w:r>
      <w:r w:rsidR="00A156A4" w:rsidRPr="00A156A4">
        <w:rPr>
          <w:color w:val="auto"/>
        </w:rPr>
        <w:t xml:space="preserve">*5% significant; </w:t>
      </w:r>
      <w:r w:rsidRPr="00A156A4">
        <w:rPr>
          <w:color w:val="auto"/>
        </w:rPr>
        <w:t>**1% significant</w:t>
      </w:r>
      <w:r w:rsidR="004D2EC7" w:rsidRPr="00A156A4">
        <w:rPr>
          <w:color w:val="auto"/>
        </w:rPr>
        <w:t>.</w:t>
      </w:r>
    </w:p>
    <w:p w14:paraId="4EC890A1" w14:textId="77777777" w:rsidR="00113430" w:rsidRPr="00A156A4" w:rsidRDefault="00113430" w:rsidP="00113430">
      <w:pPr>
        <w:pStyle w:val="CM73"/>
        <w:spacing w:line="276" w:lineRule="atLeast"/>
        <w:rPr>
          <w:b/>
          <w:bCs/>
        </w:rPr>
      </w:pPr>
    </w:p>
    <w:p w14:paraId="7F6151F7" w14:textId="77777777" w:rsidR="00113430" w:rsidRPr="004820A4" w:rsidRDefault="00113430" w:rsidP="00113430">
      <w:pPr>
        <w:pStyle w:val="CM73"/>
        <w:spacing w:line="276" w:lineRule="atLeast"/>
        <w:rPr>
          <w:b/>
          <w:bCs/>
        </w:rPr>
      </w:pPr>
      <w:r w:rsidRPr="00A156A4">
        <w:rPr>
          <w:b/>
          <w:bCs/>
        </w:rPr>
        <w:t>d. Yo</w:t>
      </w:r>
      <w:r w:rsidRPr="004820A4">
        <w:rPr>
          <w:b/>
          <w:bCs/>
        </w:rPr>
        <w:t xml:space="preserve">u now wish to include the effect of region in your analysis. To do this, you must make Region a dummy variable. Assume you wish to compare the effect of the different regions with Midwest. To make the dummy variables for the Northeast, South, and West, you must either recode the data for each region or enter the data manually. Through either of these techniques, add Northeast, South, and West to your model and rerun the analysis. </w:t>
      </w:r>
    </w:p>
    <w:p w14:paraId="53927CFF" w14:textId="77777777" w:rsidR="00113430" w:rsidRPr="004820A4" w:rsidRDefault="00F166F5" w:rsidP="00113430">
      <w:pPr>
        <w:pStyle w:val="Default"/>
      </w:pPr>
      <w:r>
        <w:t xml:space="preserve">Ans: </w:t>
      </w:r>
      <w:r w:rsidR="00113430" w:rsidRPr="004820A4">
        <w:t xml:space="preserve">See results and write-up below. </w:t>
      </w:r>
    </w:p>
    <w:p w14:paraId="35D21DAD" w14:textId="77777777" w:rsidR="00113430" w:rsidRPr="004820A4" w:rsidRDefault="00113430" w:rsidP="00113430">
      <w:pPr>
        <w:pStyle w:val="Default"/>
      </w:pPr>
    </w:p>
    <w:p w14:paraId="58C943EC" w14:textId="685D2CF0" w:rsidR="00113430" w:rsidRPr="004820A4" w:rsidRDefault="00113430" w:rsidP="00113430">
      <w:pPr>
        <w:pStyle w:val="Default"/>
        <w:rPr>
          <w:color w:val="auto"/>
        </w:rPr>
      </w:pPr>
      <w:r w:rsidRPr="004820A4">
        <w:rPr>
          <w:b/>
          <w:bCs/>
          <w:color w:val="auto"/>
        </w:rPr>
        <w:t xml:space="preserve">e. Provide a complete write-up of the regression. (1) Identify which variables are significant and at what level. Identify the adjusted </w:t>
      </w:r>
      <w:r w:rsidRPr="00262D62">
        <w:rPr>
          <w:b/>
          <w:bCs/>
          <w:i/>
          <w:color w:val="auto"/>
        </w:rPr>
        <w:t>R</w:t>
      </w:r>
      <w:r w:rsidR="00F166F5" w:rsidRPr="000F0C98">
        <w:rPr>
          <w:b/>
          <w:bCs/>
          <w:color w:val="auto"/>
          <w:vertAlign w:val="superscript"/>
        </w:rPr>
        <w:t>2</w:t>
      </w:r>
      <w:r w:rsidRPr="004820A4">
        <w:rPr>
          <w:b/>
          <w:bCs/>
          <w:color w:val="auto"/>
        </w:rPr>
        <w:t xml:space="preserve"> statistic (Is it a strong or weak association?). Also, discuss the </w:t>
      </w:r>
      <w:r w:rsidR="00F166F5">
        <w:rPr>
          <w:b/>
          <w:bCs/>
          <w:color w:val="auto"/>
        </w:rPr>
        <w:t xml:space="preserve">β </w:t>
      </w:r>
      <w:r w:rsidRPr="004820A4">
        <w:rPr>
          <w:b/>
          <w:bCs/>
          <w:color w:val="auto"/>
        </w:rPr>
        <w:t xml:space="preserve">coefficients. What do you conclude? (2) Plot the standardized residuals against the standardized predicted values. What do you conclude? (3) To examine the possibility of multicollinearity, examine the bivariate correlations among the independent variables. What do you conclude? Given the significance of coefficients, is multicollinearity a problem here? </w:t>
      </w:r>
    </w:p>
    <w:p w14:paraId="3C3F98EA" w14:textId="77777777" w:rsidR="00113430" w:rsidRPr="004820A4" w:rsidRDefault="00113430" w:rsidP="00113430">
      <w:pPr>
        <w:pStyle w:val="Default"/>
        <w:rPr>
          <w:color w:val="auto"/>
        </w:rPr>
      </w:pPr>
    </w:p>
    <w:p w14:paraId="6EDA1D3A" w14:textId="77777777" w:rsidR="00113430" w:rsidRPr="004820A4" w:rsidRDefault="00F166F5" w:rsidP="00113430">
      <w:pPr>
        <w:pStyle w:val="CM73"/>
        <w:spacing w:line="276" w:lineRule="atLeast"/>
      </w:pPr>
      <w:r>
        <w:t xml:space="preserve">Ans: </w:t>
      </w:r>
      <w:r w:rsidR="00113430" w:rsidRPr="004820A4">
        <w:t xml:space="preserve">To examine the factors that affect the use of focus groups in cities, a survey was conducted that collected data about program performance as well as a range of factors that might affect it. These factors are city manager interest in productivity improvement, public complaints, changes in the budget, city size, and region. </w:t>
      </w:r>
    </w:p>
    <w:p w14:paraId="40A01A34" w14:textId="4F4D0AD7" w:rsidR="00113430" w:rsidRPr="004820A4" w:rsidRDefault="00113430" w:rsidP="00113430">
      <w:pPr>
        <w:pStyle w:val="CM73"/>
        <w:spacing w:line="276" w:lineRule="atLeast"/>
      </w:pPr>
      <w:r w:rsidRPr="004820A4">
        <w:lastRenderedPageBreak/>
        <w:t>Univariate analysis of the index measure of focus groups shows that this variable varies from 0 to 20, with a mean of 10.11. About a quarter, 25.7% have scores up to 4.0, and 25.7% have scores greater than or equal to 15.</w:t>
      </w:r>
    </w:p>
    <w:p w14:paraId="591A1887" w14:textId="2814FFE9" w:rsidR="00113430" w:rsidRPr="004820A4" w:rsidRDefault="00113430" w:rsidP="00113430">
      <w:pPr>
        <w:pStyle w:val="CM2"/>
      </w:pPr>
      <w:r w:rsidRPr="004820A4">
        <w:t xml:space="preserve">The relationship between FOCUS and MGRINT is positive and </w:t>
      </w:r>
      <w:r w:rsidRPr="00262D62">
        <w:rPr>
          <w:i/>
        </w:rPr>
        <w:t>r</w:t>
      </w:r>
      <w:r w:rsidR="00F166F5" w:rsidRPr="000F0C98">
        <w:rPr>
          <w:vertAlign w:val="superscript"/>
        </w:rPr>
        <w:t>2</w:t>
      </w:r>
      <w:r w:rsidRPr="004820A4">
        <w:t xml:space="preserve"> = 0.904. The relationship between FOCUS and PUBCOMPL is also positive, and </w:t>
      </w:r>
      <w:r w:rsidRPr="00262D62">
        <w:rPr>
          <w:i/>
        </w:rPr>
        <w:t>r</w:t>
      </w:r>
      <w:r w:rsidR="00F166F5" w:rsidRPr="000F0C98">
        <w:rPr>
          <w:vertAlign w:val="superscript"/>
        </w:rPr>
        <w:t>2</w:t>
      </w:r>
      <w:r w:rsidRPr="004820A4">
        <w:t xml:space="preserve"> = .0667.</w:t>
      </w:r>
    </w:p>
    <w:p w14:paraId="592BD280" w14:textId="4A260AAE" w:rsidR="00113430" w:rsidRPr="00FA7DBA" w:rsidRDefault="00113430" w:rsidP="00113430">
      <w:pPr>
        <w:pStyle w:val="CM73"/>
        <w:spacing w:line="276" w:lineRule="atLeast"/>
      </w:pPr>
      <w:r w:rsidRPr="004820A4">
        <w:t>The results of the multiple regression are reported below. We examined the initial results for possible outliers and other problems of such as heteroscedasticity, nonlinearity, or multicollinearity, but found none. (If you see these problems, describe what was done to correct them. If you do not see such problems, note that.) The following independent variables are statistically significantly associated with effectiveness and efficiency of programs in cities managerial interest (</w:t>
      </w:r>
      <w:r w:rsidRPr="00262D62">
        <w:rPr>
          <w:i/>
        </w:rPr>
        <w:t>p</w:t>
      </w:r>
      <w:r w:rsidRPr="004820A4">
        <w:t xml:space="preserve"> &lt; .01) and size (</w:t>
      </w:r>
      <w:r w:rsidRPr="00262D62">
        <w:rPr>
          <w:i/>
        </w:rPr>
        <w:t>p</w:t>
      </w:r>
      <w:r w:rsidRPr="004820A4">
        <w:t xml:space="preserve"> &lt; .01). </w:t>
      </w:r>
      <w:r w:rsidRPr="00262D62">
        <w:rPr>
          <w:i/>
        </w:rPr>
        <w:t>R</w:t>
      </w:r>
      <w:r w:rsidR="00F166F5" w:rsidRPr="000F0C98">
        <w:rPr>
          <w:vertAlign w:val="superscript"/>
        </w:rPr>
        <w:t>2</w:t>
      </w:r>
      <w:r w:rsidRPr="004820A4">
        <w:t>-adjusted is .912. The model is stated below (</w:t>
      </w:r>
      <w:r w:rsidRPr="00262D62">
        <w:rPr>
          <w:i/>
        </w:rPr>
        <w:t>t</w:t>
      </w:r>
      <w:r w:rsidRPr="004820A4">
        <w:t>-</w:t>
      </w:r>
      <w:r w:rsidRPr="00FA7DBA">
        <w:t xml:space="preserve">statistics in parentheses): </w:t>
      </w:r>
    </w:p>
    <w:p w14:paraId="01376214" w14:textId="0105A9E4" w:rsidR="00113430" w:rsidRPr="00FA7DBA" w:rsidRDefault="00113430" w:rsidP="00113430">
      <w:pPr>
        <w:pStyle w:val="Default"/>
        <w:rPr>
          <w:color w:val="auto"/>
        </w:rPr>
      </w:pPr>
      <w:r w:rsidRPr="00FA7DBA">
        <w:rPr>
          <w:color w:val="auto"/>
        </w:rPr>
        <w:t>FOCUS = 1.216 + 2</w:t>
      </w:r>
      <w:r w:rsidRPr="00A156A4">
        <w:rPr>
          <w:color w:val="auto"/>
        </w:rPr>
        <w:t>.347</w:t>
      </w:r>
      <w:r w:rsidRPr="00262D62">
        <w:rPr>
          <w:color w:val="auto"/>
          <w:position w:val="11"/>
          <w:sz w:val="16"/>
          <w:szCs w:val="16"/>
        </w:rPr>
        <w:t>**</w:t>
      </w:r>
      <w:r w:rsidRPr="00A156A4">
        <w:rPr>
          <w:color w:val="auto"/>
        </w:rPr>
        <w:t xml:space="preserve"> MGRINT + </w:t>
      </w:r>
      <w:r w:rsidRPr="00FA7DBA">
        <w:rPr>
          <w:color w:val="auto"/>
        </w:rPr>
        <w:t xml:space="preserve">0.371 PUBCOMPL + 1.066 BUDGET </w:t>
      </w:r>
    </w:p>
    <w:p w14:paraId="44BA4A1E" w14:textId="77777777" w:rsidR="00113430" w:rsidRPr="004820A4" w:rsidRDefault="00113430" w:rsidP="00113430">
      <w:pPr>
        <w:pStyle w:val="CM73"/>
        <w:jc w:val="center"/>
      </w:pPr>
      <w:r w:rsidRPr="00FA7DBA">
        <w:t xml:space="preserve">             (7.091</w:t>
      </w:r>
      <w:r w:rsidRPr="004820A4">
        <w:t xml:space="preserve">)           (1.771) (1.739) </w:t>
      </w:r>
    </w:p>
    <w:p w14:paraId="39BA4B39" w14:textId="01531103" w:rsidR="00113430" w:rsidRPr="004820A4" w:rsidRDefault="00113430" w:rsidP="00113430">
      <w:pPr>
        <w:pStyle w:val="CM1"/>
        <w:jc w:val="center"/>
      </w:pPr>
      <w:r w:rsidRPr="004820A4">
        <w:t>+ 0.723</w:t>
      </w:r>
      <w:r w:rsidRPr="00262D62">
        <w:rPr>
          <w:position w:val="11"/>
          <w:sz w:val="16"/>
          <w:szCs w:val="16"/>
        </w:rPr>
        <w:t>**</w:t>
      </w:r>
      <w:r w:rsidRPr="004820A4">
        <w:t xml:space="preserve"> SIZE</w:t>
      </w:r>
      <w:r w:rsidR="004A344C">
        <w:t>−</w:t>
      </w:r>
      <w:r w:rsidRPr="004820A4">
        <w:t xml:space="preserve">1.576 NORTHEAST +  0.402 SOUTH </w:t>
      </w:r>
    </w:p>
    <w:p w14:paraId="3AE4A558" w14:textId="77777777" w:rsidR="00113430" w:rsidRPr="004820A4" w:rsidRDefault="00113430" w:rsidP="00113430">
      <w:pPr>
        <w:pStyle w:val="CM73"/>
        <w:jc w:val="center"/>
      </w:pPr>
      <w:r w:rsidRPr="004820A4">
        <w:t xml:space="preserve"> (3.161)         (–1.793) (0.357) </w:t>
      </w:r>
    </w:p>
    <w:p w14:paraId="70A8006D" w14:textId="6AC05CA1" w:rsidR="00113430" w:rsidRPr="00FA7DBA" w:rsidRDefault="00113430" w:rsidP="00113430">
      <w:pPr>
        <w:pStyle w:val="CM73"/>
        <w:spacing w:line="276" w:lineRule="atLeast"/>
        <w:ind w:left="2295" w:hanging="135"/>
      </w:pPr>
      <w:r w:rsidRPr="004820A4">
        <w:t xml:space="preserve">   </w:t>
      </w:r>
      <w:r w:rsidR="004A344C">
        <w:t>−</w:t>
      </w:r>
      <w:r w:rsidRPr="004820A4">
        <w:t xml:space="preserve">0.162 WEST </w:t>
      </w:r>
      <w:r w:rsidRPr="004820A4">
        <w:br/>
        <w:t xml:space="preserve">(–0.150) </w:t>
      </w:r>
      <w:r w:rsidRPr="004820A4">
        <w:br/>
      </w:r>
    </w:p>
    <w:p w14:paraId="78253F2B" w14:textId="05B5D3F2" w:rsidR="00113430" w:rsidRPr="00FA7DBA" w:rsidRDefault="00113430" w:rsidP="00113430">
      <w:pPr>
        <w:pStyle w:val="CM78"/>
        <w:spacing w:line="276" w:lineRule="atLeast"/>
      </w:pPr>
      <w:r w:rsidRPr="00FA7DBA">
        <w:t>whereby,</w:t>
      </w:r>
      <w:r w:rsidR="00856350" w:rsidRPr="00FA7DBA">
        <w:t xml:space="preserve"> </w:t>
      </w:r>
      <w:r w:rsidR="00856350" w:rsidRPr="00A156A4">
        <w:t>*</w:t>
      </w:r>
      <w:r w:rsidRPr="00262D62">
        <w:rPr>
          <w:i/>
        </w:rPr>
        <w:t>p</w:t>
      </w:r>
      <w:r w:rsidRPr="00A156A4">
        <w:t xml:space="preserve"> &lt; 0.05 significance</w:t>
      </w:r>
      <w:r w:rsidR="00A156A4" w:rsidRPr="0070255D">
        <w:t>;</w:t>
      </w:r>
      <w:r w:rsidRPr="00A156A4">
        <w:t xml:space="preserve"> </w:t>
      </w:r>
      <w:r w:rsidR="00856350" w:rsidRPr="00FA7DBA">
        <w:t>**</w:t>
      </w:r>
      <w:r w:rsidRPr="00262D62">
        <w:rPr>
          <w:i/>
        </w:rPr>
        <w:t>p</w:t>
      </w:r>
      <w:r w:rsidRPr="00FA7DBA">
        <w:t xml:space="preserve"> &lt; 0.01 significance</w:t>
      </w:r>
      <w:r w:rsidR="00A156A4">
        <w:t>.</w:t>
      </w:r>
      <w:r w:rsidRPr="00FA7DBA">
        <w:t xml:space="preserve"> </w:t>
      </w:r>
    </w:p>
    <w:p w14:paraId="47F55247" w14:textId="675845A5" w:rsidR="00113430" w:rsidRPr="00FA7DBA" w:rsidRDefault="00113430" w:rsidP="00113430">
      <w:pPr>
        <w:pStyle w:val="CM75"/>
        <w:ind w:left="1668"/>
        <w:rPr>
          <w:rFonts w:ascii="Arial" w:hAnsi="Arial" w:cs="Arial"/>
          <w:sz w:val="11"/>
          <w:szCs w:val="11"/>
        </w:rPr>
      </w:pPr>
      <w:r w:rsidRPr="00FA7DBA">
        <w:rPr>
          <w:rFonts w:ascii="Arial" w:hAnsi="Arial" w:cs="Arial"/>
          <w:b/>
          <w:bCs/>
          <w:sz w:val="15"/>
          <w:szCs w:val="15"/>
        </w:rPr>
        <w:t xml:space="preserve">Model </w:t>
      </w:r>
      <w:r w:rsidR="005339C4" w:rsidRPr="00FA7DBA">
        <w:rPr>
          <w:rFonts w:ascii="Arial" w:hAnsi="Arial" w:cs="Arial"/>
          <w:b/>
          <w:bCs/>
          <w:sz w:val="15"/>
          <w:szCs w:val="15"/>
        </w:rPr>
        <w:t>Summary</w:t>
      </w:r>
      <w:r w:rsidR="005339C4">
        <w:rPr>
          <w:rFonts w:ascii="Arial" w:hAnsi="Arial" w:cs="Arial"/>
          <w:b/>
          <w:bCs/>
          <w:position w:val="5"/>
          <w:sz w:val="11"/>
          <w:szCs w:val="11"/>
          <w:vertAlign w:val="superscript"/>
        </w:rPr>
        <w:t>a</w:t>
      </w:r>
    </w:p>
    <w:tbl>
      <w:tblPr>
        <w:tblStyle w:val="TableGridLight1"/>
        <w:tblW w:w="4230" w:type="dxa"/>
        <w:tblLook w:val="0000" w:firstRow="0" w:lastRow="0" w:firstColumn="0" w:lastColumn="0" w:noHBand="0" w:noVBand="0"/>
      </w:tblPr>
      <w:tblGrid>
        <w:gridCol w:w="625"/>
        <w:gridCol w:w="826"/>
        <w:gridCol w:w="850"/>
        <w:gridCol w:w="898"/>
        <w:gridCol w:w="1031"/>
      </w:tblGrid>
      <w:tr w:rsidR="00113430" w:rsidRPr="00A156A4" w14:paraId="2CF77E82" w14:textId="77777777" w:rsidTr="00262D62">
        <w:trPr>
          <w:trHeight w:val="388"/>
        </w:trPr>
        <w:tc>
          <w:tcPr>
            <w:tcW w:w="625" w:type="dxa"/>
          </w:tcPr>
          <w:p w14:paraId="296238CC" w14:textId="77777777" w:rsidR="00113430" w:rsidRPr="00A156A4" w:rsidRDefault="00113430" w:rsidP="00967B7A">
            <w:pPr>
              <w:pStyle w:val="Default"/>
              <w:rPr>
                <w:rFonts w:ascii="Arial" w:hAnsi="Arial" w:cs="Arial"/>
                <w:sz w:val="15"/>
                <w:szCs w:val="15"/>
              </w:rPr>
            </w:pPr>
            <w:r w:rsidRPr="00A156A4">
              <w:rPr>
                <w:rFonts w:ascii="Arial" w:hAnsi="Arial" w:cs="Arial"/>
                <w:sz w:val="15"/>
                <w:szCs w:val="15"/>
              </w:rPr>
              <w:t xml:space="preserve">Model </w:t>
            </w:r>
          </w:p>
        </w:tc>
        <w:tc>
          <w:tcPr>
            <w:tcW w:w="826" w:type="dxa"/>
          </w:tcPr>
          <w:p w14:paraId="3829BD21" w14:textId="77777777" w:rsidR="00113430" w:rsidRPr="00262D62" w:rsidRDefault="00113430" w:rsidP="00967B7A">
            <w:pPr>
              <w:pStyle w:val="Default"/>
              <w:jc w:val="center"/>
              <w:rPr>
                <w:rFonts w:ascii="Arial" w:hAnsi="Arial" w:cs="Arial"/>
                <w:i/>
                <w:sz w:val="15"/>
                <w:szCs w:val="15"/>
              </w:rPr>
            </w:pPr>
            <w:r w:rsidRPr="00262D62">
              <w:rPr>
                <w:rFonts w:ascii="Arial" w:hAnsi="Arial" w:cs="Arial"/>
                <w:i/>
                <w:sz w:val="15"/>
                <w:szCs w:val="15"/>
              </w:rPr>
              <w:t xml:space="preserve">R </w:t>
            </w:r>
          </w:p>
        </w:tc>
        <w:tc>
          <w:tcPr>
            <w:tcW w:w="850" w:type="dxa"/>
          </w:tcPr>
          <w:p w14:paraId="34497EB8" w14:textId="4074A741" w:rsidR="00113430" w:rsidRPr="00A156A4" w:rsidRDefault="00113430">
            <w:pPr>
              <w:pStyle w:val="Default"/>
              <w:jc w:val="center"/>
              <w:rPr>
                <w:rFonts w:ascii="Arial" w:hAnsi="Arial" w:cs="Arial"/>
                <w:sz w:val="15"/>
                <w:szCs w:val="15"/>
              </w:rPr>
            </w:pPr>
            <w:r w:rsidRPr="00262D62">
              <w:rPr>
                <w:rFonts w:ascii="Arial" w:hAnsi="Arial" w:cs="Arial"/>
                <w:i/>
                <w:sz w:val="15"/>
                <w:szCs w:val="15"/>
              </w:rPr>
              <w:t>R</w:t>
            </w:r>
            <w:r w:rsidR="00856350" w:rsidRPr="0070255D">
              <w:rPr>
                <w:rFonts w:ascii="Arial" w:hAnsi="Arial" w:cs="Arial"/>
                <w:sz w:val="15"/>
                <w:szCs w:val="15"/>
                <w:vertAlign w:val="superscript"/>
              </w:rPr>
              <w:t>2</w:t>
            </w:r>
            <w:r w:rsidRPr="00A156A4">
              <w:rPr>
                <w:rFonts w:ascii="Arial" w:hAnsi="Arial" w:cs="Arial"/>
                <w:sz w:val="15"/>
                <w:szCs w:val="15"/>
              </w:rPr>
              <w:t xml:space="preserve"> </w:t>
            </w:r>
          </w:p>
        </w:tc>
        <w:tc>
          <w:tcPr>
            <w:tcW w:w="898" w:type="dxa"/>
          </w:tcPr>
          <w:p w14:paraId="028F299F" w14:textId="56413A0F" w:rsidR="00113430" w:rsidRPr="00A156A4" w:rsidRDefault="00113430">
            <w:pPr>
              <w:pStyle w:val="Default"/>
              <w:rPr>
                <w:rFonts w:ascii="Arial" w:hAnsi="Arial" w:cs="Arial"/>
                <w:sz w:val="15"/>
                <w:szCs w:val="15"/>
              </w:rPr>
            </w:pPr>
            <w:r w:rsidRPr="00A156A4">
              <w:rPr>
                <w:rFonts w:ascii="Arial" w:hAnsi="Arial" w:cs="Arial"/>
                <w:sz w:val="15"/>
                <w:szCs w:val="15"/>
              </w:rPr>
              <w:t xml:space="preserve">Adjusted </w:t>
            </w:r>
            <w:r w:rsidRPr="00262D62">
              <w:rPr>
                <w:rFonts w:ascii="Arial" w:hAnsi="Arial" w:cs="Arial"/>
                <w:i/>
                <w:sz w:val="15"/>
                <w:szCs w:val="15"/>
              </w:rPr>
              <w:t>R</w:t>
            </w:r>
            <w:r w:rsidR="00856350" w:rsidRPr="0070255D">
              <w:rPr>
                <w:rFonts w:ascii="Arial" w:hAnsi="Arial" w:cs="Arial"/>
                <w:sz w:val="15"/>
                <w:szCs w:val="15"/>
                <w:vertAlign w:val="superscript"/>
              </w:rPr>
              <w:t>2</w:t>
            </w:r>
            <w:r w:rsidRPr="00A156A4">
              <w:rPr>
                <w:rFonts w:ascii="Arial" w:hAnsi="Arial" w:cs="Arial"/>
                <w:sz w:val="15"/>
                <w:szCs w:val="15"/>
              </w:rPr>
              <w:t xml:space="preserve"> </w:t>
            </w:r>
          </w:p>
        </w:tc>
        <w:tc>
          <w:tcPr>
            <w:tcW w:w="1031" w:type="dxa"/>
          </w:tcPr>
          <w:p w14:paraId="493C64E5" w14:textId="1F5D3C4D" w:rsidR="00113430" w:rsidRPr="00A156A4" w:rsidRDefault="00113430">
            <w:pPr>
              <w:pStyle w:val="Default"/>
              <w:rPr>
                <w:rFonts w:ascii="Arial" w:hAnsi="Arial" w:cs="Arial"/>
                <w:sz w:val="15"/>
                <w:szCs w:val="15"/>
              </w:rPr>
            </w:pPr>
            <w:r w:rsidRPr="00A156A4">
              <w:rPr>
                <w:rFonts w:ascii="Arial" w:hAnsi="Arial" w:cs="Arial"/>
                <w:sz w:val="15"/>
                <w:szCs w:val="15"/>
              </w:rPr>
              <w:t>St</w:t>
            </w:r>
            <w:r w:rsidR="00856350" w:rsidRPr="00A156A4">
              <w:rPr>
                <w:rFonts w:ascii="Arial" w:hAnsi="Arial" w:cs="Arial"/>
                <w:sz w:val="15"/>
                <w:szCs w:val="15"/>
              </w:rPr>
              <w:t>an</w:t>
            </w:r>
            <w:r w:rsidRPr="00A156A4">
              <w:rPr>
                <w:rFonts w:ascii="Arial" w:hAnsi="Arial" w:cs="Arial"/>
                <w:sz w:val="15"/>
                <w:szCs w:val="15"/>
              </w:rPr>
              <w:t>d</w:t>
            </w:r>
            <w:r w:rsidR="00856350" w:rsidRPr="00A156A4">
              <w:rPr>
                <w:rFonts w:ascii="Arial" w:hAnsi="Arial" w:cs="Arial"/>
                <w:sz w:val="15"/>
                <w:szCs w:val="15"/>
              </w:rPr>
              <w:t>ard</w:t>
            </w:r>
            <w:r w:rsidRPr="00A156A4">
              <w:rPr>
                <w:rFonts w:ascii="Arial" w:hAnsi="Arial" w:cs="Arial"/>
                <w:sz w:val="15"/>
                <w:szCs w:val="15"/>
              </w:rPr>
              <w:t xml:space="preserve"> Error of the Estimate </w:t>
            </w:r>
          </w:p>
        </w:tc>
      </w:tr>
      <w:tr w:rsidR="00113430" w:rsidRPr="00A156A4" w14:paraId="7B6DEB38" w14:textId="77777777" w:rsidTr="00262D62">
        <w:trPr>
          <w:trHeight w:val="193"/>
        </w:trPr>
        <w:tc>
          <w:tcPr>
            <w:tcW w:w="625" w:type="dxa"/>
          </w:tcPr>
          <w:p w14:paraId="2DBD1F7D" w14:textId="77777777" w:rsidR="00113430" w:rsidRPr="00A156A4" w:rsidRDefault="00113430" w:rsidP="00967B7A">
            <w:pPr>
              <w:pStyle w:val="Default"/>
              <w:rPr>
                <w:rFonts w:ascii="Arial" w:hAnsi="Arial" w:cs="Arial"/>
                <w:sz w:val="15"/>
                <w:szCs w:val="15"/>
              </w:rPr>
            </w:pPr>
            <w:r w:rsidRPr="00A156A4">
              <w:rPr>
                <w:rFonts w:ascii="Arial" w:hAnsi="Arial" w:cs="Arial"/>
                <w:sz w:val="15"/>
                <w:szCs w:val="15"/>
              </w:rPr>
              <w:t xml:space="preserve">1 </w:t>
            </w:r>
          </w:p>
        </w:tc>
        <w:tc>
          <w:tcPr>
            <w:tcW w:w="826" w:type="dxa"/>
          </w:tcPr>
          <w:p w14:paraId="4B6DC538" w14:textId="45971128" w:rsidR="00113430" w:rsidRPr="00A156A4" w:rsidRDefault="00113430" w:rsidP="006B36C2">
            <w:pPr>
              <w:pStyle w:val="Default"/>
              <w:jc w:val="center"/>
              <w:rPr>
                <w:rFonts w:ascii="Arial" w:hAnsi="Arial" w:cs="Arial"/>
                <w:sz w:val="11"/>
                <w:szCs w:val="11"/>
              </w:rPr>
            </w:pPr>
            <w:r w:rsidRPr="00A156A4">
              <w:rPr>
                <w:rFonts w:ascii="Arial" w:hAnsi="Arial" w:cs="Arial"/>
                <w:sz w:val="15"/>
                <w:szCs w:val="15"/>
              </w:rPr>
              <w:t>.</w:t>
            </w:r>
            <w:r w:rsidR="005339C4" w:rsidRPr="00A156A4">
              <w:rPr>
                <w:rFonts w:ascii="Arial" w:hAnsi="Arial" w:cs="Arial"/>
                <w:sz w:val="15"/>
                <w:szCs w:val="15"/>
              </w:rPr>
              <w:t>965</w:t>
            </w:r>
            <w:r w:rsidR="005339C4" w:rsidRPr="00262D62">
              <w:rPr>
                <w:rFonts w:ascii="Arial" w:hAnsi="Arial" w:cs="Arial"/>
                <w:sz w:val="11"/>
                <w:szCs w:val="11"/>
                <w:vertAlign w:val="superscript"/>
              </w:rPr>
              <w:t>b</w:t>
            </w:r>
            <w:r w:rsidR="005339C4" w:rsidRPr="00A156A4">
              <w:rPr>
                <w:rFonts w:ascii="Arial" w:hAnsi="Arial" w:cs="Arial"/>
                <w:sz w:val="11"/>
                <w:szCs w:val="11"/>
              </w:rPr>
              <w:t xml:space="preserve"> </w:t>
            </w:r>
          </w:p>
        </w:tc>
        <w:tc>
          <w:tcPr>
            <w:tcW w:w="850" w:type="dxa"/>
          </w:tcPr>
          <w:p w14:paraId="4D33C1C5" w14:textId="77777777" w:rsidR="00113430" w:rsidRPr="00A156A4" w:rsidRDefault="00113430" w:rsidP="00967B7A">
            <w:pPr>
              <w:pStyle w:val="Default"/>
              <w:jc w:val="center"/>
              <w:rPr>
                <w:rFonts w:ascii="Arial" w:hAnsi="Arial" w:cs="Arial"/>
                <w:sz w:val="15"/>
                <w:szCs w:val="15"/>
              </w:rPr>
            </w:pPr>
            <w:r w:rsidRPr="00A156A4">
              <w:rPr>
                <w:rFonts w:ascii="Arial" w:hAnsi="Arial" w:cs="Arial"/>
                <w:sz w:val="15"/>
                <w:szCs w:val="15"/>
              </w:rPr>
              <w:t xml:space="preserve">.930 </w:t>
            </w:r>
          </w:p>
        </w:tc>
        <w:tc>
          <w:tcPr>
            <w:tcW w:w="898" w:type="dxa"/>
          </w:tcPr>
          <w:p w14:paraId="559D86E5" w14:textId="77777777" w:rsidR="00113430" w:rsidRPr="00A156A4" w:rsidRDefault="00113430" w:rsidP="00967B7A">
            <w:pPr>
              <w:pStyle w:val="Default"/>
              <w:rPr>
                <w:rFonts w:ascii="Arial" w:hAnsi="Arial" w:cs="Arial"/>
                <w:sz w:val="15"/>
                <w:szCs w:val="15"/>
              </w:rPr>
            </w:pPr>
            <w:r w:rsidRPr="00A156A4">
              <w:rPr>
                <w:rFonts w:ascii="Arial" w:hAnsi="Arial" w:cs="Arial"/>
                <w:sz w:val="15"/>
                <w:szCs w:val="15"/>
              </w:rPr>
              <w:t xml:space="preserve">.912 </w:t>
            </w:r>
          </w:p>
        </w:tc>
        <w:tc>
          <w:tcPr>
            <w:tcW w:w="1031" w:type="dxa"/>
          </w:tcPr>
          <w:p w14:paraId="174CE15A" w14:textId="77777777" w:rsidR="00113430" w:rsidRPr="00A156A4" w:rsidRDefault="00113430" w:rsidP="00967B7A">
            <w:pPr>
              <w:pStyle w:val="Default"/>
              <w:rPr>
                <w:rFonts w:ascii="Arial" w:hAnsi="Arial" w:cs="Arial"/>
                <w:sz w:val="15"/>
                <w:szCs w:val="15"/>
              </w:rPr>
            </w:pPr>
            <w:r w:rsidRPr="00A156A4">
              <w:rPr>
                <w:rFonts w:ascii="Arial" w:hAnsi="Arial" w:cs="Arial"/>
                <w:sz w:val="15"/>
                <w:szCs w:val="15"/>
              </w:rPr>
              <w:t xml:space="preserve">1.84232 </w:t>
            </w:r>
          </w:p>
        </w:tc>
      </w:tr>
    </w:tbl>
    <w:p w14:paraId="2627CEA1" w14:textId="3E0E25F5" w:rsidR="005339C4" w:rsidRPr="004820A4" w:rsidRDefault="005339C4" w:rsidP="005339C4">
      <w:pPr>
        <w:pStyle w:val="Default"/>
        <w:rPr>
          <w:color w:val="auto"/>
        </w:rPr>
      </w:pPr>
      <w:r w:rsidRPr="00A156A4">
        <w:rPr>
          <w:color w:val="auto"/>
          <w:vertAlign w:val="superscript"/>
        </w:rPr>
        <w:t>a</w:t>
      </w:r>
      <w:r w:rsidRPr="00262D62">
        <w:rPr>
          <w:color w:val="auto"/>
        </w:rPr>
        <w:t>Dependent va</w:t>
      </w:r>
      <w:r w:rsidRPr="00A156A4">
        <w:rPr>
          <w:color w:val="auto"/>
        </w:rPr>
        <w:t>ria</w:t>
      </w:r>
      <w:r w:rsidRPr="004820A4">
        <w:rPr>
          <w:color w:val="auto"/>
        </w:rPr>
        <w:t xml:space="preserve">ble: perfm </w:t>
      </w:r>
    </w:p>
    <w:p w14:paraId="03EA7F44" w14:textId="16AE64E0" w:rsidR="00113430" w:rsidRPr="00FA7DBA" w:rsidRDefault="005339C4" w:rsidP="00262D62">
      <w:pPr>
        <w:pStyle w:val="Default"/>
        <w:rPr>
          <w:color w:val="auto"/>
        </w:rPr>
      </w:pPr>
      <w:r w:rsidRPr="00262D62">
        <w:rPr>
          <w:color w:val="auto"/>
          <w:vertAlign w:val="superscript"/>
        </w:rPr>
        <w:t>b</w:t>
      </w:r>
      <w:r w:rsidR="00113430" w:rsidRPr="00A156A4">
        <w:rPr>
          <w:color w:val="auto"/>
        </w:rPr>
        <w:t>Pr</w:t>
      </w:r>
      <w:r w:rsidR="00113430" w:rsidRPr="00FA7DBA">
        <w:rPr>
          <w:color w:val="auto"/>
        </w:rPr>
        <w:t>edictors: (</w:t>
      </w:r>
      <w:r w:rsidR="00FA7DBA">
        <w:rPr>
          <w:color w:val="auto"/>
        </w:rPr>
        <w:t>c</w:t>
      </w:r>
      <w:r w:rsidR="00113430" w:rsidRPr="00FA7DBA">
        <w:rPr>
          <w:color w:val="auto"/>
        </w:rPr>
        <w:t xml:space="preserve">onstant), west, mgrint, northeast, pubcompl, south, size, budget </w:t>
      </w:r>
    </w:p>
    <w:p w14:paraId="4EA9C406" w14:textId="77777777" w:rsidR="00113430" w:rsidRPr="00A156A4" w:rsidRDefault="00113430" w:rsidP="00113430">
      <w:pPr>
        <w:pStyle w:val="Default"/>
        <w:rPr>
          <w:color w:val="auto"/>
        </w:rPr>
      </w:pPr>
    </w:p>
    <w:p w14:paraId="61D20B2B" w14:textId="69E4B7B9" w:rsidR="00113430" w:rsidRPr="004820A4" w:rsidRDefault="005339C4" w:rsidP="00113430">
      <w:pPr>
        <w:pStyle w:val="CM75"/>
        <w:ind w:left="2493"/>
        <w:jc w:val="both"/>
        <w:rPr>
          <w:rFonts w:ascii="Arial" w:hAnsi="Arial" w:cs="Arial"/>
          <w:sz w:val="11"/>
          <w:szCs w:val="11"/>
        </w:rPr>
      </w:pPr>
      <w:r w:rsidRPr="004820A4">
        <w:rPr>
          <w:rFonts w:ascii="Arial" w:hAnsi="Arial" w:cs="Arial"/>
          <w:b/>
          <w:bCs/>
          <w:sz w:val="14"/>
          <w:szCs w:val="14"/>
        </w:rPr>
        <w:t>ANOVA</w:t>
      </w:r>
      <w:r>
        <w:rPr>
          <w:rFonts w:ascii="Arial" w:hAnsi="Arial" w:cs="Arial"/>
          <w:b/>
          <w:bCs/>
          <w:position w:val="5"/>
          <w:sz w:val="11"/>
          <w:szCs w:val="11"/>
          <w:vertAlign w:val="superscript"/>
        </w:rPr>
        <w:t>a</w:t>
      </w:r>
    </w:p>
    <w:tbl>
      <w:tblPr>
        <w:tblStyle w:val="TableGridLight1"/>
        <w:tblW w:w="6040" w:type="dxa"/>
        <w:tblLook w:val="0000" w:firstRow="0" w:lastRow="0" w:firstColumn="0" w:lastColumn="0" w:noHBand="0" w:noVBand="0"/>
      </w:tblPr>
      <w:tblGrid>
        <w:gridCol w:w="598"/>
        <w:gridCol w:w="986"/>
        <w:gridCol w:w="839"/>
        <w:gridCol w:w="791"/>
        <w:gridCol w:w="1029"/>
        <w:gridCol w:w="826"/>
        <w:gridCol w:w="971"/>
      </w:tblGrid>
      <w:tr w:rsidR="00113430" w:rsidRPr="004820A4" w14:paraId="601E3CFD" w14:textId="77777777" w:rsidTr="00262D62">
        <w:trPr>
          <w:trHeight w:val="385"/>
        </w:trPr>
        <w:tc>
          <w:tcPr>
            <w:tcW w:w="578" w:type="dxa"/>
          </w:tcPr>
          <w:p w14:paraId="52036D87" w14:textId="77777777" w:rsidR="00113430" w:rsidRPr="004820A4" w:rsidRDefault="00113430" w:rsidP="00967B7A">
            <w:pPr>
              <w:pStyle w:val="Default"/>
              <w:rPr>
                <w:rFonts w:ascii="Arial" w:hAnsi="Arial" w:cs="Arial"/>
                <w:sz w:val="14"/>
                <w:szCs w:val="14"/>
              </w:rPr>
            </w:pPr>
            <w:r w:rsidRPr="004820A4">
              <w:rPr>
                <w:rFonts w:ascii="Arial" w:hAnsi="Arial" w:cs="Arial"/>
                <w:sz w:val="14"/>
                <w:szCs w:val="14"/>
              </w:rPr>
              <w:t xml:space="preserve">Model </w:t>
            </w:r>
          </w:p>
        </w:tc>
        <w:tc>
          <w:tcPr>
            <w:tcW w:w="995" w:type="dxa"/>
          </w:tcPr>
          <w:p w14:paraId="688DA603" w14:textId="77777777" w:rsidR="00113430" w:rsidRPr="004820A4" w:rsidRDefault="00113430" w:rsidP="00967B7A">
            <w:pPr>
              <w:pStyle w:val="Default"/>
              <w:rPr>
                <w:color w:val="auto"/>
              </w:rPr>
            </w:pPr>
          </w:p>
        </w:tc>
        <w:tc>
          <w:tcPr>
            <w:tcW w:w="845" w:type="dxa"/>
          </w:tcPr>
          <w:p w14:paraId="1D26B65B" w14:textId="77777777" w:rsidR="00113430" w:rsidRPr="004820A4" w:rsidRDefault="00113430" w:rsidP="00967B7A">
            <w:pPr>
              <w:pStyle w:val="Default"/>
              <w:rPr>
                <w:rFonts w:ascii="Arial" w:hAnsi="Arial" w:cs="Arial"/>
                <w:sz w:val="14"/>
                <w:szCs w:val="14"/>
              </w:rPr>
            </w:pPr>
            <w:r w:rsidRPr="004820A4">
              <w:rPr>
                <w:rFonts w:ascii="Arial" w:hAnsi="Arial" w:cs="Arial"/>
                <w:sz w:val="14"/>
                <w:szCs w:val="14"/>
              </w:rPr>
              <w:t xml:space="preserve">Sum of Squares </w:t>
            </w:r>
          </w:p>
        </w:tc>
        <w:tc>
          <w:tcPr>
            <w:tcW w:w="853" w:type="dxa"/>
          </w:tcPr>
          <w:p w14:paraId="712E7ECC" w14:textId="77777777" w:rsidR="00113430" w:rsidRPr="004820A4" w:rsidRDefault="00113430" w:rsidP="00967B7A">
            <w:pPr>
              <w:pStyle w:val="Default"/>
              <w:rPr>
                <w:rFonts w:ascii="Arial" w:hAnsi="Arial" w:cs="Arial"/>
                <w:sz w:val="14"/>
                <w:szCs w:val="14"/>
              </w:rPr>
            </w:pPr>
            <w:r w:rsidRPr="00262D62">
              <w:rPr>
                <w:rFonts w:ascii="Arial" w:hAnsi="Arial" w:cs="Arial"/>
                <w:i/>
                <w:sz w:val="14"/>
                <w:szCs w:val="14"/>
              </w:rPr>
              <w:t>df</w:t>
            </w:r>
            <w:r w:rsidRPr="004820A4">
              <w:rPr>
                <w:rFonts w:ascii="Arial" w:hAnsi="Arial" w:cs="Arial"/>
                <w:sz w:val="14"/>
                <w:szCs w:val="14"/>
              </w:rPr>
              <w:t xml:space="preserve"> </w:t>
            </w:r>
          </w:p>
        </w:tc>
        <w:tc>
          <w:tcPr>
            <w:tcW w:w="1075" w:type="dxa"/>
          </w:tcPr>
          <w:p w14:paraId="1FC34BBA" w14:textId="77777777" w:rsidR="00113430" w:rsidRPr="004820A4" w:rsidRDefault="00113430" w:rsidP="00967B7A">
            <w:pPr>
              <w:pStyle w:val="Default"/>
              <w:rPr>
                <w:rFonts w:ascii="Arial" w:hAnsi="Arial" w:cs="Arial"/>
                <w:sz w:val="14"/>
                <w:szCs w:val="14"/>
              </w:rPr>
            </w:pPr>
            <w:r w:rsidRPr="004820A4">
              <w:rPr>
                <w:rFonts w:ascii="Arial" w:hAnsi="Arial" w:cs="Arial"/>
                <w:sz w:val="14"/>
                <w:szCs w:val="14"/>
              </w:rPr>
              <w:t xml:space="preserve">Mean Square </w:t>
            </w:r>
          </w:p>
        </w:tc>
        <w:tc>
          <w:tcPr>
            <w:tcW w:w="853" w:type="dxa"/>
          </w:tcPr>
          <w:p w14:paraId="223CDC8A" w14:textId="77777777" w:rsidR="00113430" w:rsidRPr="000F0C98" w:rsidRDefault="00113430" w:rsidP="00967B7A">
            <w:pPr>
              <w:pStyle w:val="Default"/>
              <w:jc w:val="center"/>
              <w:rPr>
                <w:rFonts w:ascii="Arial" w:hAnsi="Arial" w:cs="Arial"/>
                <w:i/>
                <w:sz w:val="14"/>
                <w:szCs w:val="14"/>
              </w:rPr>
            </w:pPr>
            <w:r w:rsidRPr="000F0C98">
              <w:rPr>
                <w:rFonts w:ascii="Arial" w:hAnsi="Arial" w:cs="Arial"/>
                <w:i/>
                <w:sz w:val="14"/>
                <w:szCs w:val="14"/>
              </w:rPr>
              <w:t xml:space="preserve">F </w:t>
            </w:r>
          </w:p>
        </w:tc>
        <w:tc>
          <w:tcPr>
            <w:tcW w:w="843" w:type="dxa"/>
          </w:tcPr>
          <w:p w14:paraId="13E555EE" w14:textId="0A26BD20" w:rsidR="00113430" w:rsidRPr="004820A4" w:rsidRDefault="00113430" w:rsidP="00A156A4">
            <w:pPr>
              <w:pStyle w:val="Default"/>
              <w:jc w:val="center"/>
              <w:rPr>
                <w:rFonts w:ascii="Arial" w:hAnsi="Arial" w:cs="Arial"/>
                <w:sz w:val="14"/>
                <w:szCs w:val="14"/>
              </w:rPr>
            </w:pPr>
            <w:r w:rsidRPr="004820A4">
              <w:rPr>
                <w:rFonts w:ascii="Arial" w:hAnsi="Arial" w:cs="Arial"/>
                <w:sz w:val="14"/>
                <w:szCs w:val="14"/>
              </w:rPr>
              <w:t>Sig</w:t>
            </w:r>
            <w:r w:rsidR="00A156A4">
              <w:rPr>
                <w:rFonts w:ascii="Arial" w:hAnsi="Arial" w:cs="Arial"/>
                <w:sz w:val="14"/>
                <w:szCs w:val="14"/>
              </w:rPr>
              <w:t>nificance</w:t>
            </w:r>
            <w:r w:rsidRPr="004820A4">
              <w:rPr>
                <w:rFonts w:ascii="Arial" w:hAnsi="Arial" w:cs="Arial"/>
                <w:sz w:val="14"/>
                <w:szCs w:val="14"/>
              </w:rPr>
              <w:t xml:space="preserve"> </w:t>
            </w:r>
          </w:p>
        </w:tc>
      </w:tr>
      <w:tr w:rsidR="00113430" w:rsidRPr="00A156A4" w14:paraId="3F5712A9" w14:textId="77777777" w:rsidTr="00262D62">
        <w:trPr>
          <w:trHeight w:val="625"/>
        </w:trPr>
        <w:tc>
          <w:tcPr>
            <w:tcW w:w="578" w:type="dxa"/>
          </w:tcPr>
          <w:p w14:paraId="0316923A" w14:textId="77777777" w:rsidR="00113430" w:rsidRPr="00A156A4" w:rsidRDefault="00113430" w:rsidP="00967B7A">
            <w:pPr>
              <w:pStyle w:val="Default"/>
              <w:rPr>
                <w:rFonts w:ascii="Arial" w:hAnsi="Arial" w:cs="Arial"/>
                <w:sz w:val="14"/>
                <w:szCs w:val="14"/>
              </w:rPr>
            </w:pPr>
            <w:r w:rsidRPr="00A156A4">
              <w:rPr>
                <w:rFonts w:ascii="Arial" w:hAnsi="Arial" w:cs="Arial"/>
                <w:sz w:val="14"/>
                <w:szCs w:val="14"/>
              </w:rPr>
              <w:t xml:space="preserve">1 </w:t>
            </w:r>
          </w:p>
        </w:tc>
        <w:tc>
          <w:tcPr>
            <w:tcW w:w="995" w:type="dxa"/>
          </w:tcPr>
          <w:p w14:paraId="13F46628" w14:textId="77777777" w:rsidR="00113430" w:rsidRPr="00A156A4" w:rsidRDefault="00113430" w:rsidP="00967B7A">
            <w:pPr>
              <w:pStyle w:val="Default"/>
              <w:rPr>
                <w:rFonts w:ascii="Arial" w:hAnsi="Arial" w:cs="Arial"/>
                <w:sz w:val="14"/>
                <w:szCs w:val="14"/>
              </w:rPr>
            </w:pPr>
            <w:r w:rsidRPr="00A156A4">
              <w:rPr>
                <w:rFonts w:ascii="Arial" w:hAnsi="Arial" w:cs="Arial"/>
                <w:sz w:val="14"/>
                <w:szCs w:val="14"/>
              </w:rPr>
              <w:t xml:space="preserve">Regression Residual Total </w:t>
            </w:r>
          </w:p>
        </w:tc>
        <w:tc>
          <w:tcPr>
            <w:tcW w:w="845" w:type="dxa"/>
          </w:tcPr>
          <w:p w14:paraId="76E4778C" w14:textId="77777777" w:rsidR="00A156A4" w:rsidRPr="00A156A4" w:rsidRDefault="00113430" w:rsidP="00967B7A">
            <w:pPr>
              <w:pStyle w:val="Default"/>
              <w:rPr>
                <w:rFonts w:ascii="Arial" w:hAnsi="Arial" w:cs="Arial"/>
                <w:sz w:val="14"/>
                <w:szCs w:val="14"/>
              </w:rPr>
            </w:pPr>
            <w:r w:rsidRPr="00A156A4">
              <w:rPr>
                <w:rFonts w:ascii="Arial" w:hAnsi="Arial" w:cs="Arial"/>
                <w:sz w:val="14"/>
                <w:szCs w:val="14"/>
              </w:rPr>
              <w:t>1223.901</w:t>
            </w:r>
          </w:p>
          <w:p w14:paraId="76A46686" w14:textId="77777777" w:rsidR="00A156A4" w:rsidRPr="00A156A4" w:rsidRDefault="00113430" w:rsidP="00967B7A">
            <w:pPr>
              <w:pStyle w:val="Default"/>
              <w:rPr>
                <w:rFonts w:ascii="Arial" w:hAnsi="Arial" w:cs="Arial"/>
                <w:sz w:val="14"/>
                <w:szCs w:val="14"/>
              </w:rPr>
            </w:pPr>
            <w:r w:rsidRPr="00A156A4">
              <w:rPr>
                <w:rFonts w:ascii="Arial" w:hAnsi="Arial" w:cs="Arial"/>
                <w:sz w:val="14"/>
                <w:szCs w:val="14"/>
              </w:rPr>
              <w:t xml:space="preserve"> 91.642</w:t>
            </w:r>
          </w:p>
          <w:p w14:paraId="21FFD105" w14:textId="0B322A81" w:rsidR="00113430" w:rsidRPr="00A156A4" w:rsidRDefault="00113430" w:rsidP="00967B7A">
            <w:pPr>
              <w:pStyle w:val="Default"/>
              <w:rPr>
                <w:rFonts w:ascii="Arial" w:hAnsi="Arial" w:cs="Arial"/>
                <w:sz w:val="14"/>
                <w:szCs w:val="14"/>
              </w:rPr>
            </w:pPr>
            <w:r w:rsidRPr="00A156A4">
              <w:rPr>
                <w:rFonts w:ascii="Arial" w:hAnsi="Arial" w:cs="Arial"/>
                <w:sz w:val="14"/>
                <w:szCs w:val="14"/>
              </w:rPr>
              <w:t xml:space="preserve">1315.543 </w:t>
            </w:r>
          </w:p>
        </w:tc>
        <w:tc>
          <w:tcPr>
            <w:tcW w:w="853" w:type="dxa"/>
          </w:tcPr>
          <w:p w14:paraId="6E02780B" w14:textId="77777777" w:rsidR="00113430" w:rsidRPr="00A156A4" w:rsidRDefault="00113430" w:rsidP="00967B7A">
            <w:pPr>
              <w:pStyle w:val="Default"/>
              <w:rPr>
                <w:rFonts w:ascii="Arial" w:hAnsi="Arial" w:cs="Arial"/>
                <w:sz w:val="14"/>
                <w:szCs w:val="14"/>
              </w:rPr>
            </w:pPr>
            <w:r w:rsidRPr="00A156A4">
              <w:rPr>
                <w:rFonts w:ascii="Arial" w:hAnsi="Arial" w:cs="Arial"/>
                <w:sz w:val="14"/>
                <w:szCs w:val="14"/>
              </w:rPr>
              <w:t xml:space="preserve">7 27 34 </w:t>
            </w:r>
          </w:p>
        </w:tc>
        <w:tc>
          <w:tcPr>
            <w:tcW w:w="1075" w:type="dxa"/>
          </w:tcPr>
          <w:p w14:paraId="6FC425EB" w14:textId="77777777" w:rsidR="00113430" w:rsidRPr="00A156A4" w:rsidRDefault="00113430" w:rsidP="00967B7A">
            <w:pPr>
              <w:pStyle w:val="Default"/>
              <w:rPr>
                <w:rFonts w:ascii="Arial" w:hAnsi="Arial" w:cs="Arial"/>
                <w:sz w:val="14"/>
                <w:szCs w:val="14"/>
              </w:rPr>
            </w:pPr>
            <w:r w:rsidRPr="00A156A4">
              <w:rPr>
                <w:rFonts w:ascii="Arial" w:hAnsi="Arial" w:cs="Arial"/>
                <w:sz w:val="14"/>
                <w:szCs w:val="14"/>
              </w:rPr>
              <w:t xml:space="preserve">174.843 3.394 </w:t>
            </w:r>
          </w:p>
        </w:tc>
        <w:tc>
          <w:tcPr>
            <w:tcW w:w="853" w:type="dxa"/>
          </w:tcPr>
          <w:p w14:paraId="52EFA62D" w14:textId="77777777" w:rsidR="00113430" w:rsidRPr="00A156A4" w:rsidRDefault="00113430" w:rsidP="00967B7A">
            <w:pPr>
              <w:pStyle w:val="Default"/>
              <w:jc w:val="center"/>
              <w:rPr>
                <w:rFonts w:ascii="Arial" w:hAnsi="Arial" w:cs="Arial"/>
                <w:sz w:val="14"/>
                <w:szCs w:val="14"/>
              </w:rPr>
            </w:pPr>
            <w:r w:rsidRPr="00A156A4">
              <w:rPr>
                <w:rFonts w:ascii="Arial" w:hAnsi="Arial" w:cs="Arial"/>
                <w:sz w:val="14"/>
                <w:szCs w:val="14"/>
              </w:rPr>
              <w:t xml:space="preserve">51.513 </w:t>
            </w:r>
          </w:p>
        </w:tc>
        <w:tc>
          <w:tcPr>
            <w:tcW w:w="843" w:type="dxa"/>
          </w:tcPr>
          <w:p w14:paraId="4EC6E549" w14:textId="5E0477CA" w:rsidR="00113430" w:rsidRPr="00A156A4" w:rsidRDefault="00113430" w:rsidP="006B36C2">
            <w:pPr>
              <w:pStyle w:val="Default"/>
              <w:jc w:val="center"/>
              <w:rPr>
                <w:rFonts w:ascii="Arial" w:hAnsi="Arial" w:cs="Arial"/>
                <w:sz w:val="11"/>
                <w:szCs w:val="11"/>
              </w:rPr>
            </w:pPr>
            <w:r w:rsidRPr="00A156A4">
              <w:rPr>
                <w:rFonts w:ascii="Arial" w:hAnsi="Arial" w:cs="Arial"/>
                <w:sz w:val="14"/>
                <w:szCs w:val="14"/>
              </w:rPr>
              <w:t>.</w:t>
            </w:r>
            <w:r w:rsidR="005339C4" w:rsidRPr="00A156A4">
              <w:rPr>
                <w:rFonts w:ascii="Arial" w:hAnsi="Arial" w:cs="Arial"/>
                <w:sz w:val="14"/>
                <w:szCs w:val="14"/>
              </w:rPr>
              <w:t>000</w:t>
            </w:r>
            <w:r w:rsidR="005339C4" w:rsidRPr="0070255D">
              <w:rPr>
                <w:rFonts w:ascii="Arial" w:hAnsi="Arial" w:cs="Arial"/>
                <w:sz w:val="11"/>
                <w:szCs w:val="11"/>
                <w:vertAlign w:val="superscript"/>
              </w:rPr>
              <w:t xml:space="preserve">b </w:t>
            </w:r>
          </w:p>
        </w:tc>
      </w:tr>
    </w:tbl>
    <w:p w14:paraId="05C97376" w14:textId="76296D32" w:rsidR="00113430" w:rsidRPr="00A156A4" w:rsidRDefault="00113430" w:rsidP="0070255D">
      <w:pPr>
        <w:pStyle w:val="Default"/>
        <w:rPr>
          <w:color w:val="auto"/>
          <w:sz w:val="14"/>
          <w:szCs w:val="14"/>
        </w:rPr>
      </w:pPr>
      <w:r w:rsidRPr="00A156A4">
        <w:rPr>
          <w:color w:val="auto"/>
          <w:sz w:val="14"/>
          <w:szCs w:val="14"/>
        </w:rPr>
        <w:t xml:space="preserve">b. </w:t>
      </w:r>
      <w:r w:rsidR="005339C4" w:rsidRPr="000F0C98">
        <w:rPr>
          <w:color w:val="auto"/>
          <w:sz w:val="14"/>
          <w:szCs w:val="14"/>
          <w:vertAlign w:val="superscript"/>
        </w:rPr>
        <w:t>a</w:t>
      </w:r>
      <w:r w:rsidRPr="00A156A4">
        <w:rPr>
          <w:color w:val="auto"/>
          <w:sz w:val="14"/>
          <w:szCs w:val="14"/>
        </w:rPr>
        <w:t xml:space="preserve">Dependent Variable: perfm </w:t>
      </w:r>
    </w:p>
    <w:p w14:paraId="49582604" w14:textId="24E6BDE3" w:rsidR="005339C4" w:rsidRPr="00A156A4" w:rsidRDefault="005339C4" w:rsidP="005339C4">
      <w:pPr>
        <w:pStyle w:val="Default"/>
        <w:rPr>
          <w:color w:val="auto"/>
          <w:sz w:val="14"/>
          <w:szCs w:val="14"/>
        </w:rPr>
      </w:pPr>
      <w:r w:rsidRPr="00A156A4">
        <w:rPr>
          <w:color w:val="auto"/>
          <w:sz w:val="14"/>
          <w:szCs w:val="14"/>
          <w:vertAlign w:val="superscript"/>
        </w:rPr>
        <w:t>b</w:t>
      </w:r>
      <w:r w:rsidRPr="00A156A4">
        <w:rPr>
          <w:color w:val="auto"/>
          <w:sz w:val="14"/>
          <w:szCs w:val="14"/>
        </w:rPr>
        <w:t>Predictors: (</w:t>
      </w:r>
      <w:r w:rsidR="00A156A4" w:rsidRPr="0070255D">
        <w:rPr>
          <w:color w:val="auto"/>
          <w:sz w:val="14"/>
          <w:szCs w:val="14"/>
        </w:rPr>
        <w:t>c</w:t>
      </w:r>
      <w:r w:rsidRPr="0070255D">
        <w:rPr>
          <w:color w:val="auto"/>
          <w:sz w:val="14"/>
          <w:szCs w:val="14"/>
        </w:rPr>
        <w:t>onstant), west</w:t>
      </w:r>
      <w:r w:rsidRPr="00A156A4">
        <w:rPr>
          <w:color w:val="auto"/>
          <w:sz w:val="14"/>
          <w:szCs w:val="14"/>
        </w:rPr>
        <w:t xml:space="preserve">, mgrint, northeast, pubcompl, south, size, budget </w:t>
      </w:r>
    </w:p>
    <w:p w14:paraId="1B73ED02" w14:textId="77777777" w:rsidR="005339C4" w:rsidRPr="00A156A4" w:rsidRDefault="005339C4" w:rsidP="0070255D">
      <w:pPr>
        <w:pStyle w:val="Default"/>
        <w:rPr>
          <w:color w:val="auto"/>
          <w:sz w:val="14"/>
          <w:szCs w:val="14"/>
        </w:rPr>
      </w:pPr>
    </w:p>
    <w:p w14:paraId="7833223D" w14:textId="77777777" w:rsidR="00113430" w:rsidRPr="00FA7DBA" w:rsidRDefault="00113430" w:rsidP="00113430">
      <w:pPr>
        <w:pStyle w:val="Default"/>
        <w:rPr>
          <w:color w:val="auto"/>
        </w:rPr>
      </w:pPr>
      <w:r w:rsidRPr="002A7CD3">
        <w:rPr>
          <w:noProof/>
          <w:color w:val="auto"/>
        </w:rPr>
        <w:lastRenderedPageBreak/>
        <w:drawing>
          <wp:inline distT="0" distB="0" distL="0" distR="0" wp14:anchorId="444754B0" wp14:editId="7F88CD0F">
            <wp:extent cx="3467100" cy="1617612"/>
            <wp:effectExtent l="19050" t="0" r="0" b="0"/>
            <wp:docPr id="6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3"/>
                    <a:srcRect/>
                    <a:stretch>
                      <a:fillRect/>
                    </a:stretch>
                  </pic:blipFill>
                  <pic:spPr bwMode="auto">
                    <a:xfrm>
                      <a:off x="0" y="0"/>
                      <a:ext cx="3467100" cy="1617612"/>
                    </a:xfrm>
                    <a:prstGeom prst="rect">
                      <a:avLst/>
                    </a:prstGeom>
                    <a:noFill/>
                    <a:ln w="9525">
                      <a:noFill/>
                      <a:miter lim="800000"/>
                      <a:headEnd/>
                      <a:tailEnd/>
                    </a:ln>
                  </pic:spPr>
                </pic:pic>
              </a:graphicData>
            </a:graphic>
          </wp:inline>
        </w:drawing>
      </w:r>
    </w:p>
    <w:p w14:paraId="5CB57F69" w14:textId="6C745A98" w:rsidR="00113430" w:rsidRPr="00FA7DBA" w:rsidRDefault="00113430" w:rsidP="00113430">
      <w:pPr>
        <w:pStyle w:val="CM78"/>
        <w:ind w:left="358"/>
        <w:jc w:val="both"/>
      </w:pPr>
    </w:p>
    <w:p w14:paraId="39E5C5B9" w14:textId="77777777" w:rsidR="00113430" w:rsidRPr="004820A4" w:rsidRDefault="00113430" w:rsidP="00113430">
      <w:pPr>
        <w:pStyle w:val="Default"/>
        <w:rPr>
          <w:color w:val="auto"/>
        </w:rPr>
      </w:pPr>
      <w:r w:rsidRPr="004820A4">
        <w:rPr>
          <w:color w:val="auto"/>
        </w:rPr>
        <w:t xml:space="preserve">Plot of the standardized residuals against the standardized predicted values: </w:t>
      </w:r>
    </w:p>
    <w:p w14:paraId="3EDF173C" w14:textId="77777777" w:rsidR="00113430" w:rsidRPr="004820A4" w:rsidRDefault="00113430" w:rsidP="00113430">
      <w:pPr>
        <w:pStyle w:val="Default"/>
        <w:spacing w:after="400"/>
        <w:jc w:val="center"/>
        <w:rPr>
          <w:rFonts w:ascii="Arial" w:hAnsi="Arial" w:cs="Arial"/>
          <w:color w:val="auto"/>
          <w:sz w:val="8"/>
          <w:szCs w:val="8"/>
        </w:rPr>
      </w:pPr>
    </w:p>
    <w:p w14:paraId="0F8B2826" w14:textId="77777777" w:rsidR="00113430" w:rsidRPr="004820A4" w:rsidRDefault="00113430" w:rsidP="00113430">
      <w:pPr>
        <w:pStyle w:val="Default"/>
        <w:ind w:left="608" w:right="1125"/>
        <w:rPr>
          <w:rFonts w:ascii="Arial" w:hAnsi="Arial" w:cs="Arial"/>
          <w:color w:val="auto"/>
          <w:sz w:val="8"/>
          <w:szCs w:val="8"/>
        </w:rPr>
      </w:pPr>
      <w:r w:rsidRPr="00BD0E68">
        <w:rPr>
          <w:rFonts w:ascii="Arial" w:hAnsi="Arial" w:cs="Arial"/>
          <w:noProof/>
          <w:color w:val="auto"/>
          <w:sz w:val="8"/>
          <w:szCs w:val="8"/>
        </w:rPr>
        <w:drawing>
          <wp:inline distT="0" distB="0" distL="0" distR="0" wp14:anchorId="3E2FB295" wp14:editId="46E2DAF7">
            <wp:extent cx="4186892" cy="4311650"/>
            <wp:effectExtent l="19050" t="0" r="4108" b="0"/>
            <wp:docPr id="6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4"/>
                    <a:srcRect/>
                    <a:stretch>
                      <a:fillRect/>
                    </a:stretch>
                  </pic:blipFill>
                  <pic:spPr bwMode="auto">
                    <a:xfrm>
                      <a:off x="0" y="0"/>
                      <a:ext cx="4186892" cy="4311650"/>
                    </a:xfrm>
                    <a:prstGeom prst="rect">
                      <a:avLst/>
                    </a:prstGeom>
                    <a:noFill/>
                    <a:ln w="9525">
                      <a:noFill/>
                      <a:miter lim="800000"/>
                      <a:headEnd/>
                      <a:tailEnd/>
                    </a:ln>
                  </pic:spPr>
                </pic:pic>
              </a:graphicData>
            </a:graphic>
          </wp:inline>
        </w:drawing>
      </w:r>
    </w:p>
    <w:p w14:paraId="688FFAFD" w14:textId="77777777" w:rsidR="00113430" w:rsidRPr="004820A4" w:rsidRDefault="00113430" w:rsidP="00113430">
      <w:pPr>
        <w:pStyle w:val="Default"/>
        <w:ind w:left="608" w:right="1125"/>
        <w:rPr>
          <w:rFonts w:ascii="Arial" w:hAnsi="Arial" w:cs="Arial"/>
          <w:color w:val="auto"/>
          <w:sz w:val="8"/>
          <w:szCs w:val="8"/>
        </w:rPr>
      </w:pPr>
    </w:p>
    <w:p w14:paraId="769CBD29" w14:textId="77777777" w:rsidR="00113430" w:rsidRPr="004820A4" w:rsidRDefault="00113430" w:rsidP="00113430">
      <w:pPr>
        <w:pStyle w:val="Default"/>
        <w:ind w:left="608" w:right="1125"/>
        <w:rPr>
          <w:rFonts w:ascii="Arial" w:hAnsi="Arial" w:cs="Arial"/>
          <w:color w:val="auto"/>
          <w:sz w:val="8"/>
          <w:szCs w:val="8"/>
        </w:rPr>
      </w:pPr>
    </w:p>
    <w:p w14:paraId="7611B465" w14:textId="77777777" w:rsidR="00113430" w:rsidRPr="004820A4" w:rsidRDefault="00113430" w:rsidP="00113430">
      <w:pPr>
        <w:pStyle w:val="Default"/>
        <w:ind w:left="608" w:right="1125"/>
        <w:rPr>
          <w:color w:val="auto"/>
        </w:rPr>
      </w:pPr>
    </w:p>
    <w:p w14:paraId="2042731D" w14:textId="78B28A27" w:rsidR="00113430" w:rsidRPr="004820A4" w:rsidRDefault="00113430" w:rsidP="00113430">
      <w:pPr>
        <w:pStyle w:val="CM73"/>
        <w:spacing w:line="276" w:lineRule="atLeast"/>
      </w:pPr>
      <w:r w:rsidRPr="004820A4">
        <w:rPr>
          <w:b/>
          <w:bCs/>
        </w:rPr>
        <w:t>7. Use the Time data</w:t>
      </w:r>
      <w:r w:rsidR="00DE176C">
        <w:rPr>
          <w:b/>
          <w:bCs/>
        </w:rPr>
        <w:t xml:space="preserve"> </w:t>
      </w:r>
      <w:r w:rsidRPr="004820A4">
        <w:rPr>
          <w:b/>
          <w:bCs/>
        </w:rPr>
        <w:t>set. This exercise illustrates the problem of nonlinearity. It is commonly hypothesized that crimes are more frequent in large cities. The data</w:t>
      </w:r>
      <w:r w:rsidR="00DE176C">
        <w:rPr>
          <w:b/>
          <w:bCs/>
        </w:rPr>
        <w:t xml:space="preserve"> </w:t>
      </w:r>
      <w:r w:rsidRPr="004820A4">
        <w:rPr>
          <w:b/>
          <w:bCs/>
        </w:rPr>
        <w:t xml:space="preserve">set contains the following variables: Nvcrime = </w:t>
      </w:r>
      <w:r w:rsidR="00017587">
        <w:rPr>
          <w:b/>
          <w:bCs/>
        </w:rPr>
        <w:t>i</w:t>
      </w:r>
      <w:r w:rsidRPr="004820A4">
        <w:rPr>
          <w:b/>
          <w:bCs/>
        </w:rPr>
        <w:t xml:space="preserve">ndex of nonviolent crimes in a given year. Citysize = </w:t>
      </w:r>
      <w:r w:rsidR="00017587">
        <w:rPr>
          <w:b/>
          <w:bCs/>
        </w:rPr>
        <w:t>c</w:t>
      </w:r>
      <w:r w:rsidRPr="004820A4">
        <w:rPr>
          <w:b/>
          <w:bCs/>
        </w:rPr>
        <w:t xml:space="preserve">ity size. </w:t>
      </w:r>
    </w:p>
    <w:p w14:paraId="3046F315" w14:textId="77777777" w:rsidR="00113430" w:rsidRPr="004820A4" w:rsidRDefault="00113430" w:rsidP="00113430">
      <w:pPr>
        <w:pStyle w:val="CM75"/>
        <w:spacing w:line="276" w:lineRule="atLeast"/>
        <w:ind w:right="783"/>
      </w:pPr>
      <w:r w:rsidRPr="004820A4">
        <w:rPr>
          <w:b/>
          <w:bCs/>
        </w:rPr>
        <w:lastRenderedPageBreak/>
        <w:t xml:space="preserve">a. To test the above hypothesis, regress Nvcrime as a function of Citysize. Plot the standardized error term against the standardized predicted values and observe the curvilinear (parabolic) slope of the error terms. </w:t>
      </w:r>
    </w:p>
    <w:p w14:paraId="2CE83469" w14:textId="46A984F8" w:rsidR="00113430" w:rsidRPr="00A156A4" w:rsidRDefault="00113430" w:rsidP="00113430">
      <w:pPr>
        <w:pStyle w:val="CM75"/>
        <w:ind w:left="1610"/>
        <w:rPr>
          <w:rFonts w:ascii="Arial" w:hAnsi="Arial" w:cs="Arial"/>
          <w:sz w:val="11"/>
          <w:szCs w:val="11"/>
        </w:rPr>
      </w:pPr>
      <w:r w:rsidRPr="00A156A4">
        <w:rPr>
          <w:rFonts w:ascii="Arial" w:hAnsi="Arial" w:cs="Arial"/>
          <w:b/>
          <w:bCs/>
          <w:sz w:val="14"/>
          <w:szCs w:val="14"/>
        </w:rPr>
        <w:t xml:space="preserve">Model </w:t>
      </w:r>
      <w:r w:rsidR="005339C4" w:rsidRPr="00A156A4">
        <w:rPr>
          <w:rFonts w:ascii="Arial" w:hAnsi="Arial" w:cs="Arial"/>
          <w:b/>
          <w:bCs/>
          <w:sz w:val="14"/>
          <w:szCs w:val="14"/>
        </w:rPr>
        <w:t>Summary</w:t>
      </w:r>
      <w:r w:rsidR="005339C4" w:rsidRPr="0070255D">
        <w:rPr>
          <w:rFonts w:ascii="Arial" w:hAnsi="Arial" w:cs="Arial"/>
          <w:b/>
          <w:bCs/>
          <w:position w:val="5"/>
          <w:sz w:val="11"/>
          <w:szCs w:val="11"/>
          <w:vertAlign w:val="superscript"/>
        </w:rPr>
        <w:t>a</w:t>
      </w:r>
    </w:p>
    <w:tbl>
      <w:tblPr>
        <w:tblStyle w:val="TableGridLight1"/>
        <w:tblW w:w="4068" w:type="dxa"/>
        <w:tblLook w:val="0000" w:firstRow="0" w:lastRow="0" w:firstColumn="0" w:lastColumn="0" w:noHBand="0" w:noVBand="0"/>
      </w:tblPr>
      <w:tblGrid>
        <w:gridCol w:w="598"/>
        <w:gridCol w:w="798"/>
        <w:gridCol w:w="817"/>
        <w:gridCol w:w="864"/>
        <w:gridCol w:w="991"/>
      </w:tblGrid>
      <w:tr w:rsidR="00113430" w:rsidRPr="00A156A4" w14:paraId="259284BE" w14:textId="77777777" w:rsidTr="0070255D">
        <w:trPr>
          <w:trHeight w:val="370"/>
        </w:trPr>
        <w:tc>
          <w:tcPr>
            <w:tcW w:w="598" w:type="dxa"/>
          </w:tcPr>
          <w:p w14:paraId="632F7A6E" w14:textId="77777777" w:rsidR="00113430" w:rsidRPr="00A156A4" w:rsidRDefault="00113430" w:rsidP="00967B7A">
            <w:pPr>
              <w:pStyle w:val="Default"/>
              <w:rPr>
                <w:rFonts w:ascii="Arial" w:hAnsi="Arial" w:cs="Arial"/>
                <w:sz w:val="14"/>
                <w:szCs w:val="14"/>
              </w:rPr>
            </w:pPr>
            <w:r w:rsidRPr="00A156A4">
              <w:rPr>
                <w:rFonts w:ascii="Arial" w:hAnsi="Arial" w:cs="Arial"/>
                <w:sz w:val="14"/>
                <w:szCs w:val="14"/>
              </w:rPr>
              <w:t xml:space="preserve">Model </w:t>
            </w:r>
          </w:p>
        </w:tc>
        <w:tc>
          <w:tcPr>
            <w:tcW w:w="798" w:type="dxa"/>
          </w:tcPr>
          <w:p w14:paraId="2F78C972" w14:textId="77777777" w:rsidR="00113430" w:rsidRPr="0070255D" w:rsidRDefault="00113430" w:rsidP="00967B7A">
            <w:pPr>
              <w:pStyle w:val="Default"/>
              <w:jc w:val="center"/>
              <w:rPr>
                <w:rFonts w:ascii="Arial" w:hAnsi="Arial" w:cs="Arial"/>
                <w:i/>
                <w:sz w:val="14"/>
                <w:szCs w:val="14"/>
              </w:rPr>
            </w:pPr>
            <w:r w:rsidRPr="0070255D">
              <w:rPr>
                <w:rFonts w:ascii="Arial" w:hAnsi="Arial" w:cs="Arial"/>
                <w:i/>
                <w:sz w:val="14"/>
                <w:szCs w:val="14"/>
              </w:rPr>
              <w:t xml:space="preserve">R </w:t>
            </w:r>
          </w:p>
        </w:tc>
        <w:tc>
          <w:tcPr>
            <w:tcW w:w="817" w:type="dxa"/>
          </w:tcPr>
          <w:p w14:paraId="47D4DB14" w14:textId="705EF695" w:rsidR="00113430" w:rsidRPr="00A156A4" w:rsidRDefault="00113430" w:rsidP="006B36C2">
            <w:pPr>
              <w:pStyle w:val="Default"/>
              <w:jc w:val="center"/>
              <w:rPr>
                <w:rFonts w:ascii="Arial" w:hAnsi="Arial" w:cs="Arial"/>
                <w:sz w:val="14"/>
                <w:szCs w:val="14"/>
              </w:rPr>
            </w:pPr>
            <w:r w:rsidRPr="0070255D">
              <w:rPr>
                <w:rFonts w:ascii="Arial" w:hAnsi="Arial" w:cs="Arial"/>
                <w:i/>
                <w:sz w:val="14"/>
                <w:szCs w:val="14"/>
              </w:rPr>
              <w:t>R</w:t>
            </w:r>
            <w:r w:rsidR="005339C4" w:rsidRPr="0070255D">
              <w:rPr>
                <w:rFonts w:ascii="Arial" w:hAnsi="Arial" w:cs="Arial"/>
                <w:sz w:val="14"/>
                <w:szCs w:val="14"/>
                <w:vertAlign w:val="superscript"/>
              </w:rPr>
              <w:t>2</w:t>
            </w:r>
            <w:r w:rsidRPr="00A156A4">
              <w:rPr>
                <w:rFonts w:ascii="Arial" w:hAnsi="Arial" w:cs="Arial"/>
                <w:sz w:val="14"/>
                <w:szCs w:val="14"/>
              </w:rPr>
              <w:t xml:space="preserve"> </w:t>
            </w:r>
          </w:p>
        </w:tc>
        <w:tc>
          <w:tcPr>
            <w:tcW w:w="864" w:type="dxa"/>
          </w:tcPr>
          <w:p w14:paraId="4BE55EBD" w14:textId="06269FD4" w:rsidR="00113430" w:rsidRPr="00A156A4" w:rsidRDefault="00113430" w:rsidP="006B36C2">
            <w:pPr>
              <w:pStyle w:val="Default"/>
              <w:rPr>
                <w:rFonts w:ascii="Arial" w:hAnsi="Arial" w:cs="Arial"/>
                <w:sz w:val="14"/>
                <w:szCs w:val="14"/>
              </w:rPr>
            </w:pPr>
            <w:r w:rsidRPr="00A156A4">
              <w:rPr>
                <w:rFonts w:ascii="Arial" w:hAnsi="Arial" w:cs="Arial"/>
                <w:sz w:val="14"/>
                <w:szCs w:val="14"/>
              </w:rPr>
              <w:t xml:space="preserve">Adjusted </w:t>
            </w:r>
            <w:r w:rsidRPr="0070255D">
              <w:rPr>
                <w:rFonts w:ascii="Arial" w:hAnsi="Arial" w:cs="Arial"/>
                <w:i/>
                <w:sz w:val="14"/>
                <w:szCs w:val="14"/>
              </w:rPr>
              <w:t>R</w:t>
            </w:r>
            <w:r w:rsidR="005339C4" w:rsidRPr="0070255D">
              <w:rPr>
                <w:rFonts w:ascii="Arial" w:hAnsi="Arial" w:cs="Arial"/>
                <w:sz w:val="14"/>
                <w:szCs w:val="14"/>
                <w:vertAlign w:val="superscript"/>
              </w:rPr>
              <w:t>2</w:t>
            </w:r>
            <w:r w:rsidRPr="00A156A4">
              <w:rPr>
                <w:rFonts w:ascii="Arial" w:hAnsi="Arial" w:cs="Arial"/>
                <w:sz w:val="14"/>
                <w:szCs w:val="14"/>
              </w:rPr>
              <w:t xml:space="preserve"> </w:t>
            </w:r>
          </w:p>
        </w:tc>
        <w:tc>
          <w:tcPr>
            <w:tcW w:w="991" w:type="dxa"/>
          </w:tcPr>
          <w:p w14:paraId="397055A6" w14:textId="0C5A279F" w:rsidR="00113430" w:rsidRPr="0070255D" w:rsidRDefault="005339C4" w:rsidP="00967B7A">
            <w:pPr>
              <w:pStyle w:val="Default"/>
              <w:rPr>
                <w:rFonts w:ascii="Arial" w:hAnsi="Arial" w:cs="Arial"/>
                <w:i/>
                <w:sz w:val="14"/>
                <w:szCs w:val="14"/>
              </w:rPr>
            </w:pPr>
            <w:r w:rsidRPr="0070255D">
              <w:rPr>
                <w:rFonts w:ascii="Arial" w:hAnsi="Arial" w:cs="Arial"/>
                <w:i/>
                <w:sz w:val="14"/>
                <w:szCs w:val="14"/>
              </w:rPr>
              <w:t>SEE</w:t>
            </w:r>
          </w:p>
        </w:tc>
      </w:tr>
      <w:tr w:rsidR="00113430" w:rsidRPr="00A156A4" w14:paraId="324419F3" w14:textId="77777777" w:rsidTr="0070255D">
        <w:trPr>
          <w:trHeight w:val="183"/>
        </w:trPr>
        <w:tc>
          <w:tcPr>
            <w:tcW w:w="598" w:type="dxa"/>
          </w:tcPr>
          <w:p w14:paraId="00FB32C9" w14:textId="77777777" w:rsidR="00113430" w:rsidRPr="00A156A4" w:rsidRDefault="00113430" w:rsidP="00967B7A">
            <w:pPr>
              <w:pStyle w:val="Default"/>
              <w:rPr>
                <w:rFonts w:ascii="Arial" w:hAnsi="Arial" w:cs="Arial"/>
                <w:sz w:val="14"/>
                <w:szCs w:val="14"/>
              </w:rPr>
            </w:pPr>
            <w:r w:rsidRPr="00A156A4">
              <w:rPr>
                <w:rFonts w:ascii="Arial" w:hAnsi="Arial" w:cs="Arial"/>
                <w:sz w:val="14"/>
                <w:szCs w:val="14"/>
              </w:rPr>
              <w:t xml:space="preserve">1 </w:t>
            </w:r>
          </w:p>
        </w:tc>
        <w:tc>
          <w:tcPr>
            <w:tcW w:w="798" w:type="dxa"/>
          </w:tcPr>
          <w:p w14:paraId="3FD8009E" w14:textId="3F9C4CF3" w:rsidR="00113430" w:rsidRPr="00A156A4" w:rsidRDefault="00113430" w:rsidP="006B36C2">
            <w:pPr>
              <w:pStyle w:val="Default"/>
              <w:jc w:val="center"/>
              <w:rPr>
                <w:rFonts w:ascii="Arial" w:hAnsi="Arial" w:cs="Arial"/>
                <w:sz w:val="11"/>
                <w:szCs w:val="11"/>
              </w:rPr>
            </w:pPr>
            <w:r w:rsidRPr="00A156A4">
              <w:rPr>
                <w:rFonts w:ascii="Arial" w:hAnsi="Arial" w:cs="Arial"/>
                <w:sz w:val="14"/>
                <w:szCs w:val="14"/>
              </w:rPr>
              <w:t>.</w:t>
            </w:r>
            <w:r w:rsidR="005339C4" w:rsidRPr="00A156A4">
              <w:rPr>
                <w:rFonts w:ascii="Arial" w:hAnsi="Arial" w:cs="Arial"/>
                <w:sz w:val="14"/>
                <w:szCs w:val="14"/>
              </w:rPr>
              <w:t>881</w:t>
            </w:r>
            <w:r w:rsidR="005339C4" w:rsidRPr="0070255D">
              <w:rPr>
                <w:rFonts w:ascii="Arial" w:hAnsi="Arial" w:cs="Arial"/>
                <w:sz w:val="11"/>
                <w:szCs w:val="11"/>
                <w:vertAlign w:val="superscript"/>
              </w:rPr>
              <w:t>b</w:t>
            </w:r>
            <w:r w:rsidR="005339C4" w:rsidRPr="00A156A4">
              <w:rPr>
                <w:rFonts w:ascii="Arial" w:hAnsi="Arial" w:cs="Arial"/>
                <w:sz w:val="11"/>
                <w:szCs w:val="11"/>
              </w:rPr>
              <w:t xml:space="preserve"> </w:t>
            </w:r>
          </w:p>
        </w:tc>
        <w:tc>
          <w:tcPr>
            <w:tcW w:w="817" w:type="dxa"/>
          </w:tcPr>
          <w:p w14:paraId="5C9C7EB2" w14:textId="77777777" w:rsidR="00113430" w:rsidRPr="00A156A4" w:rsidRDefault="00113430" w:rsidP="00967B7A">
            <w:pPr>
              <w:pStyle w:val="Default"/>
              <w:jc w:val="center"/>
              <w:rPr>
                <w:rFonts w:ascii="Arial" w:hAnsi="Arial" w:cs="Arial"/>
                <w:sz w:val="14"/>
                <w:szCs w:val="14"/>
              </w:rPr>
            </w:pPr>
            <w:r w:rsidRPr="00A156A4">
              <w:rPr>
                <w:rFonts w:ascii="Arial" w:hAnsi="Arial" w:cs="Arial"/>
                <w:sz w:val="14"/>
                <w:szCs w:val="14"/>
              </w:rPr>
              <w:t xml:space="preserve">.777 </w:t>
            </w:r>
          </w:p>
        </w:tc>
        <w:tc>
          <w:tcPr>
            <w:tcW w:w="864" w:type="dxa"/>
          </w:tcPr>
          <w:p w14:paraId="7AB55B09" w14:textId="77777777" w:rsidR="00113430" w:rsidRPr="00A156A4" w:rsidRDefault="00113430" w:rsidP="00967B7A">
            <w:pPr>
              <w:pStyle w:val="Default"/>
              <w:rPr>
                <w:rFonts w:ascii="Arial" w:hAnsi="Arial" w:cs="Arial"/>
                <w:sz w:val="14"/>
                <w:szCs w:val="14"/>
              </w:rPr>
            </w:pPr>
            <w:r w:rsidRPr="00A156A4">
              <w:rPr>
                <w:rFonts w:ascii="Arial" w:hAnsi="Arial" w:cs="Arial"/>
                <w:sz w:val="14"/>
                <w:szCs w:val="14"/>
              </w:rPr>
              <w:t xml:space="preserve">.768 </w:t>
            </w:r>
          </w:p>
        </w:tc>
        <w:tc>
          <w:tcPr>
            <w:tcW w:w="991" w:type="dxa"/>
          </w:tcPr>
          <w:p w14:paraId="1A726973" w14:textId="77777777" w:rsidR="00113430" w:rsidRPr="00A156A4" w:rsidRDefault="00113430" w:rsidP="00967B7A">
            <w:pPr>
              <w:pStyle w:val="Default"/>
              <w:rPr>
                <w:rFonts w:ascii="Arial" w:hAnsi="Arial" w:cs="Arial"/>
                <w:sz w:val="14"/>
                <w:szCs w:val="14"/>
              </w:rPr>
            </w:pPr>
            <w:r w:rsidRPr="00A156A4">
              <w:rPr>
                <w:rFonts w:ascii="Arial" w:hAnsi="Arial" w:cs="Arial"/>
                <w:sz w:val="14"/>
                <w:szCs w:val="14"/>
              </w:rPr>
              <w:t xml:space="preserve">.6970 </w:t>
            </w:r>
          </w:p>
        </w:tc>
      </w:tr>
    </w:tbl>
    <w:p w14:paraId="769BD1A9" w14:textId="3A172BD6" w:rsidR="005339C4" w:rsidRPr="004820A4" w:rsidRDefault="005339C4" w:rsidP="005339C4">
      <w:pPr>
        <w:pStyle w:val="Default"/>
        <w:rPr>
          <w:color w:val="auto"/>
        </w:rPr>
      </w:pPr>
      <w:r w:rsidRPr="00A156A4">
        <w:rPr>
          <w:color w:val="auto"/>
          <w:vertAlign w:val="superscript"/>
        </w:rPr>
        <w:t>a</w:t>
      </w:r>
      <w:r w:rsidRPr="00A156A4">
        <w:rPr>
          <w:color w:val="auto"/>
        </w:rPr>
        <w:t>De</w:t>
      </w:r>
      <w:r w:rsidRPr="004820A4">
        <w:rPr>
          <w:color w:val="auto"/>
        </w:rPr>
        <w:t xml:space="preserve">pendent </w:t>
      </w:r>
      <w:r w:rsidR="00A156A4">
        <w:rPr>
          <w:color w:val="auto"/>
        </w:rPr>
        <w:t>v</w:t>
      </w:r>
      <w:r w:rsidRPr="004820A4">
        <w:rPr>
          <w:color w:val="auto"/>
        </w:rPr>
        <w:t xml:space="preserve">ariable: nvcrime </w:t>
      </w:r>
    </w:p>
    <w:p w14:paraId="2EA2E09A" w14:textId="57A31C65" w:rsidR="00113430" w:rsidRPr="004820A4" w:rsidRDefault="005339C4" w:rsidP="0070255D">
      <w:pPr>
        <w:pStyle w:val="Default"/>
        <w:rPr>
          <w:color w:val="auto"/>
        </w:rPr>
      </w:pPr>
      <w:r w:rsidRPr="0070255D">
        <w:rPr>
          <w:color w:val="auto"/>
          <w:vertAlign w:val="superscript"/>
        </w:rPr>
        <w:t>b</w:t>
      </w:r>
      <w:r w:rsidR="00113430" w:rsidRPr="004820A4">
        <w:rPr>
          <w:color w:val="auto"/>
        </w:rPr>
        <w:t>Predictors: (</w:t>
      </w:r>
      <w:r w:rsidR="00A156A4">
        <w:rPr>
          <w:color w:val="auto"/>
        </w:rPr>
        <w:t>c</w:t>
      </w:r>
      <w:r w:rsidR="00A156A4" w:rsidRPr="004820A4">
        <w:rPr>
          <w:color w:val="auto"/>
        </w:rPr>
        <w:t>onstant</w:t>
      </w:r>
      <w:r w:rsidR="00113430" w:rsidRPr="004820A4">
        <w:rPr>
          <w:color w:val="auto"/>
        </w:rPr>
        <w:t xml:space="preserve">), citysize </w:t>
      </w:r>
    </w:p>
    <w:p w14:paraId="4671CEAE" w14:textId="77777777" w:rsidR="00113430" w:rsidRPr="004820A4" w:rsidRDefault="00113430" w:rsidP="00113430">
      <w:pPr>
        <w:pStyle w:val="Default"/>
        <w:rPr>
          <w:color w:val="auto"/>
        </w:rPr>
      </w:pPr>
    </w:p>
    <w:p w14:paraId="1712B7F7" w14:textId="77777777" w:rsidR="00113430" w:rsidRPr="004820A4" w:rsidRDefault="00113430" w:rsidP="00113430">
      <w:pPr>
        <w:pStyle w:val="CM73"/>
        <w:spacing w:line="276" w:lineRule="atLeast"/>
        <w:rPr>
          <w:b/>
          <w:bCs/>
        </w:rPr>
      </w:pPr>
      <w:r w:rsidRPr="00BD0E68">
        <w:rPr>
          <w:b/>
          <w:bCs/>
          <w:noProof/>
        </w:rPr>
        <w:drawing>
          <wp:inline distT="0" distB="0" distL="0" distR="0" wp14:anchorId="07F71199" wp14:editId="2C6AC238">
            <wp:extent cx="3976497" cy="3155950"/>
            <wp:effectExtent l="19050" t="0" r="4953" b="0"/>
            <wp:docPr id="6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5"/>
                    <a:srcRect/>
                    <a:stretch>
                      <a:fillRect/>
                    </a:stretch>
                  </pic:blipFill>
                  <pic:spPr bwMode="auto">
                    <a:xfrm>
                      <a:off x="0" y="0"/>
                      <a:ext cx="3976497" cy="3155950"/>
                    </a:xfrm>
                    <a:prstGeom prst="rect">
                      <a:avLst/>
                    </a:prstGeom>
                    <a:noFill/>
                    <a:ln w="9525">
                      <a:noFill/>
                      <a:miter lim="800000"/>
                      <a:headEnd/>
                      <a:tailEnd/>
                    </a:ln>
                  </pic:spPr>
                </pic:pic>
              </a:graphicData>
            </a:graphic>
          </wp:inline>
        </w:drawing>
      </w:r>
    </w:p>
    <w:p w14:paraId="44282E89" w14:textId="77777777" w:rsidR="00113430" w:rsidRPr="004820A4" w:rsidRDefault="00113430" w:rsidP="00113430">
      <w:pPr>
        <w:pStyle w:val="CM73"/>
        <w:spacing w:line="276" w:lineRule="atLeast"/>
        <w:rPr>
          <w:b/>
          <w:bCs/>
        </w:rPr>
      </w:pPr>
    </w:p>
    <w:p w14:paraId="548E1343" w14:textId="77777777" w:rsidR="00113430" w:rsidRPr="004820A4" w:rsidRDefault="00113430" w:rsidP="00113430">
      <w:pPr>
        <w:pStyle w:val="CM73"/>
        <w:spacing w:line="276" w:lineRule="atLeast"/>
      </w:pPr>
      <w:r w:rsidRPr="004820A4">
        <w:rPr>
          <w:b/>
          <w:bCs/>
        </w:rPr>
        <w:t xml:space="preserve">b. You suspect that this problem occurs because the relationship between the variables is nonlinear. To examine this possibility, plot Nvcrime against Citysize. Notice the faint rounded curve. Based on the nature of the curve, you decide that a transformation of Citysize is required. You decide to try a square root of Citysize. Make a square-root transformation of Citysize. To evaluate the success of this transformation, plot the transformed variable, called TCity (on the </w:t>
      </w:r>
      <w:r w:rsidRPr="0070255D">
        <w:rPr>
          <w:b/>
          <w:bCs/>
          <w:i/>
        </w:rPr>
        <w:t>X</w:t>
      </w:r>
      <w:r w:rsidRPr="004820A4">
        <w:rPr>
          <w:b/>
          <w:bCs/>
        </w:rPr>
        <w:t xml:space="preserve">-axis) against Nvcrime (on the </w:t>
      </w:r>
      <w:r w:rsidRPr="0070255D">
        <w:rPr>
          <w:b/>
          <w:bCs/>
          <w:i/>
        </w:rPr>
        <w:t>Y</w:t>
      </w:r>
      <w:r w:rsidRPr="004820A4">
        <w:rPr>
          <w:b/>
          <w:bCs/>
        </w:rPr>
        <w:t xml:space="preserve">-axis). Is the relationship still nonlinear? Was the transformation successful? </w:t>
      </w:r>
    </w:p>
    <w:p w14:paraId="6985D4D8" w14:textId="77777777" w:rsidR="00113430" w:rsidRPr="004820A4" w:rsidRDefault="00113430" w:rsidP="00113430">
      <w:pPr>
        <w:pStyle w:val="Default"/>
        <w:rPr>
          <w:color w:val="auto"/>
        </w:rPr>
      </w:pPr>
    </w:p>
    <w:p w14:paraId="4E4344B3" w14:textId="77777777" w:rsidR="00113430" w:rsidRPr="004820A4" w:rsidRDefault="00113430" w:rsidP="00113430">
      <w:pPr>
        <w:pStyle w:val="CM73"/>
        <w:spacing w:line="276" w:lineRule="atLeast"/>
        <w:ind w:right="178"/>
        <w:rPr>
          <w:b/>
          <w:bCs/>
        </w:rPr>
      </w:pPr>
      <w:r w:rsidRPr="00BD0E68">
        <w:rPr>
          <w:b/>
          <w:bCs/>
          <w:noProof/>
        </w:rPr>
        <w:lastRenderedPageBreak/>
        <w:drawing>
          <wp:inline distT="0" distB="0" distL="0" distR="0" wp14:anchorId="16A9BB8F" wp14:editId="088D0EEE">
            <wp:extent cx="3405648" cy="2266950"/>
            <wp:effectExtent l="19050" t="0" r="4302" b="0"/>
            <wp:docPr id="6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6"/>
                    <a:srcRect/>
                    <a:stretch>
                      <a:fillRect/>
                    </a:stretch>
                  </pic:blipFill>
                  <pic:spPr bwMode="auto">
                    <a:xfrm>
                      <a:off x="0" y="0"/>
                      <a:ext cx="3405648" cy="2266950"/>
                    </a:xfrm>
                    <a:prstGeom prst="rect">
                      <a:avLst/>
                    </a:prstGeom>
                    <a:noFill/>
                    <a:ln w="9525">
                      <a:noFill/>
                      <a:miter lim="800000"/>
                      <a:headEnd/>
                      <a:tailEnd/>
                    </a:ln>
                  </pic:spPr>
                </pic:pic>
              </a:graphicData>
            </a:graphic>
          </wp:inline>
        </w:drawing>
      </w:r>
    </w:p>
    <w:p w14:paraId="05AF65E4" w14:textId="77777777" w:rsidR="00113430" w:rsidRPr="004820A4" w:rsidRDefault="00113430" w:rsidP="00113430">
      <w:pPr>
        <w:pStyle w:val="Default"/>
      </w:pPr>
      <w:r w:rsidRPr="00BD0E68">
        <w:rPr>
          <w:noProof/>
        </w:rPr>
        <w:drawing>
          <wp:inline distT="0" distB="0" distL="0" distR="0" wp14:anchorId="268279DC" wp14:editId="7689A5A4">
            <wp:extent cx="3488672" cy="2317750"/>
            <wp:effectExtent l="19050" t="0" r="0" b="0"/>
            <wp:docPr id="6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7"/>
                    <a:srcRect/>
                    <a:stretch>
                      <a:fillRect/>
                    </a:stretch>
                  </pic:blipFill>
                  <pic:spPr bwMode="auto">
                    <a:xfrm>
                      <a:off x="0" y="0"/>
                      <a:ext cx="3488672" cy="2317750"/>
                    </a:xfrm>
                    <a:prstGeom prst="rect">
                      <a:avLst/>
                    </a:prstGeom>
                    <a:noFill/>
                    <a:ln w="9525">
                      <a:noFill/>
                      <a:miter lim="800000"/>
                      <a:headEnd/>
                      <a:tailEnd/>
                    </a:ln>
                  </pic:spPr>
                </pic:pic>
              </a:graphicData>
            </a:graphic>
          </wp:inline>
        </w:drawing>
      </w:r>
    </w:p>
    <w:p w14:paraId="123A8D86" w14:textId="77777777" w:rsidR="00113430" w:rsidRPr="004820A4" w:rsidRDefault="00113430" w:rsidP="00113430">
      <w:pPr>
        <w:pStyle w:val="CM73"/>
        <w:spacing w:line="276" w:lineRule="atLeast"/>
        <w:ind w:right="178"/>
      </w:pPr>
      <w:r w:rsidRPr="004820A4">
        <w:rPr>
          <w:b/>
          <w:bCs/>
        </w:rPr>
        <w:t xml:space="preserve">c. Next, rerun the regression using the transformed variable TCity. Hence, Nvcrime = </w:t>
      </w:r>
      <w:r w:rsidRPr="004820A4">
        <w:rPr>
          <w:b/>
          <w:bCs/>
          <w:i/>
          <w:iCs/>
        </w:rPr>
        <w:t>f</w:t>
      </w:r>
      <w:r w:rsidRPr="004820A4">
        <w:rPr>
          <w:b/>
          <w:bCs/>
        </w:rPr>
        <w:t xml:space="preserve">(TCity). Reevaluate the residuals by plotting the error term of the transformed model against the transformed independent variable, TCity. What pattern, if any, do you see? If the transformation was unsuccessful, try a log transformation. Do you see a pattern now? </w:t>
      </w:r>
    </w:p>
    <w:p w14:paraId="13832D43" w14:textId="70B63E2E" w:rsidR="00113430" w:rsidRPr="004820A4" w:rsidRDefault="00DE176C" w:rsidP="000F0C98">
      <w:pPr>
        <w:pStyle w:val="CM2"/>
      </w:pPr>
      <w:r>
        <w:t>Ans</w:t>
      </w:r>
      <w:r w:rsidRPr="00092B13">
        <w:t xml:space="preserve">: </w:t>
      </w:r>
      <w:r w:rsidR="00113430" w:rsidRPr="00092B13">
        <w:t xml:space="preserve">The square-root transformation </w:t>
      </w:r>
      <w:r w:rsidR="00113430" w:rsidRPr="004820A4">
        <w:t>reduces the curvilinearity, but examination of the error term plot suggests that the transformation is still inadequate. A parabolic pattern appears (inverse of Figure 7.4 in the textbook). A log transformation is successful. In all analyses, the relationship between crime and city size is statistically significant (</w:t>
      </w:r>
      <w:r w:rsidR="00113430" w:rsidRPr="0070255D">
        <w:rPr>
          <w:i/>
        </w:rPr>
        <w:t>p</w:t>
      </w:r>
      <w:r w:rsidR="00113430" w:rsidRPr="004820A4">
        <w:t xml:space="preserve"> &lt; .01). It is also interesting to note that with each analysis, the adjusted </w:t>
      </w:r>
      <w:r w:rsidR="00113430" w:rsidRPr="0070255D">
        <w:rPr>
          <w:i/>
        </w:rPr>
        <w:t>R</w:t>
      </w:r>
      <w:r w:rsidRPr="000F0C98">
        <w:rPr>
          <w:vertAlign w:val="superscript"/>
        </w:rPr>
        <w:t>2</w:t>
      </w:r>
      <w:r w:rsidR="00113430" w:rsidRPr="004820A4">
        <w:t xml:space="preserve"> increases as the relationship between crime and city size becomes more linear (.768, .883, and .933</w:t>
      </w:r>
      <w:r w:rsidR="00FA6133">
        <w:t xml:space="preserve">, </w:t>
      </w:r>
      <w:r w:rsidR="00FA6133" w:rsidRPr="004820A4">
        <w:t>respectively</w:t>
      </w:r>
      <w:r w:rsidR="00113430" w:rsidRPr="004820A4">
        <w:t>).</w:t>
      </w:r>
    </w:p>
    <w:p w14:paraId="2A6C285A" w14:textId="77777777" w:rsidR="00113430" w:rsidRPr="004820A4" w:rsidRDefault="00113430" w:rsidP="00113430">
      <w:pPr>
        <w:pStyle w:val="CM75"/>
        <w:spacing w:line="276" w:lineRule="atLeast"/>
      </w:pPr>
      <w:r w:rsidRPr="004820A4">
        <w:t xml:space="preserve">Here are the results of the square-root transformation: </w:t>
      </w:r>
    </w:p>
    <w:p w14:paraId="1254C357" w14:textId="30F931F2" w:rsidR="00113430" w:rsidRPr="00A156A4" w:rsidRDefault="00113430" w:rsidP="00113430">
      <w:pPr>
        <w:pStyle w:val="CM75"/>
        <w:ind w:left="1668"/>
        <w:rPr>
          <w:rFonts w:ascii="Arial" w:hAnsi="Arial" w:cs="Arial"/>
          <w:sz w:val="11"/>
          <w:szCs w:val="11"/>
        </w:rPr>
      </w:pPr>
      <w:r w:rsidRPr="00A156A4">
        <w:rPr>
          <w:rFonts w:ascii="Arial" w:hAnsi="Arial" w:cs="Arial"/>
          <w:b/>
          <w:bCs/>
          <w:sz w:val="15"/>
          <w:szCs w:val="15"/>
        </w:rPr>
        <w:t xml:space="preserve">Model </w:t>
      </w:r>
      <w:r w:rsidR="005339C4" w:rsidRPr="00A156A4">
        <w:rPr>
          <w:rFonts w:ascii="Arial" w:hAnsi="Arial" w:cs="Arial"/>
          <w:b/>
          <w:bCs/>
          <w:sz w:val="15"/>
          <w:szCs w:val="15"/>
        </w:rPr>
        <w:t>Summary</w:t>
      </w:r>
      <w:r w:rsidR="005339C4" w:rsidRPr="0070255D">
        <w:rPr>
          <w:rFonts w:ascii="Arial" w:hAnsi="Arial" w:cs="Arial"/>
          <w:b/>
          <w:bCs/>
          <w:position w:val="6"/>
          <w:sz w:val="11"/>
          <w:szCs w:val="11"/>
          <w:vertAlign w:val="superscript"/>
        </w:rPr>
        <w:t>a</w:t>
      </w:r>
      <w:r w:rsidR="005339C4" w:rsidRPr="00A156A4">
        <w:rPr>
          <w:rFonts w:ascii="Arial" w:hAnsi="Arial" w:cs="Arial"/>
          <w:b/>
          <w:bCs/>
          <w:position w:val="6"/>
          <w:sz w:val="11"/>
          <w:szCs w:val="11"/>
          <w:vertAlign w:val="superscript"/>
        </w:rPr>
        <w:t xml:space="preserve"> </w:t>
      </w:r>
    </w:p>
    <w:tbl>
      <w:tblPr>
        <w:tblStyle w:val="TableGridLight1"/>
        <w:tblW w:w="4235" w:type="dxa"/>
        <w:tblLook w:val="0000" w:firstRow="0" w:lastRow="0" w:firstColumn="0" w:lastColumn="0" w:noHBand="0" w:noVBand="0"/>
      </w:tblPr>
      <w:tblGrid>
        <w:gridCol w:w="625"/>
        <w:gridCol w:w="834"/>
        <w:gridCol w:w="847"/>
        <w:gridCol w:w="900"/>
        <w:gridCol w:w="1029"/>
      </w:tblGrid>
      <w:tr w:rsidR="00113430" w:rsidRPr="00A156A4" w14:paraId="2DAC9B8F" w14:textId="77777777" w:rsidTr="0070255D">
        <w:trPr>
          <w:trHeight w:val="385"/>
        </w:trPr>
        <w:tc>
          <w:tcPr>
            <w:tcW w:w="590" w:type="dxa"/>
          </w:tcPr>
          <w:p w14:paraId="58D68E63" w14:textId="77777777" w:rsidR="00113430" w:rsidRPr="00A156A4" w:rsidRDefault="00113430" w:rsidP="00967B7A">
            <w:pPr>
              <w:pStyle w:val="Default"/>
              <w:rPr>
                <w:rFonts w:ascii="Arial" w:hAnsi="Arial" w:cs="Arial"/>
                <w:sz w:val="15"/>
                <w:szCs w:val="15"/>
              </w:rPr>
            </w:pPr>
            <w:r w:rsidRPr="00A156A4">
              <w:rPr>
                <w:rFonts w:ascii="Arial" w:hAnsi="Arial" w:cs="Arial"/>
                <w:sz w:val="15"/>
                <w:szCs w:val="15"/>
              </w:rPr>
              <w:t xml:space="preserve">Model </w:t>
            </w:r>
          </w:p>
        </w:tc>
        <w:tc>
          <w:tcPr>
            <w:tcW w:w="843" w:type="dxa"/>
          </w:tcPr>
          <w:p w14:paraId="3A214521" w14:textId="77777777" w:rsidR="00113430" w:rsidRPr="0070255D" w:rsidRDefault="00113430" w:rsidP="00967B7A">
            <w:pPr>
              <w:pStyle w:val="Default"/>
              <w:jc w:val="center"/>
              <w:rPr>
                <w:rFonts w:ascii="Arial" w:hAnsi="Arial" w:cs="Arial"/>
                <w:i/>
                <w:sz w:val="15"/>
                <w:szCs w:val="15"/>
              </w:rPr>
            </w:pPr>
            <w:r w:rsidRPr="0070255D">
              <w:rPr>
                <w:rFonts w:ascii="Arial" w:hAnsi="Arial" w:cs="Arial"/>
                <w:i/>
                <w:sz w:val="15"/>
                <w:szCs w:val="15"/>
              </w:rPr>
              <w:t xml:space="preserve">R </w:t>
            </w:r>
          </w:p>
        </w:tc>
        <w:tc>
          <w:tcPr>
            <w:tcW w:w="858" w:type="dxa"/>
          </w:tcPr>
          <w:p w14:paraId="2965E2AC" w14:textId="62FDEF9F" w:rsidR="00113430" w:rsidRPr="00A156A4" w:rsidRDefault="00113430" w:rsidP="006B36C2">
            <w:pPr>
              <w:pStyle w:val="Default"/>
              <w:jc w:val="center"/>
              <w:rPr>
                <w:rFonts w:ascii="Arial" w:hAnsi="Arial" w:cs="Arial"/>
                <w:sz w:val="15"/>
                <w:szCs w:val="15"/>
              </w:rPr>
            </w:pPr>
            <w:r w:rsidRPr="0070255D">
              <w:rPr>
                <w:rFonts w:ascii="Arial" w:hAnsi="Arial" w:cs="Arial"/>
                <w:i/>
                <w:sz w:val="15"/>
                <w:szCs w:val="15"/>
              </w:rPr>
              <w:t>R</w:t>
            </w:r>
            <w:r w:rsidR="005339C4" w:rsidRPr="0070255D">
              <w:rPr>
                <w:rFonts w:ascii="Arial" w:hAnsi="Arial" w:cs="Arial"/>
                <w:sz w:val="15"/>
                <w:szCs w:val="15"/>
                <w:vertAlign w:val="superscript"/>
              </w:rPr>
              <w:t>2</w:t>
            </w:r>
            <w:r w:rsidRPr="00A156A4">
              <w:rPr>
                <w:rFonts w:ascii="Arial" w:hAnsi="Arial" w:cs="Arial"/>
                <w:sz w:val="15"/>
                <w:szCs w:val="15"/>
              </w:rPr>
              <w:t xml:space="preserve"> </w:t>
            </w:r>
          </w:p>
        </w:tc>
        <w:tc>
          <w:tcPr>
            <w:tcW w:w="903" w:type="dxa"/>
          </w:tcPr>
          <w:p w14:paraId="44B5B89A" w14:textId="42DE9761" w:rsidR="00113430" w:rsidRPr="00A156A4" w:rsidRDefault="00113430" w:rsidP="006B36C2">
            <w:pPr>
              <w:pStyle w:val="Default"/>
              <w:rPr>
                <w:rFonts w:ascii="Arial" w:hAnsi="Arial" w:cs="Arial"/>
                <w:sz w:val="15"/>
                <w:szCs w:val="15"/>
              </w:rPr>
            </w:pPr>
            <w:r w:rsidRPr="00A156A4">
              <w:rPr>
                <w:rFonts w:ascii="Arial" w:hAnsi="Arial" w:cs="Arial"/>
                <w:sz w:val="15"/>
                <w:szCs w:val="15"/>
              </w:rPr>
              <w:t xml:space="preserve">Adjusted </w:t>
            </w:r>
            <w:r w:rsidRPr="0070255D">
              <w:rPr>
                <w:rFonts w:ascii="Arial" w:hAnsi="Arial" w:cs="Arial"/>
                <w:i/>
                <w:sz w:val="15"/>
                <w:szCs w:val="15"/>
              </w:rPr>
              <w:t>R</w:t>
            </w:r>
            <w:r w:rsidR="005339C4" w:rsidRPr="0070255D">
              <w:rPr>
                <w:rFonts w:ascii="Arial" w:hAnsi="Arial" w:cs="Arial"/>
                <w:sz w:val="15"/>
                <w:szCs w:val="15"/>
                <w:vertAlign w:val="superscript"/>
              </w:rPr>
              <w:t>2</w:t>
            </w:r>
            <w:r w:rsidRPr="00A156A4">
              <w:rPr>
                <w:rFonts w:ascii="Arial" w:hAnsi="Arial" w:cs="Arial"/>
                <w:sz w:val="15"/>
                <w:szCs w:val="15"/>
              </w:rPr>
              <w:t xml:space="preserve"> </w:t>
            </w:r>
          </w:p>
        </w:tc>
        <w:tc>
          <w:tcPr>
            <w:tcW w:w="1043" w:type="dxa"/>
          </w:tcPr>
          <w:p w14:paraId="0A77B6CD" w14:textId="70623E4D" w:rsidR="00113430" w:rsidRPr="0070255D" w:rsidRDefault="005339C4" w:rsidP="00967B7A">
            <w:pPr>
              <w:pStyle w:val="Default"/>
              <w:rPr>
                <w:rFonts w:ascii="Arial" w:hAnsi="Arial" w:cs="Arial"/>
                <w:i/>
                <w:sz w:val="15"/>
                <w:szCs w:val="15"/>
              </w:rPr>
            </w:pPr>
            <w:r w:rsidRPr="0070255D">
              <w:rPr>
                <w:rFonts w:ascii="Arial" w:hAnsi="Arial" w:cs="Arial"/>
                <w:i/>
                <w:sz w:val="15"/>
                <w:szCs w:val="15"/>
              </w:rPr>
              <w:t>SEE</w:t>
            </w:r>
          </w:p>
        </w:tc>
      </w:tr>
      <w:tr w:rsidR="00113430" w:rsidRPr="00A156A4" w14:paraId="0B53BF51" w14:textId="77777777" w:rsidTr="0070255D">
        <w:trPr>
          <w:trHeight w:val="190"/>
        </w:trPr>
        <w:tc>
          <w:tcPr>
            <w:tcW w:w="590" w:type="dxa"/>
          </w:tcPr>
          <w:p w14:paraId="51D8828F" w14:textId="77777777" w:rsidR="00113430" w:rsidRPr="00A156A4" w:rsidRDefault="00113430" w:rsidP="00967B7A">
            <w:pPr>
              <w:pStyle w:val="Default"/>
              <w:rPr>
                <w:rFonts w:ascii="Arial" w:hAnsi="Arial" w:cs="Arial"/>
                <w:sz w:val="15"/>
                <w:szCs w:val="15"/>
              </w:rPr>
            </w:pPr>
            <w:r w:rsidRPr="00A156A4">
              <w:rPr>
                <w:rFonts w:ascii="Arial" w:hAnsi="Arial" w:cs="Arial"/>
                <w:sz w:val="15"/>
                <w:szCs w:val="15"/>
              </w:rPr>
              <w:t xml:space="preserve">1 </w:t>
            </w:r>
          </w:p>
        </w:tc>
        <w:tc>
          <w:tcPr>
            <w:tcW w:w="843" w:type="dxa"/>
          </w:tcPr>
          <w:p w14:paraId="7A1577F8" w14:textId="1A8B4C54" w:rsidR="00113430" w:rsidRPr="00A156A4" w:rsidRDefault="00113430" w:rsidP="006B36C2">
            <w:pPr>
              <w:pStyle w:val="Default"/>
              <w:jc w:val="center"/>
              <w:rPr>
                <w:rFonts w:ascii="Arial" w:hAnsi="Arial" w:cs="Arial"/>
                <w:sz w:val="11"/>
                <w:szCs w:val="11"/>
              </w:rPr>
            </w:pPr>
            <w:r w:rsidRPr="00A156A4">
              <w:rPr>
                <w:rFonts w:ascii="Arial" w:hAnsi="Arial" w:cs="Arial"/>
                <w:sz w:val="15"/>
                <w:szCs w:val="15"/>
              </w:rPr>
              <w:t>.</w:t>
            </w:r>
            <w:r w:rsidR="005339C4" w:rsidRPr="00A156A4">
              <w:rPr>
                <w:rFonts w:ascii="Arial" w:hAnsi="Arial" w:cs="Arial"/>
                <w:sz w:val="15"/>
                <w:szCs w:val="15"/>
              </w:rPr>
              <w:t>942</w:t>
            </w:r>
            <w:r w:rsidR="005339C4" w:rsidRPr="0070255D">
              <w:rPr>
                <w:rFonts w:ascii="Arial" w:hAnsi="Arial" w:cs="Arial"/>
                <w:sz w:val="11"/>
                <w:szCs w:val="11"/>
                <w:vertAlign w:val="superscript"/>
              </w:rPr>
              <w:t>b</w:t>
            </w:r>
            <w:r w:rsidR="005339C4" w:rsidRPr="00A156A4">
              <w:rPr>
                <w:rFonts w:ascii="Arial" w:hAnsi="Arial" w:cs="Arial"/>
                <w:sz w:val="11"/>
                <w:szCs w:val="11"/>
              </w:rPr>
              <w:t xml:space="preserve"> </w:t>
            </w:r>
          </w:p>
        </w:tc>
        <w:tc>
          <w:tcPr>
            <w:tcW w:w="858" w:type="dxa"/>
          </w:tcPr>
          <w:p w14:paraId="24A86500" w14:textId="77777777" w:rsidR="00113430" w:rsidRPr="00A156A4" w:rsidRDefault="00113430" w:rsidP="00967B7A">
            <w:pPr>
              <w:pStyle w:val="Default"/>
              <w:jc w:val="center"/>
              <w:rPr>
                <w:rFonts w:ascii="Arial" w:hAnsi="Arial" w:cs="Arial"/>
                <w:sz w:val="15"/>
                <w:szCs w:val="15"/>
              </w:rPr>
            </w:pPr>
            <w:r w:rsidRPr="00A156A4">
              <w:rPr>
                <w:rFonts w:ascii="Arial" w:hAnsi="Arial" w:cs="Arial"/>
                <w:sz w:val="15"/>
                <w:szCs w:val="15"/>
              </w:rPr>
              <w:t xml:space="preserve">.887 </w:t>
            </w:r>
          </w:p>
        </w:tc>
        <w:tc>
          <w:tcPr>
            <w:tcW w:w="903" w:type="dxa"/>
          </w:tcPr>
          <w:p w14:paraId="6B3766DF" w14:textId="77777777" w:rsidR="00113430" w:rsidRPr="00A156A4" w:rsidRDefault="00113430" w:rsidP="00967B7A">
            <w:pPr>
              <w:pStyle w:val="Default"/>
              <w:rPr>
                <w:rFonts w:ascii="Arial" w:hAnsi="Arial" w:cs="Arial"/>
                <w:sz w:val="15"/>
                <w:szCs w:val="15"/>
              </w:rPr>
            </w:pPr>
            <w:r w:rsidRPr="00A156A4">
              <w:rPr>
                <w:rFonts w:ascii="Arial" w:hAnsi="Arial" w:cs="Arial"/>
                <w:sz w:val="15"/>
                <w:szCs w:val="15"/>
              </w:rPr>
              <w:t xml:space="preserve">.883 </w:t>
            </w:r>
          </w:p>
        </w:tc>
        <w:tc>
          <w:tcPr>
            <w:tcW w:w="1043" w:type="dxa"/>
          </w:tcPr>
          <w:p w14:paraId="477269DB" w14:textId="77777777" w:rsidR="00113430" w:rsidRPr="00A156A4" w:rsidRDefault="00113430" w:rsidP="00967B7A">
            <w:pPr>
              <w:pStyle w:val="Default"/>
              <w:rPr>
                <w:rFonts w:ascii="Arial" w:hAnsi="Arial" w:cs="Arial"/>
                <w:sz w:val="15"/>
                <w:szCs w:val="15"/>
              </w:rPr>
            </w:pPr>
            <w:r w:rsidRPr="00A156A4">
              <w:rPr>
                <w:rFonts w:ascii="Arial" w:hAnsi="Arial" w:cs="Arial"/>
                <w:sz w:val="15"/>
                <w:szCs w:val="15"/>
              </w:rPr>
              <w:t xml:space="preserve">.4957 </w:t>
            </w:r>
          </w:p>
        </w:tc>
      </w:tr>
    </w:tbl>
    <w:p w14:paraId="26DF4837" w14:textId="77777777" w:rsidR="00113430" w:rsidRPr="00A156A4" w:rsidRDefault="00113430" w:rsidP="00113430">
      <w:pPr>
        <w:pStyle w:val="Default"/>
        <w:rPr>
          <w:color w:val="auto"/>
        </w:rPr>
      </w:pPr>
    </w:p>
    <w:p w14:paraId="6C4753C0" w14:textId="563C96BB" w:rsidR="005339C4" w:rsidRPr="004820A4" w:rsidRDefault="005339C4" w:rsidP="005339C4">
      <w:pPr>
        <w:pStyle w:val="Default"/>
        <w:rPr>
          <w:color w:val="auto"/>
        </w:rPr>
      </w:pPr>
      <w:r w:rsidRPr="00A156A4">
        <w:rPr>
          <w:color w:val="auto"/>
          <w:vertAlign w:val="superscript"/>
        </w:rPr>
        <w:lastRenderedPageBreak/>
        <w:t>a</w:t>
      </w:r>
      <w:r w:rsidRPr="00A156A4">
        <w:rPr>
          <w:color w:val="auto"/>
        </w:rPr>
        <w:t>Depen</w:t>
      </w:r>
      <w:r w:rsidRPr="004820A4">
        <w:rPr>
          <w:color w:val="auto"/>
        </w:rPr>
        <w:t xml:space="preserve">dent </w:t>
      </w:r>
      <w:r w:rsidR="00A156A4">
        <w:rPr>
          <w:color w:val="auto"/>
        </w:rPr>
        <w:t>v</w:t>
      </w:r>
      <w:r w:rsidRPr="004820A4">
        <w:rPr>
          <w:color w:val="auto"/>
        </w:rPr>
        <w:t xml:space="preserve">ariable: nvcrime </w:t>
      </w:r>
    </w:p>
    <w:p w14:paraId="5EE22BE3" w14:textId="2FFD3685" w:rsidR="00113430" w:rsidRPr="004820A4" w:rsidRDefault="005339C4" w:rsidP="0070255D">
      <w:pPr>
        <w:pStyle w:val="Default"/>
        <w:rPr>
          <w:color w:val="auto"/>
        </w:rPr>
      </w:pPr>
      <w:r w:rsidRPr="0070255D">
        <w:rPr>
          <w:color w:val="auto"/>
          <w:vertAlign w:val="superscript"/>
        </w:rPr>
        <w:t>b</w:t>
      </w:r>
      <w:r w:rsidR="00113430" w:rsidRPr="004820A4">
        <w:rPr>
          <w:color w:val="auto"/>
        </w:rPr>
        <w:t>Predictors: (</w:t>
      </w:r>
      <w:r w:rsidR="00A156A4">
        <w:rPr>
          <w:color w:val="auto"/>
        </w:rPr>
        <w:t>c</w:t>
      </w:r>
      <w:r w:rsidR="00A156A4" w:rsidRPr="004820A4">
        <w:rPr>
          <w:color w:val="auto"/>
        </w:rPr>
        <w:t>onstant</w:t>
      </w:r>
      <w:r w:rsidR="00113430" w:rsidRPr="004820A4">
        <w:rPr>
          <w:color w:val="auto"/>
        </w:rPr>
        <w:t xml:space="preserve">), tcity </w:t>
      </w:r>
    </w:p>
    <w:p w14:paraId="011AABD8" w14:textId="77777777" w:rsidR="00113430" w:rsidRPr="004820A4" w:rsidRDefault="00113430" w:rsidP="00113430">
      <w:pPr>
        <w:pStyle w:val="Default"/>
        <w:rPr>
          <w:color w:val="auto"/>
        </w:rPr>
      </w:pPr>
    </w:p>
    <w:p w14:paraId="773F34C3" w14:textId="77777777" w:rsidR="00113430" w:rsidRPr="004820A4" w:rsidRDefault="00113430" w:rsidP="00113430">
      <w:pPr>
        <w:pStyle w:val="Default"/>
        <w:rPr>
          <w:color w:val="auto"/>
        </w:rPr>
      </w:pPr>
      <w:r w:rsidRPr="00BD0E68">
        <w:rPr>
          <w:noProof/>
          <w:color w:val="auto"/>
        </w:rPr>
        <w:drawing>
          <wp:inline distT="0" distB="0" distL="0" distR="0" wp14:anchorId="19A471AD" wp14:editId="54A9BF4E">
            <wp:extent cx="3619500" cy="967402"/>
            <wp:effectExtent l="19050" t="0" r="0" b="0"/>
            <wp:docPr id="6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8"/>
                    <a:srcRect/>
                    <a:stretch>
                      <a:fillRect/>
                    </a:stretch>
                  </pic:blipFill>
                  <pic:spPr bwMode="auto">
                    <a:xfrm>
                      <a:off x="0" y="0"/>
                      <a:ext cx="3619500" cy="967402"/>
                    </a:xfrm>
                    <a:prstGeom prst="rect">
                      <a:avLst/>
                    </a:prstGeom>
                    <a:noFill/>
                    <a:ln w="9525">
                      <a:noFill/>
                      <a:miter lim="800000"/>
                      <a:headEnd/>
                      <a:tailEnd/>
                    </a:ln>
                  </pic:spPr>
                </pic:pic>
              </a:graphicData>
            </a:graphic>
          </wp:inline>
        </w:drawing>
      </w:r>
    </w:p>
    <w:p w14:paraId="4ED81EFE" w14:textId="77777777" w:rsidR="00113430" w:rsidRPr="004820A4" w:rsidRDefault="00113430" w:rsidP="00113430">
      <w:pPr>
        <w:pStyle w:val="Default"/>
        <w:rPr>
          <w:color w:val="auto"/>
        </w:rPr>
      </w:pPr>
      <w:r w:rsidRPr="00BD0E68">
        <w:rPr>
          <w:noProof/>
          <w:color w:val="auto"/>
        </w:rPr>
        <w:drawing>
          <wp:inline distT="0" distB="0" distL="0" distR="0" wp14:anchorId="0F1CFBCA" wp14:editId="65F42FCD">
            <wp:extent cx="3296606" cy="2635250"/>
            <wp:effectExtent l="1905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9"/>
                    <a:srcRect/>
                    <a:stretch>
                      <a:fillRect/>
                    </a:stretch>
                  </pic:blipFill>
                  <pic:spPr bwMode="auto">
                    <a:xfrm>
                      <a:off x="0" y="0"/>
                      <a:ext cx="3296606" cy="2635250"/>
                    </a:xfrm>
                    <a:prstGeom prst="rect">
                      <a:avLst/>
                    </a:prstGeom>
                    <a:noFill/>
                    <a:ln w="9525">
                      <a:noFill/>
                      <a:miter lim="800000"/>
                      <a:headEnd/>
                      <a:tailEnd/>
                    </a:ln>
                  </pic:spPr>
                </pic:pic>
              </a:graphicData>
            </a:graphic>
          </wp:inline>
        </w:drawing>
      </w:r>
    </w:p>
    <w:p w14:paraId="5429C8EB" w14:textId="77777777" w:rsidR="00113430" w:rsidRPr="004820A4" w:rsidRDefault="00113430" w:rsidP="00113430">
      <w:pPr>
        <w:pStyle w:val="CM74"/>
        <w:spacing w:line="368" w:lineRule="atLeast"/>
        <w:jc w:val="center"/>
        <w:rPr>
          <w:b/>
          <w:bCs/>
          <w:sz w:val="32"/>
          <w:szCs w:val="32"/>
        </w:rPr>
      </w:pPr>
    </w:p>
    <w:p w14:paraId="620DC69F" w14:textId="20214FE7" w:rsidR="00113430" w:rsidRPr="004820A4" w:rsidRDefault="00113430" w:rsidP="00113430">
      <w:pPr>
        <w:pStyle w:val="CM74"/>
        <w:spacing w:after="0"/>
        <w:rPr>
          <w:b/>
          <w:bCs/>
        </w:rPr>
      </w:pPr>
      <w:r w:rsidRPr="004820A4">
        <w:rPr>
          <w:b/>
          <w:bCs/>
        </w:rPr>
        <w:t>8.</w:t>
      </w:r>
      <w:r w:rsidRPr="004820A4">
        <w:rPr>
          <w:b/>
          <w:bCs/>
        </w:rPr>
        <w:tab/>
        <w:t>(</w:t>
      </w:r>
      <w:r w:rsidRPr="0070255D">
        <w:rPr>
          <w:b/>
          <w:bCs/>
        </w:rPr>
        <w:t>optional</w:t>
      </w:r>
      <w:r w:rsidRPr="004820A4">
        <w:rPr>
          <w:b/>
          <w:bCs/>
        </w:rPr>
        <w:t>) Refer t</w:t>
      </w:r>
      <w:r w:rsidRPr="00FA6133">
        <w:rPr>
          <w:b/>
          <w:bCs/>
        </w:rPr>
        <w:t>o Data-</w:t>
      </w:r>
      <w:r w:rsidR="00FD04C0">
        <w:rPr>
          <w:b/>
          <w:bCs/>
        </w:rPr>
        <w:t>B</w:t>
      </w:r>
      <w:r w:rsidRPr="00FA6133">
        <w:rPr>
          <w:b/>
          <w:bCs/>
        </w:rPr>
        <w:t xml:space="preserve">ased Exercise 7 in Chapter 15. Add a second </w:t>
      </w:r>
      <w:r w:rsidRPr="004820A4">
        <w:rPr>
          <w:b/>
          <w:bCs/>
        </w:rPr>
        <w:t>independent variable and run a multiple regression that examines the impact of these two variables on your academic performance (the dependent variable). Perform related tests of regression assumptions. Interpret the results. What do you conclude? Write a report that summarizes your findings for a person who knows nothing about statistics.</w:t>
      </w:r>
    </w:p>
    <w:p w14:paraId="4589A724" w14:textId="77777777" w:rsidR="00113430" w:rsidRPr="004820A4" w:rsidRDefault="00113430" w:rsidP="00113430">
      <w:pPr>
        <w:pStyle w:val="Default"/>
      </w:pPr>
    </w:p>
    <w:p w14:paraId="4CDDE0B3" w14:textId="3903249D" w:rsidR="00113430" w:rsidRPr="004820A4" w:rsidRDefault="00665694" w:rsidP="0070255D">
      <w:pPr>
        <w:pStyle w:val="CM74"/>
        <w:spacing w:after="0"/>
        <w:rPr>
          <w:bCs/>
        </w:rPr>
      </w:pPr>
      <w:r>
        <w:rPr>
          <w:bCs/>
        </w:rPr>
        <w:t xml:space="preserve">Ans: </w:t>
      </w:r>
      <w:r w:rsidR="00113430" w:rsidRPr="004820A4">
        <w:rPr>
          <w:bCs/>
        </w:rPr>
        <w:t>Make sure that you include at least two independent variables in your model to make this a multiple regression. Your report should read something like this: “This analysis examines the possible joint impact of study effort and attendance on academic performance. The result of the analysis shows that study effort (measured by the number of weekly study hours) may have significant impact on academic performance (measured on a score of 0 to 100). However, there is no evidence that attendance (measured the number of visits to classes) has significant impact on academic performance when the impact of weekly study hours is considered. If no study time is spent, the academic performance is 59.0 points (the constant or the intercept). For every additional hour spent, the academic performance improves by 9.3 points (the slope for study effort).”</w:t>
      </w:r>
    </w:p>
    <w:p w14:paraId="77021DF2" w14:textId="77777777" w:rsidR="00113430" w:rsidRPr="004820A4" w:rsidRDefault="00113430" w:rsidP="00113430">
      <w:pPr>
        <w:pStyle w:val="CM74"/>
        <w:spacing w:line="368" w:lineRule="atLeast"/>
        <w:rPr>
          <w:b/>
          <w:bCs/>
          <w:sz w:val="32"/>
          <w:szCs w:val="32"/>
        </w:rPr>
      </w:pPr>
    </w:p>
    <w:p w14:paraId="363C19E9" w14:textId="037BE66C" w:rsidR="00113430" w:rsidRPr="0070255D" w:rsidRDefault="00113430" w:rsidP="0070255D">
      <w:pPr>
        <w:pStyle w:val="Heading1"/>
      </w:pPr>
      <w:r w:rsidRPr="0070255D">
        <w:lastRenderedPageBreak/>
        <w:t>C</w:t>
      </w:r>
      <w:r w:rsidR="00665694">
        <w:t>hapter</w:t>
      </w:r>
      <w:r w:rsidRPr="0070255D">
        <w:t xml:space="preserve"> 16:</w:t>
      </w:r>
      <w:r w:rsidR="00665694">
        <w:t xml:space="preserve"> </w:t>
      </w:r>
      <w:r w:rsidR="00665694" w:rsidRPr="0070255D">
        <w:t>L</w:t>
      </w:r>
      <w:r w:rsidR="00665694">
        <w:t xml:space="preserve">ogistic and Time </w:t>
      </w:r>
      <w:r w:rsidR="00665694" w:rsidRPr="0070255D">
        <w:t>S</w:t>
      </w:r>
      <w:r w:rsidR="00665694">
        <w:t xml:space="preserve">eries </w:t>
      </w:r>
      <w:r w:rsidR="00665694" w:rsidRPr="0070255D">
        <w:t>R</w:t>
      </w:r>
      <w:r w:rsidR="00665694">
        <w:t>egression</w:t>
      </w:r>
    </w:p>
    <w:p w14:paraId="3ABAC601" w14:textId="2B7AD62C" w:rsidR="00113430" w:rsidRPr="004820A4" w:rsidRDefault="00665694" w:rsidP="00A138B8">
      <w:pPr>
        <w:pStyle w:val="Heading2"/>
      </w:pPr>
      <w:r w:rsidRPr="004820A4">
        <w:t>C</w:t>
      </w:r>
      <w:r>
        <w:t>ritical</w:t>
      </w:r>
      <w:r w:rsidRPr="004820A4">
        <w:t xml:space="preserve"> T</w:t>
      </w:r>
      <w:r>
        <w:t>hinking</w:t>
      </w:r>
    </w:p>
    <w:p w14:paraId="2A4ADD58" w14:textId="22771274" w:rsidR="00113430" w:rsidRPr="004820A4" w:rsidRDefault="00113430" w:rsidP="00113430">
      <w:pPr>
        <w:pStyle w:val="CM73"/>
        <w:spacing w:line="276" w:lineRule="atLeast"/>
        <w:ind w:right="105"/>
      </w:pPr>
      <w:r w:rsidRPr="004820A4">
        <w:rPr>
          <w:b/>
          <w:bCs/>
        </w:rPr>
        <w:t xml:space="preserve">1. Identify dichotomous variables that are relevant to your area of interest and develop a model to predict them. </w:t>
      </w:r>
    </w:p>
    <w:p w14:paraId="151A4FAA" w14:textId="5552BB67" w:rsidR="00113430" w:rsidRPr="004820A4" w:rsidRDefault="00665694" w:rsidP="00113430">
      <w:pPr>
        <w:pStyle w:val="CM73"/>
        <w:spacing w:line="276" w:lineRule="atLeast"/>
        <w:ind w:right="285"/>
      </w:pPr>
      <w:r>
        <w:t xml:space="preserve">Ans: </w:t>
      </w:r>
      <w:r w:rsidR="00113430" w:rsidRPr="004820A4">
        <w:t>Answers vary. Here</w:t>
      </w:r>
      <w:r w:rsidR="007A391B">
        <w:t xml:space="preserve"> is</w:t>
      </w:r>
      <w:r w:rsidR="00113430" w:rsidRPr="004820A4">
        <w:t xml:space="preserve"> one possible response. Dichotomous variable: whether a student has an arrest record. Model: Juvenile arrest = </w:t>
      </w:r>
      <w:r w:rsidR="00113430" w:rsidRPr="004820A4">
        <w:rPr>
          <w:i/>
          <w:iCs/>
        </w:rPr>
        <w:t>f</w:t>
      </w:r>
      <w:r w:rsidR="00113430" w:rsidRPr="004820A4">
        <w:t>(drug use, age, gender, parents’ martial status). You might include race, too.</w:t>
      </w:r>
    </w:p>
    <w:p w14:paraId="2D6EE64E" w14:textId="77777777" w:rsidR="00113430" w:rsidRPr="004820A4" w:rsidRDefault="00113430" w:rsidP="00113430">
      <w:pPr>
        <w:pStyle w:val="CM73"/>
        <w:spacing w:line="276" w:lineRule="atLeast"/>
        <w:ind w:right="285"/>
      </w:pPr>
      <w:r w:rsidRPr="004820A4">
        <w:rPr>
          <w:b/>
          <w:bCs/>
        </w:rPr>
        <w:t xml:space="preserve">2. Explain the following statement: “The dichotomous nature of the dependent variable violates an assumption of multiple regression.” </w:t>
      </w:r>
    </w:p>
    <w:p w14:paraId="128604FF" w14:textId="77777777" w:rsidR="00113430" w:rsidRPr="004820A4" w:rsidRDefault="00665694" w:rsidP="00113430">
      <w:pPr>
        <w:pStyle w:val="CM73"/>
        <w:spacing w:line="276" w:lineRule="atLeast"/>
      </w:pPr>
      <w:r>
        <w:t xml:space="preserve">Ans: </w:t>
      </w:r>
      <w:r w:rsidR="00113430" w:rsidRPr="004820A4">
        <w:t xml:space="preserve">See p. 274: “The dichotomous nature of the dependent variable violates an assumption of multiple regression, discussed in Chapter 15, that the dependent variable should be continuous.” See also Figure 14.1 </w:t>
      </w:r>
    </w:p>
    <w:p w14:paraId="3A7A6921" w14:textId="77777777" w:rsidR="00113430" w:rsidRPr="004820A4" w:rsidRDefault="00113430" w:rsidP="00113430">
      <w:pPr>
        <w:pStyle w:val="CM73"/>
        <w:spacing w:line="276" w:lineRule="atLeast"/>
        <w:ind w:right="105"/>
      </w:pPr>
      <w:r w:rsidRPr="004820A4">
        <w:rPr>
          <w:b/>
          <w:bCs/>
        </w:rPr>
        <w:t xml:space="preserve">3. The S-shaped logistic curve has values that lie between 0 and 1.What problem does this address? </w:t>
      </w:r>
    </w:p>
    <w:p w14:paraId="051FDD33" w14:textId="77777777" w:rsidR="00113430" w:rsidRPr="004820A4" w:rsidRDefault="00665694" w:rsidP="00113430">
      <w:pPr>
        <w:pStyle w:val="CM73"/>
        <w:spacing w:line="276" w:lineRule="atLeast"/>
      </w:pPr>
      <w:r>
        <w:t xml:space="preserve">Ans: </w:t>
      </w:r>
      <w:r w:rsidR="00113430" w:rsidRPr="004820A4">
        <w:t xml:space="preserve">It address the problem that predicted values of the dependent variable cannot be less than 0 or greater than 1. </w:t>
      </w:r>
    </w:p>
    <w:p w14:paraId="3275A892" w14:textId="77777777" w:rsidR="00113430" w:rsidRPr="004820A4" w:rsidRDefault="00113430" w:rsidP="00113430">
      <w:pPr>
        <w:pStyle w:val="CM73"/>
        <w:spacing w:line="276" w:lineRule="atLeast"/>
        <w:ind w:right="285"/>
      </w:pPr>
      <w:r w:rsidRPr="004820A4">
        <w:rPr>
          <w:b/>
          <w:bCs/>
        </w:rPr>
        <w:t xml:space="preserve">4. Explain why a good model fit will show Hosmer and Lemeshow test statistics that are insignificant. </w:t>
      </w:r>
    </w:p>
    <w:p w14:paraId="66D0C7F9" w14:textId="61EC333C" w:rsidR="00113430" w:rsidRPr="004820A4" w:rsidRDefault="00665694" w:rsidP="00113430">
      <w:pPr>
        <w:pStyle w:val="CM73"/>
        <w:spacing w:line="276" w:lineRule="atLeast"/>
      </w:pPr>
      <w:r>
        <w:t xml:space="preserve">Ans: </w:t>
      </w:r>
      <w:r w:rsidR="00113430" w:rsidRPr="004820A4">
        <w:t xml:space="preserve">The Hosmer and Lemeshow test is used to compare observed and predicted values. See p. 276: “A good model fit has close correspondence between observed and predicted values and, hence, an insignificant </w:t>
      </w:r>
      <w:r>
        <w:t>χ</w:t>
      </w:r>
      <w:r w:rsidRPr="00A138B8">
        <w:rPr>
          <w:vertAlign w:val="superscript"/>
        </w:rPr>
        <w:t>2</w:t>
      </w:r>
      <w:r>
        <w:t xml:space="preserve"> </w:t>
      </w:r>
      <w:r w:rsidR="00113430" w:rsidRPr="004820A4">
        <w:t xml:space="preserve">value for this test.” </w:t>
      </w:r>
    </w:p>
    <w:p w14:paraId="72947A9D" w14:textId="77777777" w:rsidR="00113430" w:rsidRPr="004820A4" w:rsidRDefault="00113430" w:rsidP="00113430">
      <w:pPr>
        <w:pStyle w:val="CM73"/>
        <w:spacing w:line="276" w:lineRule="atLeast"/>
      </w:pPr>
      <w:r w:rsidRPr="004820A4">
        <w:rPr>
          <w:b/>
          <w:bCs/>
        </w:rPr>
        <w:t xml:space="preserve">5. Verify the event probability calculations shown in Table 16.2 of the textbook. </w:t>
      </w:r>
    </w:p>
    <w:p w14:paraId="4530CD19" w14:textId="3D767650" w:rsidR="00113430" w:rsidRPr="004820A4" w:rsidRDefault="00665694" w:rsidP="00A138B8">
      <w:pPr>
        <w:pStyle w:val="CM73"/>
        <w:tabs>
          <w:tab w:val="center" w:pos="4500"/>
        </w:tabs>
        <w:spacing w:line="276" w:lineRule="atLeast"/>
      </w:pPr>
      <w:r>
        <w:t xml:space="preserve">Ans: </w:t>
      </w:r>
      <w:r w:rsidR="00113430" w:rsidRPr="004820A4">
        <w:t>Recreate this on a spreadsheet.</w:t>
      </w:r>
    </w:p>
    <w:p w14:paraId="7C391FDB" w14:textId="39F86CDC" w:rsidR="00113430" w:rsidRPr="004820A4" w:rsidRDefault="00113430" w:rsidP="00113430">
      <w:pPr>
        <w:pStyle w:val="CM2"/>
        <w:rPr>
          <w:b/>
          <w:bCs/>
        </w:rPr>
      </w:pPr>
      <w:r w:rsidRPr="004820A4">
        <w:rPr>
          <w:b/>
          <w:bCs/>
        </w:rPr>
        <w:t xml:space="preserve">6. Table W16.1 shows the output of a logistic model that predicts promotion within </w:t>
      </w:r>
      <w:r w:rsidR="00665694">
        <w:rPr>
          <w:b/>
          <w:bCs/>
        </w:rPr>
        <w:t>5</w:t>
      </w:r>
      <w:r w:rsidR="00665694" w:rsidRPr="004820A4">
        <w:rPr>
          <w:b/>
          <w:bCs/>
        </w:rPr>
        <w:t xml:space="preserve"> </w:t>
      </w:r>
      <w:r w:rsidRPr="004820A4">
        <w:rPr>
          <w:b/>
          <w:bCs/>
        </w:rPr>
        <w:t xml:space="preserve">years. Is the model adequate: why, or why not? What is the probability that a 37-year-old female who has a performance appraisal rating of 4 will be promoted? The performance variable (Appraisal) is measured on a scale of 5 = high to 1 = low; </w:t>
      </w:r>
      <w:r w:rsidR="00AA3E91">
        <w:rPr>
          <w:b/>
          <w:bCs/>
        </w:rPr>
        <w:t>g</w:t>
      </w:r>
      <w:r w:rsidRPr="004820A4">
        <w:rPr>
          <w:b/>
          <w:bCs/>
        </w:rPr>
        <w:t xml:space="preserve">ender is defined as 1 = male, 2 = female; and </w:t>
      </w:r>
      <w:r w:rsidR="00AA3E91">
        <w:rPr>
          <w:b/>
          <w:bCs/>
        </w:rPr>
        <w:t>a</w:t>
      </w:r>
      <w:r w:rsidRPr="004820A4">
        <w:rPr>
          <w:b/>
          <w:bCs/>
        </w:rPr>
        <w:t xml:space="preserve">ge = employee’s age (in years). </w:t>
      </w:r>
    </w:p>
    <w:p w14:paraId="5592E6F9" w14:textId="77777777" w:rsidR="00A138B8" w:rsidRDefault="00A138B8" w:rsidP="00113430">
      <w:pPr>
        <w:pStyle w:val="Default"/>
      </w:pPr>
    </w:p>
    <w:p w14:paraId="3688045A" w14:textId="77777777" w:rsidR="00113430" w:rsidRPr="004820A4" w:rsidRDefault="00D679A6" w:rsidP="00113430">
      <w:pPr>
        <w:pStyle w:val="Default"/>
      </w:pPr>
      <w:r>
        <w:t xml:space="preserve">Ans: </w:t>
      </w:r>
    </w:p>
    <w:p w14:paraId="1B1BCAD6" w14:textId="77777777" w:rsidR="00113430" w:rsidRPr="004820A4" w:rsidRDefault="00113430" w:rsidP="00113430">
      <w:pPr>
        <w:pStyle w:val="CM73"/>
        <w:rPr>
          <w:b/>
          <w:bCs/>
        </w:rPr>
      </w:pPr>
      <w:r w:rsidRPr="00BD0E68">
        <w:rPr>
          <w:b/>
          <w:bCs/>
          <w:noProof/>
        </w:rPr>
        <w:lastRenderedPageBreak/>
        <w:drawing>
          <wp:inline distT="0" distB="0" distL="0" distR="0" wp14:anchorId="63DAA6E2" wp14:editId="56411D04">
            <wp:extent cx="4686300" cy="831850"/>
            <wp:effectExtent l="19050" t="0" r="0" b="0"/>
            <wp:docPr id="85"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0"/>
                    <a:srcRect/>
                    <a:stretch>
                      <a:fillRect/>
                    </a:stretch>
                  </pic:blipFill>
                  <pic:spPr bwMode="auto">
                    <a:xfrm>
                      <a:off x="0" y="0"/>
                      <a:ext cx="4686300" cy="831850"/>
                    </a:xfrm>
                    <a:prstGeom prst="rect">
                      <a:avLst/>
                    </a:prstGeom>
                    <a:noFill/>
                    <a:ln w="9525">
                      <a:noFill/>
                      <a:miter lim="800000"/>
                      <a:headEnd/>
                      <a:tailEnd/>
                    </a:ln>
                  </pic:spPr>
                </pic:pic>
              </a:graphicData>
            </a:graphic>
          </wp:inline>
        </w:drawing>
      </w:r>
    </w:p>
    <w:p w14:paraId="14413AED" w14:textId="77777777" w:rsidR="00113430" w:rsidRPr="004820A4" w:rsidRDefault="00113430" w:rsidP="00113430">
      <w:pPr>
        <w:pStyle w:val="CM73"/>
        <w:spacing w:line="276" w:lineRule="atLeast"/>
        <w:ind w:right="360"/>
        <w:rPr>
          <w:color w:val="000000"/>
        </w:rPr>
      </w:pPr>
      <w:r w:rsidRPr="004820A4">
        <w:rPr>
          <w:b/>
          <w:bCs/>
          <w:color w:val="000000"/>
        </w:rPr>
        <w:t xml:space="preserve">7. Give some examples of time series data in your area of interest. Discuss ways in which these data might be analyzed. </w:t>
      </w:r>
    </w:p>
    <w:p w14:paraId="257E5F01" w14:textId="0A74FF61" w:rsidR="00113430" w:rsidRPr="004820A4" w:rsidRDefault="00D679A6" w:rsidP="00113430">
      <w:pPr>
        <w:pStyle w:val="CM73"/>
        <w:spacing w:line="276" w:lineRule="atLeast"/>
        <w:rPr>
          <w:color w:val="000000"/>
        </w:rPr>
      </w:pPr>
      <w:r>
        <w:rPr>
          <w:color w:val="000000"/>
        </w:rPr>
        <w:t xml:space="preserve">Ans: </w:t>
      </w:r>
      <w:r w:rsidR="00113430" w:rsidRPr="004820A4">
        <w:rPr>
          <w:color w:val="000000"/>
        </w:rPr>
        <w:t>Answers vary. Students might find it difficult to find time series data with an adequate number of observations that are collected annually rather than with greater frequency.</w:t>
      </w:r>
    </w:p>
    <w:p w14:paraId="7C0F7915" w14:textId="4575DC58" w:rsidR="00113430" w:rsidRPr="004820A4" w:rsidRDefault="00113430" w:rsidP="00113430">
      <w:pPr>
        <w:pStyle w:val="CM73"/>
        <w:spacing w:line="276" w:lineRule="atLeast"/>
        <w:ind w:right="440"/>
        <w:rPr>
          <w:color w:val="000000"/>
        </w:rPr>
      </w:pPr>
      <w:r w:rsidRPr="004820A4">
        <w:rPr>
          <w:b/>
          <w:bCs/>
          <w:color w:val="000000"/>
        </w:rPr>
        <w:t>8 Explain why autocorrelation is almost always present when using regression analysis with time series data.</w:t>
      </w:r>
    </w:p>
    <w:p w14:paraId="78A52505" w14:textId="77777777" w:rsidR="00113430" w:rsidRPr="004820A4" w:rsidRDefault="00D679A6" w:rsidP="00113430">
      <w:pPr>
        <w:pStyle w:val="CM73"/>
        <w:spacing w:line="276" w:lineRule="atLeast"/>
        <w:ind w:right="440"/>
        <w:rPr>
          <w:color w:val="000000"/>
        </w:rPr>
      </w:pPr>
      <w:r>
        <w:rPr>
          <w:color w:val="000000"/>
        </w:rPr>
        <w:t xml:space="preserve">Ans: </w:t>
      </w:r>
      <w:r w:rsidR="00113430" w:rsidRPr="004820A4">
        <w:rPr>
          <w:color w:val="000000"/>
        </w:rPr>
        <w:t xml:space="preserve">See p. 288: “With time series data, the assumption of random distribution of error terms is usually violated. This is because the adjacent, time-ordered values of observations are highly correlated with each other: knowledge of today’s value is a good predictor of tomorrow’s. </w:t>
      </w:r>
      <w:r w:rsidR="00113430" w:rsidRPr="00A138B8">
        <w:rPr>
          <w:bCs/>
          <w:i/>
          <w:iCs/>
          <w:color w:val="000000"/>
        </w:rPr>
        <w:t>Autocorrelation</w:t>
      </w:r>
      <w:r w:rsidR="00113430" w:rsidRPr="004820A4">
        <w:rPr>
          <w:color w:val="000000"/>
        </w:rPr>
        <w:t xml:space="preserve">, also called </w:t>
      </w:r>
      <w:r w:rsidR="00113430" w:rsidRPr="00A138B8">
        <w:rPr>
          <w:bCs/>
          <w:i/>
          <w:iCs/>
          <w:color w:val="000000"/>
        </w:rPr>
        <w:t>serial correlation</w:t>
      </w:r>
      <w:r w:rsidR="00113430" w:rsidRPr="004820A4">
        <w:rPr>
          <w:color w:val="000000"/>
        </w:rPr>
        <w:t xml:space="preserve">, reflects correlation in the order (or series) in which observations are measured.” </w:t>
      </w:r>
    </w:p>
    <w:p w14:paraId="728A1D89" w14:textId="12ACB893" w:rsidR="00113430" w:rsidRPr="004820A4" w:rsidRDefault="00113430" w:rsidP="00113430">
      <w:pPr>
        <w:pStyle w:val="CM73"/>
        <w:spacing w:line="276" w:lineRule="atLeast"/>
        <w:ind w:right="503"/>
        <w:rPr>
          <w:color w:val="000000"/>
        </w:rPr>
      </w:pPr>
      <w:r w:rsidRPr="004820A4">
        <w:rPr>
          <w:b/>
          <w:bCs/>
          <w:color w:val="000000"/>
        </w:rPr>
        <w:t>9. The Durbin</w:t>
      </w:r>
      <w:r w:rsidR="00D679A6">
        <w:rPr>
          <w:b/>
          <w:bCs/>
          <w:color w:val="000000"/>
        </w:rPr>
        <w:t>–</w:t>
      </w:r>
      <w:r w:rsidRPr="004820A4">
        <w:rPr>
          <w:b/>
          <w:bCs/>
          <w:color w:val="000000"/>
        </w:rPr>
        <w:t>Watson test statistic for autocorrelation of a regression model with 35 observations and four independent variables is 1.98. What do you conclude? And what would you conclude if the Durbin</w:t>
      </w:r>
      <w:r w:rsidR="00D679A6">
        <w:rPr>
          <w:b/>
          <w:bCs/>
          <w:color w:val="000000"/>
        </w:rPr>
        <w:t>–</w:t>
      </w:r>
      <w:r w:rsidRPr="004820A4">
        <w:rPr>
          <w:b/>
          <w:bCs/>
          <w:color w:val="000000"/>
        </w:rPr>
        <w:t>Watson test statistic were 1.08?</w:t>
      </w:r>
    </w:p>
    <w:p w14:paraId="379C0030" w14:textId="13CE340F" w:rsidR="00113430" w:rsidRPr="004820A4" w:rsidRDefault="00D679A6" w:rsidP="00113430">
      <w:pPr>
        <w:pStyle w:val="CM73"/>
        <w:spacing w:line="276" w:lineRule="atLeast"/>
        <w:ind w:right="105"/>
        <w:rPr>
          <w:color w:val="000000"/>
        </w:rPr>
      </w:pPr>
      <w:r>
        <w:rPr>
          <w:color w:val="000000"/>
        </w:rPr>
        <w:t xml:space="preserve">Ans: </w:t>
      </w:r>
      <w:r w:rsidR="00113430" w:rsidRPr="004820A4">
        <w:rPr>
          <w:color w:val="000000"/>
        </w:rPr>
        <w:t xml:space="preserve">See p. 327: Appendix D shows that for </w:t>
      </w:r>
      <w:r w:rsidR="00113430" w:rsidRPr="00A138B8">
        <w:rPr>
          <w:i/>
          <w:color w:val="000000"/>
        </w:rPr>
        <w:t>N</w:t>
      </w:r>
      <w:r w:rsidR="00113430" w:rsidRPr="004820A4">
        <w:rPr>
          <w:color w:val="000000"/>
        </w:rPr>
        <w:t xml:space="preserve"> = 35 and </w:t>
      </w:r>
      <w:r w:rsidR="00113430" w:rsidRPr="00A138B8">
        <w:rPr>
          <w:i/>
          <w:color w:val="000000"/>
        </w:rPr>
        <w:t>k</w:t>
      </w:r>
      <w:r w:rsidR="00113430" w:rsidRPr="004820A4">
        <w:rPr>
          <w:color w:val="000000"/>
        </w:rPr>
        <w:t xml:space="preserve"> = 4, </w:t>
      </w:r>
      <w:r w:rsidR="00113430" w:rsidRPr="00A138B8">
        <w:rPr>
          <w:i/>
          <w:color w:val="000000"/>
        </w:rPr>
        <w:t>d</w:t>
      </w:r>
      <w:r w:rsidR="00113430" w:rsidRPr="00A138B8">
        <w:rPr>
          <w:color w:val="000000"/>
          <w:sz w:val="16"/>
          <w:szCs w:val="16"/>
          <w:vertAlign w:val="subscript"/>
        </w:rPr>
        <w:t>l</w:t>
      </w:r>
      <w:r w:rsidR="00113430" w:rsidRPr="002A7CD3">
        <w:rPr>
          <w:color w:val="000000"/>
        </w:rPr>
        <w:t xml:space="preserve"> = 1</w:t>
      </w:r>
      <w:r w:rsidR="00113430" w:rsidRPr="004820A4">
        <w:rPr>
          <w:color w:val="000000"/>
        </w:rPr>
        <w:t>.22</w:t>
      </w:r>
      <w:r w:rsidR="002A7CD3">
        <w:rPr>
          <w:color w:val="000000"/>
        </w:rPr>
        <w:t>,</w:t>
      </w:r>
      <w:r w:rsidR="00113430" w:rsidRPr="004820A4">
        <w:rPr>
          <w:color w:val="000000"/>
        </w:rPr>
        <w:t xml:space="preserve"> and </w:t>
      </w:r>
      <w:r w:rsidR="00113430" w:rsidRPr="00A138B8">
        <w:rPr>
          <w:i/>
          <w:color w:val="000000"/>
        </w:rPr>
        <w:t>d</w:t>
      </w:r>
      <w:r w:rsidR="00113430" w:rsidRPr="002A7CD3">
        <w:rPr>
          <w:color w:val="000000"/>
          <w:sz w:val="16"/>
          <w:szCs w:val="16"/>
        </w:rPr>
        <w:t>u</w:t>
      </w:r>
      <w:r w:rsidR="00113430" w:rsidRPr="002A7CD3">
        <w:rPr>
          <w:color w:val="000000"/>
        </w:rPr>
        <w:t xml:space="preserve"> = 1.73. </w:t>
      </w:r>
      <w:r w:rsidR="00113430" w:rsidRPr="004820A4">
        <w:rPr>
          <w:color w:val="000000"/>
        </w:rPr>
        <w:t>Hence, the Durbin</w:t>
      </w:r>
      <w:r>
        <w:rPr>
          <w:color w:val="000000"/>
        </w:rPr>
        <w:t>–</w:t>
      </w:r>
      <w:r w:rsidR="00113430" w:rsidRPr="004820A4">
        <w:rPr>
          <w:color w:val="000000"/>
        </w:rPr>
        <w:t>Watson value of 1.98 suggests the absence of autocorrelation. The Durbin</w:t>
      </w:r>
      <w:r>
        <w:rPr>
          <w:color w:val="000000"/>
        </w:rPr>
        <w:t>–</w:t>
      </w:r>
      <w:r w:rsidR="00113430" w:rsidRPr="004820A4">
        <w:rPr>
          <w:color w:val="000000"/>
        </w:rPr>
        <w:t xml:space="preserve">Watson test statistic value of 1.08 suggests the presence of autocorrelation. See also Figure 17.2 on p. 289 in the textbook. </w:t>
      </w:r>
    </w:p>
    <w:p w14:paraId="76C00F2B" w14:textId="77777777" w:rsidR="00113430" w:rsidRPr="004820A4" w:rsidRDefault="00113430" w:rsidP="00113430">
      <w:pPr>
        <w:pStyle w:val="CM73"/>
        <w:spacing w:line="276" w:lineRule="atLeast"/>
        <w:ind w:right="105"/>
        <w:rPr>
          <w:color w:val="000000"/>
        </w:rPr>
      </w:pPr>
      <w:r w:rsidRPr="004820A4">
        <w:rPr>
          <w:b/>
          <w:bCs/>
          <w:color w:val="000000"/>
        </w:rPr>
        <w:t xml:space="preserve">10. Explain the following statement: “The regression of first-order differences is considered a far more stringent test than adding a trend variable.” </w:t>
      </w:r>
    </w:p>
    <w:p w14:paraId="4112EDBD" w14:textId="77777777" w:rsidR="00113430" w:rsidRPr="004820A4" w:rsidRDefault="00D679A6" w:rsidP="00113430">
      <w:pPr>
        <w:pStyle w:val="CM73"/>
        <w:spacing w:line="276" w:lineRule="atLeast"/>
        <w:ind w:right="360"/>
        <w:rPr>
          <w:color w:val="000000"/>
        </w:rPr>
      </w:pPr>
      <w:r>
        <w:rPr>
          <w:color w:val="000000"/>
        </w:rPr>
        <w:t xml:space="preserve">Ans: </w:t>
      </w:r>
      <w:r w:rsidR="00113430" w:rsidRPr="004820A4">
        <w:rPr>
          <w:color w:val="000000"/>
        </w:rPr>
        <w:t xml:space="preserve">See p. 291: “[R]egression of first-order differences is considered a far more stringent test than adding a trend variable and is therefore preferred. Adding a trend variable is a prophylactic strategy that attempts to control for the problem. Regressing first-order differences is a preventive strategy that aims to avoid the problem.” </w:t>
      </w:r>
    </w:p>
    <w:p w14:paraId="0E375516" w14:textId="77777777" w:rsidR="00113430" w:rsidRPr="004820A4" w:rsidRDefault="00113430" w:rsidP="00113430">
      <w:pPr>
        <w:pStyle w:val="CM73"/>
        <w:spacing w:line="276" w:lineRule="atLeast"/>
        <w:rPr>
          <w:color w:val="000000"/>
        </w:rPr>
      </w:pPr>
      <w:r w:rsidRPr="004820A4">
        <w:rPr>
          <w:b/>
          <w:bCs/>
          <w:color w:val="000000"/>
        </w:rPr>
        <w:t xml:space="preserve">11. Explain how policy variables help to evaluate program effectiveness. Does the magnitude of these dummy variables matter? </w:t>
      </w:r>
    </w:p>
    <w:p w14:paraId="7BC7F645" w14:textId="77777777" w:rsidR="00113430" w:rsidRPr="004820A4" w:rsidRDefault="00D679A6" w:rsidP="00113430">
      <w:pPr>
        <w:pStyle w:val="CM73"/>
        <w:spacing w:line="276" w:lineRule="atLeast"/>
        <w:ind w:right="285"/>
        <w:rPr>
          <w:color w:val="000000"/>
        </w:rPr>
      </w:pPr>
      <w:r>
        <w:rPr>
          <w:color w:val="000000"/>
        </w:rPr>
        <w:t xml:space="preserve">Ans: </w:t>
      </w:r>
      <w:r w:rsidR="00113430" w:rsidRPr="004820A4">
        <w:rPr>
          <w:color w:val="000000"/>
        </w:rPr>
        <w:t xml:space="preserve">Policy variables are surrogate variables that measure the timing and nature of program impact. The magnitude of these variables affects the size of the regression coefficient but not its significance. </w:t>
      </w:r>
    </w:p>
    <w:p w14:paraId="413FA7A2" w14:textId="77777777" w:rsidR="00113430" w:rsidRPr="004820A4" w:rsidRDefault="00113430" w:rsidP="00113430">
      <w:pPr>
        <w:pStyle w:val="CM75"/>
        <w:spacing w:line="276" w:lineRule="atLeast"/>
        <w:rPr>
          <w:color w:val="000000"/>
        </w:rPr>
      </w:pPr>
      <w:r w:rsidRPr="004820A4">
        <w:rPr>
          <w:b/>
          <w:bCs/>
          <w:color w:val="000000"/>
        </w:rPr>
        <w:t xml:space="preserve">12. Give an example of an independent variable that you suspect might have a lagged </w:t>
      </w:r>
      <w:r w:rsidRPr="004820A4">
        <w:rPr>
          <w:b/>
          <w:bCs/>
          <w:color w:val="000000"/>
        </w:rPr>
        <w:lastRenderedPageBreak/>
        <w:t xml:space="preserve">impact on a dependent variable. </w:t>
      </w:r>
    </w:p>
    <w:p w14:paraId="420EC15A" w14:textId="68AFEB14" w:rsidR="00113430" w:rsidRPr="004820A4" w:rsidRDefault="00D679A6" w:rsidP="00113430">
      <w:pPr>
        <w:pStyle w:val="CM73"/>
        <w:spacing w:line="276" w:lineRule="atLeast"/>
        <w:ind w:right="178"/>
        <w:rPr>
          <w:color w:val="000000"/>
        </w:rPr>
      </w:pPr>
      <w:r>
        <w:rPr>
          <w:color w:val="000000"/>
        </w:rPr>
        <w:t xml:space="preserve">Ans: </w:t>
      </w:r>
      <w:r w:rsidR="00113430" w:rsidRPr="004820A4">
        <w:rPr>
          <w:color w:val="000000"/>
        </w:rPr>
        <w:t>There are many examples of lagged variables, such as increased police enforcement of a policy or law, and declines in illegal behaviors in a community relevant to the stepped-up enforcement.</w:t>
      </w:r>
    </w:p>
    <w:p w14:paraId="5648B847" w14:textId="7A0CDCC5" w:rsidR="00113430" w:rsidRPr="004820A4" w:rsidRDefault="00113430" w:rsidP="00113430">
      <w:pPr>
        <w:pStyle w:val="CM73"/>
        <w:rPr>
          <w:sz w:val="28"/>
          <w:szCs w:val="28"/>
        </w:rPr>
      </w:pPr>
      <w:r w:rsidRPr="004820A4">
        <w:rPr>
          <w:b/>
          <w:bCs/>
          <w:sz w:val="28"/>
          <w:szCs w:val="28"/>
        </w:rPr>
        <w:t>D</w:t>
      </w:r>
      <w:r w:rsidR="00D679A6">
        <w:rPr>
          <w:b/>
          <w:bCs/>
          <w:sz w:val="28"/>
          <w:szCs w:val="28"/>
        </w:rPr>
        <w:t>ata-</w:t>
      </w:r>
      <w:r w:rsidR="00D679A6" w:rsidRPr="004820A4">
        <w:rPr>
          <w:b/>
          <w:bCs/>
          <w:sz w:val="28"/>
          <w:szCs w:val="28"/>
        </w:rPr>
        <w:t>B</w:t>
      </w:r>
      <w:r w:rsidR="00D679A6">
        <w:rPr>
          <w:b/>
          <w:bCs/>
          <w:sz w:val="28"/>
          <w:szCs w:val="28"/>
        </w:rPr>
        <w:t>ased</w:t>
      </w:r>
      <w:r w:rsidR="00D679A6" w:rsidRPr="004820A4">
        <w:rPr>
          <w:b/>
          <w:bCs/>
          <w:sz w:val="28"/>
          <w:szCs w:val="28"/>
        </w:rPr>
        <w:t xml:space="preserve"> E</w:t>
      </w:r>
      <w:r w:rsidR="00D679A6">
        <w:rPr>
          <w:b/>
          <w:bCs/>
          <w:sz w:val="28"/>
          <w:szCs w:val="28"/>
        </w:rPr>
        <w:t>xercises</w:t>
      </w:r>
    </w:p>
    <w:p w14:paraId="3ED272C8" w14:textId="1D8E7EF1" w:rsidR="00113430" w:rsidRPr="004820A4" w:rsidRDefault="00113430" w:rsidP="00113430">
      <w:pPr>
        <w:pStyle w:val="CM2"/>
        <w:rPr>
          <w:b/>
          <w:bCs/>
        </w:rPr>
      </w:pPr>
      <w:r w:rsidRPr="004820A4">
        <w:rPr>
          <w:b/>
          <w:bCs/>
        </w:rPr>
        <w:t>1</w:t>
      </w:r>
      <w:r w:rsidR="00D679A6">
        <w:rPr>
          <w:b/>
          <w:bCs/>
        </w:rPr>
        <w:t xml:space="preserve">. </w:t>
      </w:r>
      <w:r w:rsidRPr="004820A4">
        <w:rPr>
          <w:b/>
          <w:bCs/>
        </w:rPr>
        <w:t>Use the Public Perceptions data</w:t>
      </w:r>
      <w:r w:rsidR="00D679A6">
        <w:rPr>
          <w:b/>
          <w:bCs/>
        </w:rPr>
        <w:t xml:space="preserve"> </w:t>
      </w:r>
      <w:r w:rsidRPr="004820A4">
        <w:rPr>
          <w:b/>
          <w:bCs/>
        </w:rPr>
        <w:t xml:space="preserve">set. Predict Trust (“Trust in government”) as a function of Interest (“County officials are interested in what I have to say”), Works (“Do you believe the county government works efficiently?”), Quality (“The quality of life in Orange County is good”), </w:t>
      </w:r>
      <w:r w:rsidRPr="00875D84">
        <w:rPr>
          <w:b/>
          <w:bCs/>
        </w:rPr>
        <w:t xml:space="preserve">and race. To </w:t>
      </w:r>
      <w:r w:rsidRPr="004820A4">
        <w:rPr>
          <w:b/>
          <w:bCs/>
        </w:rPr>
        <w:t xml:space="preserve">this end, (1) create a dummy variable for race (1 = </w:t>
      </w:r>
      <w:r w:rsidR="00D679A6">
        <w:rPr>
          <w:b/>
          <w:bCs/>
        </w:rPr>
        <w:t>W</w:t>
      </w:r>
      <w:r w:rsidR="00D679A6" w:rsidRPr="004820A4">
        <w:rPr>
          <w:b/>
          <w:bCs/>
        </w:rPr>
        <w:t>hite</w:t>
      </w:r>
      <w:r w:rsidRPr="004820A4">
        <w:rPr>
          <w:b/>
          <w:bCs/>
        </w:rPr>
        <w:t>, 0 = all others) from the variable Ethnic and (2) recode the values of “DK” for the variables Trust and Works as missing. Use logistic regression and report the results.</w:t>
      </w:r>
    </w:p>
    <w:p w14:paraId="2A8A2738" w14:textId="77777777" w:rsidR="00113430" w:rsidRPr="004820A4" w:rsidRDefault="00113430" w:rsidP="00113430">
      <w:pPr>
        <w:pStyle w:val="Default"/>
      </w:pPr>
    </w:p>
    <w:p w14:paraId="110F4A8A" w14:textId="77777777" w:rsidR="00113430" w:rsidRPr="00875D84" w:rsidRDefault="00113430" w:rsidP="00113430">
      <w:pPr>
        <w:pStyle w:val="CM73"/>
        <w:spacing w:line="276" w:lineRule="atLeast"/>
      </w:pPr>
      <w:r w:rsidRPr="00A138B8">
        <w:rPr>
          <w:bCs/>
        </w:rPr>
        <w:t xml:space="preserve">Trust = </w:t>
      </w:r>
      <w:r w:rsidRPr="00A138B8">
        <w:rPr>
          <w:bCs/>
          <w:i/>
          <w:iCs/>
        </w:rPr>
        <w:t>f</w:t>
      </w:r>
      <w:r w:rsidRPr="00A138B8">
        <w:rPr>
          <w:bCs/>
        </w:rPr>
        <w:t xml:space="preserve">(Interest, Works, Quality, White) </w:t>
      </w:r>
    </w:p>
    <w:p w14:paraId="12AB56A5" w14:textId="77777777" w:rsidR="00113430" w:rsidRPr="004820A4" w:rsidRDefault="00113430" w:rsidP="00113430">
      <w:pPr>
        <w:pStyle w:val="Default"/>
        <w:rPr>
          <w:color w:val="auto"/>
        </w:rPr>
      </w:pPr>
      <w:r w:rsidRPr="004820A4">
        <w:rPr>
          <w:b/>
          <w:bCs/>
          <w:color w:val="auto"/>
        </w:rPr>
        <w:t xml:space="preserve">a. Verify that the dependent variable is dichotomous. </w:t>
      </w:r>
    </w:p>
    <w:p w14:paraId="5227A87F" w14:textId="77777777" w:rsidR="00113430" w:rsidRPr="004820A4" w:rsidRDefault="00113430" w:rsidP="00113430">
      <w:pPr>
        <w:pStyle w:val="Default"/>
        <w:rPr>
          <w:color w:val="auto"/>
        </w:rPr>
      </w:pPr>
      <w:r w:rsidRPr="004820A4">
        <w:rPr>
          <w:b/>
          <w:bCs/>
          <w:color w:val="auto"/>
        </w:rPr>
        <w:t xml:space="preserve">b. Does the model satisfy the standard for correctly predicted observations? </w:t>
      </w:r>
    </w:p>
    <w:p w14:paraId="5677DE96" w14:textId="77777777" w:rsidR="00113430" w:rsidRPr="004820A4" w:rsidRDefault="00113430" w:rsidP="00113430">
      <w:pPr>
        <w:pStyle w:val="Default"/>
        <w:rPr>
          <w:color w:val="auto"/>
        </w:rPr>
      </w:pPr>
    </w:p>
    <w:p w14:paraId="3B6FF4C8" w14:textId="147BDA49" w:rsidR="00113430" w:rsidRPr="004820A4" w:rsidRDefault="00D679A6" w:rsidP="000F0C98">
      <w:pPr>
        <w:pStyle w:val="CM73"/>
        <w:spacing w:line="276" w:lineRule="atLeast"/>
        <w:ind w:right="360"/>
      </w:pPr>
      <w:r>
        <w:t xml:space="preserve">Ans: </w:t>
      </w:r>
      <w:r w:rsidR="00113430" w:rsidRPr="004820A4">
        <w:t xml:space="preserve">As noted in the question, be sure to recode </w:t>
      </w:r>
      <w:r w:rsidR="00CF0753">
        <w:t>t</w:t>
      </w:r>
      <w:r w:rsidR="00113430" w:rsidRPr="004820A4">
        <w:t xml:space="preserve">rust value = 3 as missing and </w:t>
      </w:r>
      <w:r w:rsidR="00CF0753">
        <w:t>w</w:t>
      </w:r>
      <w:r w:rsidR="00113430" w:rsidRPr="004820A4">
        <w:t>orks value = 3 as missing. Yes, it does:</w:t>
      </w:r>
    </w:p>
    <w:p w14:paraId="510E7EA9" w14:textId="24055CF4" w:rsidR="00113430" w:rsidRPr="004820A4" w:rsidRDefault="00113430" w:rsidP="00113430">
      <w:pPr>
        <w:pStyle w:val="CM83"/>
        <w:spacing w:line="276" w:lineRule="atLeast"/>
        <w:ind w:left="900"/>
      </w:pPr>
      <w:r w:rsidRPr="004820A4">
        <w:rPr>
          <w:b/>
          <w:bCs/>
        </w:rPr>
        <w:t>Classification Table</w:t>
      </w:r>
    </w:p>
    <w:tbl>
      <w:tblPr>
        <w:tblStyle w:val="TableGridLight1"/>
        <w:tblW w:w="7393" w:type="dxa"/>
        <w:tblLook w:val="0000" w:firstRow="0" w:lastRow="0" w:firstColumn="0" w:lastColumn="0" w:noHBand="0" w:noVBand="0"/>
      </w:tblPr>
      <w:tblGrid>
        <w:gridCol w:w="1490"/>
        <w:gridCol w:w="1475"/>
        <w:gridCol w:w="1475"/>
        <w:gridCol w:w="1475"/>
        <w:gridCol w:w="1478"/>
      </w:tblGrid>
      <w:tr w:rsidR="00113430" w:rsidRPr="004820A4" w14:paraId="23A44941" w14:textId="77777777" w:rsidTr="00A138B8">
        <w:trPr>
          <w:trHeight w:val="298"/>
        </w:trPr>
        <w:tc>
          <w:tcPr>
            <w:tcW w:w="2965" w:type="dxa"/>
            <w:gridSpan w:val="2"/>
          </w:tcPr>
          <w:p w14:paraId="341E09B7" w14:textId="77777777" w:rsidR="00113430" w:rsidRPr="00F404DD" w:rsidRDefault="00113430" w:rsidP="00967B7A">
            <w:pPr>
              <w:pStyle w:val="Default"/>
              <w:jc w:val="center"/>
            </w:pPr>
            <w:r w:rsidRPr="00A138B8">
              <w:rPr>
                <w:bCs/>
              </w:rPr>
              <w:t xml:space="preserve">Observed </w:t>
            </w:r>
          </w:p>
        </w:tc>
        <w:tc>
          <w:tcPr>
            <w:tcW w:w="1475" w:type="dxa"/>
          </w:tcPr>
          <w:p w14:paraId="7F676FAB" w14:textId="77777777" w:rsidR="00113430" w:rsidRPr="00F404DD" w:rsidRDefault="00113430" w:rsidP="00967B7A">
            <w:pPr>
              <w:pStyle w:val="Default"/>
              <w:jc w:val="center"/>
              <w:rPr>
                <w:color w:val="auto"/>
              </w:rPr>
            </w:pPr>
          </w:p>
        </w:tc>
        <w:tc>
          <w:tcPr>
            <w:tcW w:w="1475" w:type="dxa"/>
          </w:tcPr>
          <w:p w14:paraId="3E33EA2F" w14:textId="77777777" w:rsidR="00113430" w:rsidRPr="00F404DD" w:rsidRDefault="00113430" w:rsidP="00967B7A">
            <w:pPr>
              <w:pStyle w:val="Default"/>
              <w:jc w:val="center"/>
            </w:pPr>
            <w:r w:rsidRPr="00A138B8">
              <w:rPr>
                <w:bCs/>
              </w:rPr>
              <w:t xml:space="preserve">Predicted </w:t>
            </w:r>
          </w:p>
        </w:tc>
        <w:tc>
          <w:tcPr>
            <w:tcW w:w="1478" w:type="dxa"/>
          </w:tcPr>
          <w:p w14:paraId="68ABD8AD" w14:textId="77777777" w:rsidR="00113430" w:rsidRPr="00F404DD" w:rsidRDefault="00113430" w:rsidP="00967B7A">
            <w:pPr>
              <w:pStyle w:val="Default"/>
              <w:jc w:val="center"/>
              <w:rPr>
                <w:color w:val="auto"/>
              </w:rPr>
            </w:pPr>
          </w:p>
        </w:tc>
      </w:tr>
      <w:tr w:rsidR="00113430" w:rsidRPr="004820A4" w14:paraId="3C429D9E" w14:textId="77777777" w:rsidTr="00A138B8">
        <w:trPr>
          <w:trHeight w:val="295"/>
        </w:trPr>
        <w:tc>
          <w:tcPr>
            <w:tcW w:w="1490" w:type="dxa"/>
          </w:tcPr>
          <w:p w14:paraId="709B055F" w14:textId="77777777" w:rsidR="00113430" w:rsidRPr="00F404DD" w:rsidRDefault="00113430" w:rsidP="00967B7A">
            <w:pPr>
              <w:pStyle w:val="Default"/>
              <w:jc w:val="center"/>
              <w:rPr>
                <w:color w:val="auto"/>
              </w:rPr>
            </w:pPr>
          </w:p>
        </w:tc>
        <w:tc>
          <w:tcPr>
            <w:tcW w:w="1473" w:type="dxa"/>
          </w:tcPr>
          <w:p w14:paraId="062A07A6" w14:textId="77777777" w:rsidR="00113430" w:rsidRPr="00F404DD" w:rsidRDefault="00113430" w:rsidP="00967B7A">
            <w:pPr>
              <w:pStyle w:val="Default"/>
              <w:jc w:val="center"/>
              <w:rPr>
                <w:color w:val="auto"/>
              </w:rPr>
            </w:pPr>
          </w:p>
        </w:tc>
        <w:tc>
          <w:tcPr>
            <w:tcW w:w="1475" w:type="dxa"/>
          </w:tcPr>
          <w:p w14:paraId="157421C8" w14:textId="77777777" w:rsidR="00113430" w:rsidRPr="00F404DD" w:rsidRDefault="00113430" w:rsidP="00967B7A">
            <w:pPr>
              <w:pStyle w:val="Default"/>
              <w:jc w:val="center"/>
            </w:pPr>
            <w:r w:rsidRPr="00A138B8">
              <w:rPr>
                <w:bCs/>
              </w:rPr>
              <w:t xml:space="preserve">Trust </w:t>
            </w:r>
          </w:p>
        </w:tc>
        <w:tc>
          <w:tcPr>
            <w:tcW w:w="1475" w:type="dxa"/>
          </w:tcPr>
          <w:p w14:paraId="2340AB28" w14:textId="77777777" w:rsidR="00113430" w:rsidRPr="00F404DD" w:rsidRDefault="00113430" w:rsidP="00967B7A">
            <w:pPr>
              <w:pStyle w:val="Default"/>
              <w:jc w:val="center"/>
              <w:rPr>
                <w:color w:val="auto"/>
              </w:rPr>
            </w:pPr>
          </w:p>
        </w:tc>
        <w:tc>
          <w:tcPr>
            <w:tcW w:w="1478" w:type="dxa"/>
            <w:vMerge w:val="restart"/>
          </w:tcPr>
          <w:p w14:paraId="02F2EB89" w14:textId="77777777" w:rsidR="00113430" w:rsidRPr="00F404DD" w:rsidRDefault="00113430" w:rsidP="00967B7A">
            <w:pPr>
              <w:pStyle w:val="Default"/>
              <w:jc w:val="center"/>
            </w:pPr>
            <w:r w:rsidRPr="00A138B8">
              <w:rPr>
                <w:bCs/>
              </w:rPr>
              <w:t>Percent Correct</w:t>
            </w:r>
          </w:p>
        </w:tc>
      </w:tr>
      <w:tr w:rsidR="00113430" w:rsidRPr="004820A4" w14:paraId="17EA55A2" w14:textId="77777777" w:rsidTr="00A138B8">
        <w:trPr>
          <w:trHeight w:val="295"/>
        </w:trPr>
        <w:tc>
          <w:tcPr>
            <w:tcW w:w="1490" w:type="dxa"/>
          </w:tcPr>
          <w:p w14:paraId="62A58EBD" w14:textId="77777777" w:rsidR="00113430" w:rsidRPr="00F404DD" w:rsidRDefault="00113430" w:rsidP="00967B7A">
            <w:pPr>
              <w:pStyle w:val="Default"/>
              <w:jc w:val="center"/>
            </w:pPr>
            <w:r w:rsidRPr="00A138B8">
              <w:rPr>
                <w:bCs/>
              </w:rPr>
              <w:t xml:space="preserve">Variable </w:t>
            </w:r>
          </w:p>
        </w:tc>
        <w:tc>
          <w:tcPr>
            <w:tcW w:w="1473" w:type="dxa"/>
          </w:tcPr>
          <w:p w14:paraId="0461DF6D" w14:textId="77777777" w:rsidR="00113430" w:rsidRPr="00F404DD" w:rsidRDefault="00113430" w:rsidP="00967B7A">
            <w:pPr>
              <w:pStyle w:val="Default"/>
              <w:jc w:val="center"/>
            </w:pPr>
            <w:r w:rsidRPr="00A138B8">
              <w:rPr>
                <w:bCs/>
              </w:rPr>
              <w:t xml:space="preserve">Group </w:t>
            </w:r>
          </w:p>
        </w:tc>
        <w:tc>
          <w:tcPr>
            <w:tcW w:w="1475" w:type="dxa"/>
          </w:tcPr>
          <w:p w14:paraId="39C50841" w14:textId="77777777" w:rsidR="00113430" w:rsidRPr="00F404DD" w:rsidRDefault="00113430" w:rsidP="00967B7A">
            <w:pPr>
              <w:pStyle w:val="Default"/>
              <w:jc w:val="center"/>
            </w:pPr>
            <w:r w:rsidRPr="00A138B8">
              <w:rPr>
                <w:bCs/>
              </w:rPr>
              <w:t xml:space="preserve">0 </w:t>
            </w:r>
          </w:p>
        </w:tc>
        <w:tc>
          <w:tcPr>
            <w:tcW w:w="1475" w:type="dxa"/>
          </w:tcPr>
          <w:p w14:paraId="56DA6D2B" w14:textId="77777777" w:rsidR="00113430" w:rsidRPr="00F404DD" w:rsidRDefault="00113430" w:rsidP="00967B7A">
            <w:pPr>
              <w:pStyle w:val="Default"/>
              <w:jc w:val="center"/>
            </w:pPr>
            <w:r w:rsidRPr="00A138B8">
              <w:rPr>
                <w:bCs/>
              </w:rPr>
              <w:t xml:space="preserve">1 </w:t>
            </w:r>
          </w:p>
        </w:tc>
        <w:tc>
          <w:tcPr>
            <w:tcW w:w="1478" w:type="dxa"/>
            <w:vMerge/>
          </w:tcPr>
          <w:p w14:paraId="149AF65F" w14:textId="77777777" w:rsidR="00113430" w:rsidRPr="00F404DD" w:rsidRDefault="00113430" w:rsidP="00967B7A">
            <w:pPr>
              <w:pStyle w:val="Default"/>
              <w:jc w:val="center"/>
              <w:rPr>
                <w:color w:val="auto"/>
              </w:rPr>
            </w:pPr>
          </w:p>
        </w:tc>
      </w:tr>
      <w:tr w:rsidR="00113430" w:rsidRPr="004820A4" w14:paraId="0BC7C5B6" w14:textId="77777777" w:rsidTr="00A138B8">
        <w:trPr>
          <w:trHeight w:val="285"/>
        </w:trPr>
        <w:tc>
          <w:tcPr>
            <w:tcW w:w="1490" w:type="dxa"/>
          </w:tcPr>
          <w:p w14:paraId="13E3E765" w14:textId="77777777" w:rsidR="00113430" w:rsidRPr="00F404DD" w:rsidRDefault="00113430" w:rsidP="00967B7A">
            <w:pPr>
              <w:pStyle w:val="Default"/>
              <w:jc w:val="center"/>
            </w:pPr>
            <w:r w:rsidRPr="00A138B8">
              <w:rPr>
                <w:bCs/>
              </w:rPr>
              <w:t xml:space="preserve">Trust </w:t>
            </w:r>
          </w:p>
        </w:tc>
        <w:tc>
          <w:tcPr>
            <w:tcW w:w="1473" w:type="dxa"/>
          </w:tcPr>
          <w:p w14:paraId="2930C25E" w14:textId="77777777" w:rsidR="00113430" w:rsidRPr="00F404DD" w:rsidRDefault="00113430" w:rsidP="00967B7A">
            <w:pPr>
              <w:pStyle w:val="Default"/>
              <w:jc w:val="center"/>
            </w:pPr>
            <w:r w:rsidRPr="00F404DD">
              <w:t xml:space="preserve">0 </w:t>
            </w:r>
          </w:p>
        </w:tc>
        <w:tc>
          <w:tcPr>
            <w:tcW w:w="1475" w:type="dxa"/>
          </w:tcPr>
          <w:p w14:paraId="4E9D5E39" w14:textId="77777777" w:rsidR="00113430" w:rsidRPr="00F404DD" w:rsidRDefault="00113430" w:rsidP="00967B7A">
            <w:pPr>
              <w:pStyle w:val="Default"/>
              <w:jc w:val="center"/>
            </w:pPr>
            <w:r w:rsidRPr="00F404DD">
              <w:t xml:space="preserve">539 </w:t>
            </w:r>
          </w:p>
        </w:tc>
        <w:tc>
          <w:tcPr>
            <w:tcW w:w="1475" w:type="dxa"/>
          </w:tcPr>
          <w:p w14:paraId="063494E4" w14:textId="77777777" w:rsidR="00113430" w:rsidRPr="00F404DD" w:rsidRDefault="00113430" w:rsidP="00967B7A">
            <w:pPr>
              <w:pStyle w:val="Default"/>
              <w:jc w:val="center"/>
            </w:pPr>
            <w:r w:rsidRPr="00F404DD">
              <w:t xml:space="preserve">76 </w:t>
            </w:r>
          </w:p>
        </w:tc>
        <w:tc>
          <w:tcPr>
            <w:tcW w:w="1478" w:type="dxa"/>
          </w:tcPr>
          <w:p w14:paraId="2A409CB0" w14:textId="77777777" w:rsidR="00113430" w:rsidRPr="00F404DD" w:rsidRDefault="00113430" w:rsidP="00967B7A">
            <w:pPr>
              <w:pStyle w:val="Default"/>
              <w:jc w:val="center"/>
            </w:pPr>
            <w:r w:rsidRPr="00F404DD">
              <w:t xml:space="preserve">87.6% </w:t>
            </w:r>
          </w:p>
        </w:tc>
      </w:tr>
      <w:tr w:rsidR="00113430" w:rsidRPr="004820A4" w14:paraId="6ABEC671" w14:textId="77777777" w:rsidTr="00A138B8">
        <w:trPr>
          <w:trHeight w:val="288"/>
        </w:trPr>
        <w:tc>
          <w:tcPr>
            <w:tcW w:w="1490" w:type="dxa"/>
          </w:tcPr>
          <w:p w14:paraId="09F88C52" w14:textId="77777777" w:rsidR="00113430" w:rsidRPr="004820A4" w:rsidRDefault="00113430" w:rsidP="00967B7A">
            <w:pPr>
              <w:pStyle w:val="Default"/>
              <w:jc w:val="center"/>
              <w:rPr>
                <w:color w:val="auto"/>
              </w:rPr>
            </w:pPr>
          </w:p>
        </w:tc>
        <w:tc>
          <w:tcPr>
            <w:tcW w:w="1473" w:type="dxa"/>
          </w:tcPr>
          <w:p w14:paraId="1F2BD7EB" w14:textId="77777777" w:rsidR="00113430" w:rsidRPr="004820A4" w:rsidRDefault="00113430" w:rsidP="00967B7A">
            <w:pPr>
              <w:pStyle w:val="Default"/>
              <w:jc w:val="center"/>
            </w:pPr>
            <w:r w:rsidRPr="004820A4">
              <w:t xml:space="preserve">1 </w:t>
            </w:r>
          </w:p>
        </w:tc>
        <w:tc>
          <w:tcPr>
            <w:tcW w:w="1475" w:type="dxa"/>
          </w:tcPr>
          <w:p w14:paraId="700719B3" w14:textId="77777777" w:rsidR="00113430" w:rsidRPr="004820A4" w:rsidRDefault="00113430" w:rsidP="00967B7A">
            <w:pPr>
              <w:pStyle w:val="Default"/>
              <w:jc w:val="center"/>
            </w:pPr>
            <w:r w:rsidRPr="004820A4">
              <w:t xml:space="preserve">87 </w:t>
            </w:r>
          </w:p>
        </w:tc>
        <w:tc>
          <w:tcPr>
            <w:tcW w:w="1475" w:type="dxa"/>
          </w:tcPr>
          <w:p w14:paraId="5B71E53B" w14:textId="77777777" w:rsidR="00113430" w:rsidRPr="004820A4" w:rsidRDefault="00113430" w:rsidP="00967B7A">
            <w:pPr>
              <w:pStyle w:val="Default"/>
              <w:jc w:val="center"/>
            </w:pPr>
            <w:r w:rsidRPr="004820A4">
              <w:t xml:space="preserve">159 </w:t>
            </w:r>
          </w:p>
        </w:tc>
        <w:tc>
          <w:tcPr>
            <w:tcW w:w="1478" w:type="dxa"/>
          </w:tcPr>
          <w:p w14:paraId="3B73F65B" w14:textId="77777777" w:rsidR="00113430" w:rsidRPr="004820A4" w:rsidRDefault="00113430" w:rsidP="00967B7A">
            <w:pPr>
              <w:pStyle w:val="Default"/>
              <w:jc w:val="center"/>
            </w:pPr>
            <w:r w:rsidRPr="004820A4">
              <w:t xml:space="preserve">64.6% </w:t>
            </w:r>
          </w:p>
        </w:tc>
      </w:tr>
      <w:tr w:rsidR="00113430" w:rsidRPr="004820A4" w14:paraId="52142A7A" w14:textId="77777777" w:rsidTr="00A138B8">
        <w:trPr>
          <w:trHeight w:val="288"/>
        </w:trPr>
        <w:tc>
          <w:tcPr>
            <w:tcW w:w="2965" w:type="dxa"/>
            <w:gridSpan w:val="2"/>
          </w:tcPr>
          <w:p w14:paraId="33CFBE89" w14:textId="77777777" w:rsidR="00113430" w:rsidRPr="004820A4" w:rsidRDefault="00113430" w:rsidP="00967B7A">
            <w:pPr>
              <w:pStyle w:val="Default"/>
              <w:jc w:val="center"/>
            </w:pPr>
            <w:r w:rsidRPr="004820A4">
              <w:t xml:space="preserve">Overall Percentage </w:t>
            </w:r>
          </w:p>
        </w:tc>
        <w:tc>
          <w:tcPr>
            <w:tcW w:w="1475" w:type="dxa"/>
          </w:tcPr>
          <w:p w14:paraId="43CD4D4F" w14:textId="77777777" w:rsidR="00113430" w:rsidRPr="004820A4" w:rsidRDefault="00113430" w:rsidP="00967B7A">
            <w:pPr>
              <w:pStyle w:val="Default"/>
              <w:jc w:val="center"/>
              <w:rPr>
                <w:color w:val="auto"/>
              </w:rPr>
            </w:pPr>
          </w:p>
        </w:tc>
        <w:tc>
          <w:tcPr>
            <w:tcW w:w="1475" w:type="dxa"/>
          </w:tcPr>
          <w:p w14:paraId="361BAABD" w14:textId="77777777" w:rsidR="00113430" w:rsidRPr="004820A4" w:rsidRDefault="00113430" w:rsidP="00967B7A">
            <w:pPr>
              <w:pStyle w:val="Default"/>
              <w:jc w:val="center"/>
              <w:rPr>
                <w:color w:val="auto"/>
              </w:rPr>
            </w:pPr>
          </w:p>
        </w:tc>
        <w:tc>
          <w:tcPr>
            <w:tcW w:w="1478" w:type="dxa"/>
          </w:tcPr>
          <w:p w14:paraId="5E71E2BC" w14:textId="77777777" w:rsidR="00113430" w:rsidRPr="004820A4" w:rsidRDefault="00113430" w:rsidP="00967B7A">
            <w:pPr>
              <w:pStyle w:val="Default"/>
              <w:jc w:val="center"/>
            </w:pPr>
            <w:r w:rsidRPr="004820A4">
              <w:t xml:space="preserve">81.1% </w:t>
            </w:r>
          </w:p>
        </w:tc>
      </w:tr>
    </w:tbl>
    <w:p w14:paraId="6AAE5E8A" w14:textId="77777777" w:rsidR="00113430" w:rsidRPr="004820A4" w:rsidRDefault="00113430" w:rsidP="00113430">
      <w:pPr>
        <w:pStyle w:val="Default"/>
        <w:rPr>
          <w:color w:val="auto"/>
        </w:rPr>
      </w:pPr>
    </w:p>
    <w:p w14:paraId="3E6DB444" w14:textId="77777777" w:rsidR="00113430" w:rsidRPr="004820A4" w:rsidRDefault="00113430" w:rsidP="00113430">
      <w:pPr>
        <w:pStyle w:val="CM1"/>
        <w:jc w:val="center"/>
      </w:pPr>
      <w:r w:rsidRPr="004820A4">
        <w:t xml:space="preserve">Note that the predicted group 0 = trust and 1 = no trust. </w:t>
      </w:r>
    </w:p>
    <w:p w14:paraId="11A97045" w14:textId="3B375FEE" w:rsidR="00F404DD" w:rsidRDefault="00113430" w:rsidP="00A138B8">
      <w:pPr>
        <w:pStyle w:val="CM83"/>
        <w:spacing w:line="553" w:lineRule="atLeast"/>
        <w:ind w:left="270" w:right="2700" w:hanging="270"/>
        <w:rPr>
          <w:b/>
          <w:bCs/>
        </w:rPr>
      </w:pPr>
      <w:r w:rsidRPr="00F404DD">
        <w:rPr>
          <w:b/>
          <w:bCs/>
        </w:rPr>
        <w:t>c. Which variables are</w:t>
      </w:r>
      <w:r w:rsidR="00A138B8">
        <w:rPr>
          <w:b/>
          <w:bCs/>
        </w:rPr>
        <w:t xml:space="preserve"> s</w:t>
      </w:r>
      <w:r w:rsidRPr="00F404DD">
        <w:rPr>
          <w:b/>
          <w:bCs/>
        </w:rPr>
        <w:t>ignificant?</w:t>
      </w:r>
    </w:p>
    <w:p w14:paraId="63817A7E" w14:textId="77777777" w:rsidR="00113430" w:rsidRPr="004820A4" w:rsidRDefault="00113430" w:rsidP="00113430">
      <w:pPr>
        <w:pStyle w:val="CM73"/>
        <w:spacing w:line="276" w:lineRule="atLeast"/>
        <w:rPr>
          <w:b/>
          <w:bCs/>
        </w:rPr>
      </w:pPr>
      <w:r w:rsidRPr="00BD0E68">
        <w:rPr>
          <w:b/>
          <w:bCs/>
          <w:noProof/>
        </w:rPr>
        <w:lastRenderedPageBreak/>
        <w:drawing>
          <wp:inline distT="0" distB="0" distL="0" distR="0" wp14:anchorId="1B031865" wp14:editId="60CB8A6B">
            <wp:extent cx="5220738" cy="2705100"/>
            <wp:effectExtent l="19050" t="0" r="0" b="0"/>
            <wp:docPr id="6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1"/>
                    <a:srcRect/>
                    <a:stretch>
                      <a:fillRect/>
                    </a:stretch>
                  </pic:blipFill>
                  <pic:spPr bwMode="auto">
                    <a:xfrm>
                      <a:off x="0" y="0"/>
                      <a:ext cx="5220738" cy="2705100"/>
                    </a:xfrm>
                    <a:prstGeom prst="rect">
                      <a:avLst/>
                    </a:prstGeom>
                    <a:noFill/>
                    <a:ln w="9525">
                      <a:noFill/>
                      <a:miter lim="800000"/>
                      <a:headEnd/>
                      <a:tailEnd/>
                    </a:ln>
                  </pic:spPr>
                </pic:pic>
              </a:graphicData>
            </a:graphic>
          </wp:inline>
        </w:drawing>
      </w:r>
    </w:p>
    <w:p w14:paraId="794530FA" w14:textId="77777777" w:rsidR="00113430" w:rsidRPr="004820A4" w:rsidRDefault="00113430" w:rsidP="00113430">
      <w:pPr>
        <w:pStyle w:val="CM73"/>
        <w:spacing w:line="276" w:lineRule="atLeast"/>
      </w:pPr>
      <w:r w:rsidRPr="004820A4">
        <w:rPr>
          <w:b/>
          <w:bCs/>
        </w:rPr>
        <w:t xml:space="preserve">d. Calculate event probabilities. </w:t>
      </w:r>
    </w:p>
    <w:p w14:paraId="6E74D4AA" w14:textId="5668067A" w:rsidR="00113430" w:rsidRPr="004820A4" w:rsidRDefault="00D679A6" w:rsidP="00113430">
      <w:pPr>
        <w:pStyle w:val="CM73"/>
        <w:spacing w:line="276" w:lineRule="atLeast"/>
      </w:pPr>
      <w:r>
        <w:t xml:space="preserve">Ans: </w:t>
      </w:r>
      <w:r w:rsidR="00113430" w:rsidRPr="004820A4">
        <w:t xml:space="preserve">The probability of someone </w:t>
      </w:r>
      <w:r w:rsidR="00113430" w:rsidRPr="004820A4">
        <w:rPr>
          <w:i/>
          <w:iCs/>
        </w:rPr>
        <w:t>not</w:t>
      </w:r>
      <w:r w:rsidR="00113430" w:rsidRPr="004820A4">
        <w:t xml:space="preserve"> trusting government (value = 1) who agrees that the county works efficiently (value =1), strongly agrees that the county is interested in what they have to say (value = 1), strongly agrees that the quality of life in the county is good (value = 1), and is </w:t>
      </w:r>
      <w:r>
        <w:t>W</w:t>
      </w:r>
      <w:r w:rsidRPr="004820A4">
        <w:t xml:space="preserve">hite </w:t>
      </w:r>
      <w:r w:rsidR="00113430" w:rsidRPr="004820A4">
        <w:t xml:space="preserve">(value = 1) is 0.86%; hence, this person has a 99.1% chance of trusting government. This is calculated as follows: </w:t>
      </w:r>
    </w:p>
    <w:p w14:paraId="5049C730" w14:textId="27F86352" w:rsidR="00113430" w:rsidRPr="004820A4" w:rsidRDefault="00113430" w:rsidP="000F0C98">
      <w:pPr>
        <w:pStyle w:val="CM81"/>
        <w:spacing w:line="276" w:lineRule="atLeast"/>
        <w:ind w:left="720"/>
      </w:pPr>
      <w:r w:rsidRPr="00A138B8">
        <w:t xml:space="preserve">1/(1+ </w:t>
      </w:r>
      <w:r w:rsidRPr="00A138B8">
        <w:rPr>
          <w:i/>
        </w:rPr>
        <w:t>e</w:t>
      </w:r>
      <w:r w:rsidR="0056365C" w:rsidRPr="00A156A4">
        <w:t xml:space="preserve"> </w:t>
      </w:r>
      <w:r w:rsidR="00F01D4C" w:rsidRPr="00A156A4">
        <w:t xml:space="preserve">) </w:t>
      </w:r>
      <w:r w:rsidR="00392095" w:rsidRPr="000F0C98">
        <w:t>−</w:t>
      </w:r>
      <w:r w:rsidR="00F01D4C" w:rsidRPr="00A156A4">
        <w:t xml:space="preserve"> </w:t>
      </w:r>
      <w:r w:rsidRPr="00A156A4">
        <w:t>(</w:t>
      </w:r>
      <w:r w:rsidR="00D679A6" w:rsidRPr="00A156A4">
        <w:t>−</w:t>
      </w:r>
      <w:r w:rsidRPr="00A156A4">
        <w:t>9.174</w:t>
      </w:r>
      <w:r w:rsidR="0056365C">
        <w:t xml:space="preserve"> </w:t>
      </w:r>
      <w:r w:rsidRPr="0056365C">
        <w:t>+</w:t>
      </w:r>
      <w:r w:rsidR="0056365C">
        <w:t xml:space="preserve"> </w:t>
      </w:r>
      <w:r w:rsidRPr="0056365C">
        <w:t>2.084</w:t>
      </w:r>
      <w:r w:rsidR="0056365C">
        <w:t xml:space="preserve"> </w:t>
      </w:r>
      <w:r w:rsidRPr="0056365C">
        <w:t>+</w:t>
      </w:r>
      <w:r w:rsidR="0056365C">
        <w:t xml:space="preserve"> </w:t>
      </w:r>
      <w:r w:rsidRPr="0056365C">
        <w:t>1.004</w:t>
      </w:r>
      <w:r w:rsidR="0056365C">
        <w:t xml:space="preserve"> </w:t>
      </w:r>
      <w:r w:rsidRPr="0056365C">
        <w:t>+</w:t>
      </w:r>
      <w:r w:rsidR="0056365C">
        <w:t xml:space="preserve"> </w:t>
      </w:r>
      <w:r w:rsidRPr="0056365C">
        <w:t>0.829</w:t>
      </w:r>
      <w:r w:rsidR="0056365C">
        <w:t xml:space="preserve"> </w:t>
      </w:r>
      <w:r w:rsidRPr="0056365C">
        <w:t>+</w:t>
      </w:r>
      <w:r w:rsidR="0056365C">
        <w:t xml:space="preserve"> </w:t>
      </w:r>
      <w:r w:rsidRPr="0056365C">
        <w:t>0.504)</w:t>
      </w:r>
      <w:r w:rsidR="00345C50">
        <w:t>.</w:t>
      </w:r>
    </w:p>
    <w:p w14:paraId="396B60B1" w14:textId="4C8D1B91" w:rsidR="00113430" w:rsidRPr="004820A4" w:rsidRDefault="00113430" w:rsidP="00113430">
      <w:pPr>
        <w:pStyle w:val="CM73"/>
        <w:spacing w:line="276" w:lineRule="atLeast"/>
        <w:ind w:left="720"/>
      </w:pPr>
      <w:r w:rsidRPr="004820A4">
        <w:t xml:space="preserve">1/(1+ </w:t>
      </w:r>
      <w:r w:rsidRPr="004820A4">
        <w:rPr>
          <w:i/>
          <w:iCs/>
        </w:rPr>
        <w:t>e</w:t>
      </w:r>
      <w:r w:rsidRPr="004820A4">
        <w:rPr>
          <w:position w:val="11"/>
          <w:vertAlign w:val="superscript"/>
        </w:rPr>
        <w:t>4.753</w:t>
      </w:r>
      <w:r w:rsidRPr="004820A4">
        <w:t xml:space="preserve">) = 1/( 1 + 115.9) = 0.0086. </w:t>
      </w:r>
    </w:p>
    <w:p w14:paraId="6769417D" w14:textId="2C05F73E" w:rsidR="00113430" w:rsidRPr="004820A4" w:rsidRDefault="00113430" w:rsidP="00113430">
      <w:pPr>
        <w:pStyle w:val="CM73"/>
        <w:spacing w:line="276" w:lineRule="atLeast"/>
        <w:ind w:right="943"/>
      </w:pPr>
      <w:r w:rsidRPr="004820A4">
        <w:t>The above values for a non-</w:t>
      </w:r>
      <w:r w:rsidR="00D506E7">
        <w:t>W</w:t>
      </w:r>
      <w:r w:rsidR="00D506E7" w:rsidRPr="004820A4">
        <w:t xml:space="preserve">hite </w:t>
      </w:r>
      <w:r w:rsidRPr="004820A4">
        <w:t>respondent (</w:t>
      </w:r>
      <w:r w:rsidR="00CF0753">
        <w:t>r</w:t>
      </w:r>
      <w:r w:rsidRPr="004820A4">
        <w:t xml:space="preserve">ace value = 2) are 1.4% for </w:t>
      </w:r>
      <w:r w:rsidRPr="004820A4">
        <w:rPr>
          <w:i/>
          <w:iCs/>
        </w:rPr>
        <w:t>not</w:t>
      </w:r>
      <w:r w:rsidRPr="004820A4">
        <w:t xml:space="preserve"> trusting government or 98.6% for trusting government—a very slight impact. </w:t>
      </w:r>
    </w:p>
    <w:p w14:paraId="4C02346C" w14:textId="420251ED" w:rsidR="00113430" w:rsidRPr="004820A4" w:rsidRDefault="00113430" w:rsidP="00113430">
      <w:pPr>
        <w:pStyle w:val="CM78"/>
        <w:spacing w:line="276" w:lineRule="atLeast"/>
        <w:ind w:right="178"/>
      </w:pPr>
      <w:r w:rsidRPr="004820A4">
        <w:t xml:space="preserve">By contrast, the probability of someone </w:t>
      </w:r>
      <w:r w:rsidRPr="004820A4">
        <w:rPr>
          <w:i/>
          <w:iCs/>
        </w:rPr>
        <w:t>not</w:t>
      </w:r>
      <w:r w:rsidRPr="004820A4">
        <w:t xml:space="preserve"> trusting government who is </w:t>
      </w:r>
      <w:r w:rsidR="00D506E7">
        <w:t>W</w:t>
      </w:r>
      <w:r w:rsidR="00D506E7" w:rsidRPr="004820A4">
        <w:t xml:space="preserve">hite </w:t>
      </w:r>
      <w:r w:rsidRPr="004820A4">
        <w:t>(value = 1) and strongly agrees that the quality of life in the county is good (value = 1), but strongly disagrees that government is interested in what they have to say (value</w:t>
      </w:r>
      <w:r w:rsidR="00D506E7">
        <w:t xml:space="preserve"> </w:t>
      </w:r>
      <w:r w:rsidRPr="004820A4">
        <w:t>=</w:t>
      </w:r>
      <w:r w:rsidR="00D506E7">
        <w:t xml:space="preserve"> </w:t>
      </w:r>
      <w:r w:rsidRPr="004820A4">
        <w:t>4) and who disagrees that government work efficiently (value = 2) is 58.5%, or 41.5% of trusting government—a marked decline in trust. When additional respondents strongly disagree that the quality of life in the county is good (value = 4), the chance of trusting government declines further to (</w:t>
      </w:r>
      <w:r w:rsidRPr="00BE6400">
        <w:t>1</w:t>
      </w:r>
      <w:r w:rsidR="00D506E7" w:rsidRPr="00BE6400">
        <w:t xml:space="preserve"> </w:t>
      </w:r>
      <w:r w:rsidRPr="00BE6400">
        <w:t>–</w:t>
      </w:r>
      <w:r w:rsidR="00D506E7" w:rsidRPr="00BE6400">
        <w:t xml:space="preserve"> </w:t>
      </w:r>
      <w:r w:rsidRPr="00BE6400">
        <w:t>.9443</w:t>
      </w:r>
      <w:r w:rsidRPr="004820A4">
        <w:t xml:space="preserve">=) 5.6% (with rounding): </w:t>
      </w:r>
    </w:p>
    <w:p w14:paraId="0BA1EF2D" w14:textId="266FB19E" w:rsidR="00113430" w:rsidRPr="004820A4" w:rsidRDefault="00113430" w:rsidP="00113430">
      <w:pPr>
        <w:pStyle w:val="CM73"/>
        <w:ind w:left="715"/>
      </w:pPr>
      <w:r w:rsidRPr="004820A4">
        <w:t xml:space="preserve">1/(1+ </w:t>
      </w:r>
      <w:r w:rsidRPr="004820A4">
        <w:rPr>
          <w:i/>
          <w:iCs/>
        </w:rPr>
        <w:t>e</w:t>
      </w:r>
      <w:r w:rsidRPr="004820A4">
        <w:rPr>
          <w:position w:val="11"/>
          <w:vertAlign w:val="superscript"/>
        </w:rPr>
        <w:t>−2.830</w:t>
      </w:r>
      <w:r w:rsidRPr="004820A4">
        <w:t xml:space="preserve">) = 1/(1+ 0.059) = 0.9443. </w:t>
      </w:r>
    </w:p>
    <w:p w14:paraId="5E613FF4" w14:textId="77777777" w:rsidR="00113430" w:rsidRPr="004820A4" w:rsidRDefault="00113430" w:rsidP="00113430">
      <w:pPr>
        <w:pStyle w:val="CM73"/>
        <w:spacing w:line="276" w:lineRule="atLeast"/>
        <w:ind w:right="638"/>
      </w:pPr>
      <w:r w:rsidRPr="004820A4">
        <w:rPr>
          <w:b/>
          <w:bCs/>
        </w:rPr>
        <w:t>2. Use the Public Perceptions data</w:t>
      </w:r>
      <w:r w:rsidR="00112D30">
        <w:rPr>
          <w:b/>
          <w:bCs/>
        </w:rPr>
        <w:t xml:space="preserve"> </w:t>
      </w:r>
      <w:r w:rsidRPr="004820A4">
        <w:rPr>
          <w:b/>
          <w:bCs/>
        </w:rPr>
        <w:t xml:space="preserve">set. Predict Manage (“Doing a good job managing growth”) as a function of Works (“Do you believe the county </w:t>
      </w:r>
      <w:r w:rsidRPr="004820A4">
        <w:rPr>
          <w:b/>
          <w:bCs/>
        </w:rPr>
        <w:lastRenderedPageBreak/>
        <w:t xml:space="preserve">government works efficiently?”), Quality (“The quality of life in Orange County is good”), and Watch (“Watching Orange County TV”). Use logistic regression, and report the results. </w:t>
      </w:r>
    </w:p>
    <w:p w14:paraId="53DF4CBB" w14:textId="77777777" w:rsidR="00113430" w:rsidRPr="00BE6400" w:rsidRDefault="00113430" w:rsidP="00113430">
      <w:pPr>
        <w:pStyle w:val="CM73"/>
        <w:spacing w:line="276" w:lineRule="atLeast"/>
      </w:pPr>
      <w:r w:rsidRPr="00E97BC0">
        <w:rPr>
          <w:bCs/>
        </w:rPr>
        <w:t xml:space="preserve">Manage = </w:t>
      </w:r>
      <w:r w:rsidRPr="00E97BC0">
        <w:rPr>
          <w:bCs/>
          <w:i/>
          <w:iCs/>
        </w:rPr>
        <w:t>f</w:t>
      </w:r>
      <w:r w:rsidRPr="00E97BC0">
        <w:rPr>
          <w:bCs/>
        </w:rPr>
        <w:t xml:space="preserve">(Works, Quality, Watch) </w:t>
      </w:r>
    </w:p>
    <w:p w14:paraId="388F7AA6" w14:textId="77777777" w:rsidR="00113430" w:rsidRPr="004820A4" w:rsidRDefault="00113430" w:rsidP="00113430">
      <w:pPr>
        <w:pStyle w:val="CM73"/>
        <w:spacing w:line="276" w:lineRule="atLeast"/>
      </w:pPr>
      <w:r w:rsidRPr="004820A4">
        <w:rPr>
          <w:b/>
          <w:bCs/>
        </w:rPr>
        <w:t xml:space="preserve">a. Verify that the dependent variable is dichotomous. </w:t>
      </w:r>
    </w:p>
    <w:p w14:paraId="73610E8A" w14:textId="77777777" w:rsidR="00113430" w:rsidRPr="004820A4" w:rsidRDefault="00112D30" w:rsidP="00113430">
      <w:pPr>
        <w:pStyle w:val="CM73"/>
        <w:spacing w:line="276" w:lineRule="atLeast"/>
      </w:pPr>
      <w:r>
        <w:t xml:space="preserve">Ans: </w:t>
      </w:r>
      <w:r w:rsidR="00113430" w:rsidRPr="004820A4">
        <w:t xml:space="preserve">As in the previous exercise, be sure to recode 3 as missing for Watch, Manage, and Works. </w:t>
      </w:r>
    </w:p>
    <w:p w14:paraId="6D77B4F9" w14:textId="77777777" w:rsidR="00113430" w:rsidRPr="004820A4" w:rsidRDefault="00113430" w:rsidP="00113430">
      <w:pPr>
        <w:pStyle w:val="CM73"/>
        <w:spacing w:line="276" w:lineRule="atLeast"/>
        <w:ind w:right="105"/>
      </w:pPr>
      <w:r w:rsidRPr="004820A4">
        <w:rPr>
          <w:b/>
          <w:bCs/>
        </w:rPr>
        <w:t xml:space="preserve">b. Does the model satisfy the standard for correctly predicted observations? If not, does it satisfy the Hosmer and Lemeshow test? </w:t>
      </w:r>
    </w:p>
    <w:p w14:paraId="2466A394" w14:textId="25FDC8ED" w:rsidR="00113430" w:rsidRPr="004820A4" w:rsidRDefault="00112D30" w:rsidP="00113430">
      <w:pPr>
        <w:pStyle w:val="CM78"/>
        <w:spacing w:line="276" w:lineRule="atLeast"/>
        <w:ind w:right="565"/>
      </w:pPr>
      <w:r>
        <w:t xml:space="preserve">Ans: </w:t>
      </w:r>
      <w:r w:rsidR="00113430" w:rsidRPr="004820A4">
        <w:t>No, only 69.2% of observations are correctly predicted, but it does satisfy the Hosmer and Lemeshow test.</w:t>
      </w:r>
    </w:p>
    <w:p w14:paraId="109E26A1" w14:textId="77777777" w:rsidR="00113430" w:rsidRPr="004820A4" w:rsidRDefault="00113430" w:rsidP="00113430">
      <w:pPr>
        <w:pStyle w:val="Default"/>
      </w:pPr>
      <w:r w:rsidRPr="00BD0E68">
        <w:rPr>
          <w:noProof/>
        </w:rPr>
        <w:drawing>
          <wp:inline distT="0" distB="0" distL="0" distR="0" wp14:anchorId="7B8A1FC2" wp14:editId="7CF13D19">
            <wp:extent cx="3961417" cy="3517900"/>
            <wp:effectExtent l="19050" t="0" r="983" b="0"/>
            <wp:docPr id="6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2"/>
                    <a:srcRect/>
                    <a:stretch>
                      <a:fillRect/>
                    </a:stretch>
                  </pic:blipFill>
                  <pic:spPr bwMode="auto">
                    <a:xfrm>
                      <a:off x="0" y="0"/>
                      <a:ext cx="3961417" cy="3517900"/>
                    </a:xfrm>
                    <a:prstGeom prst="rect">
                      <a:avLst/>
                    </a:prstGeom>
                    <a:noFill/>
                    <a:ln w="9525">
                      <a:noFill/>
                      <a:miter lim="800000"/>
                      <a:headEnd/>
                      <a:tailEnd/>
                    </a:ln>
                  </pic:spPr>
                </pic:pic>
              </a:graphicData>
            </a:graphic>
          </wp:inline>
        </w:drawing>
      </w:r>
    </w:p>
    <w:p w14:paraId="1AECC690" w14:textId="77777777" w:rsidR="00113430" w:rsidRPr="004820A4" w:rsidRDefault="00113430" w:rsidP="00113430">
      <w:pPr>
        <w:pStyle w:val="Default"/>
      </w:pPr>
    </w:p>
    <w:p w14:paraId="088A4BBF" w14:textId="77777777" w:rsidR="00113430" w:rsidRPr="00A156A4" w:rsidRDefault="00113430" w:rsidP="00113430">
      <w:pPr>
        <w:pStyle w:val="CM75"/>
        <w:ind w:left="2590" w:right="4795"/>
        <w:rPr>
          <w:rFonts w:ascii="Arial" w:hAnsi="Arial" w:cs="Arial"/>
          <w:sz w:val="15"/>
          <w:szCs w:val="15"/>
        </w:rPr>
      </w:pPr>
      <w:r w:rsidRPr="00A156A4">
        <w:rPr>
          <w:rFonts w:ascii="Arial" w:hAnsi="Arial" w:cs="Arial"/>
          <w:b/>
          <w:bCs/>
          <w:sz w:val="15"/>
          <w:szCs w:val="15"/>
        </w:rPr>
        <w:t xml:space="preserve">Variables in the Equation </w:t>
      </w:r>
    </w:p>
    <w:tbl>
      <w:tblPr>
        <w:tblStyle w:val="TableGridLight1"/>
        <w:tblW w:w="6785" w:type="dxa"/>
        <w:tblLook w:val="0000" w:firstRow="0" w:lastRow="0" w:firstColumn="0" w:lastColumn="0" w:noHBand="0" w:noVBand="0"/>
      </w:tblPr>
      <w:tblGrid>
        <w:gridCol w:w="540"/>
        <w:gridCol w:w="883"/>
        <w:gridCol w:w="859"/>
        <w:gridCol w:w="861"/>
        <w:gridCol w:w="877"/>
        <w:gridCol w:w="565"/>
        <w:gridCol w:w="307"/>
        <w:gridCol w:w="1025"/>
        <w:gridCol w:w="868"/>
      </w:tblGrid>
      <w:tr w:rsidR="00113430" w:rsidRPr="00A156A4" w14:paraId="48AF97F8" w14:textId="77777777" w:rsidTr="00E97BC0">
        <w:trPr>
          <w:trHeight w:val="213"/>
        </w:trPr>
        <w:tc>
          <w:tcPr>
            <w:tcW w:w="543" w:type="dxa"/>
          </w:tcPr>
          <w:p w14:paraId="3C88922A" w14:textId="77777777" w:rsidR="00113430" w:rsidRPr="00A156A4" w:rsidRDefault="00113430" w:rsidP="00967B7A">
            <w:pPr>
              <w:pStyle w:val="Default"/>
              <w:jc w:val="center"/>
              <w:rPr>
                <w:color w:val="auto"/>
              </w:rPr>
            </w:pPr>
          </w:p>
        </w:tc>
        <w:tc>
          <w:tcPr>
            <w:tcW w:w="890" w:type="dxa"/>
          </w:tcPr>
          <w:p w14:paraId="5E5C1C70" w14:textId="77777777" w:rsidR="00113430" w:rsidRPr="00A156A4" w:rsidRDefault="00113430" w:rsidP="00967B7A">
            <w:pPr>
              <w:pStyle w:val="Default"/>
              <w:rPr>
                <w:color w:val="auto"/>
              </w:rPr>
            </w:pPr>
          </w:p>
        </w:tc>
        <w:tc>
          <w:tcPr>
            <w:tcW w:w="878" w:type="dxa"/>
          </w:tcPr>
          <w:p w14:paraId="0EBBE3F6" w14:textId="77777777" w:rsidR="00113430" w:rsidRPr="00E97BC0" w:rsidRDefault="00113430" w:rsidP="00967B7A">
            <w:pPr>
              <w:pStyle w:val="Default"/>
              <w:jc w:val="center"/>
              <w:rPr>
                <w:rFonts w:ascii="Arial" w:hAnsi="Arial" w:cs="Arial"/>
                <w:i/>
                <w:sz w:val="15"/>
                <w:szCs w:val="15"/>
              </w:rPr>
            </w:pPr>
            <w:r w:rsidRPr="00E97BC0">
              <w:rPr>
                <w:rFonts w:ascii="Arial" w:hAnsi="Arial" w:cs="Arial"/>
                <w:i/>
                <w:sz w:val="15"/>
                <w:szCs w:val="15"/>
              </w:rPr>
              <w:t xml:space="preserve">B </w:t>
            </w:r>
          </w:p>
        </w:tc>
        <w:tc>
          <w:tcPr>
            <w:tcW w:w="898" w:type="dxa"/>
          </w:tcPr>
          <w:p w14:paraId="5924FDBA" w14:textId="0ECBC448" w:rsidR="00113430" w:rsidRPr="00E97BC0" w:rsidRDefault="00113430" w:rsidP="006B36C2">
            <w:pPr>
              <w:pStyle w:val="Default"/>
              <w:rPr>
                <w:rFonts w:ascii="Arial" w:hAnsi="Arial" w:cs="Arial"/>
                <w:i/>
                <w:sz w:val="15"/>
                <w:szCs w:val="15"/>
              </w:rPr>
            </w:pPr>
            <w:r w:rsidRPr="00E97BC0">
              <w:rPr>
                <w:rFonts w:ascii="Arial" w:hAnsi="Arial" w:cs="Arial"/>
                <w:i/>
                <w:sz w:val="15"/>
                <w:szCs w:val="15"/>
              </w:rPr>
              <w:t xml:space="preserve">SE </w:t>
            </w:r>
          </w:p>
        </w:tc>
        <w:tc>
          <w:tcPr>
            <w:tcW w:w="898" w:type="dxa"/>
          </w:tcPr>
          <w:p w14:paraId="7B26AC99" w14:textId="77777777" w:rsidR="00113430" w:rsidRPr="00A156A4" w:rsidRDefault="00113430" w:rsidP="00967B7A">
            <w:pPr>
              <w:pStyle w:val="Default"/>
              <w:jc w:val="center"/>
              <w:rPr>
                <w:rFonts w:ascii="Arial" w:hAnsi="Arial" w:cs="Arial"/>
                <w:sz w:val="15"/>
                <w:szCs w:val="15"/>
              </w:rPr>
            </w:pPr>
            <w:r w:rsidRPr="00A156A4">
              <w:rPr>
                <w:rFonts w:ascii="Arial" w:hAnsi="Arial" w:cs="Arial"/>
                <w:sz w:val="15"/>
                <w:szCs w:val="15"/>
              </w:rPr>
              <w:t xml:space="preserve">Wald </w:t>
            </w:r>
          </w:p>
        </w:tc>
        <w:tc>
          <w:tcPr>
            <w:tcW w:w="588" w:type="dxa"/>
          </w:tcPr>
          <w:p w14:paraId="15B8563B" w14:textId="77777777" w:rsidR="00113430" w:rsidRPr="00E97BC0" w:rsidRDefault="00113430" w:rsidP="00967B7A">
            <w:pPr>
              <w:pStyle w:val="Default"/>
              <w:jc w:val="right"/>
              <w:rPr>
                <w:rFonts w:ascii="Arial" w:hAnsi="Arial" w:cs="Arial"/>
                <w:i/>
                <w:sz w:val="15"/>
                <w:szCs w:val="15"/>
              </w:rPr>
            </w:pPr>
            <w:r w:rsidRPr="00E97BC0">
              <w:rPr>
                <w:rFonts w:ascii="Arial" w:hAnsi="Arial" w:cs="Arial"/>
                <w:i/>
                <w:sz w:val="15"/>
                <w:szCs w:val="15"/>
              </w:rPr>
              <w:t xml:space="preserve">df </w:t>
            </w:r>
          </w:p>
        </w:tc>
        <w:tc>
          <w:tcPr>
            <w:tcW w:w="308" w:type="dxa"/>
          </w:tcPr>
          <w:p w14:paraId="5BD0D798" w14:textId="77777777" w:rsidR="00113430" w:rsidRPr="00A156A4" w:rsidRDefault="00113430" w:rsidP="00967B7A">
            <w:pPr>
              <w:pStyle w:val="Default"/>
              <w:rPr>
                <w:color w:val="auto"/>
              </w:rPr>
            </w:pPr>
          </w:p>
        </w:tc>
        <w:tc>
          <w:tcPr>
            <w:tcW w:w="898" w:type="dxa"/>
          </w:tcPr>
          <w:p w14:paraId="75EBCAF7" w14:textId="3A35BA2D" w:rsidR="00113430" w:rsidRPr="00A156A4" w:rsidRDefault="00113430" w:rsidP="006B36C2">
            <w:pPr>
              <w:pStyle w:val="Default"/>
              <w:rPr>
                <w:rFonts w:ascii="Arial" w:hAnsi="Arial" w:cs="Arial"/>
                <w:sz w:val="15"/>
                <w:szCs w:val="15"/>
              </w:rPr>
            </w:pPr>
            <w:r w:rsidRPr="00A156A4">
              <w:rPr>
                <w:rFonts w:ascii="Arial" w:hAnsi="Arial" w:cs="Arial"/>
                <w:sz w:val="15"/>
                <w:szCs w:val="15"/>
              </w:rPr>
              <w:t>Sig</w:t>
            </w:r>
            <w:r w:rsidR="005A007B" w:rsidRPr="00E97BC0">
              <w:rPr>
                <w:rFonts w:ascii="Arial" w:hAnsi="Arial" w:cs="Arial"/>
                <w:sz w:val="15"/>
                <w:szCs w:val="15"/>
              </w:rPr>
              <w:t>nificance</w:t>
            </w:r>
            <w:r w:rsidR="005A007B" w:rsidRPr="00A156A4">
              <w:rPr>
                <w:rFonts w:ascii="Arial" w:hAnsi="Arial" w:cs="Arial"/>
                <w:sz w:val="15"/>
                <w:szCs w:val="15"/>
              </w:rPr>
              <w:t xml:space="preserve"> </w:t>
            </w:r>
          </w:p>
        </w:tc>
        <w:tc>
          <w:tcPr>
            <w:tcW w:w="888" w:type="dxa"/>
          </w:tcPr>
          <w:p w14:paraId="71D66362" w14:textId="77777777" w:rsidR="00113430" w:rsidRPr="00A156A4" w:rsidRDefault="00113430" w:rsidP="00967B7A">
            <w:pPr>
              <w:pStyle w:val="Default"/>
              <w:jc w:val="center"/>
              <w:rPr>
                <w:rFonts w:ascii="Arial" w:hAnsi="Arial" w:cs="Arial"/>
                <w:sz w:val="15"/>
                <w:szCs w:val="15"/>
              </w:rPr>
            </w:pPr>
            <w:r w:rsidRPr="00A156A4">
              <w:rPr>
                <w:rFonts w:ascii="Arial" w:hAnsi="Arial" w:cs="Arial"/>
                <w:sz w:val="15"/>
                <w:szCs w:val="15"/>
              </w:rPr>
              <w:t>Exp(</w:t>
            </w:r>
            <w:r w:rsidRPr="00E97BC0">
              <w:rPr>
                <w:rFonts w:ascii="Arial" w:hAnsi="Arial" w:cs="Arial"/>
                <w:i/>
                <w:sz w:val="15"/>
                <w:szCs w:val="15"/>
              </w:rPr>
              <w:t>B</w:t>
            </w:r>
            <w:r w:rsidRPr="00A156A4">
              <w:rPr>
                <w:rFonts w:ascii="Arial" w:hAnsi="Arial" w:cs="Arial"/>
                <w:sz w:val="15"/>
                <w:szCs w:val="15"/>
              </w:rPr>
              <w:t xml:space="preserve">) </w:t>
            </w:r>
          </w:p>
        </w:tc>
      </w:tr>
      <w:tr w:rsidR="00113430" w:rsidRPr="00A156A4" w14:paraId="3E442FA1" w14:textId="77777777" w:rsidTr="00E97BC0">
        <w:trPr>
          <w:trHeight w:val="878"/>
        </w:trPr>
        <w:tc>
          <w:tcPr>
            <w:tcW w:w="543" w:type="dxa"/>
          </w:tcPr>
          <w:p w14:paraId="1365D831" w14:textId="3A3416C8" w:rsidR="00113430" w:rsidRPr="00A156A4" w:rsidRDefault="00113430" w:rsidP="006B36C2">
            <w:pPr>
              <w:pStyle w:val="Default"/>
              <w:jc w:val="center"/>
              <w:rPr>
                <w:rFonts w:ascii="Arial" w:hAnsi="Arial" w:cs="Arial"/>
                <w:sz w:val="12"/>
                <w:szCs w:val="12"/>
              </w:rPr>
            </w:pPr>
            <w:r w:rsidRPr="00A156A4">
              <w:rPr>
                <w:rFonts w:ascii="Arial" w:hAnsi="Arial" w:cs="Arial"/>
                <w:sz w:val="15"/>
                <w:szCs w:val="15"/>
              </w:rPr>
              <w:t>Step 1</w:t>
            </w:r>
            <w:r w:rsidRPr="00E97BC0">
              <w:rPr>
                <w:rFonts w:ascii="Arial" w:hAnsi="Arial" w:cs="Arial"/>
                <w:sz w:val="12"/>
                <w:szCs w:val="12"/>
                <w:vertAlign w:val="superscript"/>
              </w:rPr>
              <w:t>a</w:t>
            </w:r>
            <w:r w:rsidRPr="00A156A4">
              <w:rPr>
                <w:rFonts w:ascii="Arial" w:hAnsi="Arial" w:cs="Arial"/>
                <w:sz w:val="12"/>
                <w:szCs w:val="12"/>
              </w:rPr>
              <w:t xml:space="preserve"> </w:t>
            </w:r>
          </w:p>
        </w:tc>
        <w:tc>
          <w:tcPr>
            <w:tcW w:w="890" w:type="dxa"/>
          </w:tcPr>
          <w:p w14:paraId="76F1693B" w14:textId="7B5AC69A" w:rsidR="006B36C2" w:rsidRPr="00E97BC0" w:rsidRDefault="006B36C2" w:rsidP="006B36C2">
            <w:pPr>
              <w:pStyle w:val="Default"/>
              <w:rPr>
                <w:rFonts w:ascii="Arial" w:hAnsi="Arial" w:cs="Arial"/>
                <w:sz w:val="15"/>
                <w:szCs w:val="15"/>
              </w:rPr>
            </w:pPr>
            <w:r w:rsidRPr="00E97BC0">
              <w:rPr>
                <w:rFonts w:ascii="Arial" w:hAnsi="Arial" w:cs="Arial"/>
                <w:sz w:val="15"/>
                <w:szCs w:val="15"/>
              </w:rPr>
              <w:t>W</w:t>
            </w:r>
            <w:r w:rsidRPr="00A156A4">
              <w:rPr>
                <w:rFonts w:ascii="Arial" w:hAnsi="Arial" w:cs="Arial"/>
                <w:sz w:val="15"/>
                <w:szCs w:val="15"/>
              </w:rPr>
              <w:t>orks</w:t>
            </w:r>
          </w:p>
          <w:p w14:paraId="3A81BC93" w14:textId="6481FAE1" w:rsidR="006B36C2" w:rsidRPr="00E97BC0" w:rsidRDefault="006B36C2" w:rsidP="006B36C2">
            <w:pPr>
              <w:pStyle w:val="Default"/>
              <w:rPr>
                <w:rFonts w:ascii="Arial" w:hAnsi="Arial" w:cs="Arial"/>
                <w:sz w:val="15"/>
                <w:szCs w:val="15"/>
              </w:rPr>
            </w:pPr>
            <w:r w:rsidRPr="00E97BC0">
              <w:rPr>
                <w:rFonts w:ascii="Arial" w:hAnsi="Arial" w:cs="Arial"/>
                <w:sz w:val="15"/>
                <w:szCs w:val="15"/>
              </w:rPr>
              <w:t>Q</w:t>
            </w:r>
            <w:r w:rsidRPr="00A156A4">
              <w:rPr>
                <w:rFonts w:ascii="Arial" w:hAnsi="Arial" w:cs="Arial"/>
                <w:sz w:val="15"/>
                <w:szCs w:val="15"/>
              </w:rPr>
              <w:t>uality</w:t>
            </w:r>
          </w:p>
          <w:p w14:paraId="65FFD03E" w14:textId="69826A05" w:rsidR="006B36C2" w:rsidRPr="00E97BC0" w:rsidRDefault="006B36C2" w:rsidP="006B36C2">
            <w:pPr>
              <w:pStyle w:val="Default"/>
              <w:rPr>
                <w:rFonts w:ascii="Arial" w:hAnsi="Arial" w:cs="Arial"/>
                <w:sz w:val="15"/>
                <w:szCs w:val="15"/>
              </w:rPr>
            </w:pPr>
            <w:r w:rsidRPr="00E97BC0">
              <w:rPr>
                <w:rFonts w:ascii="Arial" w:hAnsi="Arial" w:cs="Arial"/>
                <w:sz w:val="15"/>
                <w:szCs w:val="15"/>
              </w:rPr>
              <w:t>W</w:t>
            </w:r>
            <w:r w:rsidRPr="00A156A4">
              <w:rPr>
                <w:rFonts w:ascii="Arial" w:hAnsi="Arial" w:cs="Arial"/>
                <w:sz w:val="15"/>
                <w:szCs w:val="15"/>
              </w:rPr>
              <w:t>atch</w:t>
            </w:r>
          </w:p>
          <w:p w14:paraId="45239423" w14:textId="39B086FA" w:rsidR="00113430" w:rsidRPr="00A156A4" w:rsidRDefault="00113430" w:rsidP="006B36C2">
            <w:pPr>
              <w:pStyle w:val="Default"/>
              <w:rPr>
                <w:rFonts w:ascii="Arial" w:hAnsi="Arial" w:cs="Arial"/>
                <w:sz w:val="15"/>
                <w:szCs w:val="15"/>
              </w:rPr>
            </w:pPr>
            <w:r w:rsidRPr="00A156A4">
              <w:rPr>
                <w:rFonts w:ascii="Arial" w:hAnsi="Arial" w:cs="Arial"/>
                <w:sz w:val="15"/>
                <w:szCs w:val="15"/>
              </w:rPr>
              <w:t xml:space="preserve">Constant </w:t>
            </w:r>
          </w:p>
        </w:tc>
        <w:tc>
          <w:tcPr>
            <w:tcW w:w="878" w:type="dxa"/>
          </w:tcPr>
          <w:p w14:paraId="6928A954" w14:textId="77777777" w:rsidR="006B36C2" w:rsidRPr="000F0C98" w:rsidRDefault="00113430" w:rsidP="00967B7A">
            <w:pPr>
              <w:pStyle w:val="Default"/>
              <w:jc w:val="center"/>
              <w:rPr>
                <w:rFonts w:ascii="Arial" w:hAnsi="Arial" w:cs="Arial"/>
                <w:sz w:val="15"/>
                <w:szCs w:val="15"/>
              </w:rPr>
            </w:pPr>
            <w:r w:rsidRPr="00A156A4">
              <w:rPr>
                <w:rFonts w:ascii="Arial" w:hAnsi="Arial" w:cs="Arial"/>
                <w:sz w:val="15"/>
                <w:szCs w:val="15"/>
              </w:rPr>
              <w:t>1.301</w:t>
            </w:r>
          </w:p>
          <w:p w14:paraId="1C01EDCC" w14:textId="4B2A2B51" w:rsidR="006B36C2" w:rsidRPr="000F0C98" w:rsidRDefault="00113430" w:rsidP="00967B7A">
            <w:pPr>
              <w:pStyle w:val="Default"/>
              <w:jc w:val="center"/>
              <w:rPr>
                <w:rFonts w:ascii="Arial" w:hAnsi="Arial" w:cs="Arial"/>
                <w:sz w:val="15"/>
                <w:szCs w:val="15"/>
              </w:rPr>
            </w:pPr>
            <w:r w:rsidRPr="00A156A4">
              <w:rPr>
                <w:rFonts w:ascii="Arial" w:hAnsi="Arial" w:cs="Arial"/>
                <w:sz w:val="15"/>
                <w:szCs w:val="15"/>
              </w:rPr>
              <w:t>1.156</w:t>
            </w:r>
          </w:p>
          <w:p w14:paraId="01E10288" w14:textId="2BCC92AD" w:rsidR="006B36C2" w:rsidRPr="000F0C98" w:rsidRDefault="00113430" w:rsidP="006B36C2">
            <w:pPr>
              <w:pStyle w:val="Default"/>
              <w:jc w:val="center"/>
              <w:rPr>
                <w:rFonts w:ascii="Arial" w:hAnsi="Arial" w:cs="Arial"/>
                <w:sz w:val="15"/>
                <w:szCs w:val="15"/>
              </w:rPr>
            </w:pPr>
            <w:r w:rsidRPr="00A156A4">
              <w:rPr>
                <w:rFonts w:ascii="Arial" w:hAnsi="Arial" w:cs="Arial"/>
                <w:sz w:val="15"/>
                <w:szCs w:val="15"/>
              </w:rPr>
              <w:t xml:space="preserve"> </w:t>
            </w:r>
            <w:r w:rsidR="006B36C2" w:rsidRPr="000F0C98">
              <w:rPr>
                <w:sz w:val="15"/>
                <w:szCs w:val="15"/>
              </w:rPr>
              <w:t>−</w:t>
            </w:r>
            <w:r w:rsidR="006B36C2" w:rsidRPr="000F0C98">
              <w:rPr>
                <w:rFonts w:ascii="Arial" w:hAnsi="Arial" w:cs="Arial"/>
                <w:sz w:val="15"/>
                <w:szCs w:val="15"/>
              </w:rPr>
              <w:t>0</w:t>
            </w:r>
            <w:r w:rsidRPr="00A156A4">
              <w:rPr>
                <w:rFonts w:ascii="Arial" w:hAnsi="Arial" w:cs="Arial"/>
                <w:sz w:val="15"/>
                <w:szCs w:val="15"/>
              </w:rPr>
              <w:t>.152</w:t>
            </w:r>
          </w:p>
          <w:p w14:paraId="00F6CF5F" w14:textId="6223BEED" w:rsidR="00113430" w:rsidRPr="00A156A4" w:rsidRDefault="00113430" w:rsidP="006B36C2">
            <w:pPr>
              <w:pStyle w:val="Default"/>
              <w:jc w:val="center"/>
              <w:rPr>
                <w:rFonts w:ascii="Arial" w:hAnsi="Arial" w:cs="Arial"/>
                <w:sz w:val="15"/>
                <w:szCs w:val="15"/>
              </w:rPr>
            </w:pPr>
            <w:r w:rsidRPr="00A156A4">
              <w:rPr>
                <w:rFonts w:ascii="Arial" w:hAnsi="Arial" w:cs="Arial"/>
                <w:sz w:val="15"/>
                <w:szCs w:val="15"/>
              </w:rPr>
              <w:t xml:space="preserve"> </w:t>
            </w:r>
            <w:r w:rsidR="006B36C2" w:rsidRPr="000F0C98">
              <w:rPr>
                <w:sz w:val="15"/>
                <w:szCs w:val="15"/>
              </w:rPr>
              <w:t>−</w:t>
            </w:r>
            <w:r w:rsidRPr="00A156A4">
              <w:rPr>
                <w:rFonts w:ascii="Arial" w:hAnsi="Arial" w:cs="Arial"/>
                <w:sz w:val="15"/>
                <w:szCs w:val="15"/>
              </w:rPr>
              <w:t xml:space="preserve">4.179 </w:t>
            </w:r>
          </w:p>
        </w:tc>
        <w:tc>
          <w:tcPr>
            <w:tcW w:w="898" w:type="dxa"/>
          </w:tcPr>
          <w:p w14:paraId="3EFDEABC" w14:textId="77777777" w:rsidR="006B36C2" w:rsidRPr="000F0C98" w:rsidRDefault="00113430" w:rsidP="00967B7A">
            <w:pPr>
              <w:pStyle w:val="Default"/>
              <w:rPr>
                <w:rFonts w:ascii="Arial" w:hAnsi="Arial" w:cs="Arial"/>
                <w:sz w:val="15"/>
                <w:szCs w:val="15"/>
              </w:rPr>
            </w:pPr>
            <w:r w:rsidRPr="00A156A4">
              <w:rPr>
                <w:rFonts w:ascii="Arial" w:hAnsi="Arial" w:cs="Arial"/>
                <w:sz w:val="15"/>
                <w:szCs w:val="15"/>
              </w:rPr>
              <w:t>.294</w:t>
            </w:r>
          </w:p>
          <w:p w14:paraId="5ADA1D44" w14:textId="10608043" w:rsidR="006B36C2" w:rsidRPr="000F0C98" w:rsidRDefault="00113430" w:rsidP="00967B7A">
            <w:pPr>
              <w:pStyle w:val="Default"/>
              <w:rPr>
                <w:rFonts w:ascii="Arial" w:hAnsi="Arial" w:cs="Arial"/>
                <w:sz w:val="15"/>
                <w:szCs w:val="15"/>
              </w:rPr>
            </w:pPr>
            <w:r w:rsidRPr="00A156A4">
              <w:rPr>
                <w:rFonts w:ascii="Arial" w:hAnsi="Arial" w:cs="Arial"/>
                <w:sz w:val="15"/>
                <w:szCs w:val="15"/>
              </w:rPr>
              <w:t>.264</w:t>
            </w:r>
          </w:p>
          <w:p w14:paraId="6588C6EA" w14:textId="61254EF9" w:rsidR="006B36C2" w:rsidRPr="000F0C98" w:rsidRDefault="00113430" w:rsidP="00967B7A">
            <w:pPr>
              <w:pStyle w:val="Default"/>
              <w:rPr>
                <w:rFonts w:ascii="Arial" w:hAnsi="Arial" w:cs="Arial"/>
                <w:sz w:val="15"/>
                <w:szCs w:val="15"/>
              </w:rPr>
            </w:pPr>
            <w:r w:rsidRPr="00A156A4">
              <w:rPr>
                <w:rFonts w:ascii="Arial" w:hAnsi="Arial" w:cs="Arial"/>
                <w:sz w:val="15"/>
                <w:szCs w:val="15"/>
              </w:rPr>
              <w:t>.191</w:t>
            </w:r>
          </w:p>
          <w:p w14:paraId="177E1C06" w14:textId="6F538EFB" w:rsidR="00113430" w:rsidRPr="00A156A4" w:rsidRDefault="00113430" w:rsidP="00967B7A">
            <w:pPr>
              <w:pStyle w:val="Default"/>
              <w:rPr>
                <w:rFonts w:ascii="Arial" w:hAnsi="Arial" w:cs="Arial"/>
                <w:sz w:val="15"/>
                <w:szCs w:val="15"/>
              </w:rPr>
            </w:pPr>
            <w:r w:rsidRPr="00A156A4">
              <w:rPr>
                <w:rFonts w:ascii="Arial" w:hAnsi="Arial" w:cs="Arial"/>
                <w:sz w:val="15"/>
                <w:szCs w:val="15"/>
              </w:rPr>
              <w:t xml:space="preserve">.704 </w:t>
            </w:r>
          </w:p>
        </w:tc>
        <w:tc>
          <w:tcPr>
            <w:tcW w:w="898" w:type="dxa"/>
          </w:tcPr>
          <w:p w14:paraId="2EA27277" w14:textId="77777777" w:rsidR="006B36C2" w:rsidRPr="000F0C98" w:rsidRDefault="00113430" w:rsidP="00967B7A">
            <w:pPr>
              <w:pStyle w:val="Default"/>
              <w:jc w:val="center"/>
              <w:rPr>
                <w:rFonts w:ascii="Arial" w:hAnsi="Arial" w:cs="Arial"/>
                <w:sz w:val="15"/>
                <w:szCs w:val="15"/>
              </w:rPr>
            </w:pPr>
            <w:r w:rsidRPr="00A156A4">
              <w:rPr>
                <w:rFonts w:ascii="Arial" w:hAnsi="Arial" w:cs="Arial"/>
                <w:sz w:val="15"/>
                <w:szCs w:val="15"/>
              </w:rPr>
              <w:t>19.539</w:t>
            </w:r>
          </w:p>
          <w:p w14:paraId="7957273D" w14:textId="06B9771F" w:rsidR="006B36C2" w:rsidRPr="000F0C98" w:rsidRDefault="00113430" w:rsidP="00967B7A">
            <w:pPr>
              <w:pStyle w:val="Default"/>
              <w:jc w:val="center"/>
              <w:rPr>
                <w:rFonts w:ascii="Arial" w:hAnsi="Arial" w:cs="Arial"/>
                <w:sz w:val="15"/>
                <w:szCs w:val="15"/>
              </w:rPr>
            </w:pPr>
            <w:r w:rsidRPr="00A156A4">
              <w:rPr>
                <w:rFonts w:ascii="Arial" w:hAnsi="Arial" w:cs="Arial"/>
                <w:sz w:val="15"/>
                <w:szCs w:val="15"/>
              </w:rPr>
              <w:t>19.126</w:t>
            </w:r>
          </w:p>
          <w:p w14:paraId="44E53391" w14:textId="77777777" w:rsidR="006B36C2" w:rsidRPr="000F0C98" w:rsidRDefault="00113430" w:rsidP="00967B7A">
            <w:pPr>
              <w:pStyle w:val="Default"/>
              <w:jc w:val="center"/>
              <w:rPr>
                <w:rFonts w:ascii="Arial" w:hAnsi="Arial" w:cs="Arial"/>
                <w:sz w:val="15"/>
                <w:szCs w:val="15"/>
              </w:rPr>
            </w:pPr>
            <w:r w:rsidRPr="00A156A4">
              <w:rPr>
                <w:rFonts w:ascii="Arial" w:hAnsi="Arial" w:cs="Arial"/>
                <w:sz w:val="15"/>
                <w:szCs w:val="15"/>
              </w:rPr>
              <w:t>.640</w:t>
            </w:r>
          </w:p>
          <w:p w14:paraId="5C05C19C" w14:textId="141B84E8" w:rsidR="00113430" w:rsidRPr="00A156A4" w:rsidRDefault="00113430" w:rsidP="00967B7A">
            <w:pPr>
              <w:pStyle w:val="Default"/>
              <w:jc w:val="center"/>
              <w:rPr>
                <w:rFonts w:ascii="Arial" w:hAnsi="Arial" w:cs="Arial"/>
                <w:sz w:val="15"/>
                <w:szCs w:val="15"/>
              </w:rPr>
            </w:pPr>
            <w:r w:rsidRPr="00A156A4">
              <w:rPr>
                <w:rFonts w:ascii="Arial" w:hAnsi="Arial" w:cs="Arial"/>
                <w:sz w:val="15"/>
                <w:szCs w:val="15"/>
              </w:rPr>
              <w:t xml:space="preserve">35.228 </w:t>
            </w:r>
          </w:p>
        </w:tc>
        <w:tc>
          <w:tcPr>
            <w:tcW w:w="588" w:type="dxa"/>
          </w:tcPr>
          <w:p w14:paraId="63E16230" w14:textId="77777777" w:rsidR="00113430" w:rsidRPr="00A156A4" w:rsidRDefault="00113430" w:rsidP="00967B7A">
            <w:pPr>
              <w:pStyle w:val="Default"/>
              <w:jc w:val="right"/>
              <w:rPr>
                <w:color w:val="auto"/>
              </w:rPr>
            </w:pPr>
          </w:p>
        </w:tc>
        <w:tc>
          <w:tcPr>
            <w:tcW w:w="308" w:type="dxa"/>
          </w:tcPr>
          <w:p w14:paraId="61DDD6ED" w14:textId="77777777" w:rsidR="006B36C2" w:rsidRPr="000F0C98" w:rsidRDefault="00113430" w:rsidP="00967B7A">
            <w:pPr>
              <w:pStyle w:val="Default"/>
              <w:rPr>
                <w:rFonts w:ascii="Arial" w:hAnsi="Arial" w:cs="Arial"/>
                <w:sz w:val="15"/>
                <w:szCs w:val="15"/>
              </w:rPr>
            </w:pPr>
            <w:r w:rsidRPr="00A156A4">
              <w:rPr>
                <w:rFonts w:ascii="Arial" w:hAnsi="Arial" w:cs="Arial"/>
                <w:sz w:val="15"/>
                <w:szCs w:val="15"/>
              </w:rPr>
              <w:t>1</w:t>
            </w:r>
          </w:p>
          <w:p w14:paraId="005BAACD" w14:textId="7EC664EF" w:rsidR="006B36C2" w:rsidRPr="000F0C98" w:rsidRDefault="00113430" w:rsidP="00967B7A">
            <w:pPr>
              <w:pStyle w:val="Default"/>
              <w:rPr>
                <w:rFonts w:ascii="Arial" w:hAnsi="Arial" w:cs="Arial"/>
                <w:sz w:val="15"/>
                <w:szCs w:val="15"/>
              </w:rPr>
            </w:pPr>
            <w:r w:rsidRPr="00A156A4">
              <w:rPr>
                <w:rFonts w:ascii="Arial" w:hAnsi="Arial" w:cs="Arial"/>
                <w:sz w:val="15"/>
                <w:szCs w:val="15"/>
              </w:rPr>
              <w:t>1</w:t>
            </w:r>
          </w:p>
          <w:p w14:paraId="19F4C64F" w14:textId="1C1B2EEB" w:rsidR="006B36C2" w:rsidRPr="000F0C98" w:rsidRDefault="00113430" w:rsidP="00967B7A">
            <w:pPr>
              <w:pStyle w:val="Default"/>
              <w:rPr>
                <w:rFonts w:ascii="Arial" w:hAnsi="Arial" w:cs="Arial"/>
                <w:sz w:val="15"/>
                <w:szCs w:val="15"/>
              </w:rPr>
            </w:pPr>
            <w:r w:rsidRPr="00A156A4">
              <w:rPr>
                <w:rFonts w:ascii="Arial" w:hAnsi="Arial" w:cs="Arial"/>
                <w:sz w:val="15"/>
                <w:szCs w:val="15"/>
              </w:rPr>
              <w:t>1</w:t>
            </w:r>
          </w:p>
          <w:p w14:paraId="5880ABCB" w14:textId="59E3BE38" w:rsidR="00113430" w:rsidRPr="00A156A4" w:rsidRDefault="00113430" w:rsidP="00967B7A">
            <w:pPr>
              <w:pStyle w:val="Default"/>
              <w:rPr>
                <w:rFonts w:ascii="Arial" w:hAnsi="Arial" w:cs="Arial"/>
                <w:sz w:val="15"/>
                <w:szCs w:val="15"/>
              </w:rPr>
            </w:pPr>
            <w:r w:rsidRPr="00A156A4">
              <w:rPr>
                <w:rFonts w:ascii="Arial" w:hAnsi="Arial" w:cs="Arial"/>
                <w:sz w:val="15"/>
                <w:szCs w:val="15"/>
              </w:rPr>
              <w:t xml:space="preserve">1 </w:t>
            </w:r>
          </w:p>
        </w:tc>
        <w:tc>
          <w:tcPr>
            <w:tcW w:w="898" w:type="dxa"/>
          </w:tcPr>
          <w:p w14:paraId="532850F6" w14:textId="77777777" w:rsidR="006B36C2" w:rsidRPr="000F0C98" w:rsidRDefault="00113430" w:rsidP="00967B7A">
            <w:pPr>
              <w:pStyle w:val="Default"/>
              <w:rPr>
                <w:rFonts w:ascii="Arial" w:hAnsi="Arial" w:cs="Arial"/>
                <w:sz w:val="15"/>
                <w:szCs w:val="15"/>
              </w:rPr>
            </w:pPr>
            <w:r w:rsidRPr="00A156A4">
              <w:rPr>
                <w:rFonts w:ascii="Arial" w:hAnsi="Arial" w:cs="Arial"/>
                <w:sz w:val="15"/>
                <w:szCs w:val="15"/>
              </w:rPr>
              <w:t>.000</w:t>
            </w:r>
          </w:p>
          <w:p w14:paraId="42182E76" w14:textId="110543D0" w:rsidR="006B36C2" w:rsidRPr="000F0C98" w:rsidRDefault="00113430" w:rsidP="00967B7A">
            <w:pPr>
              <w:pStyle w:val="Default"/>
              <w:rPr>
                <w:rFonts w:ascii="Arial" w:hAnsi="Arial" w:cs="Arial"/>
                <w:sz w:val="15"/>
                <w:szCs w:val="15"/>
              </w:rPr>
            </w:pPr>
            <w:r w:rsidRPr="00A156A4">
              <w:rPr>
                <w:rFonts w:ascii="Arial" w:hAnsi="Arial" w:cs="Arial"/>
                <w:sz w:val="15"/>
                <w:szCs w:val="15"/>
              </w:rPr>
              <w:t>.000</w:t>
            </w:r>
          </w:p>
          <w:p w14:paraId="626CD2C9" w14:textId="38FEB753" w:rsidR="006B36C2" w:rsidRPr="000F0C98" w:rsidRDefault="00113430" w:rsidP="006B36C2">
            <w:pPr>
              <w:pStyle w:val="Default"/>
              <w:rPr>
                <w:rFonts w:ascii="Arial" w:hAnsi="Arial" w:cs="Arial"/>
                <w:sz w:val="15"/>
                <w:szCs w:val="15"/>
              </w:rPr>
            </w:pPr>
            <w:r w:rsidRPr="00A156A4">
              <w:rPr>
                <w:rFonts w:ascii="Arial" w:hAnsi="Arial" w:cs="Arial"/>
                <w:sz w:val="15"/>
                <w:szCs w:val="15"/>
              </w:rPr>
              <w:t>.424</w:t>
            </w:r>
          </w:p>
          <w:p w14:paraId="5B4B7B36" w14:textId="03DF4DF4" w:rsidR="00113430" w:rsidRPr="00A156A4" w:rsidRDefault="00113430" w:rsidP="006B36C2">
            <w:pPr>
              <w:pStyle w:val="Default"/>
              <w:rPr>
                <w:rFonts w:ascii="Arial" w:hAnsi="Arial" w:cs="Arial"/>
                <w:sz w:val="15"/>
                <w:szCs w:val="15"/>
              </w:rPr>
            </w:pPr>
            <w:r w:rsidRPr="00A156A4">
              <w:rPr>
                <w:rFonts w:ascii="Arial" w:hAnsi="Arial" w:cs="Arial"/>
                <w:sz w:val="15"/>
                <w:szCs w:val="15"/>
              </w:rPr>
              <w:t xml:space="preserve">.000 </w:t>
            </w:r>
          </w:p>
        </w:tc>
        <w:tc>
          <w:tcPr>
            <w:tcW w:w="888" w:type="dxa"/>
          </w:tcPr>
          <w:p w14:paraId="66E7260E" w14:textId="77777777" w:rsidR="006B36C2" w:rsidRPr="000F0C98" w:rsidRDefault="00113430" w:rsidP="00967B7A">
            <w:pPr>
              <w:pStyle w:val="Default"/>
              <w:jc w:val="center"/>
              <w:rPr>
                <w:rFonts w:ascii="Arial" w:hAnsi="Arial" w:cs="Arial"/>
                <w:sz w:val="15"/>
                <w:szCs w:val="15"/>
              </w:rPr>
            </w:pPr>
            <w:r w:rsidRPr="00A156A4">
              <w:rPr>
                <w:rFonts w:ascii="Arial" w:hAnsi="Arial" w:cs="Arial"/>
                <w:sz w:val="15"/>
                <w:szCs w:val="15"/>
              </w:rPr>
              <w:t>3.674</w:t>
            </w:r>
          </w:p>
          <w:p w14:paraId="087AE846" w14:textId="1ECBB782" w:rsidR="006B36C2" w:rsidRPr="000F0C98" w:rsidRDefault="00113430" w:rsidP="00967B7A">
            <w:pPr>
              <w:pStyle w:val="Default"/>
              <w:jc w:val="center"/>
              <w:rPr>
                <w:rFonts w:ascii="Arial" w:hAnsi="Arial" w:cs="Arial"/>
                <w:sz w:val="15"/>
                <w:szCs w:val="15"/>
              </w:rPr>
            </w:pPr>
            <w:r w:rsidRPr="00A156A4">
              <w:rPr>
                <w:rFonts w:ascii="Arial" w:hAnsi="Arial" w:cs="Arial"/>
                <w:sz w:val="15"/>
                <w:szCs w:val="15"/>
              </w:rPr>
              <w:t>3.177</w:t>
            </w:r>
          </w:p>
          <w:p w14:paraId="1333DF16" w14:textId="5A4149FC" w:rsidR="006B36C2" w:rsidRPr="000F0C98" w:rsidRDefault="00113430" w:rsidP="006B36C2">
            <w:pPr>
              <w:pStyle w:val="Default"/>
              <w:jc w:val="center"/>
              <w:rPr>
                <w:rFonts w:ascii="Arial" w:hAnsi="Arial" w:cs="Arial"/>
                <w:sz w:val="15"/>
                <w:szCs w:val="15"/>
              </w:rPr>
            </w:pPr>
            <w:r w:rsidRPr="00A156A4">
              <w:rPr>
                <w:rFonts w:ascii="Arial" w:hAnsi="Arial" w:cs="Arial"/>
                <w:sz w:val="15"/>
                <w:szCs w:val="15"/>
              </w:rPr>
              <w:t>.859</w:t>
            </w:r>
          </w:p>
          <w:p w14:paraId="79C2B91B" w14:textId="48020551" w:rsidR="00113430" w:rsidRPr="00A156A4" w:rsidRDefault="00113430" w:rsidP="006B36C2">
            <w:pPr>
              <w:pStyle w:val="Default"/>
              <w:jc w:val="center"/>
              <w:rPr>
                <w:rFonts w:ascii="Arial" w:hAnsi="Arial" w:cs="Arial"/>
                <w:sz w:val="15"/>
                <w:szCs w:val="15"/>
              </w:rPr>
            </w:pPr>
            <w:r w:rsidRPr="00A156A4">
              <w:rPr>
                <w:rFonts w:ascii="Arial" w:hAnsi="Arial" w:cs="Arial"/>
                <w:sz w:val="15"/>
                <w:szCs w:val="15"/>
              </w:rPr>
              <w:t xml:space="preserve">.015 </w:t>
            </w:r>
          </w:p>
        </w:tc>
      </w:tr>
    </w:tbl>
    <w:p w14:paraId="58E3FFD7" w14:textId="77777777" w:rsidR="00113430" w:rsidRPr="00A156A4" w:rsidRDefault="00113430" w:rsidP="00113430">
      <w:pPr>
        <w:pStyle w:val="Default"/>
        <w:rPr>
          <w:color w:val="auto"/>
        </w:rPr>
      </w:pPr>
    </w:p>
    <w:p w14:paraId="3DDAB877" w14:textId="15C02011" w:rsidR="00113430" w:rsidRPr="004820A4" w:rsidRDefault="00113430" w:rsidP="00113430">
      <w:pPr>
        <w:pStyle w:val="CM78"/>
        <w:ind w:left="375"/>
      </w:pPr>
      <w:r w:rsidRPr="00E97BC0">
        <w:rPr>
          <w:vertAlign w:val="superscript"/>
        </w:rPr>
        <w:lastRenderedPageBreak/>
        <w:t>a</w:t>
      </w:r>
      <w:r w:rsidRPr="00A156A4">
        <w:t>V</w:t>
      </w:r>
      <w:r w:rsidRPr="004820A4">
        <w:t xml:space="preserve">ariable(s) entered on step 1: works, quality, watch. </w:t>
      </w:r>
    </w:p>
    <w:p w14:paraId="0AE39383" w14:textId="77777777" w:rsidR="00113430" w:rsidRPr="004820A4" w:rsidRDefault="00113430" w:rsidP="00113430">
      <w:pPr>
        <w:pStyle w:val="CM73"/>
      </w:pPr>
      <w:r w:rsidRPr="004820A4">
        <w:rPr>
          <w:b/>
          <w:bCs/>
        </w:rPr>
        <w:t xml:space="preserve">d. Calculate event probabilities. </w:t>
      </w:r>
    </w:p>
    <w:p w14:paraId="7F488DDA" w14:textId="46CCC8E7" w:rsidR="00113430" w:rsidRPr="0025286B" w:rsidRDefault="00112D30" w:rsidP="0025286B">
      <w:pPr>
        <w:pStyle w:val="CM73"/>
      </w:pPr>
      <w:r>
        <w:t xml:space="preserve">Ans: </w:t>
      </w:r>
      <w:r w:rsidR="00113430" w:rsidRPr="004820A4">
        <w:t xml:space="preserve">Create a spreadsheet as shown in Table 16.2 in the text (p. 284). </w:t>
      </w:r>
    </w:p>
    <w:p w14:paraId="1D76F09D" w14:textId="57674480" w:rsidR="00113430" w:rsidRPr="004820A4" w:rsidRDefault="00113430" w:rsidP="00113430">
      <w:pPr>
        <w:pStyle w:val="Default"/>
        <w:rPr>
          <w:b/>
        </w:rPr>
      </w:pPr>
      <w:r w:rsidRPr="004820A4">
        <w:rPr>
          <w:b/>
        </w:rPr>
        <w:t>3. Various universities make data</w:t>
      </w:r>
      <w:r w:rsidR="00112D30">
        <w:rPr>
          <w:b/>
        </w:rPr>
        <w:t xml:space="preserve"> </w:t>
      </w:r>
      <w:r w:rsidRPr="004820A4">
        <w:rPr>
          <w:b/>
        </w:rPr>
        <w:t>sets of past research available. One such university is the University of California, which makes data</w:t>
      </w:r>
      <w:r w:rsidR="00112D30">
        <w:rPr>
          <w:b/>
        </w:rPr>
        <w:t xml:space="preserve"> </w:t>
      </w:r>
      <w:r w:rsidRPr="004820A4">
        <w:rPr>
          <w:b/>
        </w:rPr>
        <w:t>sets available through SDA: Survey Documentation and Analysis (http://sda.berkeley.edu). Explore available data</w:t>
      </w:r>
      <w:r w:rsidR="00B13AAC">
        <w:rPr>
          <w:b/>
        </w:rPr>
        <w:t xml:space="preserve"> </w:t>
      </w:r>
      <w:r w:rsidRPr="004820A4">
        <w:rPr>
          <w:b/>
        </w:rPr>
        <w:t>sets through the Archive link. For example, select any data</w:t>
      </w:r>
      <w:r w:rsidR="00B82EDF">
        <w:rPr>
          <w:b/>
        </w:rPr>
        <w:t xml:space="preserve"> </w:t>
      </w:r>
      <w:r w:rsidRPr="004820A4">
        <w:rPr>
          <w:b/>
        </w:rPr>
        <w:t>set (e.g., ANES Cumulative Datafile 1948–2000) and note the tab/option to run logit regression. However, you should first examine the variable descriptions by selecting “Open Extra Codebook Window.” You will likely need to recode some of the variables first. You can also download a customized subset of data.</w:t>
      </w:r>
    </w:p>
    <w:p w14:paraId="39441797" w14:textId="77777777" w:rsidR="0025286B" w:rsidRDefault="0025286B" w:rsidP="00113430">
      <w:pPr>
        <w:pStyle w:val="Default"/>
        <w:rPr>
          <w:bCs/>
        </w:rPr>
      </w:pPr>
    </w:p>
    <w:p w14:paraId="4A254693" w14:textId="5D209A50" w:rsidR="00113430" w:rsidRPr="004820A4" w:rsidRDefault="00B13AAC" w:rsidP="00113430">
      <w:pPr>
        <w:pStyle w:val="Default"/>
      </w:pPr>
      <w:r w:rsidRPr="0025286B">
        <w:rPr>
          <w:bCs/>
        </w:rPr>
        <w:t>A</w:t>
      </w:r>
      <w:r>
        <w:rPr>
          <w:bCs/>
          <w:color w:val="auto"/>
        </w:rPr>
        <w:t xml:space="preserve">ns: </w:t>
      </w:r>
      <w:r w:rsidR="00113430" w:rsidRPr="004820A4">
        <w:rPr>
          <w:bCs/>
          <w:color w:val="auto"/>
        </w:rPr>
        <w:t xml:space="preserve">You could use this or any of your other favorite data portals to get students familiar with available data </w:t>
      </w:r>
      <w:r w:rsidRPr="004820A4">
        <w:rPr>
          <w:bCs/>
          <w:color w:val="auto"/>
        </w:rPr>
        <w:t>s</w:t>
      </w:r>
      <w:r>
        <w:rPr>
          <w:bCs/>
          <w:color w:val="auto"/>
        </w:rPr>
        <w:t>e</w:t>
      </w:r>
      <w:r w:rsidRPr="004820A4">
        <w:rPr>
          <w:bCs/>
          <w:color w:val="auto"/>
        </w:rPr>
        <w:t>ts</w:t>
      </w:r>
      <w:r w:rsidR="00113430" w:rsidRPr="004820A4">
        <w:rPr>
          <w:bCs/>
          <w:color w:val="auto"/>
        </w:rPr>
        <w:t>.</w:t>
      </w:r>
    </w:p>
    <w:p w14:paraId="13115144" w14:textId="77777777" w:rsidR="00113430" w:rsidRPr="004820A4" w:rsidRDefault="00113430" w:rsidP="00113430">
      <w:pPr>
        <w:pStyle w:val="Default"/>
      </w:pPr>
    </w:p>
    <w:p w14:paraId="1A676BB5" w14:textId="77777777" w:rsidR="00113430" w:rsidRPr="004820A4" w:rsidRDefault="00113430" w:rsidP="00113430">
      <w:pPr>
        <w:pStyle w:val="CM73"/>
        <w:spacing w:line="276" w:lineRule="atLeast"/>
        <w:ind w:right="178"/>
        <w:rPr>
          <w:color w:val="000000"/>
        </w:rPr>
      </w:pPr>
      <w:r w:rsidRPr="004820A4">
        <w:rPr>
          <w:b/>
          <w:bCs/>
          <w:color w:val="000000"/>
        </w:rPr>
        <w:t>4. Use the Time data</w:t>
      </w:r>
      <w:r w:rsidR="00B13AAC">
        <w:rPr>
          <w:b/>
          <w:bCs/>
          <w:color w:val="000000"/>
        </w:rPr>
        <w:t xml:space="preserve"> </w:t>
      </w:r>
      <w:r w:rsidRPr="004820A4">
        <w:rPr>
          <w:b/>
          <w:bCs/>
          <w:color w:val="000000"/>
        </w:rPr>
        <w:t xml:space="preserve">set. This exercise illustrates the autocorrelation problem in the use of policy variables. Time series data are common in program evaluation and public policy. These data examine the impact of a law, which, among other things, increases jail time for those convicted of driving under the </w:t>
      </w:r>
      <w:r w:rsidRPr="0068294E">
        <w:rPr>
          <w:b/>
          <w:bCs/>
          <w:color w:val="000000"/>
        </w:rPr>
        <w:t xml:space="preserve">influence (DUI). The </w:t>
      </w:r>
      <w:r w:rsidRPr="004820A4">
        <w:rPr>
          <w:b/>
          <w:bCs/>
          <w:color w:val="000000"/>
        </w:rPr>
        <w:t>data</w:t>
      </w:r>
      <w:r w:rsidR="00B13AAC">
        <w:rPr>
          <w:b/>
          <w:bCs/>
          <w:color w:val="000000"/>
        </w:rPr>
        <w:t xml:space="preserve"> </w:t>
      </w:r>
      <w:r w:rsidRPr="004820A4">
        <w:rPr>
          <w:b/>
          <w:bCs/>
          <w:color w:val="000000"/>
        </w:rPr>
        <w:t xml:space="preserve">set contains the following variables: </w:t>
      </w:r>
    </w:p>
    <w:p w14:paraId="0C9BB59B" w14:textId="0449D540" w:rsidR="00C42FA5" w:rsidRDefault="00113430" w:rsidP="00113430">
      <w:pPr>
        <w:pStyle w:val="CM2"/>
        <w:rPr>
          <w:color w:val="000000"/>
        </w:rPr>
      </w:pPr>
      <w:r w:rsidRPr="0025286B">
        <w:rPr>
          <w:bCs/>
          <w:color w:val="000000"/>
        </w:rPr>
        <w:t xml:space="preserve">Fatal = </w:t>
      </w:r>
      <w:r w:rsidR="00B13AAC" w:rsidRPr="0025286B">
        <w:rPr>
          <w:bCs/>
          <w:color w:val="000000"/>
        </w:rPr>
        <w:t xml:space="preserve">traffic </w:t>
      </w:r>
      <w:r w:rsidRPr="0025286B">
        <w:rPr>
          <w:bCs/>
          <w:color w:val="000000"/>
        </w:rPr>
        <w:t>fatalities per 100,000 miles driven</w:t>
      </w:r>
      <w:r w:rsidRPr="00BC2B4C">
        <w:rPr>
          <w:color w:val="000000"/>
        </w:rPr>
        <w:t>.</w:t>
      </w:r>
    </w:p>
    <w:p w14:paraId="4C92AD49" w14:textId="0AB9444B" w:rsidR="00C42FA5" w:rsidRDefault="00113430" w:rsidP="00113430">
      <w:pPr>
        <w:pStyle w:val="CM2"/>
        <w:rPr>
          <w:color w:val="000000"/>
        </w:rPr>
      </w:pPr>
      <w:r w:rsidRPr="0025286B">
        <w:rPr>
          <w:bCs/>
          <w:color w:val="000000"/>
        </w:rPr>
        <w:t xml:space="preserve">Year = </w:t>
      </w:r>
      <w:r w:rsidR="00B13AAC" w:rsidRPr="0025286B">
        <w:rPr>
          <w:bCs/>
          <w:color w:val="000000"/>
        </w:rPr>
        <w:t xml:space="preserve">year </w:t>
      </w:r>
      <w:r w:rsidRPr="0025286B">
        <w:rPr>
          <w:bCs/>
          <w:color w:val="000000"/>
        </w:rPr>
        <w:t>of traffic fatalities measured</w:t>
      </w:r>
      <w:r w:rsidRPr="00BC2B4C">
        <w:rPr>
          <w:color w:val="000000"/>
        </w:rPr>
        <w:t>.</w:t>
      </w:r>
    </w:p>
    <w:p w14:paraId="7780E7E0" w14:textId="4D3BF15B" w:rsidR="00113430" w:rsidRPr="002A7CD3" w:rsidRDefault="00113430" w:rsidP="00581AE8">
      <w:pPr>
        <w:pStyle w:val="CM2"/>
      </w:pPr>
      <w:r w:rsidRPr="0025286B">
        <w:rPr>
          <w:bCs/>
          <w:color w:val="000000"/>
        </w:rPr>
        <w:t xml:space="preserve">Short = </w:t>
      </w:r>
      <w:r w:rsidR="00B13AAC" w:rsidRPr="0025286B">
        <w:rPr>
          <w:bCs/>
          <w:color w:val="000000"/>
        </w:rPr>
        <w:t xml:space="preserve">a </w:t>
      </w:r>
      <w:r w:rsidRPr="0025286B">
        <w:rPr>
          <w:bCs/>
          <w:color w:val="000000"/>
        </w:rPr>
        <w:t>dummy variable identifying when the policy intervention occurred, namely, i</w:t>
      </w:r>
      <w:r w:rsidRPr="00BC2B4C">
        <w:rPr>
          <w:color w:val="000000"/>
        </w:rPr>
        <w:t xml:space="preserve">n </w:t>
      </w:r>
      <w:r w:rsidRPr="0025286B">
        <w:rPr>
          <w:bCs/>
        </w:rPr>
        <w:t xml:space="preserve">1980 when a law was passed that requires mandatory jail time for DUI. The values are 0 = pre-law adoption (pre-1980); and 1 = post-law adoption (post-1980). </w:t>
      </w:r>
    </w:p>
    <w:p w14:paraId="274C6979" w14:textId="5DBEA3C4" w:rsidR="00113430" w:rsidRPr="00BC2B4C" w:rsidRDefault="00113430" w:rsidP="00113430">
      <w:pPr>
        <w:pStyle w:val="CM27"/>
        <w:ind w:left="733" w:hanging="732"/>
        <w:rPr>
          <w:color w:val="000000"/>
        </w:rPr>
      </w:pPr>
      <w:r w:rsidRPr="0025286B">
        <w:rPr>
          <w:bCs/>
          <w:color w:val="000000"/>
        </w:rPr>
        <w:t xml:space="preserve">Long = A dummy variable identifying the number of years of post-policy adoption. The values are 0 for prelaw adoption, 1 for 1980, 2 for 1981, 3 for 1982, and so forth. This variable gives weight to the long-term effect of policy. </w:t>
      </w:r>
    </w:p>
    <w:p w14:paraId="39770C6B" w14:textId="33B229BD" w:rsidR="00113430" w:rsidRPr="00BC2B4C" w:rsidRDefault="00113430" w:rsidP="00113430">
      <w:pPr>
        <w:pStyle w:val="CM73"/>
        <w:spacing w:line="276" w:lineRule="atLeast"/>
        <w:rPr>
          <w:color w:val="000000"/>
        </w:rPr>
      </w:pPr>
      <w:r w:rsidRPr="00D857F4">
        <w:rPr>
          <w:bCs/>
          <w:color w:val="000000"/>
        </w:rPr>
        <w:t xml:space="preserve">Jailtime = </w:t>
      </w:r>
      <w:r w:rsidR="00B13AAC" w:rsidRPr="00D857F4">
        <w:rPr>
          <w:bCs/>
          <w:color w:val="000000"/>
        </w:rPr>
        <w:t xml:space="preserve">days </w:t>
      </w:r>
      <w:r w:rsidRPr="00D857F4">
        <w:rPr>
          <w:bCs/>
          <w:color w:val="000000"/>
        </w:rPr>
        <w:t>of jail time served by offenders as a result of the law.</w:t>
      </w:r>
    </w:p>
    <w:p w14:paraId="30F766C9" w14:textId="18FD97C9" w:rsidR="00113430" w:rsidRDefault="00113430" w:rsidP="0010122A">
      <w:pPr>
        <w:pStyle w:val="CM83"/>
        <w:spacing w:line="276" w:lineRule="atLeast"/>
        <w:ind w:right="230"/>
        <w:rPr>
          <w:bCs/>
          <w:color w:val="000000"/>
        </w:rPr>
      </w:pPr>
      <w:r w:rsidRPr="00D857F4">
        <w:rPr>
          <w:bCs/>
          <w:i/>
          <w:iCs/>
          <w:color w:val="000000"/>
        </w:rPr>
        <w:t>Note</w:t>
      </w:r>
      <w:r w:rsidRPr="00D857F4">
        <w:rPr>
          <w:bCs/>
          <w:iCs/>
          <w:color w:val="000000"/>
        </w:rPr>
        <w:t xml:space="preserve">: </w:t>
      </w:r>
      <w:r w:rsidRPr="00D857F4">
        <w:rPr>
          <w:bCs/>
          <w:color w:val="000000"/>
        </w:rPr>
        <w:t xml:space="preserve">Although increased jail time is the primary effect of the program, data from other aspects of the program (such as midnight checkpoints) are not available to the researcher. The variables </w:t>
      </w:r>
      <w:r w:rsidR="00B13AAC" w:rsidRPr="00D857F4">
        <w:rPr>
          <w:bCs/>
          <w:color w:val="000000"/>
        </w:rPr>
        <w:t xml:space="preserve">short </w:t>
      </w:r>
      <w:r w:rsidRPr="00D857F4">
        <w:rPr>
          <w:bCs/>
          <w:color w:val="000000"/>
        </w:rPr>
        <w:t xml:space="preserve">and </w:t>
      </w:r>
      <w:r w:rsidR="00B13AAC" w:rsidRPr="00D857F4">
        <w:rPr>
          <w:bCs/>
          <w:color w:val="000000"/>
        </w:rPr>
        <w:t xml:space="preserve">long </w:t>
      </w:r>
      <w:r w:rsidRPr="00D857F4">
        <w:rPr>
          <w:bCs/>
          <w:color w:val="000000"/>
        </w:rPr>
        <w:t xml:space="preserve">model these unknown effects. </w:t>
      </w:r>
    </w:p>
    <w:p w14:paraId="53B4B30A" w14:textId="77777777" w:rsidR="0010122A" w:rsidRPr="0010122A" w:rsidRDefault="0010122A" w:rsidP="0010122A">
      <w:pPr>
        <w:pStyle w:val="Default"/>
      </w:pPr>
    </w:p>
    <w:p w14:paraId="1E2F086F" w14:textId="2A6DCE7B" w:rsidR="00113430" w:rsidRPr="004820A4" w:rsidRDefault="00113430" w:rsidP="00113430">
      <w:pPr>
        <w:pStyle w:val="CM73"/>
        <w:spacing w:line="276" w:lineRule="atLeast"/>
        <w:ind w:right="285"/>
        <w:rPr>
          <w:color w:val="000000"/>
        </w:rPr>
      </w:pPr>
      <w:r w:rsidRPr="004820A4">
        <w:rPr>
          <w:b/>
          <w:bCs/>
          <w:color w:val="000000"/>
        </w:rPr>
        <w:t xml:space="preserve">a. You wish to evaluate whether the new law has been effective. You model the effect on fatalities and explore the possibility of autocorrelation in time series data. Hence, Fatal = </w:t>
      </w:r>
      <w:r w:rsidRPr="004820A4">
        <w:rPr>
          <w:b/>
          <w:bCs/>
          <w:i/>
          <w:iCs/>
          <w:color w:val="000000"/>
        </w:rPr>
        <w:t>f</w:t>
      </w:r>
      <w:r w:rsidRPr="004820A4">
        <w:rPr>
          <w:b/>
          <w:bCs/>
          <w:color w:val="000000"/>
        </w:rPr>
        <w:t xml:space="preserve">(Short, Long, Jailtime). Run the regression analysis, and examine the error term for autocorrelation. Specifically, examine the Durbin-Watson test statistic. What do you conclude? </w:t>
      </w:r>
    </w:p>
    <w:p w14:paraId="0D6354E2" w14:textId="7142D52C" w:rsidR="00113430" w:rsidRPr="004820A4" w:rsidRDefault="00113430" w:rsidP="00113430">
      <w:pPr>
        <w:pStyle w:val="CM73"/>
        <w:spacing w:line="278" w:lineRule="atLeast"/>
        <w:ind w:right="723"/>
        <w:rPr>
          <w:color w:val="000000"/>
        </w:rPr>
      </w:pPr>
      <w:r w:rsidRPr="004820A4">
        <w:rPr>
          <w:color w:val="000000"/>
        </w:rPr>
        <w:t xml:space="preserve">The model Fatal = </w:t>
      </w:r>
      <w:r w:rsidRPr="004820A4">
        <w:rPr>
          <w:i/>
          <w:iCs/>
          <w:color w:val="000000"/>
        </w:rPr>
        <w:t>f</w:t>
      </w:r>
      <w:r w:rsidRPr="004820A4">
        <w:rPr>
          <w:color w:val="000000"/>
        </w:rPr>
        <w:t xml:space="preserve">(Short, Long, Jailtime) shows autocorrelation: the Durbin-Watson </w:t>
      </w:r>
      <w:r w:rsidRPr="004820A4">
        <w:rPr>
          <w:color w:val="000000"/>
        </w:rPr>
        <w:lastRenderedPageBreak/>
        <w:t xml:space="preserve">test statistic is 0.814 (with </w:t>
      </w:r>
      <w:r w:rsidRPr="007F41EA">
        <w:rPr>
          <w:color w:val="000000"/>
        </w:rPr>
        <w:t>N</w:t>
      </w:r>
      <w:r w:rsidRPr="004820A4">
        <w:rPr>
          <w:color w:val="000000"/>
        </w:rPr>
        <w:t xml:space="preserve"> = 16 and </w:t>
      </w:r>
      <w:r w:rsidRPr="007F41EA">
        <w:rPr>
          <w:color w:val="000000"/>
        </w:rPr>
        <w:t>k</w:t>
      </w:r>
      <w:r w:rsidRPr="004820A4">
        <w:rPr>
          <w:color w:val="000000"/>
        </w:rPr>
        <w:t xml:space="preserve"> = 3, </w:t>
      </w:r>
      <w:r w:rsidRPr="007F41EA">
        <w:rPr>
          <w:color w:val="000000"/>
        </w:rPr>
        <w:t>d</w:t>
      </w:r>
      <w:r w:rsidRPr="007F41EA">
        <w:rPr>
          <w:color w:val="000000"/>
          <w:sz w:val="16"/>
          <w:szCs w:val="16"/>
        </w:rPr>
        <w:t>l</w:t>
      </w:r>
      <w:r w:rsidRPr="004820A4">
        <w:rPr>
          <w:color w:val="000000"/>
        </w:rPr>
        <w:t xml:space="preserve"> = 0.86 and </w:t>
      </w:r>
      <w:r w:rsidRPr="007F41EA">
        <w:rPr>
          <w:color w:val="000000"/>
        </w:rPr>
        <w:t>d</w:t>
      </w:r>
      <w:r w:rsidRPr="007F41EA">
        <w:rPr>
          <w:color w:val="000000"/>
          <w:sz w:val="16"/>
          <w:szCs w:val="16"/>
        </w:rPr>
        <w:t>u</w:t>
      </w:r>
      <w:r w:rsidRPr="004820A4">
        <w:rPr>
          <w:color w:val="000000"/>
        </w:rPr>
        <w:t xml:space="preserve"> = 1.73). </w:t>
      </w:r>
    </w:p>
    <w:p w14:paraId="36BC0B50" w14:textId="2BF8F67E" w:rsidR="00113430" w:rsidRPr="004820A4" w:rsidRDefault="00113430" w:rsidP="00113430">
      <w:pPr>
        <w:pStyle w:val="CM73"/>
        <w:spacing w:line="276" w:lineRule="atLeast"/>
        <w:rPr>
          <w:color w:val="000000"/>
        </w:rPr>
      </w:pPr>
      <w:r w:rsidRPr="004820A4">
        <w:rPr>
          <w:b/>
          <w:bCs/>
          <w:color w:val="000000"/>
        </w:rPr>
        <w:t xml:space="preserve">b. Now, take the trend variable into account: </w:t>
      </w:r>
      <w:r w:rsidRPr="00FC50BE">
        <w:rPr>
          <w:b/>
          <w:bCs/>
          <w:color w:val="000000"/>
        </w:rPr>
        <w:t xml:space="preserve">Add Year as an independent </w:t>
      </w:r>
      <w:r w:rsidRPr="004820A4">
        <w:rPr>
          <w:b/>
          <w:bCs/>
          <w:color w:val="000000"/>
        </w:rPr>
        <w:t xml:space="preserve">variable to your list. Again, note the Durbin-Watson statistic. What do you conclude about adding the trend variable? Provide a complete write-up. </w:t>
      </w:r>
    </w:p>
    <w:p w14:paraId="670AD227" w14:textId="33B3E379" w:rsidR="00113430" w:rsidRPr="004820A4" w:rsidRDefault="00113430" w:rsidP="00113430">
      <w:pPr>
        <w:pStyle w:val="CM73"/>
        <w:spacing w:line="276" w:lineRule="atLeast"/>
        <w:ind w:right="105"/>
        <w:rPr>
          <w:color w:val="000000"/>
        </w:rPr>
      </w:pPr>
      <w:r w:rsidRPr="004820A4">
        <w:rPr>
          <w:color w:val="000000"/>
        </w:rPr>
        <w:t xml:space="preserve">When the variable </w:t>
      </w:r>
      <w:r w:rsidRPr="007F41EA">
        <w:rPr>
          <w:color w:val="000000"/>
        </w:rPr>
        <w:t xml:space="preserve">Year </w:t>
      </w:r>
      <w:r w:rsidRPr="004820A4">
        <w:rPr>
          <w:color w:val="000000"/>
        </w:rPr>
        <w:t xml:space="preserve">is added (hence, Fatal </w:t>
      </w:r>
      <w:r w:rsidRPr="007F41EA">
        <w:rPr>
          <w:color w:val="000000"/>
        </w:rPr>
        <w:t xml:space="preserve">= </w:t>
      </w:r>
      <w:r w:rsidRPr="004820A4">
        <w:rPr>
          <w:i/>
          <w:iCs/>
          <w:color w:val="000000"/>
        </w:rPr>
        <w:t>f</w:t>
      </w:r>
      <w:r w:rsidRPr="004820A4">
        <w:rPr>
          <w:color w:val="000000"/>
        </w:rPr>
        <w:t xml:space="preserve">(Short, Long, Jailtime, Year), the Durbin-Watson test statistic is 2.27, suggesting no autocorrelation. The variable </w:t>
      </w:r>
      <w:r w:rsidRPr="007F41EA">
        <w:rPr>
          <w:color w:val="000000"/>
        </w:rPr>
        <w:t xml:space="preserve">Long </w:t>
      </w:r>
      <w:r w:rsidRPr="004820A4">
        <w:rPr>
          <w:color w:val="000000"/>
        </w:rPr>
        <w:t>is significant (</w:t>
      </w:r>
      <w:r w:rsidRPr="00D857F4">
        <w:rPr>
          <w:i/>
          <w:color w:val="000000"/>
        </w:rPr>
        <w:t>p</w:t>
      </w:r>
      <w:r w:rsidRPr="004820A4">
        <w:rPr>
          <w:color w:val="000000"/>
        </w:rPr>
        <w:t xml:space="preserve"> &lt; .05). </w:t>
      </w:r>
    </w:p>
    <w:p w14:paraId="252D170F" w14:textId="5C0FEF53" w:rsidR="00113430" w:rsidRPr="004820A4" w:rsidRDefault="00113430" w:rsidP="00113430">
      <w:pPr>
        <w:pStyle w:val="CM73"/>
        <w:spacing w:line="276" w:lineRule="atLeast"/>
        <w:ind w:right="440"/>
        <w:rPr>
          <w:color w:val="000000"/>
        </w:rPr>
      </w:pPr>
      <w:r w:rsidRPr="004820A4">
        <w:rPr>
          <w:b/>
          <w:bCs/>
          <w:color w:val="000000"/>
        </w:rPr>
        <w:t xml:space="preserve">c. For further rigor, you examine the relationship in first-order differences. Make first-order differences, and examine </w:t>
      </w:r>
      <w:r w:rsidRPr="007F41EA">
        <w:rPr>
          <w:b/>
          <w:bCs/>
          <w:color w:val="000000"/>
        </w:rPr>
        <w:t xml:space="preserve">Fatal = </w:t>
      </w:r>
      <w:r w:rsidRPr="007F41EA">
        <w:rPr>
          <w:b/>
          <w:bCs/>
          <w:i/>
          <w:iCs/>
          <w:color w:val="000000"/>
        </w:rPr>
        <w:t>f</w:t>
      </w:r>
      <w:r w:rsidRPr="007F41EA">
        <w:rPr>
          <w:b/>
          <w:bCs/>
          <w:color w:val="000000"/>
        </w:rPr>
        <w:t>(</w:t>
      </w:r>
      <w:r w:rsidRPr="004820A4">
        <w:rPr>
          <w:b/>
          <w:bCs/>
          <w:color w:val="000000"/>
        </w:rPr>
        <w:t xml:space="preserve">Short, Long, Jailtime).What do you conclude? Also, try lagging each of the independent variables for up to two periods. What do you conclude? </w:t>
      </w:r>
    </w:p>
    <w:p w14:paraId="4DDA5BB6" w14:textId="5BA6E6D9" w:rsidR="00113430" w:rsidRPr="004820A4" w:rsidRDefault="00E32C01" w:rsidP="00113430">
      <w:pPr>
        <w:pStyle w:val="CM73"/>
        <w:spacing w:line="276" w:lineRule="atLeast"/>
        <w:ind w:right="105"/>
        <w:rPr>
          <w:color w:val="000000"/>
        </w:rPr>
      </w:pPr>
      <w:r>
        <w:rPr>
          <w:color w:val="000000"/>
        </w:rPr>
        <w:t xml:space="preserve">Ans: </w:t>
      </w:r>
      <w:r w:rsidR="00113430" w:rsidRPr="004820A4">
        <w:rPr>
          <w:color w:val="000000"/>
        </w:rPr>
        <w:t>In first-difference form</w:t>
      </w:r>
      <w:r w:rsidR="00113430" w:rsidRPr="00134F05">
        <w:rPr>
          <w:color w:val="000000"/>
        </w:rPr>
        <w:t xml:space="preserve">, </w:t>
      </w:r>
      <w:r w:rsidR="00113430" w:rsidRPr="006B36C2">
        <w:rPr>
          <w:color w:val="000000"/>
        </w:rPr>
        <w:t xml:space="preserve">ΔFatal = </w:t>
      </w:r>
      <w:r w:rsidR="00113430" w:rsidRPr="006B36C2">
        <w:rPr>
          <w:i/>
          <w:iCs/>
          <w:color w:val="000000"/>
        </w:rPr>
        <w:t>f</w:t>
      </w:r>
      <w:r w:rsidR="00113430" w:rsidRPr="006B36C2">
        <w:rPr>
          <w:color w:val="000000"/>
        </w:rPr>
        <w:t>(</w:t>
      </w:r>
      <w:r w:rsidRPr="006B36C2">
        <w:rPr>
          <w:color w:val="000000"/>
        </w:rPr>
        <w:t>short</w:t>
      </w:r>
      <w:r w:rsidR="00113430" w:rsidRPr="006B36C2">
        <w:rPr>
          <w:color w:val="000000"/>
        </w:rPr>
        <w:t xml:space="preserve">, </w:t>
      </w:r>
      <w:r w:rsidRPr="006B36C2">
        <w:rPr>
          <w:color w:val="000000"/>
        </w:rPr>
        <w:t>long</w:t>
      </w:r>
      <w:r w:rsidR="00113430" w:rsidRPr="006B36C2">
        <w:rPr>
          <w:color w:val="000000"/>
        </w:rPr>
        <w:t>, ΔJailtime), none of the</w:t>
      </w:r>
      <w:r w:rsidR="00113430" w:rsidRPr="004820A4">
        <w:rPr>
          <w:color w:val="000000"/>
        </w:rPr>
        <w:t xml:space="preserve"> variables are significant, but ΔFatal = </w:t>
      </w:r>
      <w:r w:rsidR="00113430" w:rsidRPr="004820A4">
        <w:rPr>
          <w:i/>
          <w:iCs/>
          <w:color w:val="000000"/>
        </w:rPr>
        <w:t>f</w:t>
      </w:r>
      <w:r w:rsidR="00113430" w:rsidRPr="004820A4">
        <w:rPr>
          <w:color w:val="000000"/>
        </w:rPr>
        <w:t xml:space="preserve">(Short) shows that Short is significant at </w:t>
      </w:r>
      <w:r w:rsidR="00113430" w:rsidRPr="00D857F4">
        <w:rPr>
          <w:i/>
          <w:color w:val="000000"/>
        </w:rPr>
        <w:t>p</w:t>
      </w:r>
      <w:r w:rsidR="00113430" w:rsidRPr="004820A4">
        <w:rPr>
          <w:color w:val="000000"/>
        </w:rPr>
        <w:t xml:space="preserve"> &lt; .05; Durbin</w:t>
      </w:r>
      <w:r>
        <w:rPr>
          <w:color w:val="000000"/>
        </w:rPr>
        <w:t>–</w:t>
      </w:r>
      <w:r w:rsidR="00113430" w:rsidRPr="004820A4">
        <w:rPr>
          <w:color w:val="000000"/>
        </w:rPr>
        <w:t xml:space="preserve">Watson = 2.87 (inconclusive). Quite likely, the limited number of observations and considerable variability of the data produced these results. Lagging the independent variables does not improve on these results. </w:t>
      </w:r>
    </w:p>
    <w:p w14:paraId="4CFD36F9" w14:textId="70B6B542" w:rsidR="00113430" w:rsidRPr="004820A4" w:rsidRDefault="00113430" w:rsidP="00113430">
      <w:pPr>
        <w:pStyle w:val="CM73"/>
        <w:spacing w:line="276" w:lineRule="atLeast"/>
        <w:ind w:right="178"/>
        <w:rPr>
          <w:color w:val="000000"/>
        </w:rPr>
      </w:pPr>
      <w:r w:rsidRPr="004820A4">
        <w:rPr>
          <w:b/>
          <w:bCs/>
          <w:color w:val="000000"/>
        </w:rPr>
        <w:t>5. Use the Crime data</w:t>
      </w:r>
      <w:r w:rsidR="00E32C01">
        <w:rPr>
          <w:b/>
          <w:bCs/>
          <w:color w:val="000000"/>
        </w:rPr>
        <w:t xml:space="preserve"> </w:t>
      </w:r>
      <w:r w:rsidRPr="004820A4">
        <w:rPr>
          <w:b/>
          <w:bCs/>
          <w:color w:val="000000"/>
        </w:rPr>
        <w:t xml:space="preserve">set. The data are monthly observations of juvenile arrests in a city with a curfew for teenagers. The curfew prohibits teenagers from being outside between 8 </w:t>
      </w:r>
      <w:r w:rsidR="00E32C01" w:rsidRPr="00581AE8">
        <w:rPr>
          <w:b/>
          <w:bCs/>
          <w:color w:val="000000"/>
        </w:rPr>
        <w:t>p.m.</w:t>
      </w:r>
      <w:r w:rsidR="00E32C01" w:rsidRPr="004820A4">
        <w:rPr>
          <w:b/>
          <w:bCs/>
          <w:color w:val="000000"/>
        </w:rPr>
        <w:t xml:space="preserve"> </w:t>
      </w:r>
      <w:r w:rsidRPr="004820A4">
        <w:rPr>
          <w:b/>
          <w:bCs/>
          <w:color w:val="000000"/>
        </w:rPr>
        <w:t xml:space="preserve">and </w:t>
      </w:r>
      <w:r w:rsidRPr="00E32C01">
        <w:rPr>
          <w:b/>
          <w:bCs/>
          <w:color w:val="000000"/>
        </w:rPr>
        <w:t xml:space="preserve">1 </w:t>
      </w:r>
      <w:r w:rsidR="00E32C01" w:rsidRPr="000F0C98">
        <w:rPr>
          <w:b/>
          <w:bCs/>
          <w:color w:val="000000"/>
        </w:rPr>
        <w:t>a.m</w:t>
      </w:r>
      <w:r w:rsidRPr="00E32C01">
        <w:rPr>
          <w:b/>
          <w:bCs/>
          <w:color w:val="000000"/>
        </w:rPr>
        <w:t>.</w:t>
      </w:r>
      <w:r w:rsidRPr="004820A4">
        <w:rPr>
          <w:b/>
          <w:bCs/>
          <w:color w:val="000000"/>
        </w:rPr>
        <w:t xml:space="preserve"> </w:t>
      </w:r>
    </w:p>
    <w:p w14:paraId="2932D0D7" w14:textId="77777777" w:rsidR="00113430" w:rsidRPr="0000207B" w:rsidRDefault="00113430" w:rsidP="00113430">
      <w:pPr>
        <w:pStyle w:val="CM73"/>
        <w:spacing w:line="276" w:lineRule="atLeast"/>
        <w:rPr>
          <w:color w:val="000000"/>
        </w:rPr>
      </w:pPr>
      <w:r w:rsidRPr="00581AE8">
        <w:rPr>
          <w:bCs/>
          <w:i/>
          <w:iCs/>
          <w:color w:val="000000"/>
        </w:rPr>
        <w:t>Note</w:t>
      </w:r>
      <w:r w:rsidRPr="00581AE8">
        <w:rPr>
          <w:bCs/>
          <w:iCs/>
          <w:color w:val="000000"/>
        </w:rPr>
        <w:t xml:space="preserve">: </w:t>
      </w:r>
      <w:r w:rsidRPr="00581AE8">
        <w:rPr>
          <w:bCs/>
          <w:color w:val="000000"/>
        </w:rPr>
        <w:t xml:space="preserve">These data are adapted from actual cities. Although these are monthly data, the same approach can be applied to weekly or daily data. In those cases, rather than controlling for periodicity by month, control variables control for periodicity by week or day. </w:t>
      </w:r>
    </w:p>
    <w:p w14:paraId="1D828E8A" w14:textId="77777777" w:rsidR="00113430" w:rsidRPr="004820A4" w:rsidRDefault="00113430" w:rsidP="00113430">
      <w:pPr>
        <w:pStyle w:val="CM73"/>
        <w:spacing w:line="276" w:lineRule="atLeast"/>
        <w:rPr>
          <w:color w:val="000000"/>
        </w:rPr>
      </w:pPr>
      <w:r w:rsidRPr="004820A4">
        <w:rPr>
          <w:b/>
          <w:bCs/>
          <w:color w:val="000000"/>
        </w:rPr>
        <w:t xml:space="preserve">a. Plot the number of juvenile arrests (Juvarsts) over time. What do you conclude about the impact of the curfew? What factors might underlie the periodicity? </w:t>
      </w:r>
    </w:p>
    <w:p w14:paraId="34A31415" w14:textId="77777777" w:rsidR="00113430" w:rsidRPr="004820A4" w:rsidRDefault="003B5899" w:rsidP="00113430">
      <w:pPr>
        <w:pStyle w:val="CM9"/>
        <w:ind w:right="360"/>
        <w:rPr>
          <w:color w:val="000000"/>
        </w:rPr>
      </w:pPr>
      <w:r>
        <w:rPr>
          <w:color w:val="000000"/>
        </w:rPr>
        <w:t xml:space="preserve">Ans: </w:t>
      </w:r>
      <w:r w:rsidR="00113430" w:rsidRPr="004820A4">
        <w:rPr>
          <w:color w:val="000000"/>
        </w:rPr>
        <w:t xml:space="preserve">The number of juvenile arrests over time shows a strong monthly, cyclical pattern: arrests are much greater in the warm, summer months. There is also a drop in arrests beginning in 1994, when the curfew started. </w:t>
      </w:r>
    </w:p>
    <w:p w14:paraId="6F463C33" w14:textId="77777777" w:rsidR="00113430" w:rsidRPr="004820A4" w:rsidRDefault="00113430" w:rsidP="00113430">
      <w:pPr>
        <w:pStyle w:val="Default"/>
      </w:pPr>
    </w:p>
    <w:p w14:paraId="748050CF" w14:textId="77777777" w:rsidR="00113430" w:rsidRPr="004820A4" w:rsidRDefault="00113430" w:rsidP="00113430">
      <w:pPr>
        <w:pStyle w:val="CM73"/>
        <w:spacing w:line="276" w:lineRule="atLeast"/>
        <w:ind w:right="105"/>
        <w:rPr>
          <w:b/>
          <w:bCs/>
          <w:color w:val="000000"/>
        </w:rPr>
      </w:pPr>
      <w:r w:rsidRPr="00BD0E68">
        <w:rPr>
          <w:b/>
          <w:bCs/>
          <w:noProof/>
          <w:color w:val="000000"/>
        </w:rPr>
        <w:lastRenderedPageBreak/>
        <w:drawing>
          <wp:inline distT="0" distB="0" distL="0" distR="0" wp14:anchorId="4DC1F060" wp14:editId="242F7C4D">
            <wp:extent cx="3194050" cy="2438400"/>
            <wp:effectExtent l="19050" t="0" r="6350" b="0"/>
            <wp:docPr id="8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3"/>
                    <a:srcRect/>
                    <a:stretch>
                      <a:fillRect/>
                    </a:stretch>
                  </pic:blipFill>
                  <pic:spPr bwMode="auto">
                    <a:xfrm>
                      <a:off x="0" y="0"/>
                      <a:ext cx="3194050" cy="2438400"/>
                    </a:xfrm>
                    <a:prstGeom prst="rect">
                      <a:avLst/>
                    </a:prstGeom>
                    <a:noFill/>
                    <a:ln w="9525">
                      <a:noFill/>
                      <a:miter lim="800000"/>
                      <a:headEnd/>
                      <a:tailEnd/>
                    </a:ln>
                  </pic:spPr>
                </pic:pic>
              </a:graphicData>
            </a:graphic>
          </wp:inline>
        </w:drawing>
      </w:r>
    </w:p>
    <w:p w14:paraId="79A8FEC5" w14:textId="2C549871" w:rsidR="00113430" w:rsidRPr="004820A4" w:rsidRDefault="00113430" w:rsidP="00113430">
      <w:pPr>
        <w:pStyle w:val="CM73"/>
        <w:spacing w:line="276" w:lineRule="atLeast"/>
        <w:ind w:right="105"/>
        <w:rPr>
          <w:color w:val="000000"/>
        </w:rPr>
      </w:pPr>
      <w:r w:rsidRPr="004820A4">
        <w:rPr>
          <w:b/>
          <w:bCs/>
          <w:color w:val="000000"/>
        </w:rPr>
        <w:t>b. Run the regression of Curfew against Juvarsts. What do you conclude from the Durbin</w:t>
      </w:r>
      <w:r w:rsidR="003B5899">
        <w:rPr>
          <w:b/>
          <w:bCs/>
          <w:color w:val="000000"/>
        </w:rPr>
        <w:t>–</w:t>
      </w:r>
      <w:r w:rsidRPr="004820A4">
        <w:rPr>
          <w:b/>
          <w:bCs/>
          <w:color w:val="000000"/>
        </w:rPr>
        <w:t xml:space="preserve">Watson statistic? </w:t>
      </w:r>
    </w:p>
    <w:p w14:paraId="6342C938" w14:textId="4468FD71" w:rsidR="00113430" w:rsidRPr="004820A4" w:rsidRDefault="003B5899" w:rsidP="00113430">
      <w:pPr>
        <w:pStyle w:val="CM73"/>
        <w:spacing w:line="276" w:lineRule="atLeast"/>
        <w:rPr>
          <w:color w:val="000000"/>
        </w:rPr>
      </w:pPr>
      <w:r>
        <w:rPr>
          <w:color w:val="000000"/>
        </w:rPr>
        <w:t xml:space="preserve">Ans: </w:t>
      </w:r>
      <w:r w:rsidR="00113430" w:rsidRPr="004820A4">
        <w:rPr>
          <w:color w:val="000000"/>
        </w:rPr>
        <w:t xml:space="preserve">The regression Juvarsts </w:t>
      </w:r>
      <w:r w:rsidR="00113430" w:rsidRPr="0032240D">
        <w:rPr>
          <w:color w:val="000000"/>
        </w:rPr>
        <w:t xml:space="preserve">= </w:t>
      </w:r>
      <w:r w:rsidR="00113430" w:rsidRPr="0032240D">
        <w:rPr>
          <w:i/>
          <w:iCs/>
          <w:color w:val="000000"/>
        </w:rPr>
        <w:t>f</w:t>
      </w:r>
      <w:r w:rsidR="00113430" w:rsidRPr="0032240D">
        <w:rPr>
          <w:color w:val="000000"/>
        </w:rPr>
        <w:t xml:space="preserve">(Curfew) is </w:t>
      </w:r>
      <w:r w:rsidR="00113430" w:rsidRPr="004820A4">
        <w:rPr>
          <w:color w:val="000000"/>
        </w:rPr>
        <w:t>strongly autocorrelated; Durbin</w:t>
      </w:r>
      <w:r>
        <w:rPr>
          <w:color w:val="000000"/>
        </w:rPr>
        <w:t>–</w:t>
      </w:r>
      <w:r w:rsidR="00113430" w:rsidRPr="004820A4">
        <w:rPr>
          <w:color w:val="000000"/>
        </w:rPr>
        <w:t xml:space="preserve">Watson = .443. </w:t>
      </w:r>
    </w:p>
    <w:p w14:paraId="142E5AB7" w14:textId="77777777" w:rsidR="00113430" w:rsidRPr="0094513B" w:rsidRDefault="00113430" w:rsidP="00113430">
      <w:pPr>
        <w:pStyle w:val="CM73"/>
        <w:spacing w:line="276" w:lineRule="atLeast"/>
        <w:ind w:right="105"/>
        <w:rPr>
          <w:color w:val="000000"/>
        </w:rPr>
      </w:pPr>
      <w:r w:rsidRPr="00581AE8">
        <w:rPr>
          <w:bCs/>
          <w:color w:val="000000"/>
        </w:rPr>
        <w:t xml:space="preserve">To attempt to correct for autocorrelation, include both the year and each of the months as control variables. Run the model in both levels and first-order difference forms, hence: </w:t>
      </w:r>
    </w:p>
    <w:p w14:paraId="515ACB23" w14:textId="77777777" w:rsidR="00113430" w:rsidRPr="0094513B" w:rsidRDefault="00113430" w:rsidP="00113430">
      <w:pPr>
        <w:pStyle w:val="CM73"/>
        <w:spacing w:line="276" w:lineRule="atLeast"/>
        <w:jc w:val="center"/>
        <w:rPr>
          <w:color w:val="000000"/>
        </w:rPr>
      </w:pPr>
      <w:r w:rsidRPr="00581AE8">
        <w:rPr>
          <w:bCs/>
          <w:color w:val="000000"/>
        </w:rPr>
        <w:t xml:space="preserve">Juvarsts = </w:t>
      </w:r>
      <w:r w:rsidRPr="00581AE8">
        <w:rPr>
          <w:bCs/>
          <w:i/>
          <w:iCs/>
          <w:color w:val="000000"/>
        </w:rPr>
        <w:t>f</w:t>
      </w:r>
      <w:r w:rsidRPr="00581AE8">
        <w:rPr>
          <w:bCs/>
          <w:color w:val="000000"/>
        </w:rPr>
        <w:t xml:space="preserve">(Curfew, Month 1 – Month 11, Year), and </w:t>
      </w:r>
    </w:p>
    <w:p w14:paraId="232FE172" w14:textId="77777777" w:rsidR="00113430" w:rsidRPr="0094513B" w:rsidRDefault="00113430" w:rsidP="00113430">
      <w:pPr>
        <w:pStyle w:val="CM73"/>
        <w:spacing w:line="276" w:lineRule="atLeast"/>
        <w:jc w:val="center"/>
        <w:rPr>
          <w:color w:val="000000"/>
        </w:rPr>
      </w:pPr>
      <w:r w:rsidRPr="00581AE8">
        <w:rPr>
          <w:bCs/>
          <w:color w:val="000000"/>
        </w:rPr>
        <w:t xml:space="preserve">ΔJuvarsts = </w:t>
      </w:r>
      <w:r w:rsidRPr="00581AE8">
        <w:rPr>
          <w:bCs/>
          <w:i/>
          <w:iCs/>
          <w:color w:val="000000"/>
        </w:rPr>
        <w:t>f</w:t>
      </w:r>
      <w:r w:rsidRPr="00581AE8">
        <w:rPr>
          <w:bCs/>
          <w:color w:val="000000"/>
        </w:rPr>
        <w:t xml:space="preserve">(ΔCurfew, Month 1 – Month 11, Year). </w:t>
      </w:r>
    </w:p>
    <w:p w14:paraId="7EE8A32F" w14:textId="77777777" w:rsidR="00113430" w:rsidRPr="004820A4" w:rsidRDefault="00113430" w:rsidP="00113430">
      <w:pPr>
        <w:pStyle w:val="CM73"/>
        <w:spacing w:line="276" w:lineRule="atLeast"/>
        <w:ind w:right="783"/>
        <w:rPr>
          <w:color w:val="000000"/>
        </w:rPr>
      </w:pPr>
      <w:r w:rsidRPr="004820A4">
        <w:rPr>
          <w:b/>
          <w:bCs/>
          <w:color w:val="000000"/>
        </w:rPr>
        <w:t xml:space="preserve">Which of these models deals with the problem of autocorrelation? Why is Month 12 excluded from the model? </w:t>
      </w:r>
    </w:p>
    <w:p w14:paraId="3DC93AEF" w14:textId="770311DD" w:rsidR="00113430" w:rsidRPr="004820A4" w:rsidRDefault="003B5899" w:rsidP="00113430">
      <w:pPr>
        <w:pStyle w:val="CM73"/>
        <w:spacing w:line="276" w:lineRule="atLeast"/>
        <w:rPr>
          <w:color w:val="000000"/>
        </w:rPr>
      </w:pPr>
      <w:r>
        <w:rPr>
          <w:color w:val="000000"/>
        </w:rPr>
        <w:t xml:space="preserve">Ans: </w:t>
      </w:r>
      <w:r w:rsidR="00113430" w:rsidRPr="004820A4">
        <w:rPr>
          <w:color w:val="000000"/>
        </w:rPr>
        <w:t xml:space="preserve">The regression in levels form of Juvarsts = </w:t>
      </w:r>
      <w:r w:rsidR="00113430" w:rsidRPr="004820A4">
        <w:rPr>
          <w:i/>
          <w:iCs/>
          <w:color w:val="000000"/>
        </w:rPr>
        <w:t>f</w:t>
      </w:r>
      <w:r w:rsidR="00113430" w:rsidRPr="004820A4">
        <w:rPr>
          <w:color w:val="000000"/>
        </w:rPr>
        <w:t>(Curfew, Year, Month_</w:t>
      </w:r>
      <w:r w:rsidR="00113430" w:rsidRPr="00134F05">
        <w:rPr>
          <w:color w:val="000000"/>
        </w:rPr>
        <w:t xml:space="preserve">1 </w:t>
      </w:r>
      <w:r w:rsidR="00D76933" w:rsidRPr="00581AE8">
        <w:rPr>
          <w:color w:val="000000"/>
        </w:rPr>
        <w:t>. . .</w:t>
      </w:r>
      <w:r w:rsidR="00D76933" w:rsidRPr="00134F05">
        <w:rPr>
          <w:color w:val="000000"/>
        </w:rPr>
        <w:t xml:space="preserve"> </w:t>
      </w:r>
      <w:r w:rsidR="00113430" w:rsidRPr="00134F05">
        <w:rPr>
          <w:color w:val="000000"/>
        </w:rPr>
        <w:t>Month</w:t>
      </w:r>
      <w:r w:rsidR="00113430" w:rsidRPr="006B36C2">
        <w:rPr>
          <w:color w:val="000000"/>
        </w:rPr>
        <w:t>_11) s</w:t>
      </w:r>
      <w:r w:rsidR="00113430" w:rsidRPr="004820A4">
        <w:rPr>
          <w:color w:val="000000"/>
        </w:rPr>
        <w:t>hows autocorrelation: the Durbin</w:t>
      </w:r>
      <w:r>
        <w:rPr>
          <w:color w:val="000000"/>
        </w:rPr>
        <w:t>–</w:t>
      </w:r>
      <w:r w:rsidR="00113430" w:rsidRPr="004820A4">
        <w:rPr>
          <w:color w:val="000000"/>
        </w:rPr>
        <w:t xml:space="preserve">Watson test statistic is 1.032. This latter regression in first difference form, </w:t>
      </w:r>
      <w:r w:rsidR="00113430" w:rsidRPr="004725ED">
        <w:rPr>
          <w:color w:val="000000"/>
        </w:rPr>
        <w:t xml:space="preserve">ΔJuvarsts = </w:t>
      </w:r>
      <w:r w:rsidR="00113430" w:rsidRPr="004725ED">
        <w:rPr>
          <w:i/>
          <w:iCs/>
          <w:color w:val="000000"/>
        </w:rPr>
        <w:t>f</w:t>
      </w:r>
      <w:r w:rsidR="00113430" w:rsidRPr="004725ED">
        <w:rPr>
          <w:color w:val="000000"/>
        </w:rPr>
        <w:t>(ΔCurfew, Year, Month_</w:t>
      </w:r>
      <w:r w:rsidR="00113430" w:rsidRPr="00134F05">
        <w:rPr>
          <w:color w:val="000000"/>
        </w:rPr>
        <w:t xml:space="preserve">1 </w:t>
      </w:r>
      <w:r w:rsidR="00D76933" w:rsidRPr="00581AE8">
        <w:rPr>
          <w:color w:val="000000"/>
        </w:rPr>
        <w:t>. . .</w:t>
      </w:r>
      <w:r w:rsidR="00D76933" w:rsidRPr="00134F05">
        <w:rPr>
          <w:color w:val="000000"/>
        </w:rPr>
        <w:t xml:space="preserve"> </w:t>
      </w:r>
      <w:r w:rsidR="00113430" w:rsidRPr="00134F05">
        <w:rPr>
          <w:color w:val="000000"/>
        </w:rPr>
        <w:t>Month</w:t>
      </w:r>
      <w:r w:rsidR="00113430" w:rsidRPr="006B36C2">
        <w:rPr>
          <w:color w:val="000000"/>
        </w:rPr>
        <w:t>_11) h</w:t>
      </w:r>
      <w:r w:rsidR="00113430" w:rsidRPr="004820A4">
        <w:rPr>
          <w:color w:val="000000"/>
        </w:rPr>
        <w:t>as a Durbin</w:t>
      </w:r>
      <w:r>
        <w:rPr>
          <w:color w:val="000000"/>
        </w:rPr>
        <w:t>–</w:t>
      </w:r>
      <w:r w:rsidR="00113430" w:rsidRPr="004820A4">
        <w:rPr>
          <w:color w:val="000000"/>
        </w:rPr>
        <w:t>Watson test statistic of 2.349, which is in the inconclusive range. Then, ΔCurfew is significant (</w:t>
      </w:r>
      <w:r w:rsidR="00113430" w:rsidRPr="00581AE8">
        <w:rPr>
          <w:i/>
          <w:color w:val="000000"/>
        </w:rPr>
        <w:t>p</w:t>
      </w:r>
      <w:r w:rsidR="00113430" w:rsidRPr="004820A4">
        <w:rPr>
          <w:color w:val="000000"/>
        </w:rPr>
        <w:t xml:space="preserve"> = .005) and negative, indicating that the curfew is associated with a decrease in juvenile arrests. </w:t>
      </w:r>
    </w:p>
    <w:p w14:paraId="6BE6BC36" w14:textId="570289A5" w:rsidR="00113430" w:rsidRPr="004820A4" w:rsidRDefault="00113430" w:rsidP="00113430">
      <w:pPr>
        <w:pStyle w:val="CM73"/>
        <w:spacing w:line="276" w:lineRule="atLeast"/>
        <w:ind w:right="178"/>
        <w:rPr>
          <w:color w:val="000000"/>
        </w:rPr>
      </w:pPr>
      <w:r w:rsidRPr="004820A4">
        <w:rPr>
          <w:b/>
          <w:bCs/>
          <w:color w:val="000000"/>
        </w:rPr>
        <w:t xml:space="preserve">c. It is sometimes noted in the literature that law enforcement displaces crime rather than reduces it. Rather than committing crimes between 8 </w:t>
      </w:r>
      <w:r w:rsidR="003B5899" w:rsidRPr="00581AE8">
        <w:rPr>
          <w:b/>
          <w:bCs/>
          <w:color w:val="000000"/>
        </w:rPr>
        <w:t>p.m.</w:t>
      </w:r>
      <w:r w:rsidR="003B5899" w:rsidRPr="003B5899">
        <w:rPr>
          <w:b/>
          <w:bCs/>
          <w:color w:val="000000"/>
        </w:rPr>
        <w:t xml:space="preserve"> </w:t>
      </w:r>
      <w:r w:rsidRPr="004820A4">
        <w:rPr>
          <w:b/>
          <w:bCs/>
          <w:color w:val="000000"/>
        </w:rPr>
        <w:t xml:space="preserve">and 1 </w:t>
      </w:r>
      <w:r w:rsidR="003B5899" w:rsidRPr="000F0C98">
        <w:rPr>
          <w:b/>
          <w:bCs/>
          <w:color w:val="000000"/>
        </w:rPr>
        <w:t>a.m.</w:t>
      </w:r>
      <w:r w:rsidRPr="004820A4">
        <w:rPr>
          <w:b/>
          <w:bCs/>
          <w:color w:val="000000"/>
        </w:rPr>
        <w:t>, juveniles will target other time periods to commit crimes. The data</w:t>
      </w:r>
      <w:r w:rsidR="003B5899">
        <w:rPr>
          <w:b/>
          <w:bCs/>
          <w:color w:val="000000"/>
        </w:rPr>
        <w:t xml:space="preserve"> </w:t>
      </w:r>
      <w:r w:rsidRPr="004820A4">
        <w:rPr>
          <w:b/>
          <w:bCs/>
          <w:color w:val="000000"/>
        </w:rPr>
        <w:t xml:space="preserve">set includes the variable Crimarst, which measures total monthly juvenile arrests. Run the same models as under item b, with Crimarst as the dependent variable. What do you conclude? </w:t>
      </w:r>
    </w:p>
    <w:p w14:paraId="0DCF5836" w14:textId="0FB31613" w:rsidR="00113430" w:rsidRPr="004820A4" w:rsidRDefault="003B5899" w:rsidP="00113430">
      <w:pPr>
        <w:pStyle w:val="CM2"/>
        <w:rPr>
          <w:color w:val="000000"/>
        </w:rPr>
      </w:pPr>
      <w:r>
        <w:rPr>
          <w:color w:val="000000"/>
        </w:rPr>
        <w:t xml:space="preserve">Ans: </w:t>
      </w:r>
      <w:r w:rsidR="00113430" w:rsidRPr="004820A4">
        <w:rPr>
          <w:color w:val="000000"/>
        </w:rPr>
        <w:t xml:space="preserve">The regression Crimarst = </w:t>
      </w:r>
      <w:r w:rsidR="00113430" w:rsidRPr="004820A4">
        <w:rPr>
          <w:i/>
          <w:iCs/>
          <w:color w:val="000000"/>
        </w:rPr>
        <w:t>f</w:t>
      </w:r>
      <w:r w:rsidR="00113430" w:rsidRPr="004820A4">
        <w:rPr>
          <w:color w:val="000000"/>
        </w:rPr>
        <w:t xml:space="preserve">(Curfew, Year, Month_1 </w:t>
      </w:r>
      <w:r w:rsidR="00D76933">
        <w:rPr>
          <w:color w:val="000000"/>
        </w:rPr>
        <w:t>. . .</w:t>
      </w:r>
      <w:r w:rsidR="00D76933" w:rsidRPr="004820A4">
        <w:rPr>
          <w:color w:val="000000"/>
        </w:rPr>
        <w:t xml:space="preserve"> </w:t>
      </w:r>
      <w:r w:rsidR="00113430" w:rsidRPr="004820A4">
        <w:rPr>
          <w:color w:val="000000"/>
        </w:rPr>
        <w:t>Month_11) in levels form is autocorrelated (Durbin</w:t>
      </w:r>
      <w:r>
        <w:rPr>
          <w:color w:val="000000"/>
        </w:rPr>
        <w:t>–</w:t>
      </w:r>
      <w:r w:rsidR="00113430" w:rsidRPr="004820A4">
        <w:rPr>
          <w:color w:val="000000"/>
        </w:rPr>
        <w:t>Watson = 0.639). In first-difference form, Durbin</w:t>
      </w:r>
      <w:r>
        <w:rPr>
          <w:color w:val="000000"/>
        </w:rPr>
        <w:t>–</w:t>
      </w:r>
      <w:r w:rsidR="00113430" w:rsidRPr="004820A4">
        <w:rPr>
          <w:color w:val="000000"/>
        </w:rPr>
        <w:t xml:space="preserve">Watson is 2.173, but Curfew is now no longer statistically significant. This shows that the curfew has no </w:t>
      </w:r>
      <w:r w:rsidR="00113430" w:rsidRPr="004820A4">
        <w:rPr>
          <w:color w:val="000000"/>
        </w:rPr>
        <w:lastRenderedPageBreak/>
        <w:t xml:space="preserve">statistically significant impact on the level of total arrests, only on the timing of arrests. </w:t>
      </w:r>
    </w:p>
    <w:p w14:paraId="67ABE4F2" w14:textId="77777777" w:rsidR="00113430" w:rsidRPr="004820A4" w:rsidRDefault="00113430" w:rsidP="00113430">
      <w:pPr>
        <w:pStyle w:val="Default"/>
        <w:rPr>
          <w:color w:val="auto"/>
        </w:rPr>
      </w:pPr>
    </w:p>
    <w:p w14:paraId="487B13EC" w14:textId="6B244E20" w:rsidR="00113430" w:rsidRPr="004820A4" w:rsidRDefault="003B5899" w:rsidP="00581AE8">
      <w:pPr>
        <w:pStyle w:val="Heading1"/>
      </w:pPr>
      <w:r w:rsidRPr="004820A4">
        <w:t>C</w:t>
      </w:r>
      <w:r>
        <w:t>hapter</w:t>
      </w:r>
      <w:r w:rsidRPr="004820A4">
        <w:t xml:space="preserve"> </w:t>
      </w:r>
      <w:r w:rsidR="00113430" w:rsidRPr="004820A4">
        <w:t>17:</w:t>
      </w:r>
      <w:r>
        <w:t xml:space="preserve"> </w:t>
      </w:r>
      <w:r w:rsidRPr="004820A4">
        <w:t>S</w:t>
      </w:r>
      <w:r>
        <w:t>urvey</w:t>
      </w:r>
      <w:r w:rsidRPr="004820A4">
        <w:t xml:space="preserve"> </w:t>
      </w:r>
      <w:r>
        <w:t>of</w:t>
      </w:r>
      <w:r w:rsidRPr="004820A4">
        <w:t xml:space="preserve"> O</w:t>
      </w:r>
      <w:r>
        <w:t xml:space="preserve">ther </w:t>
      </w:r>
      <w:r w:rsidRPr="004820A4">
        <w:t>T</w:t>
      </w:r>
      <w:r>
        <w:t>echniques</w:t>
      </w:r>
    </w:p>
    <w:p w14:paraId="34B80FD0" w14:textId="230B7E0B" w:rsidR="00113430" w:rsidRPr="004820A4" w:rsidRDefault="003B5899" w:rsidP="00581AE8">
      <w:pPr>
        <w:pStyle w:val="Heading2"/>
      </w:pPr>
      <w:r w:rsidRPr="004820A4">
        <w:t>C</w:t>
      </w:r>
      <w:r>
        <w:t>ritical</w:t>
      </w:r>
      <w:r w:rsidRPr="004820A4">
        <w:t xml:space="preserve"> T</w:t>
      </w:r>
      <w:r>
        <w:t>hinking</w:t>
      </w:r>
    </w:p>
    <w:p w14:paraId="1443788E" w14:textId="77777777" w:rsidR="00113430" w:rsidRPr="004820A4" w:rsidRDefault="00113430" w:rsidP="00113430">
      <w:pPr>
        <w:pStyle w:val="CM73"/>
        <w:spacing w:line="276" w:lineRule="atLeast"/>
        <w:ind w:right="178"/>
      </w:pPr>
      <w:r w:rsidRPr="004820A4">
        <w:rPr>
          <w:b/>
          <w:bCs/>
        </w:rPr>
        <w:t xml:space="preserve">1. Draw a recursive causal model (path analysis) of factors that increase student success, measured as graduation. Which variables are direct influences, which are indirect influences, and which, if any, are both? Be sure to indicate clearly the direct and indirect influences on the dependent variable. </w:t>
      </w:r>
    </w:p>
    <w:p w14:paraId="7B7498D4" w14:textId="77777777" w:rsidR="00113430" w:rsidRPr="004820A4" w:rsidRDefault="00551887" w:rsidP="00113430">
      <w:pPr>
        <w:pStyle w:val="CM81"/>
        <w:spacing w:line="276" w:lineRule="atLeast"/>
      </w:pPr>
      <w:r>
        <w:t xml:space="preserve">Ans: </w:t>
      </w:r>
      <w:r w:rsidR="00113430" w:rsidRPr="004820A4">
        <w:t xml:space="preserve">The possibilities are endless. Here’s one approach: </w:t>
      </w:r>
    </w:p>
    <w:p w14:paraId="4317F487" w14:textId="77777777" w:rsidR="00113430" w:rsidRPr="004820A4" w:rsidRDefault="00113430" w:rsidP="00113430">
      <w:pPr>
        <w:pStyle w:val="Default"/>
      </w:pPr>
      <w:r w:rsidRPr="00BD0E68">
        <w:rPr>
          <w:noProof/>
        </w:rPr>
        <w:drawing>
          <wp:inline distT="0" distB="0" distL="0" distR="0" wp14:anchorId="4CC05F41" wp14:editId="0B130CD2">
            <wp:extent cx="5937250" cy="1758950"/>
            <wp:effectExtent l="19050" t="0" r="6350" b="0"/>
            <wp:docPr id="7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4"/>
                    <a:srcRect/>
                    <a:stretch>
                      <a:fillRect/>
                    </a:stretch>
                  </pic:blipFill>
                  <pic:spPr bwMode="auto">
                    <a:xfrm>
                      <a:off x="0" y="0"/>
                      <a:ext cx="5937250" cy="1758950"/>
                    </a:xfrm>
                    <a:prstGeom prst="rect">
                      <a:avLst/>
                    </a:prstGeom>
                    <a:noFill/>
                    <a:ln w="9525">
                      <a:noFill/>
                      <a:miter lim="800000"/>
                      <a:headEnd/>
                      <a:tailEnd/>
                    </a:ln>
                  </pic:spPr>
                </pic:pic>
              </a:graphicData>
            </a:graphic>
          </wp:inline>
        </w:drawing>
      </w:r>
    </w:p>
    <w:p w14:paraId="28530011" w14:textId="77777777" w:rsidR="00113430" w:rsidRPr="004820A4" w:rsidRDefault="00113430" w:rsidP="00113430">
      <w:pPr>
        <w:pStyle w:val="Default"/>
        <w:rPr>
          <w:color w:val="auto"/>
        </w:rPr>
      </w:pPr>
    </w:p>
    <w:p w14:paraId="07FC0617" w14:textId="77777777" w:rsidR="0010122A" w:rsidRDefault="00113430" w:rsidP="000F0C98">
      <w:pPr>
        <w:pStyle w:val="Default"/>
        <w:rPr>
          <w:b/>
          <w:bCs/>
          <w:color w:val="auto"/>
        </w:rPr>
      </w:pPr>
      <w:r w:rsidRPr="004820A4">
        <w:rPr>
          <w:b/>
          <w:bCs/>
          <w:color w:val="auto"/>
        </w:rPr>
        <w:t xml:space="preserve">2. Figure W17.1 shows the results of a path analysis. The values above the paths are </w:t>
      </w:r>
      <w:r w:rsidR="00EC3713">
        <w:rPr>
          <w:b/>
          <w:bCs/>
          <w:color w:val="auto"/>
        </w:rPr>
        <w:t>β</w:t>
      </w:r>
      <w:r w:rsidRPr="004820A4">
        <w:rPr>
          <w:b/>
          <w:bCs/>
          <w:color w:val="auto"/>
        </w:rPr>
        <w:t xml:space="preserve"> coefficients. Which variable has the largest influence? </w:t>
      </w:r>
    </w:p>
    <w:p w14:paraId="23EB2EA8" w14:textId="77777777" w:rsidR="0010122A" w:rsidRDefault="0010122A" w:rsidP="0010122A">
      <w:pPr>
        <w:pStyle w:val="Default"/>
        <w:rPr>
          <w:b/>
          <w:bCs/>
          <w:color w:val="auto"/>
        </w:rPr>
      </w:pPr>
    </w:p>
    <w:p w14:paraId="4E06A013" w14:textId="6A824DAF" w:rsidR="00113430" w:rsidRPr="0010122A" w:rsidRDefault="00EC3713" w:rsidP="0010122A">
      <w:pPr>
        <w:pStyle w:val="Default"/>
        <w:rPr>
          <w:b/>
          <w:bCs/>
          <w:color w:val="auto"/>
        </w:rPr>
      </w:pPr>
      <w:r>
        <w:rPr>
          <w:color w:val="auto"/>
        </w:rPr>
        <w:t xml:space="preserve">Ans: </w:t>
      </w:r>
      <w:r w:rsidR="00113430" w:rsidRPr="004820A4">
        <w:t xml:space="preserve">Variable C has the largest impact on variable A. The following table shows the effects on variable A: Students who have not yet dropped out of school, residents who have not yet used a city park, and neighborhoods that have not yet responded to an improvement proposal opportunity. </w:t>
      </w:r>
    </w:p>
    <w:tbl>
      <w:tblPr>
        <w:tblStyle w:val="TableGridLight1"/>
        <w:tblW w:w="6658" w:type="dxa"/>
        <w:tblLook w:val="0000" w:firstRow="0" w:lastRow="0" w:firstColumn="0" w:lastColumn="0" w:noHBand="0" w:noVBand="0"/>
      </w:tblPr>
      <w:tblGrid>
        <w:gridCol w:w="1878"/>
        <w:gridCol w:w="1890"/>
        <w:gridCol w:w="275"/>
        <w:gridCol w:w="1260"/>
        <w:gridCol w:w="1355"/>
      </w:tblGrid>
      <w:tr w:rsidR="00113430" w:rsidRPr="004820A4" w14:paraId="3F44DE38" w14:textId="77777777" w:rsidTr="00581AE8">
        <w:trPr>
          <w:trHeight w:val="298"/>
        </w:trPr>
        <w:tc>
          <w:tcPr>
            <w:tcW w:w="1878" w:type="dxa"/>
            <w:vMerge w:val="restart"/>
          </w:tcPr>
          <w:p w14:paraId="6F37D104" w14:textId="77777777" w:rsidR="00113430" w:rsidRPr="007A3848" w:rsidRDefault="00113430" w:rsidP="00967B7A">
            <w:pPr>
              <w:pStyle w:val="Default"/>
              <w:jc w:val="center"/>
            </w:pPr>
            <w:r w:rsidRPr="00581AE8">
              <w:rPr>
                <w:bCs/>
              </w:rPr>
              <w:t xml:space="preserve">Variable </w:t>
            </w:r>
          </w:p>
        </w:tc>
        <w:tc>
          <w:tcPr>
            <w:tcW w:w="1890" w:type="dxa"/>
          </w:tcPr>
          <w:p w14:paraId="4B5A77AB" w14:textId="77777777" w:rsidR="00113430" w:rsidRPr="007A3848" w:rsidRDefault="00113430" w:rsidP="00967B7A">
            <w:pPr>
              <w:pStyle w:val="Default"/>
              <w:jc w:val="center"/>
              <w:rPr>
                <w:color w:val="auto"/>
              </w:rPr>
            </w:pPr>
          </w:p>
        </w:tc>
        <w:tc>
          <w:tcPr>
            <w:tcW w:w="1535" w:type="dxa"/>
            <w:gridSpan w:val="2"/>
          </w:tcPr>
          <w:p w14:paraId="68ADC6A4" w14:textId="77777777" w:rsidR="00113430" w:rsidRPr="007A3848" w:rsidRDefault="00113430" w:rsidP="00967B7A">
            <w:pPr>
              <w:pStyle w:val="Default"/>
            </w:pPr>
            <w:r w:rsidRPr="00581AE8">
              <w:rPr>
                <w:bCs/>
              </w:rPr>
              <w:t xml:space="preserve">Effects </w:t>
            </w:r>
          </w:p>
        </w:tc>
        <w:tc>
          <w:tcPr>
            <w:tcW w:w="1355" w:type="dxa"/>
          </w:tcPr>
          <w:p w14:paraId="6DAA7484" w14:textId="77777777" w:rsidR="00113430" w:rsidRPr="007A3848" w:rsidRDefault="00113430" w:rsidP="00967B7A">
            <w:pPr>
              <w:pStyle w:val="Default"/>
              <w:jc w:val="center"/>
              <w:rPr>
                <w:color w:val="auto"/>
              </w:rPr>
            </w:pPr>
          </w:p>
        </w:tc>
      </w:tr>
      <w:tr w:rsidR="00113430" w:rsidRPr="00A156A4" w14:paraId="458EFE12" w14:textId="77777777" w:rsidTr="00581AE8">
        <w:trPr>
          <w:trHeight w:val="285"/>
        </w:trPr>
        <w:tc>
          <w:tcPr>
            <w:tcW w:w="1878" w:type="dxa"/>
            <w:vMerge/>
          </w:tcPr>
          <w:p w14:paraId="500DE455" w14:textId="77777777" w:rsidR="00113430" w:rsidRPr="00A156A4" w:rsidRDefault="00113430" w:rsidP="00967B7A">
            <w:pPr>
              <w:pStyle w:val="Default"/>
              <w:jc w:val="center"/>
              <w:rPr>
                <w:color w:val="auto"/>
              </w:rPr>
            </w:pPr>
          </w:p>
        </w:tc>
        <w:tc>
          <w:tcPr>
            <w:tcW w:w="1890" w:type="dxa"/>
          </w:tcPr>
          <w:p w14:paraId="3FFD707D" w14:textId="77777777" w:rsidR="00113430" w:rsidRPr="00A156A4" w:rsidRDefault="00113430" w:rsidP="00967B7A">
            <w:pPr>
              <w:pStyle w:val="Default"/>
              <w:jc w:val="center"/>
            </w:pPr>
            <w:r w:rsidRPr="00581AE8">
              <w:rPr>
                <w:bCs/>
              </w:rPr>
              <w:t xml:space="preserve">Indirect </w:t>
            </w:r>
          </w:p>
        </w:tc>
        <w:tc>
          <w:tcPr>
            <w:tcW w:w="275" w:type="dxa"/>
          </w:tcPr>
          <w:p w14:paraId="78D13C8E" w14:textId="77777777" w:rsidR="00113430" w:rsidRPr="00A156A4" w:rsidRDefault="00113430" w:rsidP="00967B7A">
            <w:pPr>
              <w:pStyle w:val="Default"/>
              <w:jc w:val="center"/>
              <w:rPr>
                <w:color w:val="auto"/>
              </w:rPr>
            </w:pPr>
          </w:p>
        </w:tc>
        <w:tc>
          <w:tcPr>
            <w:tcW w:w="1260" w:type="dxa"/>
          </w:tcPr>
          <w:p w14:paraId="0E0D08ED" w14:textId="77777777" w:rsidR="00113430" w:rsidRPr="00A156A4" w:rsidRDefault="00113430" w:rsidP="00967B7A">
            <w:pPr>
              <w:pStyle w:val="Default"/>
            </w:pPr>
            <w:r w:rsidRPr="00581AE8">
              <w:rPr>
                <w:bCs/>
              </w:rPr>
              <w:t xml:space="preserve">Direct </w:t>
            </w:r>
          </w:p>
        </w:tc>
        <w:tc>
          <w:tcPr>
            <w:tcW w:w="1355" w:type="dxa"/>
          </w:tcPr>
          <w:p w14:paraId="251C30F5" w14:textId="77777777" w:rsidR="00113430" w:rsidRPr="00A156A4" w:rsidRDefault="00113430" w:rsidP="00967B7A">
            <w:pPr>
              <w:pStyle w:val="Default"/>
              <w:jc w:val="center"/>
            </w:pPr>
            <w:r w:rsidRPr="00581AE8">
              <w:rPr>
                <w:bCs/>
              </w:rPr>
              <w:t xml:space="preserve">Total </w:t>
            </w:r>
          </w:p>
        </w:tc>
      </w:tr>
      <w:tr w:rsidR="00113430" w:rsidRPr="00A156A4" w14:paraId="5BF84184" w14:textId="77777777" w:rsidTr="00581AE8">
        <w:trPr>
          <w:trHeight w:val="285"/>
        </w:trPr>
        <w:tc>
          <w:tcPr>
            <w:tcW w:w="1878" w:type="dxa"/>
          </w:tcPr>
          <w:p w14:paraId="19B5D4EE" w14:textId="77777777" w:rsidR="00113430" w:rsidRPr="00581AE8" w:rsidRDefault="00113430" w:rsidP="00967B7A">
            <w:pPr>
              <w:pStyle w:val="Default"/>
              <w:jc w:val="center"/>
              <w:rPr>
                <w:i/>
              </w:rPr>
            </w:pPr>
            <w:r w:rsidRPr="00581AE8">
              <w:rPr>
                <w:i/>
              </w:rPr>
              <w:t xml:space="preserve">B </w:t>
            </w:r>
          </w:p>
        </w:tc>
        <w:tc>
          <w:tcPr>
            <w:tcW w:w="1890" w:type="dxa"/>
          </w:tcPr>
          <w:p w14:paraId="6FB66083" w14:textId="3F6CF539" w:rsidR="00113430" w:rsidRPr="00A156A4" w:rsidRDefault="00810017" w:rsidP="00967B7A">
            <w:pPr>
              <w:pStyle w:val="Default"/>
              <w:jc w:val="center"/>
            </w:pPr>
            <w:r w:rsidRPr="00A156A4">
              <w:t>—</w:t>
            </w:r>
          </w:p>
        </w:tc>
        <w:tc>
          <w:tcPr>
            <w:tcW w:w="275" w:type="dxa"/>
          </w:tcPr>
          <w:p w14:paraId="42A16851" w14:textId="77777777" w:rsidR="00113430" w:rsidRPr="00A156A4" w:rsidRDefault="00113430" w:rsidP="00967B7A">
            <w:pPr>
              <w:pStyle w:val="Default"/>
              <w:rPr>
                <w:color w:val="auto"/>
              </w:rPr>
            </w:pPr>
          </w:p>
        </w:tc>
        <w:tc>
          <w:tcPr>
            <w:tcW w:w="1260" w:type="dxa"/>
          </w:tcPr>
          <w:p w14:paraId="452BC677" w14:textId="77777777" w:rsidR="00113430" w:rsidRPr="00A156A4" w:rsidRDefault="00113430" w:rsidP="00967B7A">
            <w:pPr>
              <w:pStyle w:val="Default"/>
              <w:jc w:val="center"/>
            </w:pPr>
            <w:r w:rsidRPr="00A156A4">
              <w:t xml:space="preserve">.62 </w:t>
            </w:r>
          </w:p>
        </w:tc>
        <w:tc>
          <w:tcPr>
            <w:tcW w:w="1355" w:type="dxa"/>
          </w:tcPr>
          <w:p w14:paraId="3B69914E" w14:textId="77777777" w:rsidR="00113430" w:rsidRPr="00A156A4" w:rsidRDefault="00113430" w:rsidP="00967B7A">
            <w:pPr>
              <w:pStyle w:val="Default"/>
              <w:jc w:val="center"/>
            </w:pPr>
            <w:r w:rsidRPr="00A156A4">
              <w:t xml:space="preserve">.62 </w:t>
            </w:r>
          </w:p>
        </w:tc>
      </w:tr>
      <w:tr w:rsidR="00113430" w:rsidRPr="00A156A4" w14:paraId="337590F5" w14:textId="77777777" w:rsidTr="00581AE8">
        <w:trPr>
          <w:trHeight w:val="285"/>
        </w:trPr>
        <w:tc>
          <w:tcPr>
            <w:tcW w:w="1878" w:type="dxa"/>
          </w:tcPr>
          <w:p w14:paraId="5DF6392C" w14:textId="77777777" w:rsidR="00113430" w:rsidRPr="00581AE8" w:rsidRDefault="00113430" w:rsidP="00967B7A">
            <w:pPr>
              <w:pStyle w:val="Default"/>
              <w:jc w:val="center"/>
              <w:rPr>
                <w:i/>
              </w:rPr>
            </w:pPr>
            <w:r w:rsidRPr="00581AE8">
              <w:rPr>
                <w:i/>
              </w:rPr>
              <w:t xml:space="preserve">C </w:t>
            </w:r>
          </w:p>
        </w:tc>
        <w:tc>
          <w:tcPr>
            <w:tcW w:w="1890" w:type="dxa"/>
          </w:tcPr>
          <w:p w14:paraId="49FC2D1E" w14:textId="52085A3B" w:rsidR="00113430" w:rsidRPr="00A156A4" w:rsidRDefault="00113430">
            <w:pPr>
              <w:pStyle w:val="Default"/>
              <w:jc w:val="center"/>
            </w:pPr>
            <w:r w:rsidRPr="00A156A4">
              <w:t>.58</w:t>
            </w:r>
            <w:r w:rsidR="00EC3713" w:rsidRPr="00A156A4">
              <w:t xml:space="preserve"> × </w:t>
            </w:r>
            <w:r w:rsidRPr="00A156A4">
              <w:t xml:space="preserve">.62 </w:t>
            </w:r>
          </w:p>
        </w:tc>
        <w:tc>
          <w:tcPr>
            <w:tcW w:w="275" w:type="dxa"/>
          </w:tcPr>
          <w:p w14:paraId="6A5BB375" w14:textId="77777777" w:rsidR="00113430" w:rsidRPr="00A156A4" w:rsidRDefault="00113430" w:rsidP="00967B7A">
            <w:pPr>
              <w:pStyle w:val="Default"/>
              <w:rPr>
                <w:color w:val="auto"/>
              </w:rPr>
            </w:pPr>
          </w:p>
        </w:tc>
        <w:tc>
          <w:tcPr>
            <w:tcW w:w="1260" w:type="dxa"/>
          </w:tcPr>
          <w:p w14:paraId="5B008E5B" w14:textId="77777777" w:rsidR="00113430" w:rsidRPr="00A156A4" w:rsidRDefault="00113430" w:rsidP="00967B7A">
            <w:pPr>
              <w:pStyle w:val="Default"/>
              <w:jc w:val="center"/>
            </w:pPr>
            <w:r w:rsidRPr="00A156A4">
              <w:t xml:space="preserve">.35 </w:t>
            </w:r>
          </w:p>
        </w:tc>
        <w:tc>
          <w:tcPr>
            <w:tcW w:w="1355" w:type="dxa"/>
          </w:tcPr>
          <w:p w14:paraId="3F6226C1" w14:textId="77777777" w:rsidR="00113430" w:rsidRPr="00A156A4" w:rsidRDefault="00113430" w:rsidP="00967B7A">
            <w:pPr>
              <w:pStyle w:val="Default"/>
              <w:jc w:val="center"/>
            </w:pPr>
            <w:r w:rsidRPr="00A156A4">
              <w:t xml:space="preserve">.71 </w:t>
            </w:r>
          </w:p>
        </w:tc>
      </w:tr>
      <w:tr w:rsidR="00113430" w:rsidRPr="00A156A4" w14:paraId="4D0AB4E5" w14:textId="77777777" w:rsidTr="00581AE8">
        <w:trPr>
          <w:trHeight w:val="838"/>
        </w:trPr>
        <w:tc>
          <w:tcPr>
            <w:tcW w:w="1878" w:type="dxa"/>
          </w:tcPr>
          <w:p w14:paraId="4046CE7C" w14:textId="77777777" w:rsidR="00113430" w:rsidRPr="00581AE8" w:rsidRDefault="00113430" w:rsidP="00967B7A">
            <w:pPr>
              <w:pStyle w:val="Default"/>
              <w:jc w:val="center"/>
              <w:rPr>
                <w:i/>
              </w:rPr>
            </w:pPr>
            <w:r w:rsidRPr="00581AE8">
              <w:rPr>
                <w:i/>
              </w:rPr>
              <w:t xml:space="preserve">E </w:t>
            </w:r>
          </w:p>
        </w:tc>
        <w:tc>
          <w:tcPr>
            <w:tcW w:w="1890" w:type="dxa"/>
          </w:tcPr>
          <w:p w14:paraId="776C4FD3" w14:textId="568B50BE" w:rsidR="00113430" w:rsidRPr="00A156A4" w:rsidRDefault="00113430">
            <w:pPr>
              <w:pStyle w:val="Default"/>
              <w:jc w:val="center"/>
            </w:pPr>
            <w:r w:rsidRPr="00A156A4">
              <w:t>.20</w:t>
            </w:r>
            <w:r w:rsidR="00EC3713" w:rsidRPr="00A156A4">
              <w:t xml:space="preserve"> × </w:t>
            </w:r>
            <w:r w:rsidRPr="00A156A4">
              <w:t>.35 + .20</w:t>
            </w:r>
            <w:r w:rsidR="00EC3713" w:rsidRPr="00A156A4">
              <w:t xml:space="preserve"> × </w:t>
            </w:r>
            <w:r w:rsidRPr="00A156A4">
              <w:t>.58</w:t>
            </w:r>
            <w:r w:rsidR="00EC3713" w:rsidRPr="00A156A4">
              <w:t xml:space="preserve"> × </w:t>
            </w:r>
            <w:r w:rsidRPr="00A156A4">
              <w:t>.62 + .47</w:t>
            </w:r>
            <w:r w:rsidR="00EC3713" w:rsidRPr="00A156A4">
              <w:t xml:space="preserve"> × </w:t>
            </w:r>
            <w:r w:rsidRPr="00A156A4">
              <w:t>.35</w:t>
            </w:r>
            <w:r w:rsidR="00EC3713" w:rsidRPr="00A156A4">
              <w:t xml:space="preserve"> × </w:t>
            </w:r>
            <w:r w:rsidRPr="00A156A4">
              <w:t xml:space="preserve">.62 </w:t>
            </w:r>
          </w:p>
        </w:tc>
        <w:tc>
          <w:tcPr>
            <w:tcW w:w="275" w:type="dxa"/>
          </w:tcPr>
          <w:p w14:paraId="113F3742" w14:textId="77777777" w:rsidR="00113430" w:rsidRPr="00A156A4" w:rsidRDefault="00113430" w:rsidP="00967B7A">
            <w:pPr>
              <w:pStyle w:val="Default"/>
              <w:rPr>
                <w:color w:val="auto"/>
              </w:rPr>
            </w:pPr>
          </w:p>
        </w:tc>
        <w:tc>
          <w:tcPr>
            <w:tcW w:w="1260" w:type="dxa"/>
          </w:tcPr>
          <w:p w14:paraId="41379E24" w14:textId="39A55B98" w:rsidR="00113430" w:rsidRPr="00A156A4" w:rsidRDefault="00810017" w:rsidP="00967B7A">
            <w:pPr>
              <w:pStyle w:val="Default"/>
              <w:jc w:val="center"/>
            </w:pPr>
            <w:r w:rsidRPr="00A156A4">
              <w:t>—</w:t>
            </w:r>
          </w:p>
        </w:tc>
        <w:tc>
          <w:tcPr>
            <w:tcW w:w="1355" w:type="dxa"/>
          </w:tcPr>
          <w:p w14:paraId="0DBAA9A4" w14:textId="77777777" w:rsidR="00113430" w:rsidRPr="00A156A4" w:rsidRDefault="00113430" w:rsidP="00967B7A">
            <w:pPr>
              <w:pStyle w:val="Default"/>
              <w:jc w:val="center"/>
            </w:pPr>
            <w:r w:rsidRPr="00A156A4">
              <w:t xml:space="preserve">.24 </w:t>
            </w:r>
          </w:p>
        </w:tc>
      </w:tr>
      <w:tr w:rsidR="00113430" w:rsidRPr="00A156A4" w14:paraId="247FC7D7" w14:textId="77777777" w:rsidTr="00581AE8">
        <w:trPr>
          <w:trHeight w:val="290"/>
        </w:trPr>
        <w:tc>
          <w:tcPr>
            <w:tcW w:w="1878" w:type="dxa"/>
          </w:tcPr>
          <w:p w14:paraId="2ECA9780" w14:textId="77777777" w:rsidR="00113430" w:rsidRPr="00581AE8" w:rsidRDefault="00113430" w:rsidP="00967B7A">
            <w:pPr>
              <w:pStyle w:val="Default"/>
              <w:jc w:val="center"/>
              <w:rPr>
                <w:i/>
              </w:rPr>
            </w:pPr>
            <w:r w:rsidRPr="00581AE8">
              <w:rPr>
                <w:i/>
              </w:rPr>
              <w:t xml:space="preserve">F </w:t>
            </w:r>
          </w:p>
        </w:tc>
        <w:tc>
          <w:tcPr>
            <w:tcW w:w="1890" w:type="dxa"/>
          </w:tcPr>
          <w:p w14:paraId="2D22C8F7" w14:textId="17B7B681" w:rsidR="00113430" w:rsidRPr="00A156A4" w:rsidRDefault="00113430">
            <w:pPr>
              <w:pStyle w:val="Default"/>
              <w:jc w:val="center"/>
            </w:pPr>
            <w:r w:rsidRPr="00A156A4">
              <w:t>.35</w:t>
            </w:r>
            <w:r w:rsidR="00EC3713" w:rsidRPr="00A156A4">
              <w:t xml:space="preserve"> × </w:t>
            </w:r>
            <w:r w:rsidRPr="00A156A4">
              <w:t xml:space="preserve">.62 </w:t>
            </w:r>
          </w:p>
        </w:tc>
        <w:tc>
          <w:tcPr>
            <w:tcW w:w="275" w:type="dxa"/>
          </w:tcPr>
          <w:p w14:paraId="2A847FCD" w14:textId="77777777" w:rsidR="00113430" w:rsidRPr="00A156A4" w:rsidRDefault="00113430" w:rsidP="00967B7A">
            <w:pPr>
              <w:pStyle w:val="Default"/>
              <w:rPr>
                <w:color w:val="auto"/>
              </w:rPr>
            </w:pPr>
          </w:p>
        </w:tc>
        <w:tc>
          <w:tcPr>
            <w:tcW w:w="1260" w:type="dxa"/>
          </w:tcPr>
          <w:p w14:paraId="3827ADAB" w14:textId="7DE135FF" w:rsidR="00113430" w:rsidRPr="00A156A4" w:rsidRDefault="00970877" w:rsidP="00967B7A">
            <w:pPr>
              <w:pStyle w:val="Default"/>
              <w:jc w:val="center"/>
            </w:pPr>
            <w:r w:rsidRPr="00A156A4">
              <w:t>–</w:t>
            </w:r>
          </w:p>
        </w:tc>
        <w:tc>
          <w:tcPr>
            <w:tcW w:w="1355" w:type="dxa"/>
          </w:tcPr>
          <w:p w14:paraId="653E5CEC" w14:textId="77777777" w:rsidR="00113430" w:rsidRPr="00A156A4" w:rsidRDefault="00113430" w:rsidP="00967B7A">
            <w:pPr>
              <w:pStyle w:val="Default"/>
              <w:jc w:val="center"/>
            </w:pPr>
            <w:r w:rsidRPr="00A156A4">
              <w:t xml:space="preserve">.22 </w:t>
            </w:r>
          </w:p>
        </w:tc>
      </w:tr>
    </w:tbl>
    <w:p w14:paraId="5522517B" w14:textId="77777777" w:rsidR="00113430" w:rsidRPr="00A156A4" w:rsidRDefault="00113430" w:rsidP="00113430">
      <w:pPr>
        <w:pStyle w:val="Default"/>
        <w:rPr>
          <w:color w:val="auto"/>
        </w:rPr>
      </w:pPr>
    </w:p>
    <w:p w14:paraId="209CB560" w14:textId="77777777" w:rsidR="00113430" w:rsidRPr="004820A4" w:rsidRDefault="00113430" w:rsidP="00113430">
      <w:pPr>
        <w:pStyle w:val="CM73"/>
        <w:spacing w:line="276" w:lineRule="atLeast"/>
        <w:rPr>
          <w:b/>
          <w:bCs/>
        </w:rPr>
      </w:pPr>
      <w:r w:rsidRPr="004820A4">
        <w:rPr>
          <w:b/>
          <w:bCs/>
        </w:rPr>
        <w:t>3. Give three examples of situations that may involve censored data.</w:t>
      </w:r>
    </w:p>
    <w:p w14:paraId="53502D4D" w14:textId="43E16E40" w:rsidR="00113430" w:rsidRPr="004820A4" w:rsidRDefault="00340020" w:rsidP="00113430">
      <w:pPr>
        <w:pStyle w:val="CM73"/>
        <w:spacing w:after="0" w:line="276" w:lineRule="atLeast"/>
        <w:rPr>
          <w:bCs/>
        </w:rPr>
      </w:pPr>
      <w:r>
        <w:rPr>
          <w:bCs/>
        </w:rPr>
        <w:t xml:space="preserve">Ans: </w:t>
      </w:r>
      <w:r w:rsidR="00113430" w:rsidRPr="004820A4">
        <w:rPr>
          <w:bCs/>
        </w:rPr>
        <w:t xml:space="preserve">Students who have not yet dropped out of school, residents who have not yet used a city </w:t>
      </w:r>
      <w:r w:rsidR="00113430" w:rsidRPr="004820A4">
        <w:rPr>
          <w:bCs/>
        </w:rPr>
        <w:lastRenderedPageBreak/>
        <w:t>park,</w:t>
      </w:r>
      <w:r>
        <w:rPr>
          <w:bCs/>
        </w:rPr>
        <w:t xml:space="preserve"> </w:t>
      </w:r>
      <w:r w:rsidR="00113430" w:rsidRPr="004820A4">
        <w:rPr>
          <w:bCs/>
        </w:rPr>
        <w:t>and neighborhoods that have not yet responded to an improvement proposal opportunity.</w:t>
      </w:r>
    </w:p>
    <w:p w14:paraId="45E6D6D0" w14:textId="77777777" w:rsidR="00113430" w:rsidRPr="004820A4" w:rsidRDefault="00113430" w:rsidP="00113430">
      <w:pPr>
        <w:pStyle w:val="CM73"/>
        <w:spacing w:line="276" w:lineRule="atLeast"/>
        <w:rPr>
          <w:b/>
          <w:bCs/>
        </w:rPr>
      </w:pPr>
    </w:p>
    <w:p w14:paraId="43CBBC5C" w14:textId="3A4F5568" w:rsidR="00113430" w:rsidRPr="004820A4" w:rsidRDefault="00113430" w:rsidP="00113430">
      <w:pPr>
        <w:pStyle w:val="CM73"/>
        <w:spacing w:line="276" w:lineRule="atLeast"/>
      </w:pPr>
      <w:r w:rsidRPr="004820A4">
        <w:rPr>
          <w:b/>
          <w:bCs/>
        </w:rPr>
        <w:t>4. Do censored data necessarily involve data that are collected over time?</w:t>
      </w:r>
    </w:p>
    <w:p w14:paraId="7A05E43E" w14:textId="108C4D8D" w:rsidR="00113430" w:rsidRPr="004820A4" w:rsidRDefault="00340020" w:rsidP="00113430">
      <w:pPr>
        <w:pStyle w:val="CM73"/>
        <w:spacing w:line="276" w:lineRule="atLeast"/>
        <w:ind w:right="105"/>
      </w:pPr>
      <w:r>
        <w:t xml:space="preserve">Ans: </w:t>
      </w:r>
      <w:r w:rsidR="00113430" w:rsidRPr="004820A4">
        <w:t>No. In fact, censored data often are cross-sectional data that involve observations about events that have not yet occurred, for example, whether smokers have developed cancer or whether job training participants have found a job.</w:t>
      </w:r>
    </w:p>
    <w:p w14:paraId="4F122206" w14:textId="77777777" w:rsidR="00113430" w:rsidRPr="004820A4" w:rsidRDefault="00113430" w:rsidP="00113430">
      <w:pPr>
        <w:pStyle w:val="CM73"/>
        <w:spacing w:line="276" w:lineRule="atLeast"/>
        <w:ind w:right="230"/>
      </w:pPr>
      <w:r w:rsidRPr="004820A4">
        <w:rPr>
          <w:b/>
          <w:bCs/>
        </w:rPr>
        <w:t xml:space="preserve">5. Give an example of a leading indicator of crime that might be used in regression-based forecasting. </w:t>
      </w:r>
    </w:p>
    <w:p w14:paraId="05B011A1" w14:textId="77777777" w:rsidR="00113430" w:rsidRPr="004820A4" w:rsidRDefault="00340020" w:rsidP="00113430">
      <w:pPr>
        <w:pStyle w:val="CM73"/>
        <w:spacing w:line="276" w:lineRule="atLeast"/>
      </w:pPr>
      <w:r>
        <w:t xml:space="preserve">Ans: </w:t>
      </w:r>
      <w:r w:rsidR="00113430" w:rsidRPr="004820A4">
        <w:t xml:space="preserve">Unemployment is often a leading indicator of crime. </w:t>
      </w:r>
    </w:p>
    <w:p w14:paraId="4EA111F9" w14:textId="52EF9B60" w:rsidR="00113430" w:rsidRPr="004820A4" w:rsidRDefault="00340020" w:rsidP="00113430">
      <w:pPr>
        <w:pStyle w:val="CM79"/>
        <w:rPr>
          <w:sz w:val="28"/>
          <w:szCs w:val="28"/>
        </w:rPr>
      </w:pPr>
      <w:r w:rsidRPr="004820A4">
        <w:rPr>
          <w:b/>
          <w:bCs/>
          <w:sz w:val="28"/>
          <w:szCs w:val="28"/>
        </w:rPr>
        <w:t>D</w:t>
      </w:r>
      <w:r>
        <w:rPr>
          <w:b/>
          <w:bCs/>
          <w:sz w:val="28"/>
          <w:szCs w:val="28"/>
        </w:rPr>
        <w:t>ata</w:t>
      </w:r>
      <w:r w:rsidR="00113430" w:rsidRPr="004820A4">
        <w:rPr>
          <w:b/>
          <w:bCs/>
          <w:sz w:val="28"/>
          <w:szCs w:val="28"/>
        </w:rPr>
        <w:t>-</w:t>
      </w:r>
      <w:r w:rsidRPr="004820A4">
        <w:rPr>
          <w:b/>
          <w:bCs/>
          <w:sz w:val="28"/>
          <w:szCs w:val="28"/>
        </w:rPr>
        <w:t>B</w:t>
      </w:r>
      <w:r>
        <w:rPr>
          <w:b/>
          <w:bCs/>
          <w:sz w:val="28"/>
          <w:szCs w:val="28"/>
        </w:rPr>
        <w:t>ased</w:t>
      </w:r>
      <w:r w:rsidRPr="004820A4">
        <w:rPr>
          <w:b/>
          <w:bCs/>
          <w:sz w:val="28"/>
          <w:szCs w:val="28"/>
        </w:rPr>
        <w:t xml:space="preserve"> E</w:t>
      </w:r>
      <w:r>
        <w:rPr>
          <w:b/>
          <w:bCs/>
          <w:sz w:val="28"/>
          <w:szCs w:val="28"/>
        </w:rPr>
        <w:t>xercises</w:t>
      </w:r>
    </w:p>
    <w:p w14:paraId="143B580C" w14:textId="2B505171" w:rsidR="00113430" w:rsidRPr="004820A4" w:rsidRDefault="00113430" w:rsidP="00113430">
      <w:pPr>
        <w:pStyle w:val="CM73"/>
        <w:spacing w:line="276" w:lineRule="atLeast"/>
      </w:pPr>
      <w:r w:rsidRPr="004820A4">
        <w:rPr>
          <w:b/>
          <w:bCs/>
        </w:rPr>
        <w:t>1. Use the Productivity data</w:t>
      </w:r>
      <w:r w:rsidR="00340020">
        <w:rPr>
          <w:b/>
          <w:bCs/>
        </w:rPr>
        <w:t xml:space="preserve"> </w:t>
      </w:r>
      <w:r w:rsidRPr="004820A4">
        <w:rPr>
          <w:b/>
          <w:bCs/>
        </w:rPr>
        <w:t>set. Create a path analysis of the model shown in Figure W16.3. Does the model meet the condition of not having feedback loops? Begin by specifying (</w:t>
      </w:r>
      <w:r w:rsidR="0087410C" w:rsidRPr="006B36C2">
        <w:rPr>
          <w:b/>
          <w:bCs/>
        </w:rPr>
        <w:t>i.e</w:t>
      </w:r>
      <w:r w:rsidR="0087410C">
        <w:rPr>
          <w:b/>
          <w:bCs/>
        </w:rPr>
        <w:t>.</w:t>
      </w:r>
      <w:r w:rsidRPr="004820A4">
        <w:rPr>
          <w:b/>
          <w:bCs/>
        </w:rPr>
        <w:t>, identifying) all of the regression models that are to be estimated. For each, identify the dependent and independent variables. Then</w:t>
      </w:r>
      <w:r w:rsidR="00D25887">
        <w:rPr>
          <w:b/>
          <w:bCs/>
        </w:rPr>
        <w:t>,</w:t>
      </w:r>
      <w:r w:rsidRPr="004820A4">
        <w:rPr>
          <w:b/>
          <w:bCs/>
        </w:rPr>
        <w:t xml:space="preserve"> estimate (“run”) the models, record the </w:t>
      </w:r>
      <w:r w:rsidR="00340020">
        <w:rPr>
          <w:b/>
          <w:bCs/>
        </w:rPr>
        <w:t xml:space="preserve">β </w:t>
      </w:r>
      <w:r w:rsidRPr="004820A4">
        <w:rPr>
          <w:b/>
          <w:bCs/>
        </w:rPr>
        <w:t>coefficients, and calculate direct and indirect effects.</w:t>
      </w:r>
    </w:p>
    <w:p w14:paraId="43AD8EFD" w14:textId="77777777" w:rsidR="00113430" w:rsidRPr="004820A4" w:rsidRDefault="00113430" w:rsidP="00113430">
      <w:pPr>
        <w:pStyle w:val="CM78"/>
        <w:spacing w:line="276" w:lineRule="atLeast"/>
        <w:ind w:left="1700" w:right="5883"/>
      </w:pPr>
      <w:r w:rsidRPr="004820A4">
        <w:t xml:space="preserve">  </w:t>
      </w:r>
      <w:r w:rsidRPr="00BD0E68">
        <w:rPr>
          <w:noProof/>
        </w:rPr>
        <w:drawing>
          <wp:inline distT="0" distB="0" distL="0" distR="0" wp14:anchorId="74DF7D59" wp14:editId="3CD8ADDA">
            <wp:extent cx="3958560" cy="2101850"/>
            <wp:effectExtent l="19050" t="0" r="3840" b="0"/>
            <wp:docPr id="7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5"/>
                    <a:srcRect/>
                    <a:stretch>
                      <a:fillRect/>
                    </a:stretch>
                  </pic:blipFill>
                  <pic:spPr bwMode="auto">
                    <a:xfrm>
                      <a:off x="0" y="0"/>
                      <a:ext cx="3958560" cy="2101850"/>
                    </a:xfrm>
                    <a:prstGeom prst="rect">
                      <a:avLst/>
                    </a:prstGeom>
                    <a:noFill/>
                    <a:ln w="9525">
                      <a:noFill/>
                      <a:miter lim="800000"/>
                      <a:headEnd/>
                      <a:tailEnd/>
                    </a:ln>
                  </pic:spPr>
                </pic:pic>
              </a:graphicData>
            </a:graphic>
          </wp:inline>
        </w:drawing>
      </w:r>
      <w:r w:rsidRPr="004820A4">
        <w:t xml:space="preserve">   </w:t>
      </w:r>
    </w:p>
    <w:p w14:paraId="74535673" w14:textId="77777777" w:rsidR="00113430" w:rsidRPr="004820A4" w:rsidRDefault="00113430" w:rsidP="00113430">
      <w:pPr>
        <w:pStyle w:val="Default"/>
      </w:pPr>
    </w:p>
    <w:tbl>
      <w:tblPr>
        <w:tblStyle w:val="TableGridLight1"/>
        <w:tblW w:w="6660" w:type="dxa"/>
        <w:tblLook w:val="0000" w:firstRow="0" w:lastRow="0" w:firstColumn="0" w:lastColumn="0" w:noHBand="0" w:noVBand="0"/>
      </w:tblPr>
      <w:tblGrid>
        <w:gridCol w:w="1877"/>
        <w:gridCol w:w="1828"/>
        <w:gridCol w:w="340"/>
        <w:gridCol w:w="1260"/>
        <w:gridCol w:w="1355"/>
      </w:tblGrid>
      <w:tr w:rsidR="00113430" w:rsidRPr="004820A4" w14:paraId="19F9EC05" w14:textId="77777777" w:rsidTr="00581AE8">
        <w:trPr>
          <w:trHeight w:val="298"/>
        </w:trPr>
        <w:tc>
          <w:tcPr>
            <w:tcW w:w="1878" w:type="dxa"/>
            <w:vMerge w:val="restart"/>
          </w:tcPr>
          <w:p w14:paraId="3C28721D" w14:textId="77777777" w:rsidR="00113430" w:rsidRPr="00377CCE" w:rsidRDefault="00113430" w:rsidP="00967B7A">
            <w:pPr>
              <w:pStyle w:val="Default"/>
            </w:pPr>
            <w:r w:rsidRPr="00581AE8">
              <w:rPr>
                <w:bCs/>
              </w:rPr>
              <w:t xml:space="preserve">Variable </w:t>
            </w:r>
          </w:p>
        </w:tc>
        <w:tc>
          <w:tcPr>
            <w:tcW w:w="1828" w:type="dxa"/>
          </w:tcPr>
          <w:p w14:paraId="76AE9195" w14:textId="77777777" w:rsidR="00113430" w:rsidRPr="00377CCE" w:rsidRDefault="00113430" w:rsidP="00967B7A">
            <w:pPr>
              <w:pStyle w:val="Default"/>
              <w:jc w:val="center"/>
              <w:rPr>
                <w:color w:val="auto"/>
              </w:rPr>
            </w:pPr>
          </w:p>
        </w:tc>
        <w:tc>
          <w:tcPr>
            <w:tcW w:w="1600" w:type="dxa"/>
            <w:gridSpan w:val="2"/>
          </w:tcPr>
          <w:p w14:paraId="2213F32C" w14:textId="77777777" w:rsidR="00113430" w:rsidRPr="00377CCE" w:rsidRDefault="00113430" w:rsidP="00967B7A">
            <w:pPr>
              <w:pStyle w:val="Default"/>
            </w:pPr>
            <w:r w:rsidRPr="00581AE8">
              <w:rPr>
                <w:bCs/>
              </w:rPr>
              <w:t xml:space="preserve">Effects </w:t>
            </w:r>
          </w:p>
        </w:tc>
        <w:tc>
          <w:tcPr>
            <w:tcW w:w="1355" w:type="dxa"/>
          </w:tcPr>
          <w:p w14:paraId="7264A424" w14:textId="77777777" w:rsidR="00113430" w:rsidRPr="00377CCE" w:rsidRDefault="00113430" w:rsidP="00967B7A">
            <w:pPr>
              <w:pStyle w:val="Default"/>
              <w:jc w:val="center"/>
              <w:rPr>
                <w:color w:val="auto"/>
              </w:rPr>
            </w:pPr>
          </w:p>
        </w:tc>
      </w:tr>
      <w:tr w:rsidR="00113430" w:rsidRPr="004820A4" w14:paraId="17E8F4A5" w14:textId="77777777" w:rsidTr="00581AE8">
        <w:trPr>
          <w:trHeight w:val="288"/>
        </w:trPr>
        <w:tc>
          <w:tcPr>
            <w:tcW w:w="1878" w:type="dxa"/>
            <w:vMerge/>
          </w:tcPr>
          <w:p w14:paraId="23E047DF" w14:textId="77777777" w:rsidR="00113430" w:rsidRPr="00377CCE" w:rsidRDefault="00113430" w:rsidP="00967B7A">
            <w:pPr>
              <w:pStyle w:val="Default"/>
              <w:rPr>
                <w:color w:val="auto"/>
              </w:rPr>
            </w:pPr>
          </w:p>
        </w:tc>
        <w:tc>
          <w:tcPr>
            <w:tcW w:w="1828" w:type="dxa"/>
          </w:tcPr>
          <w:p w14:paraId="6E31F77F" w14:textId="77777777" w:rsidR="00113430" w:rsidRPr="00377CCE" w:rsidRDefault="00113430" w:rsidP="00967B7A">
            <w:pPr>
              <w:pStyle w:val="Default"/>
            </w:pPr>
            <w:r w:rsidRPr="00581AE8">
              <w:rPr>
                <w:bCs/>
              </w:rPr>
              <w:t xml:space="preserve">Indirect </w:t>
            </w:r>
          </w:p>
        </w:tc>
        <w:tc>
          <w:tcPr>
            <w:tcW w:w="340" w:type="dxa"/>
          </w:tcPr>
          <w:p w14:paraId="0DF0B9E7" w14:textId="77777777" w:rsidR="00113430" w:rsidRPr="00377CCE" w:rsidRDefault="00113430" w:rsidP="00967B7A">
            <w:pPr>
              <w:pStyle w:val="Default"/>
              <w:jc w:val="center"/>
              <w:rPr>
                <w:color w:val="auto"/>
              </w:rPr>
            </w:pPr>
          </w:p>
        </w:tc>
        <w:tc>
          <w:tcPr>
            <w:tcW w:w="1260" w:type="dxa"/>
          </w:tcPr>
          <w:p w14:paraId="671882A5" w14:textId="77777777" w:rsidR="00113430" w:rsidRPr="00377CCE" w:rsidRDefault="00113430" w:rsidP="00967B7A">
            <w:pPr>
              <w:pStyle w:val="Default"/>
            </w:pPr>
            <w:r w:rsidRPr="00581AE8">
              <w:rPr>
                <w:bCs/>
              </w:rPr>
              <w:t xml:space="preserve">Direct </w:t>
            </w:r>
          </w:p>
        </w:tc>
        <w:tc>
          <w:tcPr>
            <w:tcW w:w="1355" w:type="dxa"/>
          </w:tcPr>
          <w:p w14:paraId="3258E8D5" w14:textId="77777777" w:rsidR="00113430" w:rsidRPr="00377CCE" w:rsidRDefault="00113430" w:rsidP="00967B7A">
            <w:pPr>
              <w:pStyle w:val="Default"/>
              <w:jc w:val="center"/>
            </w:pPr>
            <w:r w:rsidRPr="00581AE8">
              <w:rPr>
                <w:bCs/>
              </w:rPr>
              <w:t xml:space="preserve">Total </w:t>
            </w:r>
          </w:p>
        </w:tc>
      </w:tr>
      <w:tr w:rsidR="00113430" w:rsidRPr="004820A4" w14:paraId="27D4A034" w14:textId="77777777" w:rsidTr="00581AE8">
        <w:trPr>
          <w:trHeight w:val="285"/>
        </w:trPr>
        <w:tc>
          <w:tcPr>
            <w:tcW w:w="1878" w:type="dxa"/>
          </w:tcPr>
          <w:p w14:paraId="5EFE196F" w14:textId="77777777" w:rsidR="00113430" w:rsidRPr="00377CCE" w:rsidRDefault="00113430" w:rsidP="00967B7A">
            <w:pPr>
              <w:pStyle w:val="Default"/>
            </w:pPr>
            <w:r w:rsidRPr="00581AE8">
              <w:rPr>
                <w:bCs/>
              </w:rPr>
              <w:t xml:space="preserve">Teamwork </w:t>
            </w:r>
          </w:p>
        </w:tc>
        <w:tc>
          <w:tcPr>
            <w:tcW w:w="1828" w:type="dxa"/>
          </w:tcPr>
          <w:p w14:paraId="552299B4" w14:textId="4351299A" w:rsidR="00113430" w:rsidRPr="00377CCE" w:rsidRDefault="00340020" w:rsidP="00967B7A">
            <w:pPr>
              <w:pStyle w:val="Default"/>
              <w:jc w:val="center"/>
            </w:pPr>
            <w:r w:rsidRPr="00377CCE">
              <w:t>–</w:t>
            </w:r>
          </w:p>
        </w:tc>
        <w:tc>
          <w:tcPr>
            <w:tcW w:w="340" w:type="dxa"/>
          </w:tcPr>
          <w:p w14:paraId="2B6F7B30" w14:textId="77777777" w:rsidR="00113430" w:rsidRPr="00377CCE" w:rsidRDefault="00113430" w:rsidP="00967B7A">
            <w:pPr>
              <w:pStyle w:val="Default"/>
              <w:rPr>
                <w:color w:val="auto"/>
              </w:rPr>
            </w:pPr>
          </w:p>
        </w:tc>
        <w:tc>
          <w:tcPr>
            <w:tcW w:w="1260" w:type="dxa"/>
          </w:tcPr>
          <w:p w14:paraId="6ED5B062" w14:textId="77777777" w:rsidR="00113430" w:rsidRPr="00377CCE" w:rsidRDefault="00113430" w:rsidP="00967B7A">
            <w:pPr>
              <w:pStyle w:val="Default"/>
              <w:jc w:val="center"/>
            </w:pPr>
            <w:r w:rsidRPr="00377CCE">
              <w:t xml:space="preserve">.332 </w:t>
            </w:r>
          </w:p>
        </w:tc>
        <w:tc>
          <w:tcPr>
            <w:tcW w:w="1355" w:type="dxa"/>
          </w:tcPr>
          <w:p w14:paraId="16DC988A" w14:textId="77777777" w:rsidR="00113430" w:rsidRPr="00377CCE" w:rsidRDefault="00113430" w:rsidP="00967B7A">
            <w:pPr>
              <w:pStyle w:val="Default"/>
              <w:jc w:val="center"/>
            </w:pPr>
            <w:r w:rsidRPr="00377CCE">
              <w:t xml:space="preserve">.332 </w:t>
            </w:r>
          </w:p>
        </w:tc>
      </w:tr>
      <w:tr w:rsidR="00113430" w:rsidRPr="004820A4" w14:paraId="3992D613" w14:textId="77777777" w:rsidTr="00581AE8">
        <w:trPr>
          <w:trHeight w:val="285"/>
        </w:trPr>
        <w:tc>
          <w:tcPr>
            <w:tcW w:w="1878" w:type="dxa"/>
          </w:tcPr>
          <w:p w14:paraId="2312BBF7" w14:textId="77777777" w:rsidR="00113430" w:rsidRPr="00377CCE" w:rsidRDefault="00113430" w:rsidP="00967B7A">
            <w:pPr>
              <w:pStyle w:val="Default"/>
            </w:pPr>
            <w:r w:rsidRPr="00581AE8">
              <w:rPr>
                <w:bCs/>
              </w:rPr>
              <w:t xml:space="preserve">Fairness </w:t>
            </w:r>
          </w:p>
        </w:tc>
        <w:tc>
          <w:tcPr>
            <w:tcW w:w="1828" w:type="dxa"/>
          </w:tcPr>
          <w:p w14:paraId="20C1BABD" w14:textId="29615AD3" w:rsidR="00113430" w:rsidRPr="00377CCE" w:rsidRDefault="00113430">
            <w:pPr>
              <w:pStyle w:val="Default"/>
              <w:jc w:val="center"/>
            </w:pPr>
            <w:r w:rsidRPr="00377CCE">
              <w:t>.809</w:t>
            </w:r>
            <w:r w:rsidR="00340020" w:rsidRPr="00377CCE">
              <w:t xml:space="preserve"> × −</w:t>
            </w:r>
            <w:r w:rsidRPr="00377CCE">
              <w:t xml:space="preserve">.283 </w:t>
            </w:r>
          </w:p>
        </w:tc>
        <w:tc>
          <w:tcPr>
            <w:tcW w:w="340" w:type="dxa"/>
          </w:tcPr>
          <w:p w14:paraId="4325AD7E" w14:textId="77777777" w:rsidR="00113430" w:rsidRPr="00377CCE" w:rsidRDefault="00113430" w:rsidP="00967B7A">
            <w:pPr>
              <w:pStyle w:val="Default"/>
              <w:rPr>
                <w:color w:val="auto"/>
              </w:rPr>
            </w:pPr>
          </w:p>
        </w:tc>
        <w:tc>
          <w:tcPr>
            <w:tcW w:w="1260" w:type="dxa"/>
          </w:tcPr>
          <w:p w14:paraId="177D8388" w14:textId="77777777" w:rsidR="00113430" w:rsidRPr="00377CCE" w:rsidRDefault="00113430" w:rsidP="00967B7A">
            <w:pPr>
              <w:pStyle w:val="Default"/>
              <w:jc w:val="center"/>
            </w:pPr>
            <w:r w:rsidRPr="00377CCE">
              <w:t xml:space="preserve">.372 </w:t>
            </w:r>
          </w:p>
        </w:tc>
        <w:tc>
          <w:tcPr>
            <w:tcW w:w="1355" w:type="dxa"/>
          </w:tcPr>
          <w:p w14:paraId="452BBA31" w14:textId="77777777" w:rsidR="00113430" w:rsidRPr="00377CCE" w:rsidRDefault="00113430" w:rsidP="00967B7A">
            <w:pPr>
              <w:pStyle w:val="Default"/>
              <w:jc w:val="center"/>
            </w:pPr>
            <w:r w:rsidRPr="00377CCE">
              <w:t xml:space="preserve">.143 </w:t>
            </w:r>
          </w:p>
        </w:tc>
      </w:tr>
      <w:tr w:rsidR="00113430" w:rsidRPr="004820A4" w14:paraId="24420942" w14:textId="77777777" w:rsidTr="00581AE8">
        <w:trPr>
          <w:trHeight w:val="288"/>
        </w:trPr>
        <w:tc>
          <w:tcPr>
            <w:tcW w:w="1878" w:type="dxa"/>
          </w:tcPr>
          <w:p w14:paraId="512B5C6F" w14:textId="77777777" w:rsidR="00113430" w:rsidRPr="00377CCE" w:rsidRDefault="00113430" w:rsidP="00967B7A">
            <w:pPr>
              <w:pStyle w:val="Default"/>
            </w:pPr>
            <w:r w:rsidRPr="00581AE8">
              <w:rPr>
                <w:bCs/>
              </w:rPr>
              <w:t xml:space="preserve">Treatment </w:t>
            </w:r>
          </w:p>
        </w:tc>
        <w:tc>
          <w:tcPr>
            <w:tcW w:w="1828" w:type="dxa"/>
          </w:tcPr>
          <w:p w14:paraId="0785FDBF" w14:textId="16E607CD" w:rsidR="00113430" w:rsidRPr="00377CCE" w:rsidRDefault="00340020" w:rsidP="00967B7A">
            <w:pPr>
              <w:pStyle w:val="Default"/>
              <w:jc w:val="center"/>
            </w:pPr>
            <w:r w:rsidRPr="00377CCE">
              <w:t>–</w:t>
            </w:r>
          </w:p>
        </w:tc>
        <w:tc>
          <w:tcPr>
            <w:tcW w:w="340" w:type="dxa"/>
          </w:tcPr>
          <w:p w14:paraId="3A643FAF" w14:textId="77777777" w:rsidR="00113430" w:rsidRPr="00377CCE" w:rsidRDefault="00113430" w:rsidP="00967B7A">
            <w:pPr>
              <w:pStyle w:val="Default"/>
              <w:rPr>
                <w:color w:val="auto"/>
              </w:rPr>
            </w:pPr>
          </w:p>
        </w:tc>
        <w:tc>
          <w:tcPr>
            <w:tcW w:w="1260" w:type="dxa"/>
          </w:tcPr>
          <w:p w14:paraId="32EBF85D" w14:textId="11C61154" w:rsidR="00113430" w:rsidRPr="00377CCE" w:rsidRDefault="00340020" w:rsidP="00967B7A">
            <w:pPr>
              <w:pStyle w:val="Default"/>
              <w:jc w:val="center"/>
            </w:pPr>
            <w:r w:rsidRPr="00377CCE">
              <w:t>−</w:t>
            </w:r>
            <w:r w:rsidR="00113430" w:rsidRPr="00377CCE">
              <w:t xml:space="preserve">.283 </w:t>
            </w:r>
          </w:p>
        </w:tc>
        <w:tc>
          <w:tcPr>
            <w:tcW w:w="1355" w:type="dxa"/>
          </w:tcPr>
          <w:p w14:paraId="21A3CED2" w14:textId="76936C6C" w:rsidR="00113430" w:rsidRPr="00377CCE" w:rsidRDefault="00340020" w:rsidP="00967B7A">
            <w:pPr>
              <w:pStyle w:val="Default"/>
              <w:jc w:val="center"/>
            </w:pPr>
            <w:r w:rsidRPr="00377CCE">
              <w:t>−</w:t>
            </w:r>
            <w:r w:rsidR="00113430" w:rsidRPr="00377CCE">
              <w:t xml:space="preserve">.283 </w:t>
            </w:r>
          </w:p>
        </w:tc>
      </w:tr>
    </w:tbl>
    <w:p w14:paraId="41B300D5" w14:textId="77777777" w:rsidR="00542CC3" w:rsidRPr="004820A4" w:rsidRDefault="00542CC3"/>
    <w:sectPr w:rsidR="00542CC3" w:rsidRPr="004820A4" w:rsidSect="003E708D">
      <w:headerReference w:type="default" r:id="rId86"/>
      <w:pgSz w:w="12240" w:h="15840"/>
      <w:pgMar w:top="1440" w:right="180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20FB2DE" w14:textId="77777777" w:rsidR="00A138B8" w:rsidRDefault="00A138B8">
      <w:r>
        <w:separator/>
      </w:r>
    </w:p>
  </w:endnote>
  <w:endnote w:type="continuationSeparator" w:id="0">
    <w:p w14:paraId="71EF64AC" w14:textId="77777777" w:rsidR="00A138B8" w:rsidRDefault="00A138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73417B5" w14:textId="77777777" w:rsidR="00A138B8" w:rsidRDefault="00A138B8">
      <w:r>
        <w:separator/>
      </w:r>
    </w:p>
  </w:footnote>
  <w:footnote w:type="continuationSeparator" w:id="0">
    <w:p w14:paraId="11F269AE" w14:textId="77777777" w:rsidR="00A138B8" w:rsidRDefault="00A138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70406C" w14:textId="77777777" w:rsidR="00A138B8" w:rsidRDefault="00A138B8" w:rsidP="003E708D">
    <w:pPr>
      <w:pStyle w:val="Header"/>
      <w:jc w:val="right"/>
    </w:pPr>
    <w:r>
      <w:t>Instructor Resource</w:t>
    </w:r>
  </w:p>
  <w:p w14:paraId="556422C9" w14:textId="24A5DB10" w:rsidR="00A138B8" w:rsidRDefault="00A138B8" w:rsidP="003E708D">
    <w:pPr>
      <w:pStyle w:val="Header"/>
      <w:jc w:val="right"/>
      <w:rPr>
        <w:i/>
      </w:rPr>
    </w:pPr>
    <w:r>
      <w:t xml:space="preserve">Berman and Wang, </w:t>
    </w:r>
    <w:r w:rsidRPr="006250D1">
      <w:rPr>
        <w:i/>
      </w:rPr>
      <w:t>Essential</w:t>
    </w:r>
    <w:r>
      <w:rPr>
        <w:i/>
      </w:rPr>
      <w:t xml:space="preserve"> </w:t>
    </w:r>
    <w:r w:rsidRPr="006250D1">
      <w:rPr>
        <w:i/>
      </w:rPr>
      <w:t>Statistics</w:t>
    </w:r>
    <w:r>
      <w:rPr>
        <w:i/>
      </w:rPr>
      <w:t xml:space="preserve"> </w:t>
    </w:r>
    <w:r w:rsidRPr="006250D1">
      <w:rPr>
        <w:i/>
      </w:rPr>
      <w:t>for</w:t>
    </w:r>
    <w:r>
      <w:rPr>
        <w:i/>
      </w:rPr>
      <w:t xml:space="preserve"> </w:t>
    </w:r>
    <w:r w:rsidRPr="006250D1">
      <w:rPr>
        <w:i/>
      </w:rPr>
      <w:t>Public Managers</w:t>
    </w:r>
    <w:r>
      <w:rPr>
        <w:i/>
      </w:rPr>
      <w:t xml:space="preserve"> </w:t>
    </w:r>
    <w:r w:rsidRPr="006250D1">
      <w:rPr>
        <w:i/>
      </w:rPr>
      <w:t>and Policy Analysts</w:t>
    </w:r>
    <w:r>
      <w:rPr>
        <w:i/>
      </w:rPr>
      <w:t>, 4</w:t>
    </w:r>
    <w:r w:rsidRPr="006250D1">
      <w:rPr>
        <w:i/>
      </w:rPr>
      <w:t>th</w:t>
    </w:r>
    <w:r>
      <w:rPr>
        <w:i/>
      </w:rPr>
      <w:t xml:space="preserve"> edition</w:t>
    </w:r>
  </w:p>
  <w:p w14:paraId="7D9751A8" w14:textId="5937A4AD" w:rsidR="00A138B8" w:rsidRPr="004762E3" w:rsidRDefault="00A138B8" w:rsidP="003E708D">
    <w:pPr>
      <w:pStyle w:val="Header"/>
      <w:jc w:val="right"/>
    </w:pPr>
    <w:r>
      <w:t>SAGE Publishing, 2018</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5F261DB"/>
    <w:multiLevelType w:val="hybridMultilevel"/>
    <w:tmpl w:val="E14E0D81"/>
    <w:lvl w:ilvl="0" w:tplc="FFFFFFFF">
      <w:start w:val="1"/>
      <w:numFmt w:val="decimal"/>
      <w:lvlText w:null="1"/>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15:restartNumberingAfterBreak="0">
    <w:nsid w:val="86B84AE5"/>
    <w:multiLevelType w:val="hybridMultilevel"/>
    <w:tmpl w:val="43607352"/>
    <w:lvl w:ilvl="0" w:tplc="FFFFFFFF">
      <w:start w:val="1"/>
      <w:numFmt w:val="decimal"/>
      <w:lvlText w:null="1"/>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15:restartNumberingAfterBreak="0">
    <w:nsid w:val="8918133E"/>
    <w:multiLevelType w:val="hybridMultilevel"/>
    <w:tmpl w:val="FD6F660D"/>
    <w:lvl w:ilvl="0" w:tplc="FFFFFFFF">
      <w:start w:val="1"/>
      <w:numFmt w:val="decimal"/>
      <w:lvlText w:val="%1"/>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 w15:restartNumberingAfterBreak="0">
    <w:nsid w:val="8D121B61"/>
    <w:multiLevelType w:val="hybridMultilevel"/>
    <w:tmpl w:val="076324C7"/>
    <w:lvl w:ilvl="0" w:tplc="FFFFFFFF">
      <w:start w:val="1"/>
      <w:numFmt w:val="decimal"/>
      <w:lvlText w:null="1"/>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 w15:restartNumberingAfterBreak="0">
    <w:nsid w:val="A38DDCD9"/>
    <w:multiLevelType w:val="hybridMultilevel"/>
    <w:tmpl w:val="252FE92C"/>
    <w:lvl w:ilvl="0" w:tplc="FFFFFFFF">
      <w:start w:val="1"/>
      <w:numFmt w:val="decimal"/>
      <w:lvlText w:val="%1"/>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 w15:restartNumberingAfterBreak="0">
    <w:nsid w:val="A3DFF7F4"/>
    <w:multiLevelType w:val="hybridMultilevel"/>
    <w:tmpl w:val="B3D3D14D"/>
    <w:lvl w:ilvl="0" w:tplc="FFFFFFFF">
      <w:start w:val="1"/>
      <w:numFmt w:val="decimal"/>
      <w:lvlText w:null="1"/>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 w15:restartNumberingAfterBreak="0">
    <w:nsid w:val="A4E4F8AE"/>
    <w:multiLevelType w:val="hybridMultilevel"/>
    <w:tmpl w:val="3EC50100"/>
    <w:lvl w:ilvl="0" w:tplc="FFFFFFFF">
      <w:start w:val="1"/>
      <w:numFmt w:val="decimal"/>
      <w:lvlText w:null="1"/>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7" w15:restartNumberingAfterBreak="0">
    <w:nsid w:val="B093E4E6"/>
    <w:multiLevelType w:val="hybridMultilevel"/>
    <w:tmpl w:val="B6ADB00D"/>
    <w:lvl w:ilvl="0" w:tplc="FFFFFFFF">
      <w:start w:val="1"/>
      <w:numFmt w:val="decimal"/>
      <w:lvlText w:val="%1"/>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8" w15:restartNumberingAfterBreak="0">
    <w:nsid w:val="B6C6BD49"/>
    <w:multiLevelType w:val="hybridMultilevel"/>
    <w:tmpl w:val="7C5E6988"/>
    <w:lvl w:ilvl="0" w:tplc="FFFFFFFF">
      <w:start w:val="1"/>
      <w:numFmt w:val="decimal"/>
      <w:lvlText w:val="%1"/>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9" w15:restartNumberingAfterBreak="0">
    <w:nsid w:val="BB83B9AC"/>
    <w:multiLevelType w:val="hybridMultilevel"/>
    <w:tmpl w:val="ED2E8CE7"/>
    <w:lvl w:ilvl="0" w:tplc="FFFFFFFF">
      <w:start w:val="1"/>
      <w:numFmt w:val="decimal"/>
      <w:lvlText w:null="1"/>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0" w15:restartNumberingAfterBreak="0">
    <w:nsid w:val="C432223E"/>
    <w:multiLevelType w:val="hybridMultilevel"/>
    <w:tmpl w:val="668AD0DA"/>
    <w:lvl w:ilvl="0" w:tplc="FFFFFFFF">
      <w:start w:val="1"/>
      <w:numFmt w:val="lowerLetter"/>
      <w:lvlText w:null="1"/>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1" w15:restartNumberingAfterBreak="0">
    <w:nsid w:val="CA0F86AD"/>
    <w:multiLevelType w:val="hybridMultilevel"/>
    <w:tmpl w:val="6677E324"/>
    <w:lvl w:ilvl="0" w:tplc="FFFFFFFF">
      <w:start w:val="1"/>
      <w:numFmt w:val="decimal"/>
      <w:lvlText w:val="%1"/>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2" w15:restartNumberingAfterBreak="0">
    <w:nsid w:val="FFFFFF7C"/>
    <w:multiLevelType w:val="singleLevel"/>
    <w:tmpl w:val="893E7ED4"/>
    <w:lvl w:ilvl="0">
      <w:start w:val="1"/>
      <w:numFmt w:val="decimal"/>
      <w:lvlText w:val="%1."/>
      <w:lvlJc w:val="left"/>
      <w:pPr>
        <w:tabs>
          <w:tab w:val="num" w:pos="1800"/>
        </w:tabs>
        <w:ind w:left="1800" w:hanging="360"/>
      </w:pPr>
    </w:lvl>
  </w:abstractNum>
  <w:abstractNum w:abstractNumId="13" w15:restartNumberingAfterBreak="0">
    <w:nsid w:val="FFFFFF7D"/>
    <w:multiLevelType w:val="singleLevel"/>
    <w:tmpl w:val="36C24092"/>
    <w:lvl w:ilvl="0">
      <w:start w:val="1"/>
      <w:numFmt w:val="decimal"/>
      <w:lvlText w:val="%1."/>
      <w:lvlJc w:val="left"/>
      <w:pPr>
        <w:tabs>
          <w:tab w:val="num" w:pos="1440"/>
        </w:tabs>
        <w:ind w:left="1440" w:hanging="360"/>
      </w:pPr>
    </w:lvl>
  </w:abstractNum>
  <w:abstractNum w:abstractNumId="14" w15:restartNumberingAfterBreak="0">
    <w:nsid w:val="FFFFFF7E"/>
    <w:multiLevelType w:val="singleLevel"/>
    <w:tmpl w:val="C21E7572"/>
    <w:lvl w:ilvl="0">
      <w:start w:val="1"/>
      <w:numFmt w:val="decimal"/>
      <w:lvlText w:val="%1."/>
      <w:lvlJc w:val="left"/>
      <w:pPr>
        <w:tabs>
          <w:tab w:val="num" w:pos="1080"/>
        </w:tabs>
        <w:ind w:left="1080" w:hanging="360"/>
      </w:pPr>
    </w:lvl>
  </w:abstractNum>
  <w:abstractNum w:abstractNumId="15" w15:restartNumberingAfterBreak="0">
    <w:nsid w:val="FFFFFF7F"/>
    <w:multiLevelType w:val="singleLevel"/>
    <w:tmpl w:val="18CEFEFE"/>
    <w:lvl w:ilvl="0">
      <w:start w:val="1"/>
      <w:numFmt w:val="decimal"/>
      <w:lvlText w:val="%1."/>
      <w:lvlJc w:val="left"/>
      <w:pPr>
        <w:tabs>
          <w:tab w:val="num" w:pos="720"/>
        </w:tabs>
        <w:ind w:left="720" w:hanging="360"/>
      </w:pPr>
    </w:lvl>
  </w:abstractNum>
  <w:abstractNum w:abstractNumId="16" w15:restartNumberingAfterBreak="0">
    <w:nsid w:val="03032CEE"/>
    <w:multiLevelType w:val="hybridMultilevel"/>
    <w:tmpl w:val="8B28397C"/>
    <w:lvl w:ilvl="0" w:tplc="FFFFFFFF">
      <w:start w:val="1"/>
      <w:numFmt w:val="decimal"/>
      <w:lvlText w:val="%1"/>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7" w15:restartNumberingAfterBreak="0">
    <w:nsid w:val="0B7B2867"/>
    <w:multiLevelType w:val="hybridMultilevel"/>
    <w:tmpl w:val="65D2BFF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0BEEE3CA"/>
    <w:multiLevelType w:val="hybridMultilevel"/>
    <w:tmpl w:val="4B5F663E"/>
    <w:lvl w:ilvl="0" w:tplc="FFFFFFFF">
      <w:start w:val="1"/>
      <w:numFmt w:val="decimal"/>
      <w:lvlText w:null="1"/>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9" w15:restartNumberingAfterBreak="0">
    <w:nsid w:val="0F711676"/>
    <w:multiLevelType w:val="hybridMultilevel"/>
    <w:tmpl w:val="CCBCDAE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125C74D7"/>
    <w:multiLevelType w:val="hybridMultilevel"/>
    <w:tmpl w:val="291A2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3935504"/>
    <w:multiLevelType w:val="hybridMultilevel"/>
    <w:tmpl w:val="84AE79B2"/>
    <w:lvl w:ilvl="0" w:tplc="FFFFFFFF">
      <w:start w:val="1"/>
      <w:numFmt w:val="decimal"/>
      <w:lvlText w:null="1"/>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2" w15:restartNumberingAfterBreak="0">
    <w:nsid w:val="1984EE3D"/>
    <w:multiLevelType w:val="hybridMultilevel"/>
    <w:tmpl w:val="F3C00283"/>
    <w:lvl w:ilvl="0" w:tplc="FFFFFFFF">
      <w:start w:val="1"/>
      <w:numFmt w:val="decimal"/>
      <w:lvlText w:null="1"/>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3" w15:restartNumberingAfterBreak="0">
    <w:nsid w:val="1A0E3AB7"/>
    <w:multiLevelType w:val="hybridMultilevel"/>
    <w:tmpl w:val="C678A71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4D87DB3"/>
    <w:multiLevelType w:val="hybridMultilevel"/>
    <w:tmpl w:val="77C20307"/>
    <w:lvl w:ilvl="0" w:tplc="FFFFFFFF">
      <w:start w:val="1"/>
      <w:numFmt w:val="decimal"/>
      <w:lvlText w:null="1"/>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5" w15:restartNumberingAfterBreak="0">
    <w:nsid w:val="271B8312"/>
    <w:multiLevelType w:val="hybridMultilevel"/>
    <w:tmpl w:val="0558212E"/>
    <w:lvl w:ilvl="0" w:tplc="FFFFFFFF">
      <w:start w:val="1"/>
      <w:numFmt w:val="decimal"/>
      <w:lvlText w:null="1"/>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6" w15:restartNumberingAfterBreak="0">
    <w:nsid w:val="2F3155FF"/>
    <w:multiLevelType w:val="hybridMultilevel"/>
    <w:tmpl w:val="C3BE9856"/>
    <w:lvl w:ilvl="0" w:tplc="FFFFFFFF">
      <w:start w:val="1"/>
      <w:numFmt w:val="decimal"/>
      <w:lvlText w:null="1"/>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7" w15:restartNumberingAfterBreak="0">
    <w:nsid w:val="3A91061F"/>
    <w:multiLevelType w:val="hybridMultilevel"/>
    <w:tmpl w:val="046C0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D3D7F51"/>
    <w:multiLevelType w:val="hybridMultilevel"/>
    <w:tmpl w:val="A686E3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7D748B9"/>
    <w:multiLevelType w:val="hybridMultilevel"/>
    <w:tmpl w:val="2EC81C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712095F"/>
    <w:multiLevelType w:val="hybridMultilevel"/>
    <w:tmpl w:val="BC5A3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88E6713"/>
    <w:multiLevelType w:val="hybridMultilevel"/>
    <w:tmpl w:val="1ED093A5"/>
    <w:lvl w:ilvl="0" w:tplc="FFFFFFFF">
      <w:start w:val="1"/>
      <w:numFmt w:val="decimal"/>
      <w:lvlText w:null="1"/>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2" w15:restartNumberingAfterBreak="0">
    <w:nsid w:val="5CAA1409"/>
    <w:multiLevelType w:val="hybridMultilevel"/>
    <w:tmpl w:val="0B566FA6"/>
    <w:lvl w:ilvl="0" w:tplc="FFFFFFFF">
      <w:start w:val="1"/>
      <w:numFmt w:val="decimal"/>
      <w:lvlText w:null="1"/>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3" w15:restartNumberingAfterBreak="0">
    <w:nsid w:val="66E05969"/>
    <w:multiLevelType w:val="hybridMultilevel"/>
    <w:tmpl w:val="99584C24"/>
    <w:lvl w:ilvl="0" w:tplc="07A6CAF6">
      <w:start w:val="1"/>
      <w:numFmt w:val="decimal"/>
      <w:pStyle w:val="NumberedLi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90653DE"/>
    <w:multiLevelType w:val="hybridMultilevel"/>
    <w:tmpl w:val="C55013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FD76479"/>
    <w:multiLevelType w:val="hybridMultilevel"/>
    <w:tmpl w:val="92184EDA"/>
    <w:lvl w:ilvl="0" w:tplc="08843364">
      <w:start w:val="1"/>
      <w:numFmt w:val="bullet"/>
      <w:pStyle w:val="BulletedLi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7A0193C"/>
    <w:multiLevelType w:val="hybridMultilevel"/>
    <w:tmpl w:val="E10ABB8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7FBD55E2"/>
    <w:multiLevelType w:val="hybridMultilevel"/>
    <w:tmpl w:val="E0C48A94"/>
    <w:lvl w:ilvl="0" w:tplc="FFFFFFFF">
      <w:start w:val="1"/>
      <w:numFmt w:val="decimal"/>
      <w:lvlText w:null="1"/>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num w:numId="1">
    <w:abstractNumId w:val="19"/>
  </w:num>
  <w:num w:numId="2">
    <w:abstractNumId w:val="36"/>
  </w:num>
  <w:num w:numId="3">
    <w:abstractNumId w:val="30"/>
  </w:num>
  <w:num w:numId="4">
    <w:abstractNumId w:val="27"/>
  </w:num>
  <w:num w:numId="5">
    <w:abstractNumId w:val="29"/>
  </w:num>
  <w:num w:numId="6">
    <w:abstractNumId w:val="17"/>
  </w:num>
  <w:num w:numId="7">
    <w:abstractNumId w:val="14"/>
  </w:num>
  <w:num w:numId="8">
    <w:abstractNumId w:val="13"/>
  </w:num>
  <w:num w:numId="9">
    <w:abstractNumId w:val="12"/>
  </w:num>
  <w:num w:numId="10">
    <w:abstractNumId w:val="15"/>
  </w:num>
  <w:num w:numId="11">
    <w:abstractNumId w:val="33"/>
  </w:num>
  <w:num w:numId="12">
    <w:abstractNumId w:val="35"/>
  </w:num>
  <w:num w:numId="13">
    <w:abstractNumId w:val="2"/>
  </w:num>
  <w:num w:numId="14">
    <w:abstractNumId w:val="16"/>
  </w:num>
  <w:num w:numId="15">
    <w:abstractNumId w:val="32"/>
  </w:num>
  <w:num w:numId="16">
    <w:abstractNumId w:val="4"/>
  </w:num>
  <w:num w:numId="17">
    <w:abstractNumId w:val="11"/>
  </w:num>
  <w:num w:numId="18">
    <w:abstractNumId w:val="31"/>
  </w:num>
  <w:num w:numId="19">
    <w:abstractNumId w:val="5"/>
  </w:num>
  <w:num w:numId="20">
    <w:abstractNumId w:val="21"/>
  </w:num>
  <w:num w:numId="21">
    <w:abstractNumId w:val="9"/>
  </w:num>
  <w:num w:numId="22">
    <w:abstractNumId w:val="6"/>
  </w:num>
  <w:num w:numId="23">
    <w:abstractNumId w:val="0"/>
  </w:num>
  <w:num w:numId="24">
    <w:abstractNumId w:val="7"/>
  </w:num>
  <w:num w:numId="25">
    <w:abstractNumId w:val="3"/>
  </w:num>
  <w:num w:numId="26">
    <w:abstractNumId w:val="18"/>
  </w:num>
  <w:num w:numId="27">
    <w:abstractNumId w:val="1"/>
  </w:num>
  <w:num w:numId="28">
    <w:abstractNumId w:val="37"/>
  </w:num>
  <w:num w:numId="29">
    <w:abstractNumId w:val="24"/>
  </w:num>
  <w:num w:numId="30">
    <w:abstractNumId w:val="22"/>
  </w:num>
  <w:num w:numId="31">
    <w:abstractNumId w:val="26"/>
  </w:num>
  <w:num w:numId="32">
    <w:abstractNumId w:val="25"/>
  </w:num>
  <w:num w:numId="33">
    <w:abstractNumId w:val="10"/>
  </w:num>
  <w:num w:numId="34">
    <w:abstractNumId w:val="8"/>
  </w:num>
  <w:num w:numId="35">
    <w:abstractNumId w:val="34"/>
  </w:num>
  <w:num w:numId="36">
    <w:abstractNumId w:val="20"/>
  </w:num>
  <w:num w:numId="37">
    <w:abstractNumId w:val="23"/>
  </w:num>
  <w:num w:numId="38">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662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3430"/>
    <w:rsid w:val="000001BE"/>
    <w:rsid w:val="0000207B"/>
    <w:rsid w:val="000165A9"/>
    <w:rsid w:val="00017587"/>
    <w:rsid w:val="00024CB8"/>
    <w:rsid w:val="00026419"/>
    <w:rsid w:val="00031B2F"/>
    <w:rsid w:val="00033437"/>
    <w:rsid w:val="000358B3"/>
    <w:rsid w:val="00041B0D"/>
    <w:rsid w:val="00045093"/>
    <w:rsid w:val="000467CA"/>
    <w:rsid w:val="00050F40"/>
    <w:rsid w:val="00077241"/>
    <w:rsid w:val="00077B37"/>
    <w:rsid w:val="0008207F"/>
    <w:rsid w:val="00083A76"/>
    <w:rsid w:val="000918DF"/>
    <w:rsid w:val="00092B13"/>
    <w:rsid w:val="00097AFE"/>
    <w:rsid w:val="000A1AD6"/>
    <w:rsid w:val="000A3615"/>
    <w:rsid w:val="000A6CF9"/>
    <w:rsid w:val="000C4D8F"/>
    <w:rsid w:val="000D4282"/>
    <w:rsid w:val="000E57AA"/>
    <w:rsid w:val="000F0C98"/>
    <w:rsid w:val="000F1685"/>
    <w:rsid w:val="000F21DD"/>
    <w:rsid w:val="000F388C"/>
    <w:rsid w:val="0010122A"/>
    <w:rsid w:val="00103EE5"/>
    <w:rsid w:val="00104022"/>
    <w:rsid w:val="00106560"/>
    <w:rsid w:val="001105EA"/>
    <w:rsid w:val="00110F40"/>
    <w:rsid w:val="00112D30"/>
    <w:rsid w:val="00113430"/>
    <w:rsid w:val="0012052C"/>
    <w:rsid w:val="00123902"/>
    <w:rsid w:val="00125666"/>
    <w:rsid w:val="0012689F"/>
    <w:rsid w:val="00134F05"/>
    <w:rsid w:val="00135B91"/>
    <w:rsid w:val="00143B66"/>
    <w:rsid w:val="00146B79"/>
    <w:rsid w:val="00147F5F"/>
    <w:rsid w:val="00150FCE"/>
    <w:rsid w:val="00156583"/>
    <w:rsid w:val="00171EE9"/>
    <w:rsid w:val="001735E3"/>
    <w:rsid w:val="001849AB"/>
    <w:rsid w:val="00185227"/>
    <w:rsid w:val="00185F2C"/>
    <w:rsid w:val="0019160C"/>
    <w:rsid w:val="00195398"/>
    <w:rsid w:val="00196002"/>
    <w:rsid w:val="00197099"/>
    <w:rsid w:val="001A67CE"/>
    <w:rsid w:val="001B114D"/>
    <w:rsid w:val="001B761C"/>
    <w:rsid w:val="001B7754"/>
    <w:rsid w:val="001C32A7"/>
    <w:rsid w:val="001C437E"/>
    <w:rsid w:val="001D1D6F"/>
    <w:rsid w:val="001D5BF6"/>
    <w:rsid w:val="001F2F86"/>
    <w:rsid w:val="001F427F"/>
    <w:rsid w:val="001F7343"/>
    <w:rsid w:val="0020438E"/>
    <w:rsid w:val="00210F82"/>
    <w:rsid w:val="00227074"/>
    <w:rsid w:val="002353F8"/>
    <w:rsid w:val="00235AB7"/>
    <w:rsid w:val="00240D57"/>
    <w:rsid w:val="00246F89"/>
    <w:rsid w:val="00250887"/>
    <w:rsid w:val="0025286B"/>
    <w:rsid w:val="00262D62"/>
    <w:rsid w:val="002634D3"/>
    <w:rsid w:val="00272B2E"/>
    <w:rsid w:val="00272DE0"/>
    <w:rsid w:val="00282474"/>
    <w:rsid w:val="00283112"/>
    <w:rsid w:val="0028794B"/>
    <w:rsid w:val="002900BB"/>
    <w:rsid w:val="00296056"/>
    <w:rsid w:val="002A6C6F"/>
    <w:rsid w:val="002A7CD3"/>
    <w:rsid w:val="002B666C"/>
    <w:rsid w:val="002C46E3"/>
    <w:rsid w:val="002C48CE"/>
    <w:rsid w:val="002D0F36"/>
    <w:rsid w:val="002D143E"/>
    <w:rsid w:val="002F1B6F"/>
    <w:rsid w:val="0030002D"/>
    <w:rsid w:val="0030208B"/>
    <w:rsid w:val="003076C1"/>
    <w:rsid w:val="00317BCB"/>
    <w:rsid w:val="0032240D"/>
    <w:rsid w:val="00326258"/>
    <w:rsid w:val="00326903"/>
    <w:rsid w:val="00327683"/>
    <w:rsid w:val="00331370"/>
    <w:rsid w:val="00332301"/>
    <w:rsid w:val="003330C3"/>
    <w:rsid w:val="0033694F"/>
    <w:rsid w:val="00340020"/>
    <w:rsid w:val="003421DD"/>
    <w:rsid w:val="00345C50"/>
    <w:rsid w:val="003466A7"/>
    <w:rsid w:val="00350877"/>
    <w:rsid w:val="003541DA"/>
    <w:rsid w:val="00357641"/>
    <w:rsid w:val="00360D37"/>
    <w:rsid w:val="00361935"/>
    <w:rsid w:val="00366019"/>
    <w:rsid w:val="00370467"/>
    <w:rsid w:val="00370C9D"/>
    <w:rsid w:val="00372486"/>
    <w:rsid w:val="00375327"/>
    <w:rsid w:val="00377CCE"/>
    <w:rsid w:val="00392095"/>
    <w:rsid w:val="00392B52"/>
    <w:rsid w:val="00393715"/>
    <w:rsid w:val="00393EAF"/>
    <w:rsid w:val="00397BDA"/>
    <w:rsid w:val="003A06AC"/>
    <w:rsid w:val="003A13CA"/>
    <w:rsid w:val="003A6CEA"/>
    <w:rsid w:val="003B5899"/>
    <w:rsid w:val="003C0241"/>
    <w:rsid w:val="003C2D39"/>
    <w:rsid w:val="003C4235"/>
    <w:rsid w:val="003D3C1B"/>
    <w:rsid w:val="003E0CDE"/>
    <w:rsid w:val="003E11D4"/>
    <w:rsid w:val="003E1394"/>
    <w:rsid w:val="003E708D"/>
    <w:rsid w:val="003E7BF7"/>
    <w:rsid w:val="003F0E55"/>
    <w:rsid w:val="003F2A78"/>
    <w:rsid w:val="003F5A4F"/>
    <w:rsid w:val="003F653E"/>
    <w:rsid w:val="004043DB"/>
    <w:rsid w:val="004053D1"/>
    <w:rsid w:val="00410A81"/>
    <w:rsid w:val="0041308D"/>
    <w:rsid w:val="00414A00"/>
    <w:rsid w:val="004166E1"/>
    <w:rsid w:val="00421C6B"/>
    <w:rsid w:val="00424B23"/>
    <w:rsid w:val="00425C90"/>
    <w:rsid w:val="00426B03"/>
    <w:rsid w:val="00430791"/>
    <w:rsid w:val="00435165"/>
    <w:rsid w:val="00445E15"/>
    <w:rsid w:val="00451746"/>
    <w:rsid w:val="00452751"/>
    <w:rsid w:val="004725ED"/>
    <w:rsid w:val="004762E3"/>
    <w:rsid w:val="004765A0"/>
    <w:rsid w:val="004778C7"/>
    <w:rsid w:val="004820A4"/>
    <w:rsid w:val="00486A8A"/>
    <w:rsid w:val="00487E1C"/>
    <w:rsid w:val="00491923"/>
    <w:rsid w:val="004A3005"/>
    <w:rsid w:val="004A344C"/>
    <w:rsid w:val="004A4345"/>
    <w:rsid w:val="004A525E"/>
    <w:rsid w:val="004A5298"/>
    <w:rsid w:val="004B17D5"/>
    <w:rsid w:val="004B3288"/>
    <w:rsid w:val="004B3D1F"/>
    <w:rsid w:val="004B4880"/>
    <w:rsid w:val="004B527D"/>
    <w:rsid w:val="004C6706"/>
    <w:rsid w:val="004C7FAF"/>
    <w:rsid w:val="004D1E27"/>
    <w:rsid w:val="004D2115"/>
    <w:rsid w:val="004D243F"/>
    <w:rsid w:val="004D2EC7"/>
    <w:rsid w:val="004D30FB"/>
    <w:rsid w:val="004D3B65"/>
    <w:rsid w:val="004D79EB"/>
    <w:rsid w:val="004E2115"/>
    <w:rsid w:val="004E2C01"/>
    <w:rsid w:val="004F0323"/>
    <w:rsid w:val="004F46BD"/>
    <w:rsid w:val="004F6006"/>
    <w:rsid w:val="00500B36"/>
    <w:rsid w:val="00503A09"/>
    <w:rsid w:val="00506CFC"/>
    <w:rsid w:val="005136BC"/>
    <w:rsid w:val="00526C3B"/>
    <w:rsid w:val="005339C4"/>
    <w:rsid w:val="0053536D"/>
    <w:rsid w:val="00542CC3"/>
    <w:rsid w:val="0054332C"/>
    <w:rsid w:val="00551887"/>
    <w:rsid w:val="0055425E"/>
    <w:rsid w:val="0055612C"/>
    <w:rsid w:val="0056365C"/>
    <w:rsid w:val="005646CF"/>
    <w:rsid w:val="00564BFC"/>
    <w:rsid w:val="00573385"/>
    <w:rsid w:val="00581AE8"/>
    <w:rsid w:val="00582851"/>
    <w:rsid w:val="00587F28"/>
    <w:rsid w:val="00593132"/>
    <w:rsid w:val="00596825"/>
    <w:rsid w:val="0059747B"/>
    <w:rsid w:val="005A007B"/>
    <w:rsid w:val="005A6396"/>
    <w:rsid w:val="005B4769"/>
    <w:rsid w:val="005B5078"/>
    <w:rsid w:val="005B75A5"/>
    <w:rsid w:val="005D3A8E"/>
    <w:rsid w:val="005D725F"/>
    <w:rsid w:val="005E7E9B"/>
    <w:rsid w:val="006027D7"/>
    <w:rsid w:val="006050DB"/>
    <w:rsid w:val="00616A17"/>
    <w:rsid w:val="006220FB"/>
    <w:rsid w:val="00632D0F"/>
    <w:rsid w:val="006374A2"/>
    <w:rsid w:val="00640DBB"/>
    <w:rsid w:val="006411EB"/>
    <w:rsid w:val="00646A93"/>
    <w:rsid w:val="006537C0"/>
    <w:rsid w:val="00655D03"/>
    <w:rsid w:val="00661127"/>
    <w:rsid w:val="00661757"/>
    <w:rsid w:val="006632D5"/>
    <w:rsid w:val="006635B4"/>
    <w:rsid w:val="00665694"/>
    <w:rsid w:val="00666454"/>
    <w:rsid w:val="006705DA"/>
    <w:rsid w:val="0067627F"/>
    <w:rsid w:val="00680DB8"/>
    <w:rsid w:val="0068294E"/>
    <w:rsid w:val="00684D7A"/>
    <w:rsid w:val="006945FE"/>
    <w:rsid w:val="006B05E3"/>
    <w:rsid w:val="006B102A"/>
    <w:rsid w:val="006B36C2"/>
    <w:rsid w:val="006B3B36"/>
    <w:rsid w:val="006C256B"/>
    <w:rsid w:val="006D1107"/>
    <w:rsid w:val="006D49F4"/>
    <w:rsid w:val="006E1D22"/>
    <w:rsid w:val="006E22D2"/>
    <w:rsid w:val="006F6B29"/>
    <w:rsid w:val="0070255D"/>
    <w:rsid w:val="00706353"/>
    <w:rsid w:val="007102A4"/>
    <w:rsid w:val="00713C72"/>
    <w:rsid w:val="00714422"/>
    <w:rsid w:val="00715571"/>
    <w:rsid w:val="00723809"/>
    <w:rsid w:val="0072434C"/>
    <w:rsid w:val="0072507A"/>
    <w:rsid w:val="00725F30"/>
    <w:rsid w:val="007326B5"/>
    <w:rsid w:val="00732B01"/>
    <w:rsid w:val="007370A4"/>
    <w:rsid w:val="00741E63"/>
    <w:rsid w:val="00743223"/>
    <w:rsid w:val="007557A1"/>
    <w:rsid w:val="00761723"/>
    <w:rsid w:val="00763BA7"/>
    <w:rsid w:val="0077591F"/>
    <w:rsid w:val="0078538E"/>
    <w:rsid w:val="00791B72"/>
    <w:rsid w:val="00795B51"/>
    <w:rsid w:val="00796D9D"/>
    <w:rsid w:val="00797A11"/>
    <w:rsid w:val="007A3848"/>
    <w:rsid w:val="007A391B"/>
    <w:rsid w:val="007A7274"/>
    <w:rsid w:val="007B2823"/>
    <w:rsid w:val="007B4007"/>
    <w:rsid w:val="007B447D"/>
    <w:rsid w:val="007C1CA2"/>
    <w:rsid w:val="007D2375"/>
    <w:rsid w:val="007E61B3"/>
    <w:rsid w:val="007F41EA"/>
    <w:rsid w:val="0080745F"/>
    <w:rsid w:val="00810017"/>
    <w:rsid w:val="00811EC9"/>
    <w:rsid w:val="0081464C"/>
    <w:rsid w:val="00826443"/>
    <w:rsid w:val="00826766"/>
    <w:rsid w:val="00852986"/>
    <w:rsid w:val="00856350"/>
    <w:rsid w:val="00866F45"/>
    <w:rsid w:val="00870008"/>
    <w:rsid w:val="00873C4A"/>
    <w:rsid w:val="0087410C"/>
    <w:rsid w:val="00875D84"/>
    <w:rsid w:val="00876836"/>
    <w:rsid w:val="008978D0"/>
    <w:rsid w:val="008A054E"/>
    <w:rsid w:val="008A4499"/>
    <w:rsid w:val="008B1BB8"/>
    <w:rsid w:val="008B261D"/>
    <w:rsid w:val="008B3230"/>
    <w:rsid w:val="008B339D"/>
    <w:rsid w:val="008B42FD"/>
    <w:rsid w:val="008B5CC0"/>
    <w:rsid w:val="008C0562"/>
    <w:rsid w:val="008C3527"/>
    <w:rsid w:val="008C3CB0"/>
    <w:rsid w:val="008C4617"/>
    <w:rsid w:val="008C7DA2"/>
    <w:rsid w:val="008D029E"/>
    <w:rsid w:val="008D1AC4"/>
    <w:rsid w:val="008D4034"/>
    <w:rsid w:val="008D6F8F"/>
    <w:rsid w:val="008E0E70"/>
    <w:rsid w:val="008E46E0"/>
    <w:rsid w:val="008E6BE7"/>
    <w:rsid w:val="008F42CE"/>
    <w:rsid w:val="008F752F"/>
    <w:rsid w:val="009034E2"/>
    <w:rsid w:val="00906BB2"/>
    <w:rsid w:val="00925E85"/>
    <w:rsid w:val="0093009E"/>
    <w:rsid w:val="009303F1"/>
    <w:rsid w:val="009322C7"/>
    <w:rsid w:val="0093650F"/>
    <w:rsid w:val="00944BF7"/>
    <w:rsid w:val="0094513B"/>
    <w:rsid w:val="00956287"/>
    <w:rsid w:val="00963D40"/>
    <w:rsid w:val="009669B5"/>
    <w:rsid w:val="00967B7A"/>
    <w:rsid w:val="00970877"/>
    <w:rsid w:val="00972369"/>
    <w:rsid w:val="00972DA3"/>
    <w:rsid w:val="00974AA9"/>
    <w:rsid w:val="00981BEF"/>
    <w:rsid w:val="009824FE"/>
    <w:rsid w:val="00985C40"/>
    <w:rsid w:val="0099508F"/>
    <w:rsid w:val="009A40A6"/>
    <w:rsid w:val="009B0157"/>
    <w:rsid w:val="009B0B01"/>
    <w:rsid w:val="009B2FE8"/>
    <w:rsid w:val="009B6E3B"/>
    <w:rsid w:val="009C3498"/>
    <w:rsid w:val="009E46E1"/>
    <w:rsid w:val="009E5602"/>
    <w:rsid w:val="009E6459"/>
    <w:rsid w:val="009F00AC"/>
    <w:rsid w:val="009F2F21"/>
    <w:rsid w:val="009F31C8"/>
    <w:rsid w:val="00A059F3"/>
    <w:rsid w:val="00A13090"/>
    <w:rsid w:val="00A138B8"/>
    <w:rsid w:val="00A1465F"/>
    <w:rsid w:val="00A156A4"/>
    <w:rsid w:val="00A17958"/>
    <w:rsid w:val="00A42EB4"/>
    <w:rsid w:val="00A44E55"/>
    <w:rsid w:val="00A46207"/>
    <w:rsid w:val="00A52220"/>
    <w:rsid w:val="00A6496E"/>
    <w:rsid w:val="00A71347"/>
    <w:rsid w:val="00A8054D"/>
    <w:rsid w:val="00A84C45"/>
    <w:rsid w:val="00A90AF9"/>
    <w:rsid w:val="00A926A5"/>
    <w:rsid w:val="00A970DA"/>
    <w:rsid w:val="00AA0268"/>
    <w:rsid w:val="00AA3E91"/>
    <w:rsid w:val="00AA46CF"/>
    <w:rsid w:val="00AB3904"/>
    <w:rsid w:val="00AB42AC"/>
    <w:rsid w:val="00AB4DFE"/>
    <w:rsid w:val="00AC0110"/>
    <w:rsid w:val="00AC4691"/>
    <w:rsid w:val="00AD1F49"/>
    <w:rsid w:val="00AD3DF5"/>
    <w:rsid w:val="00AD3E4E"/>
    <w:rsid w:val="00AD5452"/>
    <w:rsid w:val="00AD5E2E"/>
    <w:rsid w:val="00AE3BB1"/>
    <w:rsid w:val="00AE4A8D"/>
    <w:rsid w:val="00AF311C"/>
    <w:rsid w:val="00AF4F8B"/>
    <w:rsid w:val="00B002BE"/>
    <w:rsid w:val="00B012FC"/>
    <w:rsid w:val="00B04729"/>
    <w:rsid w:val="00B13AAC"/>
    <w:rsid w:val="00B164AA"/>
    <w:rsid w:val="00B26826"/>
    <w:rsid w:val="00B31FED"/>
    <w:rsid w:val="00B36615"/>
    <w:rsid w:val="00B42E08"/>
    <w:rsid w:val="00B42FBE"/>
    <w:rsid w:val="00B43378"/>
    <w:rsid w:val="00B43D59"/>
    <w:rsid w:val="00B65165"/>
    <w:rsid w:val="00B707A9"/>
    <w:rsid w:val="00B73564"/>
    <w:rsid w:val="00B7689E"/>
    <w:rsid w:val="00B82EDF"/>
    <w:rsid w:val="00B846BF"/>
    <w:rsid w:val="00B96BEE"/>
    <w:rsid w:val="00BA0C46"/>
    <w:rsid w:val="00BA2B25"/>
    <w:rsid w:val="00BA49AC"/>
    <w:rsid w:val="00BA7274"/>
    <w:rsid w:val="00BB0C36"/>
    <w:rsid w:val="00BC2B4C"/>
    <w:rsid w:val="00BC2C7B"/>
    <w:rsid w:val="00BC547B"/>
    <w:rsid w:val="00BD0E68"/>
    <w:rsid w:val="00BD2212"/>
    <w:rsid w:val="00BD2F6B"/>
    <w:rsid w:val="00BE6400"/>
    <w:rsid w:val="00C0107A"/>
    <w:rsid w:val="00C01282"/>
    <w:rsid w:val="00C048E3"/>
    <w:rsid w:val="00C17C54"/>
    <w:rsid w:val="00C20BDC"/>
    <w:rsid w:val="00C27229"/>
    <w:rsid w:val="00C35001"/>
    <w:rsid w:val="00C361C3"/>
    <w:rsid w:val="00C42FA5"/>
    <w:rsid w:val="00C43122"/>
    <w:rsid w:val="00C43551"/>
    <w:rsid w:val="00C43D09"/>
    <w:rsid w:val="00C507B8"/>
    <w:rsid w:val="00C50E4F"/>
    <w:rsid w:val="00C55F1A"/>
    <w:rsid w:val="00C63252"/>
    <w:rsid w:val="00C6457F"/>
    <w:rsid w:val="00C64B07"/>
    <w:rsid w:val="00C656EE"/>
    <w:rsid w:val="00C73284"/>
    <w:rsid w:val="00C73D76"/>
    <w:rsid w:val="00C7568E"/>
    <w:rsid w:val="00C76A52"/>
    <w:rsid w:val="00C8654C"/>
    <w:rsid w:val="00C9133C"/>
    <w:rsid w:val="00C9592A"/>
    <w:rsid w:val="00CA2F96"/>
    <w:rsid w:val="00CA6017"/>
    <w:rsid w:val="00CB2339"/>
    <w:rsid w:val="00CB48D9"/>
    <w:rsid w:val="00CB5CA5"/>
    <w:rsid w:val="00CD1179"/>
    <w:rsid w:val="00CE1AAD"/>
    <w:rsid w:val="00CE52C4"/>
    <w:rsid w:val="00CF04A0"/>
    <w:rsid w:val="00CF0753"/>
    <w:rsid w:val="00CF39F3"/>
    <w:rsid w:val="00CF5F08"/>
    <w:rsid w:val="00D111E0"/>
    <w:rsid w:val="00D13558"/>
    <w:rsid w:val="00D20588"/>
    <w:rsid w:val="00D22002"/>
    <w:rsid w:val="00D2227F"/>
    <w:rsid w:val="00D24668"/>
    <w:rsid w:val="00D25887"/>
    <w:rsid w:val="00D33536"/>
    <w:rsid w:val="00D37AF2"/>
    <w:rsid w:val="00D46302"/>
    <w:rsid w:val="00D47A34"/>
    <w:rsid w:val="00D506E7"/>
    <w:rsid w:val="00D50CC2"/>
    <w:rsid w:val="00D54574"/>
    <w:rsid w:val="00D667AA"/>
    <w:rsid w:val="00D679A6"/>
    <w:rsid w:val="00D708CB"/>
    <w:rsid w:val="00D714B9"/>
    <w:rsid w:val="00D763D5"/>
    <w:rsid w:val="00D76933"/>
    <w:rsid w:val="00D857F4"/>
    <w:rsid w:val="00D8701F"/>
    <w:rsid w:val="00D90BB4"/>
    <w:rsid w:val="00D913C7"/>
    <w:rsid w:val="00DA246F"/>
    <w:rsid w:val="00DB30BC"/>
    <w:rsid w:val="00DC172F"/>
    <w:rsid w:val="00DD276D"/>
    <w:rsid w:val="00DD38DB"/>
    <w:rsid w:val="00DE176C"/>
    <w:rsid w:val="00DF2270"/>
    <w:rsid w:val="00DF6F84"/>
    <w:rsid w:val="00DF756C"/>
    <w:rsid w:val="00E01B23"/>
    <w:rsid w:val="00E06F40"/>
    <w:rsid w:val="00E32C01"/>
    <w:rsid w:val="00E352E1"/>
    <w:rsid w:val="00E35DB4"/>
    <w:rsid w:val="00E3698B"/>
    <w:rsid w:val="00E45DC6"/>
    <w:rsid w:val="00E52712"/>
    <w:rsid w:val="00E55FCF"/>
    <w:rsid w:val="00E714A9"/>
    <w:rsid w:val="00E74418"/>
    <w:rsid w:val="00E75DF5"/>
    <w:rsid w:val="00E900EB"/>
    <w:rsid w:val="00E93529"/>
    <w:rsid w:val="00E97BC0"/>
    <w:rsid w:val="00EA3C65"/>
    <w:rsid w:val="00EB3204"/>
    <w:rsid w:val="00EB36CF"/>
    <w:rsid w:val="00EC0277"/>
    <w:rsid w:val="00EC3713"/>
    <w:rsid w:val="00EC67A7"/>
    <w:rsid w:val="00EC6AC2"/>
    <w:rsid w:val="00ED656B"/>
    <w:rsid w:val="00EE2C62"/>
    <w:rsid w:val="00EF1600"/>
    <w:rsid w:val="00EF3D72"/>
    <w:rsid w:val="00EF5C0A"/>
    <w:rsid w:val="00F00DB6"/>
    <w:rsid w:val="00F01D4C"/>
    <w:rsid w:val="00F166F5"/>
    <w:rsid w:val="00F20436"/>
    <w:rsid w:val="00F20D82"/>
    <w:rsid w:val="00F24F76"/>
    <w:rsid w:val="00F37E3C"/>
    <w:rsid w:val="00F404DD"/>
    <w:rsid w:val="00F4373D"/>
    <w:rsid w:val="00F44DCD"/>
    <w:rsid w:val="00F47F62"/>
    <w:rsid w:val="00F54DB9"/>
    <w:rsid w:val="00F57B50"/>
    <w:rsid w:val="00F62E6B"/>
    <w:rsid w:val="00F64BBA"/>
    <w:rsid w:val="00F64F0E"/>
    <w:rsid w:val="00F7153D"/>
    <w:rsid w:val="00F770ED"/>
    <w:rsid w:val="00F77A8F"/>
    <w:rsid w:val="00F878E9"/>
    <w:rsid w:val="00F960CD"/>
    <w:rsid w:val="00FA2B71"/>
    <w:rsid w:val="00FA6133"/>
    <w:rsid w:val="00FA67D8"/>
    <w:rsid w:val="00FA7CCC"/>
    <w:rsid w:val="00FA7DBA"/>
    <w:rsid w:val="00FB6190"/>
    <w:rsid w:val="00FB638A"/>
    <w:rsid w:val="00FC50BE"/>
    <w:rsid w:val="00FD04C0"/>
    <w:rsid w:val="00FD0660"/>
    <w:rsid w:val="00FD3A0E"/>
    <w:rsid w:val="00FD4EEA"/>
    <w:rsid w:val="00FE64DE"/>
    <w:rsid w:val="00FE7721"/>
    <w:rsid w:val="00FF13BE"/>
    <w:rsid w:val="00FF46AE"/>
    <w:rsid w:val="00FF7F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5"/>
    <o:shapelayout v:ext="edit">
      <o:idmap v:ext="edit" data="1"/>
    </o:shapelayout>
  </w:shapeDefaults>
  <w:decimalSymbol w:val="."/>
  <w:listSeparator w:val=","/>
  <w14:docId w14:val="1B2E8C00"/>
  <w15:docId w15:val="{4B8732E8-31D8-4B34-A9C0-E1251B2C10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13430"/>
    <w:pPr>
      <w:spacing w:after="200" w:line="276" w:lineRule="auto"/>
    </w:pPr>
    <w:rPr>
      <w:rFonts w:asciiTheme="minorHAnsi" w:eastAsiaTheme="minorEastAsia" w:hAnsiTheme="minorHAnsi" w:cstheme="minorBidi"/>
      <w:sz w:val="22"/>
      <w:szCs w:val="22"/>
    </w:rPr>
  </w:style>
  <w:style w:type="paragraph" w:styleId="Heading1">
    <w:name w:val="heading 1"/>
    <w:basedOn w:val="Normal"/>
    <w:next w:val="Normal"/>
    <w:link w:val="Heading1Char"/>
    <w:qFormat/>
    <w:rsid w:val="004762E3"/>
    <w:pPr>
      <w:keepNext/>
      <w:keepLines/>
      <w:spacing w:before="480"/>
      <w:outlineLvl w:val="0"/>
    </w:pPr>
    <w:rPr>
      <w:rFonts w:eastAsiaTheme="majorEastAsia" w:cstheme="majorBidi"/>
      <w:b/>
      <w:bCs/>
      <w:color w:val="2E74B5" w:themeColor="accent1" w:themeShade="BF"/>
      <w:sz w:val="28"/>
      <w:szCs w:val="28"/>
    </w:rPr>
  </w:style>
  <w:style w:type="paragraph" w:styleId="Heading2">
    <w:name w:val="heading 2"/>
    <w:basedOn w:val="Normal"/>
    <w:next w:val="Normal"/>
    <w:link w:val="Heading2Char"/>
    <w:unhideWhenUsed/>
    <w:qFormat/>
    <w:rsid w:val="00CB2339"/>
    <w:pPr>
      <w:keepNext/>
      <w:keepLines/>
      <w:spacing w:before="200"/>
      <w:outlineLvl w:val="1"/>
    </w:pPr>
    <w:rPr>
      <w:rFonts w:eastAsiaTheme="majorEastAsia" w:cstheme="majorBidi"/>
      <w:b/>
      <w:bCs/>
      <w:color w:val="5B9BD5"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542CC3"/>
    <w:pPr>
      <w:tabs>
        <w:tab w:val="center" w:pos="4320"/>
        <w:tab w:val="right" w:pos="8640"/>
      </w:tabs>
      <w:spacing w:after="0"/>
    </w:pPr>
  </w:style>
  <w:style w:type="character" w:styleId="PageNumber">
    <w:name w:val="page number"/>
    <w:basedOn w:val="DefaultParagraphFont"/>
    <w:rsid w:val="003E708D"/>
  </w:style>
  <w:style w:type="paragraph" w:styleId="ListParagraph">
    <w:name w:val="List Paragraph"/>
    <w:basedOn w:val="Normal"/>
    <w:uiPriority w:val="34"/>
    <w:qFormat/>
    <w:rsid w:val="00542CC3"/>
    <w:pPr>
      <w:ind w:left="720"/>
    </w:pPr>
    <w:rPr>
      <w:rFonts w:eastAsia="Calibri"/>
    </w:rPr>
  </w:style>
  <w:style w:type="character" w:styleId="Hyperlink">
    <w:name w:val="Hyperlink"/>
    <w:uiPriority w:val="99"/>
    <w:unhideWhenUsed/>
    <w:rsid w:val="00227074"/>
    <w:rPr>
      <w:color w:val="0000FF"/>
      <w:u w:val="single"/>
    </w:rPr>
  </w:style>
  <w:style w:type="character" w:customStyle="1" w:styleId="apple-converted-space">
    <w:name w:val="apple-converted-space"/>
    <w:basedOn w:val="DefaultParagraphFont"/>
    <w:rsid w:val="00E74418"/>
  </w:style>
  <w:style w:type="paragraph" w:customStyle="1" w:styleId="NumberedList">
    <w:name w:val="Numbered List"/>
    <w:basedOn w:val="Normal"/>
    <w:uiPriority w:val="99"/>
    <w:qFormat/>
    <w:rsid w:val="00542CC3"/>
    <w:pPr>
      <w:numPr>
        <w:numId w:val="11"/>
      </w:numPr>
      <w:spacing w:before="120"/>
    </w:pPr>
    <w:rPr>
      <w:rFonts w:eastAsia="Calibri"/>
    </w:rPr>
  </w:style>
  <w:style w:type="paragraph" w:customStyle="1" w:styleId="ReferenceText">
    <w:name w:val="Reference Text"/>
    <w:basedOn w:val="Normal"/>
    <w:uiPriority w:val="99"/>
    <w:qFormat/>
    <w:rsid w:val="00542CC3"/>
    <w:pPr>
      <w:spacing w:before="120" w:after="0"/>
      <w:ind w:left="720" w:hanging="720"/>
    </w:pPr>
    <w:rPr>
      <w:rFonts w:eastAsiaTheme="minorHAnsi"/>
    </w:rPr>
  </w:style>
  <w:style w:type="paragraph" w:styleId="Footer">
    <w:name w:val="footer"/>
    <w:basedOn w:val="Normal"/>
    <w:link w:val="FooterChar"/>
    <w:uiPriority w:val="99"/>
    <w:rsid w:val="004762E3"/>
    <w:pPr>
      <w:tabs>
        <w:tab w:val="center" w:pos="4680"/>
        <w:tab w:val="right" w:pos="9360"/>
      </w:tabs>
    </w:pPr>
  </w:style>
  <w:style w:type="character" w:customStyle="1" w:styleId="FooterChar">
    <w:name w:val="Footer Char"/>
    <w:basedOn w:val="DefaultParagraphFont"/>
    <w:link w:val="Footer"/>
    <w:uiPriority w:val="99"/>
    <w:rsid w:val="004762E3"/>
    <w:rPr>
      <w:sz w:val="24"/>
      <w:szCs w:val="24"/>
    </w:rPr>
  </w:style>
  <w:style w:type="paragraph" w:styleId="Title">
    <w:name w:val="Title"/>
    <w:basedOn w:val="Normal"/>
    <w:next w:val="Normal"/>
    <w:link w:val="TitleChar"/>
    <w:qFormat/>
    <w:rsid w:val="004762E3"/>
    <w:pPr>
      <w:pBdr>
        <w:bottom w:val="single" w:sz="8" w:space="4" w:color="5B9BD5" w:themeColor="accent1"/>
      </w:pBdr>
      <w:spacing w:after="300"/>
      <w:contextualSpacing/>
    </w:pPr>
    <w:rPr>
      <w:rFonts w:eastAsiaTheme="majorEastAsia" w:cstheme="majorBidi"/>
      <w:color w:val="323E4F" w:themeColor="text2" w:themeShade="BF"/>
      <w:spacing w:val="5"/>
      <w:kern w:val="28"/>
      <w:sz w:val="52"/>
      <w:szCs w:val="52"/>
    </w:rPr>
  </w:style>
  <w:style w:type="character" w:customStyle="1" w:styleId="TitleChar">
    <w:name w:val="Title Char"/>
    <w:basedOn w:val="DefaultParagraphFont"/>
    <w:link w:val="Title"/>
    <w:rsid w:val="004762E3"/>
    <w:rPr>
      <w:rFonts w:eastAsiaTheme="majorEastAsia" w:cstheme="majorBidi"/>
      <w:color w:val="323E4F" w:themeColor="text2" w:themeShade="BF"/>
      <w:spacing w:val="5"/>
      <w:kern w:val="28"/>
      <w:sz w:val="52"/>
      <w:szCs w:val="52"/>
    </w:rPr>
  </w:style>
  <w:style w:type="character" w:customStyle="1" w:styleId="Heading1Char">
    <w:name w:val="Heading 1 Char"/>
    <w:basedOn w:val="DefaultParagraphFont"/>
    <w:link w:val="Heading1"/>
    <w:rsid w:val="004762E3"/>
    <w:rPr>
      <w:rFonts w:eastAsiaTheme="majorEastAsia" w:cstheme="majorBidi"/>
      <w:b/>
      <w:bCs/>
      <w:color w:val="2E74B5" w:themeColor="accent1" w:themeShade="BF"/>
      <w:sz w:val="28"/>
      <w:szCs w:val="28"/>
    </w:rPr>
  </w:style>
  <w:style w:type="paragraph" w:styleId="BalloonText">
    <w:name w:val="Balloon Text"/>
    <w:basedOn w:val="Normal"/>
    <w:link w:val="BalloonTextChar"/>
    <w:uiPriority w:val="99"/>
    <w:rsid w:val="00CF39F3"/>
    <w:rPr>
      <w:rFonts w:ascii="Tahoma" w:hAnsi="Tahoma" w:cs="Tahoma"/>
      <w:sz w:val="16"/>
      <w:szCs w:val="16"/>
    </w:rPr>
  </w:style>
  <w:style w:type="character" w:customStyle="1" w:styleId="BalloonTextChar">
    <w:name w:val="Balloon Text Char"/>
    <w:basedOn w:val="DefaultParagraphFont"/>
    <w:link w:val="BalloonText"/>
    <w:uiPriority w:val="99"/>
    <w:rsid w:val="00CF39F3"/>
    <w:rPr>
      <w:rFonts w:ascii="Tahoma" w:hAnsi="Tahoma" w:cs="Tahoma"/>
      <w:sz w:val="16"/>
      <w:szCs w:val="16"/>
    </w:rPr>
  </w:style>
  <w:style w:type="character" w:customStyle="1" w:styleId="Heading2Char">
    <w:name w:val="Heading 2 Char"/>
    <w:basedOn w:val="DefaultParagraphFont"/>
    <w:link w:val="Heading2"/>
    <w:rsid w:val="00CB2339"/>
    <w:rPr>
      <w:rFonts w:eastAsiaTheme="majorEastAsia" w:cstheme="majorBidi"/>
      <w:b/>
      <w:bCs/>
      <w:color w:val="5B9BD5" w:themeColor="accent1"/>
      <w:sz w:val="26"/>
      <w:szCs w:val="26"/>
    </w:rPr>
  </w:style>
  <w:style w:type="paragraph" w:customStyle="1" w:styleId="BulletedList">
    <w:name w:val="Bulleted List"/>
    <w:basedOn w:val="Normal"/>
    <w:qFormat/>
    <w:rsid w:val="00542CC3"/>
    <w:pPr>
      <w:numPr>
        <w:numId w:val="12"/>
      </w:numPr>
    </w:pPr>
  </w:style>
  <w:style w:type="paragraph" w:customStyle="1" w:styleId="Default">
    <w:name w:val="Default"/>
    <w:rsid w:val="00113430"/>
    <w:pPr>
      <w:widowControl w:val="0"/>
      <w:autoSpaceDE w:val="0"/>
      <w:autoSpaceDN w:val="0"/>
      <w:adjustRightInd w:val="0"/>
    </w:pPr>
    <w:rPr>
      <w:rFonts w:eastAsiaTheme="minorEastAsia"/>
      <w:color w:val="000000"/>
      <w:sz w:val="24"/>
      <w:szCs w:val="24"/>
    </w:rPr>
  </w:style>
  <w:style w:type="paragraph" w:customStyle="1" w:styleId="CM1">
    <w:name w:val="CM1"/>
    <w:basedOn w:val="Default"/>
    <w:next w:val="Default"/>
    <w:uiPriority w:val="99"/>
    <w:rsid w:val="00113430"/>
    <w:rPr>
      <w:color w:val="auto"/>
    </w:rPr>
  </w:style>
  <w:style w:type="paragraph" w:customStyle="1" w:styleId="CM73">
    <w:name w:val="CM73"/>
    <w:basedOn w:val="Default"/>
    <w:next w:val="Default"/>
    <w:uiPriority w:val="99"/>
    <w:rsid w:val="00113430"/>
    <w:pPr>
      <w:spacing w:after="278"/>
    </w:pPr>
    <w:rPr>
      <w:color w:val="auto"/>
    </w:rPr>
  </w:style>
  <w:style w:type="paragraph" w:customStyle="1" w:styleId="CM2">
    <w:name w:val="CM2"/>
    <w:basedOn w:val="Default"/>
    <w:next w:val="Default"/>
    <w:uiPriority w:val="99"/>
    <w:rsid w:val="00113430"/>
    <w:pPr>
      <w:spacing w:line="276" w:lineRule="atLeast"/>
    </w:pPr>
    <w:rPr>
      <w:color w:val="auto"/>
    </w:rPr>
  </w:style>
  <w:style w:type="paragraph" w:customStyle="1" w:styleId="CM3">
    <w:name w:val="CM3"/>
    <w:basedOn w:val="Default"/>
    <w:next w:val="Default"/>
    <w:uiPriority w:val="99"/>
    <w:rsid w:val="00113430"/>
    <w:pPr>
      <w:spacing w:line="276" w:lineRule="atLeast"/>
    </w:pPr>
    <w:rPr>
      <w:color w:val="auto"/>
    </w:rPr>
  </w:style>
  <w:style w:type="paragraph" w:customStyle="1" w:styleId="CM4">
    <w:name w:val="CM4"/>
    <w:basedOn w:val="Default"/>
    <w:next w:val="Default"/>
    <w:uiPriority w:val="99"/>
    <w:rsid w:val="00113430"/>
    <w:pPr>
      <w:spacing w:line="368" w:lineRule="atLeast"/>
    </w:pPr>
    <w:rPr>
      <w:color w:val="auto"/>
    </w:rPr>
  </w:style>
  <w:style w:type="paragraph" w:customStyle="1" w:styleId="CM74">
    <w:name w:val="CM74"/>
    <w:basedOn w:val="Default"/>
    <w:next w:val="Default"/>
    <w:uiPriority w:val="99"/>
    <w:rsid w:val="00113430"/>
    <w:pPr>
      <w:spacing w:after="540"/>
    </w:pPr>
    <w:rPr>
      <w:color w:val="auto"/>
    </w:rPr>
  </w:style>
  <w:style w:type="paragraph" w:customStyle="1" w:styleId="CM5">
    <w:name w:val="CM5"/>
    <w:basedOn w:val="Default"/>
    <w:next w:val="Default"/>
    <w:uiPriority w:val="99"/>
    <w:rsid w:val="00113430"/>
    <w:pPr>
      <w:spacing w:line="276" w:lineRule="atLeast"/>
    </w:pPr>
    <w:rPr>
      <w:color w:val="auto"/>
    </w:rPr>
  </w:style>
  <w:style w:type="paragraph" w:customStyle="1" w:styleId="CM6">
    <w:name w:val="CM6"/>
    <w:basedOn w:val="Default"/>
    <w:next w:val="Default"/>
    <w:uiPriority w:val="99"/>
    <w:rsid w:val="00113430"/>
    <w:pPr>
      <w:spacing w:line="276" w:lineRule="atLeast"/>
    </w:pPr>
    <w:rPr>
      <w:color w:val="auto"/>
    </w:rPr>
  </w:style>
  <w:style w:type="paragraph" w:customStyle="1" w:styleId="CM7">
    <w:name w:val="CM7"/>
    <w:basedOn w:val="Default"/>
    <w:next w:val="Default"/>
    <w:uiPriority w:val="99"/>
    <w:rsid w:val="00113430"/>
    <w:pPr>
      <w:spacing w:line="276" w:lineRule="atLeast"/>
    </w:pPr>
    <w:rPr>
      <w:color w:val="auto"/>
    </w:rPr>
  </w:style>
  <w:style w:type="paragraph" w:customStyle="1" w:styleId="CM8">
    <w:name w:val="CM8"/>
    <w:basedOn w:val="Default"/>
    <w:next w:val="Default"/>
    <w:uiPriority w:val="99"/>
    <w:rsid w:val="00113430"/>
    <w:pPr>
      <w:spacing w:line="276" w:lineRule="atLeast"/>
    </w:pPr>
    <w:rPr>
      <w:color w:val="auto"/>
    </w:rPr>
  </w:style>
  <w:style w:type="paragraph" w:customStyle="1" w:styleId="CM9">
    <w:name w:val="CM9"/>
    <w:basedOn w:val="Default"/>
    <w:next w:val="Default"/>
    <w:uiPriority w:val="99"/>
    <w:rsid w:val="00113430"/>
    <w:pPr>
      <w:spacing w:line="276" w:lineRule="atLeast"/>
    </w:pPr>
    <w:rPr>
      <w:color w:val="auto"/>
    </w:rPr>
  </w:style>
  <w:style w:type="paragraph" w:customStyle="1" w:styleId="CM10">
    <w:name w:val="CM10"/>
    <w:basedOn w:val="Default"/>
    <w:next w:val="Default"/>
    <w:uiPriority w:val="99"/>
    <w:rsid w:val="00113430"/>
    <w:pPr>
      <w:spacing w:line="276" w:lineRule="atLeast"/>
    </w:pPr>
    <w:rPr>
      <w:color w:val="auto"/>
    </w:rPr>
  </w:style>
  <w:style w:type="paragraph" w:customStyle="1" w:styleId="CM12">
    <w:name w:val="CM12"/>
    <w:basedOn w:val="Default"/>
    <w:next w:val="Default"/>
    <w:uiPriority w:val="99"/>
    <w:rsid w:val="00113430"/>
    <w:pPr>
      <w:spacing w:line="276" w:lineRule="atLeast"/>
    </w:pPr>
    <w:rPr>
      <w:color w:val="auto"/>
    </w:rPr>
  </w:style>
  <w:style w:type="paragraph" w:customStyle="1" w:styleId="CM75">
    <w:name w:val="CM75"/>
    <w:basedOn w:val="Default"/>
    <w:next w:val="Default"/>
    <w:uiPriority w:val="99"/>
    <w:rsid w:val="00113430"/>
    <w:pPr>
      <w:spacing w:after="190"/>
    </w:pPr>
    <w:rPr>
      <w:color w:val="auto"/>
    </w:rPr>
  </w:style>
  <w:style w:type="paragraph" w:customStyle="1" w:styleId="CM14">
    <w:name w:val="CM14"/>
    <w:basedOn w:val="Default"/>
    <w:next w:val="Default"/>
    <w:uiPriority w:val="99"/>
    <w:rsid w:val="00113430"/>
    <w:pPr>
      <w:spacing w:line="276" w:lineRule="atLeast"/>
    </w:pPr>
    <w:rPr>
      <w:color w:val="auto"/>
    </w:rPr>
  </w:style>
  <w:style w:type="paragraph" w:customStyle="1" w:styleId="CM15">
    <w:name w:val="CM15"/>
    <w:basedOn w:val="Default"/>
    <w:next w:val="Default"/>
    <w:uiPriority w:val="99"/>
    <w:rsid w:val="00113430"/>
    <w:pPr>
      <w:spacing w:line="278" w:lineRule="atLeast"/>
    </w:pPr>
    <w:rPr>
      <w:color w:val="auto"/>
    </w:rPr>
  </w:style>
  <w:style w:type="paragraph" w:customStyle="1" w:styleId="CM16">
    <w:name w:val="CM16"/>
    <w:basedOn w:val="Default"/>
    <w:next w:val="Default"/>
    <w:uiPriority w:val="99"/>
    <w:rsid w:val="00113430"/>
    <w:pPr>
      <w:spacing w:line="276" w:lineRule="atLeast"/>
    </w:pPr>
    <w:rPr>
      <w:color w:val="auto"/>
    </w:rPr>
  </w:style>
  <w:style w:type="paragraph" w:customStyle="1" w:styleId="CM17">
    <w:name w:val="CM17"/>
    <w:basedOn w:val="Default"/>
    <w:next w:val="Default"/>
    <w:uiPriority w:val="99"/>
    <w:rsid w:val="00113430"/>
    <w:pPr>
      <w:spacing w:line="276" w:lineRule="atLeast"/>
    </w:pPr>
    <w:rPr>
      <w:color w:val="auto"/>
    </w:rPr>
  </w:style>
  <w:style w:type="paragraph" w:customStyle="1" w:styleId="CM13">
    <w:name w:val="CM13"/>
    <w:basedOn w:val="Default"/>
    <w:next w:val="Default"/>
    <w:uiPriority w:val="99"/>
    <w:rsid w:val="00113430"/>
    <w:pPr>
      <w:spacing w:line="276" w:lineRule="atLeast"/>
    </w:pPr>
    <w:rPr>
      <w:color w:val="auto"/>
    </w:rPr>
  </w:style>
  <w:style w:type="paragraph" w:customStyle="1" w:styleId="CM11">
    <w:name w:val="CM11"/>
    <w:basedOn w:val="Default"/>
    <w:next w:val="Default"/>
    <w:uiPriority w:val="99"/>
    <w:rsid w:val="00113430"/>
    <w:pPr>
      <w:spacing w:line="276" w:lineRule="atLeast"/>
    </w:pPr>
    <w:rPr>
      <w:color w:val="auto"/>
    </w:rPr>
  </w:style>
  <w:style w:type="paragraph" w:customStyle="1" w:styleId="CM83">
    <w:name w:val="CM83"/>
    <w:basedOn w:val="Default"/>
    <w:next w:val="Default"/>
    <w:uiPriority w:val="99"/>
    <w:rsid w:val="00113430"/>
    <w:pPr>
      <w:spacing w:after="103"/>
    </w:pPr>
    <w:rPr>
      <w:color w:val="auto"/>
    </w:rPr>
  </w:style>
  <w:style w:type="paragraph" w:customStyle="1" w:styleId="CM19">
    <w:name w:val="CM19"/>
    <w:basedOn w:val="Default"/>
    <w:next w:val="Default"/>
    <w:uiPriority w:val="99"/>
    <w:rsid w:val="00113430"/>
    <w:rPr>
      <w:color w:val="auto"/>
    </w:rPr>
  </w:style>
  <w:style w:type="paragraph" w:customStyle="1" w:styleId="CM20">
    <w:name w:val="CM20"/>
    <w:basedOn w:val="Default"/>
    <w:next w:val="Default"/>
    <w:uiPriority w:val="99"/>
    <w:rsid w:val="00113430"/>
    <w:pPr>
      <w:spacing w:line="276" w:lineRule="atLeast"/>
    </w:pPr>
    <w:rPr>
      <w:color w:val="auto"/>
    </w:rPr>
  </w:style>
  <w:style w:type="paragraph" w:customStyle="1" w:styleId="CM21">
    <w:name w:val="CM21"/>
    <w:basedOn w:val="Default"/>
    <w:next w:val="Default"/>
    <w:uiPriority w:val="99"/>
    <w:rsid w:val="00113430"/>
    <w:rPr>
      <w:color w:val="auto"/>
    </w:rPr>
  </w:style>
  <w:style w:type="paragraph" w:customStyle="1" w:styleId="CM22">
    <w:name w:val="CM22"/>
    <w:basedOn w:val="Default"/>
    <w:next w:val="Default"/>
    <w:uiPriority w:val="99"/>
    <w:rsid w:val="00113430"/>
    <w:pPr>
      <w:spacing w:line="276" w:lineRule="atLeast"/>
    </w:pPr>
    <w:rPr>
      <w:color w:val="auto"/>
    </w:rPr>
  </w:style>
  <w:style w:type="paragraph" w:customStyle="1" w:styleId="CM23">
    <w:name w:val="CM23"/>
    <w:basedOn w:val="Default"/>
    <w:next w:val="Default"/>
    <w:uiPriority w:val="99"/>
    <w:rsid w:val="00113430"/>
    <w:pPr>
      <w:spacing w:line="276" w:lineRule="atLeast"/>
    </w:pPr>
    <w:rPr>
      <w:color w:val="auto"/>
    </w:rPr>
  </w:style>
  <w:style w:type="paragraph" w:customStyle="1" w:styleId="CM24">
    <w:name w:val="CM24"/>
    <w:basedOn w:val="Default"/>
    <w:next w:val="Default"/>
    <w:uiPriority w:val="99"/>
    <w:rsid w:val="00113430"/>
    <w:pPr>
      <w:spacing w:line="276" w:lineRule="atLeast"/>
    </w:pPr>
    <w:rPr>
      <w:color w:val="auto"/>
    </w:rPr>
  </w:style>
  <w:style w:type="paragraph" w:customStyle="1" w:styleId="CM25">
    <w:name w:val="CM25"/>
    <w:basedOn w:val="Default"/>
    <w:next w:val="Default"/>
    <w:uiPriority w:val="99"/>
    <w:rsid w:val="00113430"/>
    <w:pPr>
      <w:spacing w:line="276" w:lineRule="atLeast"/>
    </w:pPr>
    <w:rPr>
      <w:color w:val="auto"/>
    </w:rPr>
  </w:style>
  <w:style w:type="paragraph" w:customStyle="1" w:styleId="CM26">
    <w:name w:val="CM26"/>
    <w:basedOn w:val="Default"/>
    <w:next w:val="Default"/>
    <w:uiPriority w:val="99"/>
    <w:rsid w:val="00113430"/>
    <w:pPr>
      <w:spacing w:line="276" w:lineRule="atLeast"/>
    </w:pPr>
    <w:rPr>
      <w:color w:val="auto"/>
    </w:rPr>
  </w:style>
  <w:style w:type="paragraph" w:customStyle="1" w:styleId="CM78">
    <w:name w:val="CM78"/>
    <w:basedOn w:val="Default"/>
    <w:next w:val="Default"/>
    <w:uiPriority w:val="99"/>
    <w:rsid w:val="00113430"/>
    <w:pPr>
      <w:spacing w:after="398"/>
    </w:pPr>
    <w:rPr>
      <w:color w:val="auto"/>
    </w:rPr>
  </w:style>
  <w:style w:type="paragraph" w:customStyle="1" w:styleId="CM85">
    <w:name w:val="CM85"/>
    <w:basedOn w:val="Default"/>
    <w:next w:val="Default"/>
    <w:uiPriority w:val="99"/>
    <w:rsid w:val="00113430"/>
    <w:pPr>
      <w:spacing w:after="282"/>
    </w:pPr>
    <w:rPr>
      <w:color w:val="auto"/>
    </w:rPr>
  </w:style>
  <w:style w:type="paragraph" w:customStyle="1" w:styleId="CM86">
    <w:name w:val="CM86"/>
    <w:basedOn w:val="Default"/>
    <w:next w:val="Default"/>
    <w:uiPriority w:val="99"/>
    <w:rsid w:val="00113430"/>
    <w:pPr>
      <w:spacing w:after="105"/>
    </w:pPr>
    <w:rPr>
      <w:color w:val="auto"/>
    </w:rPr>
  </w:style>
  <w:style w:type="paragraph" w:customStyle="1" w:styleId="CM29">
    <w:name w:val="CM29"/>
    <w:basedOn w:val="Default"/>
    <w:next w:val="Default"/>
    <w:uiPriority w:val="99"/>
    <w:rsid w:val="00113430"/>
    <w:pPr>
      <w:spacing w:line="276" w:lineRule="atLeast"/>
    </w:pPr>
    <w:rPr>
      <w:color w:val="auto"/>
    </w:rPr>
  </w:style>
  <w:style w:type="paragraph" w:customStyle="1" w:styleId="CM30">
    <w:name w:val="CM30"/>
    <w:basedOn w:val="Default"/>
    <w:next w:val="Default"/>
    <w:uiPriority w:val="99"/>
    <w:rsid w:val="00113430"/>
    <w:rPr>
      <w:color w:val="auto"/>
    </w:rPr>
  </w:style>
  <w:style w:type="paragraph" w:customStyle="1" w:styleId="CM31">
    <w:name w:val="CM31"/>
    <w:basedOn w:val="Default"/>
    <w:next w:val="Default"/>
    <w:uiPriority w:val="99"/>
    <w:rsid w:val="00113430"/>
    <w:rPr>
      <w:color w:val="auto"/>
    </w:rPr>
  </w:style>
  <w:style w:type="paragraph" w:customStyle="1" w:styleId="CM32">
    <w:name w:val="CM32"/>
    <w:basedOn w:val="Default"/>
    <w:next w:val="Default"/>
    <w:uiPriority w:val="99"/>
    <w:rsid w:val="00113430"/>
    <w:rPr>
      <w:color w:val="auto"/>
    </w:rPr>
  </w:style>
  <w:style w:type="paragraph" w:customStyle="1" w:styleId="CM33">
    <w:name w:val="CM33"/>
    <w:basedOn w:val="Default"/>
    <w:next w:val="Default"/>
    <w:uiPriority w:val="99"/>
    <w:rsid w:val="00113430"/>
    <w:rPr>
      <w:color w:val="auto"/>
    </w:rPr>
  </w:style>
  <w:style w:type="paragraph" w:customStyle="1" w:styleId="CM34">
    <w:name w:val="CM34"/>
    <w:basedOn w:val="Default"/>
    <w:next w:val="Default"/>
    <w:uiPriority w:val="99"/>
    <w:rsid w:val="00113430"/>
    <w:rPr>
      <w:color w:val="auto"/>
    </w:rPr>
  </w:style>
  <w:style w:type="paragraph" w:customStyle="1" w:styleId="CM88">
    <w:name w:val="CM88"/>
    <w:basedOn w:val="Default"/>
    <w:next w:val="Default"/>
    <w:uiPriority w:val="99"/>
    <w:rsid w:val="00113430"/>
    <w:pPr>
      <w:spacing w:after="172"/>
    </w:pPr>
    <w:rPr>
      <w:color w:val="auto"/>
    </w:rPr>
  </w:style>
  <w:style w:type="paragraph" w:customStyle="1" w:styleId="CM76">
    <w:name w:val="CM76"/>
    <w:basedOn w:val="Default"/>
    <w:next w:val="Default"/>
    <w:uiPriority w:val="99"/>
    <w:rsid w:val="00113430"/>
    <w:pPr>
      <w:spacing w:after="670"/>
    </w:pPr>
    <w:rPr>
      <w:color w:val="auto"/>
    </w:rPr>
  </w:style>
  <w:style w:type="paragraph" w:customStyle="1" w:styleId="CM35">
    <w:name w:val="CM35"/>
    <w:basedOn w:val="Default"/>
    <w:next w:val="Default"/>
    <w:uiPriority w:val="99"/>
    <w:rsid w:val="00113430"/>
    <w:rPr>
      <w:color w:val="auto"/>
    </w:rPr>
  </w:style>
  <w:style w:type="paragraph" w:customStyle="1" w:styleId="CM36">
    <w:name w:val="CM36"/>
    <w:basedOn w:val="Default"/>
    <w:next w:val="Default"/>
    <w:uiPriority w:val="99"/>
    <w:rsid w:val="00113430"/>
    <w:rPr>
      <w:color w:val="auto"/>
    </w:rPr>
  </w:style>
  <w:style w:type="paragraph" w:customStyle="1" w:styleId="CM37">
    <w:name w:val="CM37"/>
    <w:basedOn w:val="Default"/>
    <w:next w:val="Default"/>
    <w:uiPriority w:val="99"/>
    <w:rsid w:val="00113430"/>
    <w:rPr>
      <w:color w:val="auto"/>
    </w:rPr>
  </w:style>
  <w:style w:type="paragraph" w:customStyle="1" w:styleId="CM38">
    <w:name w:val="CM38"/>
    <w:basedOn w:val="Default"/>
    <w:next w:val="Default"/>
    <w:uiPriority w:val="99"/>
    <w:rsid w:val="00113430"/>
    <w:rPr>
      <w:color w:val="auto"/>
    </w:rPr>
  </w:style>
  <w:style w:type="paragraph" w:customStyle="1" w:styleId="CM39">
    <w:name w:val="CM39"/>
    <w:basedOn w:val="Default"/>
    <w:next w:val="Default"/>
    <w:uiPriority w:val="99"/>
    <w:rsid w:val="00113430"/>
    <w:rPr>
      <w:color w:val="auto"/>
    </w:rPr>
  </w:style>
  <w:style w:type="paragraph" w:customStyle="1" w:styleId="CM40">
    <w:name w:val="CM40"/>
    <w:basedOn w:val="Default"/>
    <w:next w:val="Default"/>
    <w:uiPriority w:val="99"/>
    <w:rsid w:val="00113430"/>
    <w:rPr>
      <w:color w:val="auto"/>
    </w:rPr>
  </w:style>
  <w:style w:type="paragraph" w:customStyle="1" w:styleId="CM41">
    <w:name w:val="CM41"/>
    <w:basedOn w:val="Default"/>
    <w:next w:val="Default"/>
    <w:uiPriority w:val="99"/>
    <w:rsid w:val="00113430"/>
    <w:rPr>
      <w:color w:val="auto"/>
    </w:rPr>
  </w:style>
  <w:style w:type="paragraph" w:customStyle="1" w:styleId="CM42">
    <w:name w:val="CM42"/>
    <w:basedOn w:val="Default"/>
    <w:next w:val="Default"/>
    <w:uiPriority w:val="99"/>
    <w:rsid w:val="00113430"/>
    <w:rPr>
      <w:color w:val="auto"/>
    </w:rPr>
  </w:style>
  <w:style w:type="paragraph" w:customStyle="1" w:styleId="CM43">
    <w:name w:val="CM43"/>
    <w:basedOn w:val="Default"/>
    <w:next w:val="Default"/>
    <w:uiPriority w:val="99"/>
    <w:rsid w:val="00113430"/>
    <w:rPr>
      <w:color w:val="auto"/>
    </w:rPr>
  </w:style>
  <w:style w:type="paragraph" w:customStyle="1" w:styleId="CM82">
    <w:name w:val="CM82"/>
    <w:basedOn w:val="Default"/>
    <w:next w:val="Default"/>
    <w:uiPriority w:val="99"/>
    <w:rsid w:val="00113430"/>
    <w:pPr>
      <w:spacing w:after="748"/>
    </w:pPr>
    <w:rPr>
      <w:color w:val="auto"/>
    </w:rPr>
  </w:style>
  <w:style w:type="paragraph" w:customStyle="1" w:styleId="CM81">
    <w:name w:val="CM81"/>
    <w:basedOn w:val="Default"/>
    <w:next w:val="Default"/>
    <w:uiPriority w:val="99"/>
    <w:rsid w:val="00113430"/>
    <w:pPr>
      <w:spacing w:after="458"/>
    </w:pPr>
    <w:rPr>
      <w:color w:val="auto"/>
    </w:rPr>
  </w:style>
  <w:style w:type="paragraph" w:customStyle="1" w:styleId="CM77">
    <w:name w:val="CM77"/>
    <w:basedOn w:val="Default"/>
    <w:next w:val="Default"/>
    <w:uiPriority w:val="99"/>
    <w:rsid w:val="00113430"/>
    <w:pPr>
      <w:spacing w:after="4013"/>
    </w:pPr>
    <w:rPr>
      <w:color w:val="auto"/>
    </w:rPr>
  </w:style>
  <w:style w:type="paragraph" w:customStyle="1" w:styleId="CM87">
    <w:name w:val="CM87"/>
    <w:basedOn w:val="Default"/>
    <w:next w:val="Default"/>
    <w:uiPriority w:val="99"/>
    <w:rsid w:val="00113430"/>
    <w:pPr>
      <w:spacing w:after="598"/>
    </w:pPr>
    <w:rPr>
      <w:color w:val="auto"/>
    </w:rPr>
  </w:style>
  <w:style w:type="paragraph" w:customStyle="1" w:styleId="CM92">
    <w:name w:val="CM92"/>
    <w:basedOn w:val="Default"/>
    <w:next w:val="Default"/>
    <w:uiPriority w:val="99"/>
    <w:rsid w:val="00113430"/>
    <w:pPr>
      <w:spacing w:after="48"/>
    </w:pPr>
    <w:rPr>
      <w:color w:val="auto"/>
    </w:rPr>
  </w:style>
  <w:style w:type="paragraph" w:customStyle="1" w:styleId="CM44">
    <w:name w:val="CM44"/>
    <w:basedOn w:val="Default"/>
    <w:next w:val="Default"/>
    <w:uiPriority w:val="99"/>
    <w:rsid w:val="00113430"/>
    <w:pPr>
      <w:spacing w:line="136" w:lineRule="atLeast"/>
    </w:pPr>
    <w:rPr>
      <w:color w:val="auto"/>
    </w:rPr>
  </w:style>
  <w:style w:type="paragraph" w:customStyle="1" w:styleId="CM45">
    <w:name w:val="CM45"/>
    <w:basedOn w:val="Default"/>
    <w:next w:val="Default"/>
    <w:uiPriority w:val="99"/>
    <w:rsid w:val="00113430"/>
    <w:pPr>
      <w:spacing w:line="178" w:lineRule="atLeast"/>
    </w:pPr>
    <w:rPr>
      <w:color w:val="auto"/>
    </w:rPr>
  </w:style>
  <w:style w:type="paragraph" w:customStyle="1" w:styleId="CM46">
    <w:name w:val="CM46"/>
    <w:basedOn w:val="Default"/>
    <w:next w:val="Default"/>
    <w:uiPriority w:val="99"/>
    <w:rsid w:val="00113430"/>
    <w:pPr>
      <w:spacing w:line="178" w:lineRule="atLeast"/>
    </w:pPr>
    <w:rPr>
      <w:color w:val="auto"/>
    </w:rPr>
  </w:style>
  <w:style w:type="paragraph" w:customStyle="1" w:styleId="CM47">
    <w:name w:val="CM47"/>
    <w:basedOn w:val="Default"/>
    <w:next w:val="Default"/>
    <w:uiPriority w:val="99"/>
    <w:rsid w:val="00113430"/>
    <w:rPr>
      <w:color w:val="auto"/>
    </w:rPr>
  </w:style>
  <w:style w:type="paragraph" w:customStyle="1" w:styleId="CM52">
    <w:name w:val="CM52"/>
    <w:basedOn w:val="Default"/>
    <w:next w:val="Default"/>
    <w:uiPriority w:val="99"/>
    <w:rsid w:val="00113430"/>
    <w:rPr>
      <w:color w:val="auto"/>
    </w:rPr>
  </w:style>
  <w:style w:type="paragraph" w:customStyle="1" w:styleId="CM53">
    <w:name w:val="CM53"/>
    <w:basedOn w:val="Default"/>
    <w:next w:val="Default"/>
    <w:uiPriority w:val="99"/>
    <w:rsid w:val="00113430"/>
    <w:pPr>
      <w:spacing w:line="173" w:lineRule="atLeast"/>
    </w:pPr>
    <w:rPr>
      <w:color w:val="auto"/>
    </w:rPr>
  </w:style>
  <w:style w:type="paragraph" w:customStyle="1" w:styleId="CM84">
    <w:name w:val="CM84"/>
    <w:basedOn w:val="Default"/>
    <w:next w:val="Default"/>
    <w:uiPriority w:val="99"/>
    <w:rsid w:val="00113430"/>
    <w:pPr>
      <w:spacing w:after="930"/>
    </w:pPr>
    <w:rPr>
      <w:color w:val="auto"/>
    </w:rPr>
  </w:style>
  <w:style w:type="paragraph" w:customStyle="1" w:styleId="CM55">
    <w:name w:val="CM55"/>
    <w:basedOn w:val="Default"/>
    <w:next w:val="Default"/>
    <w:uiPriority w:val="99"/>
    <w:rsid w:val="00113430"/>
    <w:rPr>
      <w:color w:val="auto"/>
    </w:rPr>
  </w:style>
  <w:style w:type="paragraph" w:customStyle="1" w:styleId="CM56">
    <w:name w:val="CM56"/>
    <w:basedOn w:val="Default"/>
    <w:next w:val="Default"/>
    <w:uiPriority w:val="99"/>
    <w:rsid w:val="00113430"/>
    <w:rPr>
      <w:color w:val="auto"/>
    </w:rPr>
  </w:style>
  <w:style w:type="paragraph" w:customStyle="1" w:styleId="CM57">
    <w:name w:val="CM57"/>
    <w:basedOn w:val="Default"/>
    <w:next w:val="Default"/>
    <w:uiPriority w:val="99"/>
    <w:rsid w:val="00113430"/>
    <w:rPr>
      <w:color w:val="auto"/>
    </w:rPr>
  </w:style>
  <w:style w:type="paragraph" w:customStyle="1" w:styleId="CM58">
    <w:name w:val="CM58"/>
    <w:basedOn w:val="Default"/>
    <w:next w:val="Default"/>
    <w:uiPriority w:val="99"/>
    <w:rsid w:val="00113430"/>
    <w:pPr>
      <w:spacing w:line="276" w:lineRule="atLeast"/>
    </w:pPr>
    <w:rPr>
      <w:color w:val="auto"/>
    </w:rPr>
  </w:style>
  <w:style w:type="paragraph" w:customStyle="1" w:styleId="CM59">
    <w:name w:val="CM59"/>
    <w:basedOn w:val="Default"/>
    <w:next w:val="Default"/>
    <w:uiPriority w:val="99"/>
    <w:rsid w:val="00113430"/>
    <w:rPr>
      <w:color w:val="auto"/>
    </w:rPr>
  </w:style>
  <w:style w:type="paragraph" w:customStyle="1" w:styleId="CM60">
    <w:name w:val="CM60"/>
    <w:basedOn w:val="Default"/>
    <w:next w:val="Default"/>
    <w:uiPriority w:val="99"/>
    <w:rsid w:val="00113430"/>
    <w:pPr>
      <w:spacing w:line="276" w:lineRule="atLeast"/>
    </w:pPr>
    <w:rPr>
      <w:color w:val="auto"/>
    </w:rPr>
  </w:style>
  <w:style w:type="paragraph" w:customStyle="1" w:styleId="CM62">
    <w:name w:val="CM62"/>
    <w:basedOn w:val="Default"/>
    <w:next w:val="Default"/>
    <w:uiPriority w:val="99"/>
    <w:rsid w:val="00113430"/>
    <w:rPr>
      <w:color w:val="auto"/>
    </w:rPr>
  </w:style>
  <w:style w:type="paragraph" w:customStyle="1" w:styleId="CM63">
    <w:name w:val="CM63"/>
    <w:basedOn w:val="Default"/>
    <w:next w:val="Default"/>
    <w:uiPriority w:val="99"/>
    <w:rsid w:val="00113430"/>
    <w:pPr>
      <w:spacing w:line="276" w:lineRule="atLeast"/>
    </w:pPr>
    <w:rPr>
      <w:color w:val="auto"/>
    </w:rPr>
  </w:style>
  <w:style w:type="paragraph" w:customStyle="1" w:styleId="CM95">
    <w:name w:val="CM95"/>
    <w:basedOn w:val="Default"/>
    <w:next w:val="Default"/>
    <w:uiPriority w:val="99"/>
    <w:rsid w:val="00113430"/>
    <w:pPr>
      <w:spacing w:after="1085"/>
    </w:pPr>
    <w:rPr>
      <w:color w:val="auto"/>
    </w:rPr>
  </w:style>
  <w:style w:type="paragraph" w:customStyle="1" w:styleId="CM79">
    <w:name w:val="CM79"/>
    <w:basedOn w:val="Default"/>
    <w:next w:val="Default"/>
    <w:uiPriority w:val="99"/>
    <w:rsid w:val="00113430"/>
    <w:pPr>
      <w:spacing w:after="353"/>
    </w:pPr>
    <w:rPr>
      <w:color w:val="auto"/>
    </w:rPr>
  </w:style>
  <w:style w:type="paragraph" w:customStyle="1" w:styleId="CM66">
    <w:name w:val="CM66"/>
    <w:basedOn w:val="Default"/>
    <w:next w:val="Default"/>
    <w:uiPriority w:val="99"/>
    <w:rsid w:val="00113430"/>
    <w:rPr>
      <w:color w:val="auto"/>
    </w:rPr>
  </w:style>
  <w:style w:type="paragraph" w:customStyle="1" w:styleId="CM27">
    <w:name w:val="CM27"/>
    <w:basedOn w:val="Default"/>
    <w:next w:val="Default"/>
    <w:uiPriority w:val="99"/>
    <w:rsid w:val="00113430"/>
    <w:pPr>
      <w:spacing w:line="276" w:lineRule="atLeast"/>
    </w:pPr>
    <w:rPr>
      <w:color w:val="auto"/>
    </w:rPr>
  </w:style>
  <w:style w:type="paragraph" w:customStyle="1" w:styleId="CM67">
    <w:name w:val="CM67"/>
    <w:basedOn w:val="Default"/>
    <w:next w:val="Default"/>
    <w:uiPriority w:val="99"/>
    <w:rsid w:val="00113430"/>
    <w:pPr>
      <w:spacing w:line="276" w:lineRule="atLeast"/>
    </w:pPr>
    <w:rPr>
      <w:color w:val="auto"/>
    </w:rPr>
  </w:style>
  <w:style w:type="paragraph" w:customStyle="1" w:styleId="CM68">
    <w:name w:val="CM68"/>
    <w:basedOn w:val="Default"/>
    <w:next w:val="Default"/>
    <w:uiPriority w:val="99"/>
    <w:rsid w:val="00113430"/>
    <w:rPr>
      <w:color w:val="auto"/>
    </w:rPr>
  </w:style>
  <w:style w:type="paragraph" w:customStyle="1" w:styleId="CM69">
    <w:name w:val="CM69"/>
    <w:basedOn w:val="Default"/>
    <w:next w:val="Default"/>
    <w:uiPriority w:val="99"/>
    <w:rsid w:val="00113430"/>
    <w:rPr>
      <w:color w:val="auto"/>
    </w:rPr>
  </w:style>
  <w:style w:type="paragraph" w:customStyle="1" w:styleId="CM70">
    <w:name w:val="CM70"/>
    <w:basedOn w:val="Default"/>
    <w:next w:val="Default"/>
    <w:uiPriority w:val="99"/>
    <w:rsid w:val="00113430"/>
    <w:rPr>
      <w:color w:val="auto"/>
    </w:rPr>
  </w:style>
  <w:style w:type="paragraph" w:customStyle="1" w:styleId="CM72">
    <w:name w:val="CM72"/>
    <w:basedOn w:val="Default"/>
    <w:next w:val="Default"/>
    <w:uiPriority w:val="99"/>
    <w:rsid w:val="00113430"/>
    <w:rPr>
      <w:color w:val="auto"/>
    </w:rPr>
  </w:style>
  <w:style w:type="paragraph" w:customStyle="1" w:styleId="CM89">
    <w:name w:val="CM89"/>
    <w:basedOn w:val="Default"/>
    <w:next w:val="Default"/>
    <w:uiPriority w:val="99"/>
    <w:rsid w:val="00113430"/>
    <w:pPr>
      <w:spacing w:after="810"/>
    </w:pPr>
    <w:rPr>
      <w:color w:val="auto"/>
    </w:rPr>
  </w:style>
  <w:style w:type="paragraph" w:styleId="NormalWeb">
    <w:name w:val="Normal (Web)"/>
    <w:basedOn w:val="Normal"/>
    <w:uiPriority w:val="99"/>
    <w:semiHidden/>
    <w:unhideWhenUsed/>
    <w:rsid w:val="00113430"/>
    <w:rPr>
      <w:rFonts w:ascii="Times New Roman" w:hAnsi="Times New Roman" w:cs="Times New Roman"/>
      <w:sz w:val="24"/>
      <w:szCs w:val="24"/>
    </w:rPr>
  </w:style>
  <w:style w:type="character" w:styleId="CommentReference">
    <w:name w:val="annotation reference"/>
    <w:basedOn w:val="DefaultParagraphFont"/>
    <w:uiPriority w:val="99"/>
    <w:semiHidden/>
    <w:unhideWhenUsed/>
    <w:rsid w:val="00113430"/>
    <w:rPr>
      <w:sz w:val="16"/>
      <w:szCs w:val="16"/>
    </w:rPr>
  </w:style>
  <w:style w:type="paragraph" w:styleId="CommentText">
    <w:name w:val="annotation text"/>
    <w:basedOn w:val="Normal"/>
    <w:link w:val="CommentTextChar"/>
    <w:uiPriority w:val="99"/>
    <w:semiHidden/>
    <w:unhideWhenUsed/>
    <w:rsid w:val="00113430"/>
    <w:pPr>
      <w:spacing w:line="240" w:lineRule="auto"/>
    </w:pPr>
    <w:rPr>
      <w:rFonts w:ascii="Calibri" w:eastAsia="Times New Roman" w:hAnsi="Calibri" w:cs="Times New Roman"/>
      <w:sz w:val="20"/>
      <w:szCs w:val="20"/>
      <w:lang w:eastAsia="zh-CN"/>
    </w:rPr>
  </w:style>
  <w:style w:type="character" w:customStyle="1" w:styleId="CommentTextChar">
    <w:name w:val="Comment Text Char"/>
    <w:basedOn w:val="DefaultParagraphFont"/>
    <w:link w:val="CommentText"/>
    <w:uiPriority w:val="99"/>
    <w:semiHidden/>
    <w:rsid w:val="00113430"/>
    <w:rPr>
      <w:rFonts w:ascii="Calibri" w:hAnsi="Calibri"/>
      <w:lang w:eastAsia="zh-CN"/>
    </w:rPr>
  </w:style>
  <w:style w:type="table" w:styleId="TableGrid">
    <w:name w:val="Table Grid"/>
    <w:basedOn w:val="TableNormal"/>
    <w:uiPriority w:val="59"/>
    <w:rsid w:val="00113430"/>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rsid w:val="00113430"/>
    <w:rPr>
      <w:sz w:val="24"/>
      <w:szCs w:val="24"/>
    </w:rPr>
  </w:style>
  <w:style w:type="table" w:customStyle="1" w:styleId="TableGridLight1">
    <w:name w:val="Table Grid Light1"/>
    <w:basedOn w:val="TableNormal"/>
    <w:uiPriority w:val="40"/>
    <w:rsid w:val="004D79EB"/>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ommentSubject">
    <w:name w:val="annotation subject"/>
    <w:basedOn w:val="CommentText"/>
    <w:next w:val="CommentText"/>
    <w:link w:val="CommentSubjectChar"/>
    <w:semiHidden/>
    <w:unhideWhenUsed/>
    <w:rsid w:val="00D76933"/>
    <w:rPr>
      <w:rFonts w:asciiTheme="minorHAnsi" w:eastAsiaTheme="minorEastAsia" w:hAnsiTheme="minorHAnsi" w:cstheme="minorBidi"/>
      <w:b/>
      <w:bCs/>
      <w:lang w:eastAsia="en-US"/>
    </w:rPr>
  </w:style>
  <w:style w:type="character" w:customStyle="1" w:styleId="CommentSubjectChar">
    <w:name w:val="Comment Subject Char"/>
    <w:basedOn w:val="CommentTextChar"/>
    <w:link w:val="CommentSubject"/>
    <w:semiHidden/>
    <w:rsid w:val="00D76933"/>
    <w:rPr>
      <w:rFonts w:asciiTheme="minorHAnsi" w:eastAsiaTheme="minorEastAsia" w:hAnsiTheme="minorHAnsi" w:cstheme="minorBidi"/>
      <w:b/>
      <w:bCs/>
      <w:lang w:eastAsia="zh-CN"/>
    </w:rPr>
  </w:style>
  <w:style w:type="paragraph" w:styleId="Revision">
    <w:name w:val="Revision"/>
    <w:hidden/>
    <w:uiPriority w:val="99"/>
    <w:semiHidden/>
    <w:rsid w:val="00D76933"/>
    <w:rPr>
      <w:rFonts w:asciiTheme="minorHAnsi" w:eastAsiaTheme="minorEastAsia"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www.djj.state.fl.us/research/reports/research-reports/car" TargetMode="External"/><Relationship Id="rId18" Type="http://schemas.openxmlformats.org/officeDocument/2006/relationships/image" Target="media/image3.wmf"/><Relationship Id="rId26" Type="http://schemas.openxmlformats.org/officeDocument/2006/relationships/image" Target="media/image10.emf"/><Relationship Id="rId39" Type="http://schemas.openxmlformats.org/officeDocument/2006/relationships/image" Target="media/image23.png"/><Relationship Id="rId21" Type="http://schemas.openxmlformats.org/officeDocument/2006/relationships/image" Target="media/image5.emf"/><Relationship Id="rId34" Type="http://schemas.openxmlformats.org/officeDocument/2006/relationships/image" Target="media/image18.emf"/><Relationship Id="rId42" Type="http://schemas.openxmlformats.org/officeDocument/2006/relationships/image" Target="media/image26.emf"/><Relationship Id="rId47" Type="http://schemas.openxmlformats.org/officeDocument/2006/relationships/image" Target="media/image30.emf"/><Relationship Id="rId50" Type="http://schemas.openxmlformats.org/officeDocument/2006/relationships/image" Target="media/image33.png"/><Relationship Id="rId55" Type="http://schemas.openxmlformats.org/officeDocument/2006/relationships/image" Target="media/image38.emf"/><Relationship Id="rId63" Type="http://schemas.openxmlformats.org/officeDocument/2006/relationships/image" Target="media/image46.emf"/><Relationship Id="rId68" Type="http://schemas.openxmlformats.org/officeDocument/2006/relationships/image" Target="media/image51.png"/><Relationship Id="rId76" Type="http://schemas.openxmlformats.org/officeDocument/2006/relationships/image" Target="media/image59.emf"/><Relationship Id="rId84" Type="http://schemas.openxmlformats.org/officeDocument/2006/relationships/image" Target="media/image67.emf"/><Relationship Id="rId7" Type="http://schemas.openxmlformats.org/officeDocument/2006/relationships/endnotes" Target="endnotes.xml"/><Relationship Id="rId71" Type="http://schemas.openxmlformats.org/officeDocument/2006/relationships/image" Target="media/image54.emf"/><Relationship Id="rId2" Type="http://schemas.openxmlformats.org/officeDocument/2006/relationships/numbering" Target="numbering.xml"/><Relationship Id="rId16" Type="http://schemas.openxmlformats.org/officeDocument/2006/relationships/hyperlink" Target="http://www.cbo.gov/" TargetMode="External"/><Relationship Id="rId29" Type="http://schemas.openxmlformats.org/officeDocument/2006/relationships/image" Target="media/image13.emf"/><Relationship Id="rId11" Type="http://schemas.openxmlformats.org/officeDocument/2006/relationships/hyperlink" Target="https://www.nasa.gov/offices/ogc/general_law/ethics_resources_page.html" TargetMode="External"/><Relationship Id="rId24" Type="http://schemas.openxmlformats.org/officeDocument/2006/relationships/image" Target="media/image8.jpeg"/><Relationship Id="rId32" Type="http://schemas.openxmlformats.org/officeDocument/2006/relationships/image" Target="media/image16.emf"/><Relationship Id="rId37" Type="http://schemas.openxmlformats.org/officeDocument/2006/relationships/image" Target="media/image21.emf"/><Relationship Id="rId40" Type="http://schemas.openxmlformats.org/officeDocument/2006/relationships/image" Target="media/image24.emf"/><Relationship Id="rId45" Type="http://schemas.openxmlformats.org/officeDocument/2006/relationships/image" Target="media/image28.png"/><Relationship Id="rId53" Type="http://schemas.openxmlformats.org/officeDocument/2006/relationships/image" Target="media/image36.png"/><Relationship Id="rId58" Type="http://schemas.openxmlformats.org/officeDocument/2006/relationships/image" Target="media/image41.emf"/><Relationship Id="rId66" Type="http://schemas.openxmlformats.org/officeDocument/2006/relationships/image" Target="media/image49.emf"/><Relationship Id="rId74" Type="http://schemas.openxmlformats.org/officeDocument/2006/relationships/image" Target="media/image57.emf"/><Relationship Id="rId79" Type="http://schemas.openxmlformats.org/officeDocument/2006/relationships/image" Target="media/image62.jpeg"/><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4.jpeg"/><Relationship Id="rId82" Type="http://schemas.openxmlformats.org/officeDocument/2006/relationships/image" Target="media/image65.emf"/><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yperlink" Target="http://www.naspaa.org/students/careers/salary.asp" TargetMode="External"/><Relationship Id="rId14" Type="http://schemas.openxmlformats.org/officeDocument/2006/relationships/hyperlink" Target="http://balancedscorecard.org/Resources/Examples-Success-Stories" TargetMode="External"/><Relationship Id="rId22" Type="http://schemas.openxmlformats.org/officeDocument/2006/relationships/image" Target="media/image6.emf"/><Relationship Id="rId27" Type="http://schemas.openxmlformats.org/officeDocument/2006/relationships/image" Target="media/image11.jpeg"/><Relationship Id="rId30" Type="http://schemas.openxmlformats.org/officeDocument/2006/relationships/image" Target="media/image14.jpeg"/><Relationship Id="rId35" Type="http://schemas.openxmlformats.org/officeDocument/2006/relationships/image" Target="media/image19.emf"/><Relationship Id="rId43" Type="http://schemas.openxmlformats.org/officeDocument/2006/relationships/image" Target="media/image27.emf"/><Relationship Id="rId48" Type="http://schemas.openxmlformats.org/officeDocument/2006/relationships/image" Target="media/image31.emf"/><Relationship Id="rId56" Type="http://schemas.openxmlformats.org/officeDocument/2006/relationships/image" Target="media/image39.emf"/><Relationship Id="rId64" Type="http://schemas.openxmlformats.org/officeDocument/2006/relationships/image" Target="media/image47.png"/><Relationship Id="rId69" Type="http://schemas.openxmlformats.org/officeDocument/2006/relationships/image" Target="media/image52.emf"/><Relationship Id="rId77" Type="http://schemas.openxmlformats.org/officeDocument/2006/relationships/image" Target="media/image60.emf"/><Relationship Id="rId8" Type="http://schemas.openxmlformats.org/officeDocument/2006/relationships/chart" Target="charts/chart1.xml"/><Relationship Id="rId51" Type="http://schemas.openxmlformats.org/officeDocument/2006/relationships/image" Target="media/image34.png"/><Relationship Id="rId72" Type="http://schemas.openxmlformats.org/officeDocument/2006/relationships/image" Target="media/image55.emf"/><Relationship Id="rId80" Type="http://schemas.openxmlformats.org/officeDocument/2006/relationships/image" Target="media/image63.emf"/><Relationship Id="rId85" Type="http://schemas.openxmlformats.org/officeDocument/2006/relationships/image" Target="media/image68.emf"/><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2.jpeg"/><Relationship Id="rId25" Type="http://schemas.openxmlformats.org/officeDocument/2006/relationships/image" Target="media/image9.jpeg"/><Relationship Id="rId33" Type="http://schemas.openxmlformats.org/officeDocument/2006/relationships/image" Target="media/image17.emf"/><Relationship Id="rId38" Type="http://schemas.openxmlformats.org/officeDocument/2006/relationships/image" Target="media/image22.emf"/><Relationship Id="rId46" Type="http://schemas.openxmlformats.org/officeDocument/2006/relationships/image" Target="media/image29.emf"/><Relationship Id="rId59" Type="http://schemas.openxmlformats.org/officeDocument/2006/relationships/image" Target="media/image42.jpeg"/><Relationship Id="rId67" Type="http://schemas.openxmlformats.org/officeDocument/2006/relationships/image" Target="media/image50.jpeg"/><Relationship Id="rId20" Type="http://schemas.openxmlformats.org/officeDocument/2006/relationships/image" Target="media/image4.wmf"/><Relationship Id="rId41" Type="http://schemas.openxmlformats.org/officeDocument/2006/relationships/image" Target="media/image25.emf"/><Relationship Id="rId54" Type="http://schemas.openxmlformats.org/officeDocument/2006/relationships/image" Target="media/image37.png"/><Relationship Id="rId62" Type="http://schemas.openxmlformats.org/officeDocument/2006/relationships/image" Target="media/image45.emf"/><Relationship Id="rId70" Type="http://schemas.openxmlformats.org/officeDocument/2006/relationships/image" Target="media/image53.emf"/><Relationship Id="rId75" Type="http://schemas.openxmlformats.org/officeDocument/2006/relationships/image" Target="media/image58.emf"/><Relationship Id="rId83" Type="http://schemas.openxmlformats.org/officeDocument/2006/relationships/image" Target="media/image66.emf"/><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fs.fed.us/climatechange/advisor/scorecard/scorecard-guidance-08-2011.pdf" TargetMode="External"/><Relationship Id="rId23" Type="http://schemas.openxmlformats.org/officeDocument/2006/relationships/image" Target="media/image7.jpeg"/><Relationship Id="rId28" Type="http://schemas.openxmlformats.org/officeDocument/2006/relationships/image" Target="media/image12.jpeg"/><Relationship Id="rId36" Type="http://schemas.openxmlformats.org/officeDocument/2006/relationships/image" Target="media/image20.png"/><Relationship Id="rId49" Type="http://schemas.openxmlformats.org/officeDocument/2006/relationships/image" Target="media/image32.emf"/><Relationship Id="rId57" Type="http://schemas.openxmlformats.org/officeDocument/2006/relationships/image" Target="media/image40.emf"/><Relationship Id="rId10" Type="http://schemas.openxmlformats.org/officeDocument/2006/relationships/hyperlink" Target="http://www.apa.org/ethics/index.aspx" TargetMode="External"/><Relationship Id="rId31" Type="http://schemas.openxmlformats.org/officeDocument/2006/relationships/image" Target="media/image15.emf"/><Relationship Id="rId44" Type="http://schemas.openxmlformats.org/officeDocument/2006/relationships/hyperlink" Target="https://www.youtube.com/watch?v=8alv3kZt8Ug" TargetMode="External"/><Relationship Id="rId52" Type="http://schemas.openxmlformats.org/officeDocument/2006/relationships/image" Target="media/image35.emf"/><Relationship Id="rId60" Type="http://schemas.openxmlformats.org/officeDocument/2006/relationships/image" Target="media/image43.emf"/><Relationship Id="rId65" Type="http://schemas.openxmlformats.org/officeDocument/2006/relationships/image" Target="media/image48.png"/><Relationship Id="rId73" Type="http://schemas.openxmlformats.org/officeDocument/2006/relationships/image" Target="media/image56.emf"/><Relationship Id="rId78" Type="http://schemas.openxmlformats.org/officeDocument/2006/relationships/image" Target="media/image61.emf"/><Relationship Id="rId81" Type="http://schemas.openxmlformats.org/officeDocument/2006/relationships/image" Target="media/image64.emf"/><Relationship Id="rId86" Type="http://schemas.openxmlformats.org/officeDocument/2006/relationships/header" Target="header1.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embeddings/oleObject1.bin"/></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1!$C$5:$C$18</c:f>
              <c:strCache>
                <c:ptCount val="14"/>
                <c:pt idx="0">
                  <c:v>Air Traffic Controller </c:v>
                </c:pt>
                <c:pt idx="1">
                  <c:v>Training and Dev. Manager</c:v>
                </c:pt>
                <c:pt idx="2">
                  <c:v>Detectives and Crim. Investigators</c:v>
                </c:pt>
                <c:pt idx="3">
                  <c:v>Management Analysts</c:v>
                </c:pt>
                <c:pt idx="4">
                  <c:v>Computer Systems Analysts</c:v>
                </c:pt>
                <c:pt idx="5">
                  <c:v>Financial Analysts</c:v>
                </c:pt>
                <c:pt idx="6">
                  <c:v>Budget Analysts</c:v>
                </c:pt>
                <c:pt idx="7">
                  <c:v>Technical Writers</c:v>
                </c:pt>
                <c:pt idx="8">
                  <c:v>Speech-Language Pathologists</c:v>
                </c:pt>
                <c:pt idx="9">
                  <c:v>Urban and Regional Planners</c:v>
                </c:pt>
                <c:pt idx="10">
                  <c:v>Compliance Officers</c:v>
                </c:pt>
                <c:pt idx="11">
                  <c:v>Human Resources Specialists</c:v>
                </c:pt>
                <c:pt idx="12">
                  <c:v>Compens. and Benefit Specilaists</c:v>
                </c:pt>
                <c:pt idx="13">
                  <c:v>Tax Examiners and Collectors</c:v>
                </c:pt>
              </c:strCache>
            </c:strRef>
          </c:cat>
          <c:val>
            <c:numRef>
              <c:f>Sheet1!$D$5:$D$18</c:f>
              <c:numCache>
                <c:formatCode>_-"$"* #,##0_-;\-"$"* #,##0_-;_-"$"* "-"??_-;_-@_-</c:formatCode>
                <c:ptCount val="14"/>
                <c:pt idx="0">
                  <c:v>122260</c:v>
                </c:pt>
                <c:pt idx="1">
                  <c:v>88480</c:v>
                </c:pt>
                <c:pt idx="2">
                  <c:v>79020</c:v>
                </c:pt>
                <c:pt idx="3">
                  <c:v>75860</c:v>
                </c:pt>
                <c:pt idx="4">
                  <c:v>72450</c:v>
                </c:pt>
                <c:pt idx="5">
                  <c:v>71650</c:v>
                </c:pt>
                <c:pt idx="6">
                  <c:v>69480</c:v>
                </c:pt>
                <c:pt idx="7">
                  <c:v>67180</c:v>
                </c:pt>
                <c:pt idx="8">
                  <c:v>67110</c:v>
                </c:pt>
                <c:pt idx="9">
                  <c:v>66190</c:v>
                </c:pt>
                <c:pt idx="10">
                  <c:v>63250</c:v>
                </c:pt>
                <c:pt idx="11">
                  <c:v>62680</c:v>
                </c:pt>
                <c:pt idx="12">
                  <c:v>58970</c:v>
                </c:pt>
                <c:pt idx="13">
                  <c:v>56120</c:v>
                </c:pt>
              </c:numCache>
            </c:numRef>
          </c:val>
          <c:extLst>
            <c:ext xmlns:c16="http://schemas.microsoft.com/office/drawing/2014/chart" uri="{C3380CC4-5D6E-409C-BE32-E72D297353CC}">
              <c16:uniqueId val="{00000000-2292-4C21-B5C6-BB4111011B20}"/>
            </c:ext>
          </c:extLst>
        </c:ser>
        <c:dLbls>
          <c:showLegendKey val="0"/>
          <c:showVal val="0"/>
          <c:showCatName val="0"/>
          <c:showSerName val="0"/>
          <c:showPercent val="0"/>
          <c:showBubbleSize val="0"/>
        </c:dLbls>
        <c:gapWidth val="219"/>
        <c:overlap val="-27"/>
        <c:axId val="66448000"/>
        <c:axId val="105455616"/>
      </c:barChart>
      <c:catAx>
        <c:axId val="664480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30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5455616"/>
        <c:crosses val="autoZero"/>
        <c:auto val="1"/>
        <c:lblAlgn val="ctr"/>
        <c:lblOffset val="100"/>
        <c:noMultiLvlLbl val="0"/>
      </c:catAx>
      <c:valAx>
        <c:axId val="105455616"/>
        <c:scaling>
          <c:orientation val="minMax"/>
        </c:scaling>
        <c:delete val="0"/>
        <c:axPos val="l"/>
        <c:majorGridlines>
          <c:spPr>
            <a:ln w="9525" cap="flat" cmpd="sng" algn="ctr">
              <a:solidFill>
                <a:schemeClr val="tx1">
                  <a:lumMod val="15000"/>
                  <a:lumOff val="85000"/>
                </a:schemeClr>
              </a:solidFill>
              <a:round/>
            </a:ln>
            <a:effectLst/>
          </c:spPr>
        </c:majorGridlines>
        <c:numFmt formatCode="_-&quot;$&quot;* #,##0_-;\-&quot;$&quot;* #,##0_-;_-&quot;$&quot;* &quot;-&quot;??_-;_-@_-"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644800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F66663-8E06-4D09-9B74-68CE98E9F2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6</TotalTime>
  <Pages>108</Pages>
  <Words>28403</Words>
  <Characters>161900</Characters>
  <Application>Microsoft Office Word</Application>
  <DocSecurity>0</DocSecurity>
  <Lines>1349</Lines>
  <Paragraphs>379</Paragraphs>
  <ScaleCrop>false</ScaleCrop>
  <HeadingPairs>
    <vt:vector size="2" baseType="variant">
      <vt:variant>
        <vt:lpstr>Title</vt:lpstr>
      </vt:variant>
      <vt:variant>
        <vt:i4>1</vt:i4>
      </vt:variant>
    </vt:vector>
  </HeadingPairs>
  <TitlesOfParts>
    <vt:vector size="1" baseType="lpstr">
      <vt:lpstr/>
    </vt:vector>
  </TitlesOfParts>
  <Company>Coastal Carolina University</Company>
  <LinksUpToDate>false</LinksUpToDate>
  <CharactersWithSpaces>189924</CharactersWithSpaces>
  <SharedDoc>false</SharedDoc>
  <HLinks>
    <vt:vector size="6" baseType="variant">
      <vt:variant>
        <vt:i4>2556018</vt:i4>
      </vt:variant>
      <vt:variant>
        <vt:i4>0</vt:i4>
      </vt:variant>
      <vt:variant>
        <vt:i4>0</vt:i4>
      </vt:variant>
      <vt:variant>
        <vt:i4>5</vt:i4>
      </vt:variant>
      <vt:variant>
        <vt:lpwstr>http://www.newsweek.com/suspicions-and-spies-silicon-valley-109827</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achiti Surange</dc:creator>
  <cp:lastModifiedBy>Scappini, John</cp:lastModifiedBy>
  <cp:revision>410</cp:revision>
  <dcterms:created xsi:type="dcterms:W3CDTF">2017-02-09T05:18:00Z</dcterms:created>
  <dcterms:modified xsi:type="dcterms:W3CDTF">2017-02-24T20:45:00Z</dcterms:modified>
</cp:coreProperties>
</file>